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14531F" w14:textId="77777777" w:rsidR="00581644" w:rsidRPr="00A71A26" w:rsidRDefault="00C30BAF" w:rsidP="00CD628A">
      <w:pPr>
        <w:pStyle w:val="StyleVisionp-paragraphP00000000093E2A30"/>
        <w:spacing w:before="0" w:after="120"/>
        <w:rPr>
          <w:color w:val="7F7F7F" w:themeColor="text1" w:themeTint="80"/>
        </w:rPr>
      </w:pPr>
      <w:r w:rsidRPr="00A71A26">
        <w:rPr>
          <w:noProof/>
          <w:color w:val="7F7F7F" w:themeColor="text1" w:themeTint="80"/>
        </w:rPr>
        <w:drawing>
          <wp:inline distT="0" distB="0" distL="0" distR="0" wp14:anchorId="66A12050" wp14:editId="4E618FDA">
            <wp:extent cx="3466465" cy="1693545"/>
            <wp:effectExtent l="0" t="0" r="635" b="1905"/>
            <wp:docPr id="1" name="QIBA logo F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IBA logo FI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66465" cy="1693545"/>
                    </a:xfrm>
                    <a:prstGeom prst="rect">
                      <a:avLst/>
                    </a:prstGeom>
                    <a:noFill/>
                    <a:ln>
                      <a:noFill/>
                    </a:ln>
                  </pic:spPr>
                </pic:pic>
              </a:graphicData>
            </a:graphic>
          </wp:inline>
        </w:drawing>
      </w:r>
    </w:p>
    <w:p w14:paraId="28C5B11E" w14:textId="77777777" w:rsidR="00581644" w:rsidRPr="00A71A26" w:rsidRDefault="00581644" w:rsidP="00CD628A">
      <w:pPr>
        <w:spacing w:after="120"/>
        <w:rPr>
          <w:color w:val="7F7F7F" w:themeColor="text1" w:themeTint="80"/>
        </w:rPr>
      </w:pPr>
    </w:p>
    <w:p w14:paraId="4328921B" w14:textId="77777777" w:rsidR="00B139A2" w:rsidRPr="00A71A26" w:rsidRDefault="00FB6B8A" w:rsidP="00CD628A">
      <w:pPr>
        <w:pStyle w:val="StyleVisionh1"/>
        <w:spacing w:before="0" w:after="120"/>
        <w:jc w:val="center"/>
        <w:rPr>
          <w:rFonts w:asciiTheme="minorHAnsi" w:hAnsiTheme="minorHAnsi" w:cstheme="minorHAnsi"/>
          <w:b w:val="0"/>
          <w:sz w:val="56"/>
          <w:szCs w:val="56"/>
        </w:rPr>
      </w:pPr>
      <w:r w:rsidRPr="00A71A26">
        <w:rPr>
          <w:rFonts w:asciiTheme="minorHAnsi" w:hAnsiTheme="minorHAnsi" w:cstheme="minorHAnsi"/>
          <w:b w:val="0"/>
          <w:sz w:val="56"/>
          <w:szCs w:val="56"/>
        </w:rPr>
        <w:t>QIBA Profile</w:t>
      </w:r>
      <w:r w:rsidR="00B139A2" w:rsidRPr="00A71A26">
        <w:rPr>
          <w:rFonts w:asciiTheme="minorHAnsi" w:hAnsiTheme="minorHAnsi" w:cstheme="minorHAnsi"/>
          <w:b w:val="0"/>
          <w:sz w:val="56"/>
          <w:szCs w:val="56"/>
        </w:rPr>
        <w:t>:</w:t>
      </w:r>
    </w:p>
    <w:p w14:paraId="0679F738" w14:textId="2318856E" w:rsidR="003A417C" w:rsidRPr="00A71A26" w:rsidRDefault="00BD38D5" w:rsidP="00CD628A">
      <w:pPr>
        <w:pStyle w:val="StyleVisionh1"/>
        <w:spacing w:before="0" w:after="120"/>
        <w:jc w:val="center"/>
        <w:rPr>
          <w:rFonts w:asciiTheme="minorHAnsi" w:hAnsiTheme="minorHAnsi" w:cstheme="minorHAnsi"/>
          <w:sz w:val="56"/>
          <w:szCs w:val="56"/>
        </w:rPr>
      </w:pPr>
      <w:r>
        <w:rPr>
          <w:rFonts w:asciiTheme="minorHAnsi" w:hAnsiTheme="minorHAnsi" w:cstheme="minorHAnsi"/>
          <w:sz w:val="56"/>
          <w:szCs w:val="56"/>
        </w:rPr>
        <w:t>Atherosclerosis Biomarkers</w:t>
      </w:r>
      <w:r w:rsidR="0053174F">
        <w:rPr>
          <w:rFonts w:asciiTheme="minorHAnsi" w:hAnsiTheme="minorHAnsi" w:cstheme="minorHAnsi"/>
          <w:sz w:val="56"/>
          <w:szCs w:val="56"/>
        </w:rPr>
        <w:t xml:space="preserve"> by </w:t>
      </w:r>
      <w:r w:rsidR="00EE4542">
        <w:rPr>
          <w:rFonts w:asciiTheme="minorHAnsi" w:hAnsiTheme="minorHAnsi" w:cstheme="minorHAnsi"/>
          <w:sz w:val="56"/>
          <w:szCs w:val="56"/>
        </w:rPr>
        <w:t>(C</w:t>
      </w:r>
      <w:proofErr w:type="gramStart"/>
      <w:r w:rsidR="00EE4542">
        <w:rPr>
          <w:rFonts w:asciiTheme="minorHAnsi" w:hAnsiTheme="minorHAnsi" w:cstheme="minorHAnsi"/>
          <w:sz w:val="56"/>
          <w:szCs w:val="56"/>
        </w:rPr>
        <w:t>)CTA</w:t>
      </w:r>
      <w:proofErr w:type="gramEnd"/>
      <w:r w:rsidR="00054D17" w:rsidRPr="00A71A26">
        <w:rPr>
          <w:rFonts w:asciiTheme="minorHAnsi" w:hAnsiTheme="minorHAnsi" w:cstheme="minorHAnsi"/>
          <w:sz w:val="56"/>
          <w:szCs w:val="56"/>
        </w:rPr>
        <w:t xml:space="preserve"> - 201</w:t>
      </w:r>
      <w:r w:rsidR="009913E5">
        <w:rPr>
          <w:rFonts w:asciiTheme="minorHAnsi" w:hAnsiTheme="minorHAnsi" w:cstheme="minorHAnsi"/>
          <w:sz w:val="56"/>
          <w:szCs w:val="56"/>
        </w:rPr>
        <w:t>9</w:t>
      </w:r>
    </w:p>
    <w:p w14:paraId="100DD7EB" w14:textId="77777777" w:rsidR="00D10A6F" w:rsidRPr="00A71A26" w:rsidRDefault="00D10A6F" w:rsidP="00CD628A">
      <w:pPr>
        <w:pStyle w:val="3"/>
        <w:spacing w:before="0" w:after="120"/>
        <w:rPr>
          <w:rFonts w:asciiTheme="minorHAnsi" w:hAnsiTheme="minorHAnsi" w:cstheme="minorHAnsi"/>
        </w:rPr>
      </w:pPr>
    </w:p>
    <w:p w14:paraId="7E210B2A" w14:textId="77777777" w:rsidR="006E156A" w:rsidRPr="00A71A26" w:rsidRDefault="00A778B9" w:rsidP="00CD628A">
      <w:pPr>
        <w:pStyle w:val="3"/>
        <w:spacing w:before="0" w:after="120"/>
        <w:rPr>
          <w:rFonts w:asciiTheme="minorHAnsi" w:hAnsiTheme="minorHAnsi" w:cstheme="minorHAnsi"/>
        </w:rPr>
      </w:pPr>
      <w:r w:rsidRPr="00A71A26">
        <w:rPr>
          <w:rFonts w:asciiTheme="minorHAnsi" w:hAnsiTheme="minorHAnsi" w:cstheme="minorHAnsi"/>
        </w:rPr>
        <w:t>Stage</w:t>
      </w:r>
      <w:r w:rsidR="00D10A6F" w:rsidRPr="00A71A26">
        <w:rPr>
          <w:rFonts w:asciiTheme="minorHAnsi" w:hAnsiTheme="minorHAnsi" w:cstheme="minorHAnsi"/>
        </w:rPr>
        <w:t xml:space="preserve">: </w:t>
      </w:r>
      <w:r w:rsidR="000F7F4E" w:rsidRPr="00A71A26">
        <w:rPr>
          <w:rFonts w:asciiTheme="minorHAnsi" w:hAnsiTheme="minorHAnsi" w:cstheme="minorHAnsi"/>
        </w:rPr>
        <w:t>Initial authoring</w:t>
      </w:r>
    </w:p>
    <w:p w14:paraId="54B63E52" w14:textId="77777777" w:rsidR="00380279" w:rsidRPr="00A71A26" w:rsidRDefault="00E536FF" w:rsidP="00CD628A">
      <w:pPr>
        <w:pStyle w:val="3"/>
        <w:spacing w:before="0" w:after="120"/>
        <w:rPr>
          <w:rFonts w:asciiTheme="minorHAnsi" w:hAnsiTheme="minorHAnsi" w:cstheme="minorHAnsi"/>
        </w:rPr>
      </w:pPr>
      <w:r>
        <w:rPr>
          <w:rFonts w:asciiTheme="minorHAnsi" w:hAnsiTheme="minorHAnsi" w:cstheme="minorHAnsi"/>
          <w:noProof/>
        </w:rPr>
        <mc:AlternateContent>
          <mc:Choice Requires="wps">
            <w:drawing>
              <wp:anchor distT="0" distB="0" distL="114300" distR="114300" simplePos="0" relativeHeight="251657728" behindDoc="0" locked="0" layoutInCell="1" allowOverlap="1" wp14:anchorId="0FD88287" wp14:editId="001430D7">
                <wp:simplePos x="0" y="0"/>
                <wp:positionH relativeFrom="column">
                  <wp:posOffset>-279400</wp:posOffset>
                </wp:positionH>
                <wp:positionV relativeFrom="paragraph">
                  <wp:posOffset>3244215</wp:posOffset>
                </wp:positionV>
                <wp:extent cx="7248525" cy="977900"/>
                <wp:effectExtent l="0" t="0" r="28575" b="12700"/>
                <wp:wrapNone/>
                <wp:docPr id="14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8525" cy="977900"/>
                        </a:xfrm>
                        <a:prstGeom prst="rect">
                          <a:avLst/>
                        </a:prstGeom>
                        <a:noFill/>
                        <a:ln w="9525">
                          <a:solidFill>
                            <a:srgbClr val="1F497D"/>
                          </a:solidFill>
                          <a:miter lim="800000"/>
                          <a:headEnd/>
                          <a:tailEnd/>
                        </a:ln>
                        <a:extLst>
                          <a:ext uri="{909E8E84-426E-40DD-AFC4-6F175D3DCCD1}">
                            <a14:hiddenFill xmlns:a14="http://schemas.microsoft.com/office/drawing/2010/main">
                              <a:solidFill>
                                <a:srgbClr val="FFFFFF"/>
                              </a:solidFill>
                            </a14:hiddenFill>
                          </a:ext>
                        </a:extLst>
                      </wps:spPr>
                      <wps:txbx>
                        <w:txbxContent>
                          <w:p w14:paraId="35E328E1" w14:textId="77777777" w:rsidR="004C29AA" w:rsidRPr="00EE073B" w:rsidRDefault="004C29AA"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14:paraId="66A41D66" w14:textId="77777777" w:rsidR="004C29AA" w:rsidRDefault="004C29AA" w:rsidP="00FB312B"/>
                          <w:p w14:paraId="4108ADD8" w14:textId="39BCD644" w:rsidR="004C29AA" w:rsidRDefault="004C29AA" w:rsidP="00FB312B">
                            <w:proofErr w:type="gramStart"/>
                            <w:r>
                              <w:rPr>
                                <w:sz w:val="20"/>
                                <w:szCs w:val="20"/>
                              </w:rPr>
                              <w:t>QIBA Atherosclerosis Biomarkers Committee</w:t>
                            </w:r>
                            <w:r w:rsidRPr="00EE073B">
                              <w:rPr>
                                <w:sz w:val="20"/>
                                <w:szCs w:val="20"/>
                              </w:rPr>
                              <w:t>.</w:t>
                            </w:r>
                            <w:proofErr w:type="gramEnd"/>
                            <w:r>
                              <w:rPr>
                                <w:sz w:val="20"/>
                                <w:szCs w:val="20"/>
                              </w:rPr>
                              <w:t xml:space="preserve">  Atherosclerosis Biomarkers by (C</w:t>
                            </w:r>
                            <w:proofErr w:type="gramStart"/>
                            <w:r>
                              <w:rPr>
                                <w:sz w:val="20"/>
                                <w:szCs w:val="20"/>
                              </w:rPr>
                              <w:t>)CTA</w:t>
                            </w:r>
                            <w:proofErr w:type="gramEnd"/>
                            <w:r>
                              <w:rPr>
                                <w:sz w:val="20"/>
                                <w:szCs w:val="20"/>
                              </w:rPr>
                              <w:t xml:space="preserve"> – 2019. </w:t>
                            </w:r>
                            <w:proofErr w:type="gramStart"/>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w:t>
                            </w:r>
                            <w:proofErr w:type="gramEnd"/>
                            <w:r w:rsidRPr="00077C95">
                              <w:rPr>
                                <w:sz w:val="20"/>
                                <w:szCs w:val="20"/>
                              </w:rPr>
                              <w:t xml:space="preserve">  Available at:  </w:t>
                            </w:r>
                            <w:r w:rsidRPr="00C56FFD">
                              <w:rPr>
                                <w:sz w:val="20"/>
                                <w:szCs w:val="20"/>
                              </w:rPr>
                              <w:t>http://qibawiki.rsna.org/index.php/Profi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2pt;margin-top:255.45pt;width:570.75pt;height:7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" filled="f" strokecolor="#1f497d">
                <v:textbox>
                  <w:txbxContent>
                    <w:p w14:paraId="35E328E1" w14:textId="77777777" w:rsidR="004C29AA" w:rsidRPr="00EE073B" w:rsidRDefault="004C29AA"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14:paraId="66A41D66" w14:textId="77777777" w:rsidR="004C29AA" w:rsidRDefault="004C29AA" w:rsidP="00FB312B"/>
                    <w:p w14:paraId="4108ADD8" w14:textId="39BCD644" w:rsidR="004C29AA" w:rsidRDefault="004C29AA" w:rsidP="00FB312B">
                      <w:proofErr w:type="gramStart"/>
                      <w:r>
                        <w:rPr>
                          <w:sz w:val="20"/>
                          <w:szCs w:val="20"/>
                        </w:rPr>
                        <w:t>QIBA Atherosclerosis Biomarkers Committee</w:t>
                      </w:r>
                      <w:r w:rsidRPr="00EE073B">
                        <w:rPr>
                          <w:sz w:val="20"/>
                          <w:szCs w:val="20"/>
                        </w:rPr>
                        <w:t>.</w:t>
                      </w:r>
                      <w:proofErr w:type="gramEnd"/>
                      <w:r>
                        <w:rPr>
                          <w:sz w:val="20"/>
                          <w:szCs w:val="20"/>
                        </w:rPr>
                        <w:t xml:space="preserve">  Atherosclerosis Biomarkers by (C</w:t>
                      </w:r>
                      <w:proofErr w:type="gramStart"/>
                      <w:r>
                        <w:rPr>
                          <w:sz w:val="20"/>
                          <w:szCs w:val="20"/>
                        </w:rPr>
                        <w:t>)CTA</w:t>
                      </w:r>
                      <w:proofErr w:type="gramEnd"/>
                      <w:r>
                        <w:rPr>
                          <w:sz w:val="20"/>
                          <w:szCs w:val="20"/>
                        </w:rPr>
                        <w:t xml:space="preserve"> – 2019. </w:t>
                      </w:r>
                      <w:proofErr w:type="gramStart"/>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w:t>
                      </w:r>
                      <w:proofErr w:type="gramEnd"/>
                      <w:r w:rsidRPr="00077C95">
                        <w:rPr>
                          <w:sz w:val="20"/>
                          <w:szCs w:val="20"/>
                        </w:rPr>
                        <w:t xml:space="preserve">  Available at:  </w:t>
                      </w:r>
                      <w:r w:rsidRPr="00C56FFD">
                        <w:rPr>
                          <w:sz w:val="20"/>
                          <w:szCs w:val="20"/>
                        </w:rPr>
                        <w:t>http://qibawiki.rsna.org/index.php/Profiles</w:t>
                      </w:r>
                    </w:p>
                  </w:txbxContent>
                </v:textbox>
              </v:shape>
            </w:pict>
          </mc:Fallback>
        </mc:AlternateContent>
      </w:r>
      <w:r w:rsidR="00380279" w:rsidRPr="00A71A26">
        <w:rPr>
          <w:rFonts w:asciiTheme="minorHAnsi" w:hAnsiTheme="minorHAnsi" w:cstheme="minorHAnsi"/>
        </w:rPr>
        <w:br w:type="page"/>
      </w:r>
    </w:p>
    <w:p w14:paraId="6E81B790" w14:textId="77777777" w:rsidR="00E94464" w:rsidRPr="00A71A26" w:rsidRDefault="00E94464" w:rsidP="00CD628A">
      <w:pPr>
        <w:pStyle w:val="2"/>
        <w:spacing w:before="0" w:after="120" w:line="240" w:lineRule="auto"/>
        <w:jc w:val="center"/>
        <w:rPr>
          <w:color w:val="auto"/>
        </w:rPr>
      </w:pPr>
      <w:r w:rsidRPr="00A71A26">
        <w:rPr>
          <w:color w:val="auto"/>
        </w:rPr>
        <w:lastRenderedPageBreak/>
        <w:t>Table of Contents</w:t>
      </w:r>
    </w:p>
    <w:p w14:paraId="12FD9B92" w14:textId="77777777" w:rsidR="00CF6E4B" w:rsidRDefault="00FC0B06">
      <w:pPr>
        <w:pStyle w:val="TOC1"/>
        <w:rPr>
          <w:rFonts w:asciiTheme="minorHAnsi" w:eastAsiaTheme="minorEastAsia" w:hAnsiTheme="minorHAnsi" w:cstheme="minorBidi"/>
          <w:noProof/>
          <w:sz w:val="22"/>
          <w:szCs w:val="22"/>
        </w:rPr>
      </w:pPr>
      <w:r w:rsidRPr="00A71A26">
        <w:fldChar w:fldCharType="begin"/>
      </w:r>
      <w:r w:rsidR="003621AD" w:rsidRPr="00A71A26">
        <w:instrText xml:space="preserve"> TOC \o "1-4" \h \z \u </w:instrText>
      </w:r>
      <w:r w:rsidRPr="00A71A26">
        <w:fldChar w:fldCharType="separate"/>
      </w:r>
      <w:hyperlink w:anchor="_Toc536712525" w:history="1">
        <w:r w:rsidR="00CF6E4B" w:rsidRPr="00A707E5">
          <w:rPr>
            <w:rStyle w:val="Hyperlink"/>
            <w:noProof/>
          </w:rPr>
          <w:t>1. Executive Summary</w:t>
        </w:r>
        <w:r w:rsidR="00CF6E4B">
          <w:rPr>
            <w:noProof/>
            <w:webHidden/>
          </w:rPr>
          <w:tab/>
        </w:r>
        <w:r w:rsidR="00CF6E4B">
          <w:rPr>
            <w:noProof/>
            <w:webHidden/>
          </w:rPr>
          <w:fldChar w:fldCharType="begin"/>
        </w:r>
        <w:r w:rsidR="00CF6E4B">
          <w:rPr>
            <w:noProof/>
            <w:webHidden/>
          </w:rPr>
          <w:instrText xml:space="preserve"> PAGEREF _Toc536712525 \h </w:instrText>
        </w:r>
        <w:r w:rsidR="00CF6E4B">
          <w:rPr>
            <w:noProof/>
            <w:webHidden/>
          </w:rPr>
        </w:r>
        <w:r w:rsidR="00CF6E4B">
          <w:rPr>
            <w:noProof/>
            <w:webHidden/>
          </w:rPr>
          <w:fldChar w:fldCharType="separate"/>
        </w:r>
        <w:r w:rsidR="00CF6E4B">
          <w:rPr>
            <w:noProof/>
            <w:webHidden/>
          </w:rPr>
          <w:t>4</w:t>
        </w:r>
        <w:r w:rsidR="00CF6E4B">
          <w:rPr>
            <w:noProof/>
            <w:webHidden/>
          </w:rPr>
          <w:fldChar w:fldCharType="end"/>
        </w:r>
      </w:hyperlink>
    </w:p>
    <w:p w14:paraId="2645E0F8" w14:textId="77777777" w:rsidR="00CF6E4B" w:rsidRDefault="00CF6E4B">
      <w:pPr>
        <w:pStyle w:val="TOC1"/>
        <w:rPr>
          <w:rFonts w:asciiTheme="minorHAnsi" w:eastAsiaTheme="minorEastAsia" w:hAnsiTheme="minorHAnsi" w:cstheme="minorBidi"/>
          <w:noProof/>
          <w:sz w:val="22"/>
          <w:szCs w:val="22"/>
        </w:rPr>
      </w:pPr>
      <w:hyperlink w:anchor="_Toc536712526" w:history="1">
        <w:r w:rsidRPr="00A707E5">
          <w:rPr>
            <w:rStyle w:val="Hyperlink"/>
            <w:noProof/>
          </w:rPr>
          <w:t>2. Clinical Context and Claim(s)</w:t>
        </w:r>
        <w:r>
          <w:rPr>
            <w:noProof/>
            <w:webHidden/>
          </w:rPr>
          <w:tab/>
        </w:r>
        <w:r>
          <w:rPr>
            <w:noProof/>
            <w:webHidden/>
          </w:rPr>
          <w:fldChar w:fldCharType="begin"/>
        </w:r>
        <w:r>
          <w:rPr>
            <w:noProof/>
            <w:webHidden/>
          </w:rPr>
          <w:instrText xml:space="preserve"> PAGEREF _Toc536712526 \h </w:instrText>
        </w:r>
        <w:r>
          <w:rPr>
            <w:noProof/>
            <w:webHidden/>
          </w:rPr>
        </w:r>
        <w:r>
          <w:rPr>
            <w:noProof/>
            <w:webHidden/>
          </w:rPr>
          <w:fldChar w:fldCharType="separate"/>
        </w:r>
        <w:r>
          <w:rPr>
            <w:noProof/>
            <w:webHidden/>
          </w:rPr>
          <w:t>5</w:t>
        </w:r>
        <w:r>
          <w:rPr>
            <w:noProof/>
            <w:webHidden/>
          </w:rPr>
          <w:fldChar w:fldCharType="end"/>
        </w:r>
      </w:hyperlink>
    </w:p>
    <w:p w14:paraId="61D46086" w14:textId="77777777" w:rsidR="00CF6E4B" w:rsidRDefault="00CF6E4B">
      <w:pPr>
        <w:pStyle w:val="TOC2"/>
        <w:rPr>
          <w:rFonts w:asciiTheme="minorHAnsi" w:eastAsiaTheme="minorEastAsia" w:hAnsiTheme="minorHAnsi" w:cstheme="minorBidi"/>
          <w:noProof/>
          <w:sz w:val="22"/>
          <w:szCs w:val="22"/>
        </w:rPr>
      </w:pPr>
      <w:hyperlink w:anchor="_Toc536712527" w:history="1">
        <w:r w:rsidRPr="00A707E5">
          <w:rPr>
            <w:rStyle w:val="Hyperlink"/>
            <w:noProof/>
          </w:rPr>
          <w:t>Clinical Context</w:t>
        </w:r>
        <w:r>
          <w:rPr>
            <w:noProof/>
            <w:webHidden/>
          </w:rPr>
          <w:tab/>
        </w:r>
        <w:r>
          <w:rPr>
            <w:noProof/>
            <w:webHidden/>
          </w:rPr>
          <w:fldChar w:fldCharType="begin"/>
        </w:r>
        <w:r>
          <w:rPr>
            <w:noProof/>
            <w:webHidden/>
          </w:rPr>
          <w:instrText xml:space="preserve"> PAGEREF _Toc536712527 \h </w:instrText>
        </w:r>
        <w:r>
          <w:rPr>
            <w:noProof/>
            <w:webHidden/>
          </w:rPr>
        </w:r>
        <w:r>
          <w:rPr>
            <w:noProof/>
            <w:webHidden/>
          </w:rPr>
          <w:fldChar w:fldCharType="separate"/>
        </w:r>
        <w:r>
          <w:rPr>
            <w:noProof/>
            <w:webHidden/>
          </w:rPr>
          <w:t>5</w:t>
        </w:r>
        <w:r>
          <w:rPr>
            <w:noProof/>
            <w:webHidden/>
          </w:rPr>
          <w:fldChar w:fldCharType="end"/>
        </w:r>
      </w:hyperlink>
    </w:p>
    <w:p w14:paraId="2B87CF62" w14:textId="77777777" w:rsidR="00CF6E4B" w:rsidRDefault="00CF6E4B">
      <w:pPr>
        <w:pStyle w:val="TOC3"/>
        <w:rPr>
          <w:rFonts w:asciiTheme="minorHAnsi" w:eastAsiaTheme="minorEastAsia" w:hAnsiTheme="minorHAnsi" w:cstheme="minorBidi"/>
          <w:noProof/>
          <w:sz w:val="22"/>
          <w:szCs w:val="22"/>
        </w:rPr>
      </w:pPr>
      <w:hyperlink w:anchor="_Toc536712528" w:history="1">
        <w:r w:rsidRPr="00A707E5">
          <w:rPr>
            <w:rStyle w:val="Hyperlink"/>
            <w:smallCaps/>
            <w:noProof/>
          </w:rPr>
          <w:t>Claims</w:t>
        </w:r>
        <w:r>
          <w:rPr>
            <w:noProof/>
            <w:webHidden/>
          </w:rPr>
          <w:tab/>
        </w:r>
        <w:r>
          <w:rPr>
            <w:noProof/>
            <w:webHidden/>
          </w:rPr>
          <w:fldChar w:fldCharType="begin"/>
        </w:r>
        <w:r>
          <w:rPr>
            <w:noProof/>
            <w:webHidden/>
          </w:rPr>
          <w:instrText xml:space="preserve"> PAGEREF _Toc536712528 \h </w:instrText>
        </w:r>
        <w:r>
          <w:rPr>
            <w:noProof/>
            <w:webHidden/>
          </w:rPr>
        </w:r>
        <w:r>
          <w:rPr>
            <w:noProof/>
            <w:webHidden/>
          </w:rPr>
          <w:fldChar w:fldCharType="separate"/>
        </w:r>
        <w:r>
          <w:rPr>
            <w:noProof/>
            <w:webHidden/>
          </w:rPr>
          <w:t>6</w:t>
        </w:r>
        <w:r>
          <w:rPr>
            <w:noProof/>
            <w:webHidden/>
          </w:rPr>
          <w:fldChar w:fldCharType="end"/>
        </w:r>
      </w:hyperlink>
    </w:p>
    <w:p w14:paraId="142BA48B" w14:textId="77777777" w:rsidR="00CF6E4B" w:rsidRDefault="00CF6E4B">
      <w:pPr>
        <w:pStyle w:val="TOC3"/>
        <w:rPr>
          <w:rFonts w:asciiTheme="minorHAnsi" w:eastAsiaTheme="minorEastAsia" w:hAnsiTheme="minorHAnsi" w:cstheme="minorBidi"/>
          <w:noProof/>
          <w:sz w:val="22"/>
          <w:szCs w:val="22"/>
        </w:rPr>
      </w:pPr>
      <w:hyperlink w:anchor="_Toc536712529" w:history="1">
        <w:r w:rsidRPr="00A707E5">
          <w:rPr>
            <w:rStyle w:val="Hyperlink"/>
            <w:smallCaps/>
            <w:noProof/>
          </w:rPr>
          <w:t>Discussion</w:t>
        </w:r>
        <w:r>
          <w:rPr>
            <w:noProof/>
            <w:webHidden/>
          </w:rPr>
          <w:tab/>
        </w:r>
        <w:r>
          <w:rPr>
            <w:noProof/>
            <w:webHidden/>
          </w:rPr>
          <w:fldChar w:fldCharType="begin"/>
        </w:r>
        <w:r>
          <w:rPr>
            <w:noProof/>
            <w:webHidden/>
          </w:rPr>
          <w:instrText xml:space="preserve"> PAGEREF _Toc536712529 \h </w:instrText>
        </w:r>
        <w:r>
          <w:rPr>
            <w:noProof/>
            <w:webHidden/>
          </w:rPr>
        </w:r>
        <w:r>
          <w:rPr>
            <w:noProof/>
            <w:webHidden/>
          </w:rPr>
          <w:fldChar w:fldCharType="separate"/>
        </w:r>
        <w:r>
          <w:rPr>
            <w:noProof/>
            <w:webHidden/>
          </w:rPr>
          <w:t>6</w:t>
        </w:r>
        <w:r>
          <w:rPr>
            <w:noProof/>
            <w:webHidden/>
          </w:rPr>
          <w:fldChar w:fldCharType="end"/>
        </w:r>
      </w:hyperlink>
    </w:p>
    <w:p w14:paraId="695415FA" w14:textId="77777777" w:rsidR="00CF6E4B" w:rsidRDefault="00CF6E4B">
      <w:pPr>
        <w:pStyle w:val="TOC1"/>
        <w:rPr>
          <w:rFonts w:asciiTheme="minorHAnsi" w:eastAsiaTheme="minorEastAsia" w:hAnsiTheme="minorHAnsi" w:cstheme="minorBidi"/>
          <w:noProof/>
          <w:sz w:val="22"/>
          <w:szCs w:val="22"/>
        </w:rPr>
      </w:pPr>
      <w:hyperlink w:anchor="_Toc536712530" w:history="1">
        <w:r w:rsidRPr="00A707E5">
          <w:rPr>
            <w:rStyle w:val="Hyperlink"/>
            <w:noProof/>
          </w:rPr>
          <w:t>3. Profile Requirements</w:t>
        </w:r>
        <w:r>
          <w:rPr>
            <w:noProof/>
            <w:webHidden/>
          </w:rPr>
          <w:tab/>
        </w:r>
        <w:r>
          <w:rPr>
            <w:noProof/>
            <w:webHidden/>
          </w:rPr>
          <w:fldChar w:fldCharType="begin"/>
        </w:r>
        <w:r>
          <w:rPr>
            <w:noProof/>
            <w:webHidden/>
          </w:rPr>
          <w:instrText xml:space="preserve"> PAGEREF _Toc536712530 \h </w:instrText>
        </w:r>
        <w:r>
          <w:rPr>
            <w:noProof/>
            <w:webHidden/>
          </w:rPr>
        </w:r>
        <w:r>
          <w:rPr>
            <w:noProof/>
            <w:webHidden/>
          </w:rPr>
          <w:fldChar w:fldCharType="separate"/>
        </w:r>
        <w:r>
          <w:rPr>
            <w:noProof/>
            <w:webHidden/>
          </w:rPr>
          <w:t>8</w:t>
        </w:r>
        <w:r>
          <w:rPr>
            <w:noProof/>
            <w:webHidden/>
          </w:rPr>
          <w:fldChar w:fldCharType="end"/>
        </w:r>
      </w:hyperlink>
    </w:p>
    <w:p w14:paraId="59DBFB79" w14:textId="77777777" w:rsidR="00CF6E4B" w:rsidRDefault="00CF6E4B">
      <w:pPr>
        <w:pStyle w:val="TOC2"/>
        <w:rPr>
          <w:rFonts w:asciiTheme="minorHAnsi" w:eastAsiaTheme="minorEastAsia" w:hAnsiTheme="minorHAnsi" w:cstheme="minorBidi"/>
          <w:noProof/>
          <w:sz w:val="22"/>
          <w:szCs w:val="22"/>
        </w:rPr>
      </w:pPr>
      <w:hyperlink w:anchor="_Toc536712531" w:history="1">
        <w:r w:rsidRPr="00A707E5">
          <w:rPr>
            <w:rStyle w:val="Hyperlink"/>
            <w:noProof/>
          </w:rPr>
          <w:t>3.1. Subject Handling</w:t>
        </w:r>
        <w:r>
          <w:rPr>
            <w:noProof/>
            <w:webHidden/>
          </w:rPr>
          <w:tab/>
        </w:r>
        <w:r>
          <w:rPr>
            <w:noProof/>
            <w:webHidden/>
          </w:rPr>
          <w:fldChar w:fldCharType="begin"/>
        </w:r>
        <w:r>
          <w:rPr>
            <w:noProof/>
            <w:webHidden/>
          </w:rPr>
          <w:instrText xml:space="preserve"> PAGEREF _Toc536712531 \h </w:instrText>
        </w:r>
        <w:r>
          <w:rPr>
            <w:noProof/>
            <w:webHidden/>
          </w:rPr>
        </w:r>
        <w:r>
          <w:rPr>
            <w:noProof/>
            <w:webHidden/>
          </w:rPr>
          <w:fldChar w:fldCharType="separate"/>
        </w:r>
        <w:r>
          <w:rPr>
            <w:noProof/>
            <w:webHidden/>
          </w:rPr>
          <w:t>9</w:t>
        </w:r>
        <w:r>
          <w:rPr>
            <w:noProof/>
            <w:webHidden/>
          </w:rPr>
          <w:fldChar w:fldCharType="end"/>
        </w:r>
      </w:hyperlink>
    </w:p>
    <w:p w14:paraId="674B411F" w14:textId="77777777" w:rsidR="00CF6E4B" w:rsidRDefault="00CF6E4B">
      <w:pPr>
        <w:pStyle w:val="TOC3"/>
        <w:rPr>
          <w:rFonts w:asciiTheme="minorHAnsi" w:eastAsiaTheme="minorEastAsia" w:hAnsiTheme="minorHAnsi" w:cstheme="minorBidi"/>
          <w:noProof/>
          <w:sz w:val="22"/>
          <w:szCs w:val="22"/>
        </w:rPr>
      </w:pPr>
      <w:hyperlink w:anchor="_Toc536712532" w:history="1">
        <w:r w:rsidRPr="00A707E5">
          <w:rPr>
            <w:rStyle w:val="Hyperlink"/>
            <w:smallCaps/>
            <w:noProof/>
          </w:rPr>
          <w:t>Discussion Common to Arterial Beds</w:t>
        </w:r>
        <w:r>
          <w:rPr>
            <w:noProof/>
            <w:webHidden/>
          </w:rPr>
          <w:tab/>
        </w:r>
        <w:r>
          <w:rPr>
            <w:noProof/>
            <w:webHidden/>
          </w:rPr>
          <w:fldChar w:fldCharType="begin"/>
        </w:r>
        <w:r>
          <w:rPr>
            <w:noProof/>
            <w:webHidden/>
          </w:rPr>
          <w:instrText xml:space="preserve"> PAGEREF _Toc536712532 \h </w:instrText>
        </w:r>
        <w:r>
          <w:rPr>
            <w:noProof/>
            <w:webHidden/>
          </w:rPr>
        </w:r>
        <w:r>
          <w:rPr>
            <w:noProof/>
            <w:webHidden/>
          </w:rPr>
          <w:fldChar w:fldCharType="separate"/>
        </w:r>
        <w:r>
          <w:rPr>
            <w:noProof/>
            <w:webHidden/>
          </w:rPr>
          <w:t>9</w:t>
        </w:r>
        <w:r>
          <w:rPr>
            <w:noProof/>
            <w:webHidden/>
          </w:rPr>
          <w:fldChar w:fldCharType="end"/>
        </w:r>
      </w:hyperlink>
    </w:p>
    <w:p w14:paraId="4D0E3F3E" w14:textId="77777777" w:rsidR="00CF6E4B" w:rsidRDefault="00CF6E4B">
      <w:pPr>
        <w:pStyle w:val="TOC3"/>
        <w:rPr>
          <w:rFonts w:asciiTheme="minorHAnsi" w:eastAsiaTheme="minorEastAsia" w:hAnsiTheme="minorHAnsi" w:cstheme="minorBidi"/>
          <w:noProof/>
          <w:sz w:val="22"/>
          <w:szCs w:val="22"/>
        </w:rPr>
      </w:pPr>
      <w:hyperlink w:anchor="_Toc536712533" w:history="1">
        <w:r w:rsidRPr="00A707E5">
          <w:rPr>
            <w:rStyle w:val="Hyperlink"/>
            <w:smallCaps/>
            <w:noProof/>
          </w:rPr>
          <w:t>Specification Common to Arterial Beds</w:t>
        </w:r>
        <w:r>
          <w:rPr>
            <w:noProof/>
            <w:webHidden/>
          </w:rPr>
          <w:tab/>
        </w:r>
        <w:r>
          <w:rPr>
            <w:noProof/>
            <w:webHidden/>
          </w:rPr>
          <w:fldChar w:fldCharType="begin"/>
        </w:r>
        <w:r>
          <w:rPr>
            <w:noProof/>
            <w:webHidden/>
          </w:rPr>
          <w:instrText xml:space="preserve"> PAGEREF _Toc536712533 \h </w:instrText>
        </w:r>
        <w:r>
          <w:rPr>
            <w:noProof/>
            <w:webHidden/>
          </w:rPr>
        </w:r>
        <w:r>
          <w:rPr>
            <w:noProof/>
            <w:webHidden/>
          </w:rPr>
          <w:fldChar w:fldCharType="separate"/>
        </w:r>
        <w:r>
          <w:rPr>
            <w:noProof/>
            <w:webHidden/>
          </w:rPr>
          <w:t>9</w:t>
        </w:r>
        <w:r>
          <w:rPr>
            <w:noProof/>
            <w:webHidden/>
          </w:rPr>
          <w:fldChar w:fldCharType="end"/>
        </w:r>
      </w:hyperlink>
    </w:p>
    <w:p w14:paraId="369D0677" w14:textId="77777777" w:rsidR="00CF6E4B" w:rsidRDefault="00CF6E4B">
      <w:pPr>
        <w:pStyle w:val="TOC3"/>
        <w:rPr>
          <w:rFonts w:asciiTheme="minorHAnsi" w:eastAsiaTheme="minorEastAsia" w:hAnsiTheme="minorHAnsi" w:cstheme="minorBidi"/>
          <w:noProof/>
          <w:sz w:val="22"/>
          <w:szCs w:val="22"/>
        </w:rPr>
      </w:pPr>
      <w:hyperlink w:anchor="_Toc536712534" w:history="1">
        <w:r w:rsidRPr="00A707E5">
          <w:rPr>
            <w:rStyle w:val="Hyperlink"/>
            <w:smallCaps/>
            <w:noProof/>
          </w:rPr>
          <w:t>Discussion Unique to Coronary Arteries</w:t>
        </w:r>
        <w:r>
          <w:rPr>
            <w:noProof/>
            <w:webHidden/>
          </w:rPr>
          <w:tab/>
        </w:r>
        <w:r>
          <w:rPr>
            <w:noProof/>
            <w:webHidden/>
          </w:rPr>
          <w:fldChar w:fldCharType="begin"/>
        </w:r>
        <w:r>
          <w:rPr>
            <w:noProof/>
            <w:webHidden/>
          </w:rPr>
          <w:instrText xml:space="preserve"> PAGEREF _Toc536712534 \h </w:instrText>
        </w:r>
        <w:r>
          <w:rPr>
            <w:noProof/>
            <w:webHidden/>
          </w:rPr>
        </w:r>
        <w:r>
          <w:rPr>
            <w:noProof/>
            <w:webHidden/>
          </w:rPr>
          <w:fldChar w:fldCharType="separate"/>
        </w:r>
        <w:r>
          <w:rPr>
            <w:noProof/>
            <w:webHidden/>
          </w:rPr>
          <w:t>10</w:t>
        </w:r>
        <w:r>
          <w:rPr>
            <w:noProof/>
            <w:webHidden/>
          </w:rPr>
          <w:fldChar w:fldCharType="end"/>
        </w:r>
      </w:hyperlink>
    </w:p>
    <w:p w14:paraId="410DCE02" w14:textId="77777777" w:rsidR="00CF6E4B" w:rsidRDefault="00CF6E4B">
      <w:pPr>
        <w:pStyle w:val="TOC3"/>
        <w:rPr>
          <w:rFonts w:asciiTheme="minorHAnsi" w:eastAsiaTheme="minorEastAsia" w:hAnsiTheme="minorHAnsi" w:cstheme="minorBidi"/>
          <w:noProof/>
          <w:sz w:val="22"/>
          <w:szCs w:val="22"/>
        </w:rPr>
      </w:pPr>
      <w:hyperlink w:anchor="_Toc536712535" w:history="1">
        <w:r w:rsidRPr="00A707E5">
          <w:rPr>
            <w:rStyle w:val="Hyperlink"/>
            <w:smallCaps/>
            <w:noProof/>
          </w:rPr>
          <w:t>Protocol Specification Unique to Coronary Arteries</w:t>
        </w:r>
        <w:r>
          <w:rPr>
            <w:noProof/>
            <w:webHidden/>
          </w:rPr>
          <w:tab/>
        </w:r>
        <w:r>
          <w:rPr>
            <w:noProof/>
            <w:webHidden/>
          </w:rPr>
          <w:fldChar w:fldCharType="begin"/>
        </w:r>
        <w:r>
          <w:rPr>
            <w:noProof/>
            <w:webHidden/>
          </w:rPr>
          <w:instrText xml:space="preserve"> PAGEREF _Toc536712535 \h </w:instrText>
        </w:r>
        <w:r>
          <w:rPr>
            <w:noProof/>
            <w:webHidden/>
          </w:rPr>
        </w:r>
        <w:r>
          <w:rPr>
            <w:noProof/>
            <w:webHidden/>
          </w:rPr>
          <w:fldChar w:fldCharType="separate"/>
        </w:r>
        <w:r>
          <w:rPr>
            <w:noProof/>
            <w:webHidden/>
          </w:rPr>
          <w:t>11</w:t>
        </w:r>
        <w:r>
          <w:rPr>
            <w:noProof/>
            <w:webHidden/>
          </w:rPr>
          <w:fldChar w:fldCharType="end"/>
        </w:r>
      </w:hyperlink>
    </w:p>
    <w:p w14:paraId="49A50735" w14:textId="77777777" w:rsidR="00CF6E4B" w:rsidRDefault="00CF6E4B">
      <w:pPr>
        <w:pStyle w:val="TOC2"/>
        <w:rPr>
          <w:rFonts w:asciiTheme="minorHAnsi" w:eastAsiaTheme="minorEastAsia" w:hAnsiTheme="minorHAnsi" w:cstheme="minorBidi"/>
          <w:noProof/>
          <w:sz w:val="22"/>
          <w:szCs w:val="22"/>
        </w:rPr>
      </w:pPr>
      <w:hyperlink w:anchor="_Toc536712536" w:history="1">
        <w:r w:rsidRPr="00A707E5">
          <w:rPr>
            <w:rStyle w:val="Hyperlink"/>
            <w:noProof/>
          </w:rPr>
          <w:t>3.2. Image Data Acquisition</w:t>
        </w:r>
        <w:r>
          <w:rPr>
            <w:noProof/>
            <w:webHidden/>
          </w:rPr>
          <w:tab/>
        </w:r>
        <w:r>
          <w:rPr>
            <w:noProof/>
            <w:webHidden/>
          </w:rPr>
          <w:fldChar w:fldCharType="begin"/>
        </w:r>
        <w:r>
          <w:rPr>
            <w:noProof/>
            <w:webHidden/>
          </w:rPr>
          <w:instrText xml:space="preserve"> PAGEREF _Toc536712536 \h </w:instrText>
        </w:r>
        <w:r>
          <w:rPr>
            <w:noProof/>
            <w:webHidden/>
          </w:rPr>
        </w:r>
        <w:r>
          <w:rPr>
            <w:noProof/>
            <w:webHidden/>
          </w:rPr>
          <w:fldChar w:fldCharType="separate"/>
        </w:r>
        <w:r>
          <w:rPr>
            <w:noProof/>
            <w:webHidden/>
          </w:rPr>
          <w:t>11</w:t>
        </w:r>
        <w:r>
          <w:rPr>
            <w:noProof/>
            <w:webHidden/>
          </w:rPr>
          <w:fldChar w:fldCharType="end"/>
        </w:r>
      </w:hyperlink>
    </w:p>
    <w:p w14:paraId="5B1245FB" w14:textId="77777777" w:rsidR="00CF6E4B" w:rsidRDefault="00CF6E4B">
      <w:pPr>
        <w:pStyle w:val="TOC3"/>
        <w:rPr>
          <w:rFonts w:asciiTheme="minorHAnsi" w:eastAsiaTheme="minorEastAsia" w:hAnsiTheme="minorHAnsi" w:cstheme="minorBidi"/>
          <w:noProof/>
          <w:sz w:val="22"/>
          <w:szCs w:val="22"/>
        </w:rPr>
      </w:pPr>
      <w:hyperlink w:anchor="_Toc536712537" w:history="1">
        <w:r w:rsidRPr="00A707E5">
          <w:rPr>
            <w:rStyle w:val="Hyperlink"/>
            <w:smallCaps/>
            <w:noProof/>
          </w:rPr>
          <w:t>Discussion Common to Arterial Beds</w:t>
        </w:r>
        <w:r>
          <w:rPr>
            <w:noProof/>
            <w:webHidden/>
          </w:rPr>
          <w:tab/>
        </w:r>
        <w:r>
          <w:rPr>
            <w:noProof/>
            <w:webHidden/>
          </w:rPr>
          <w:fldChar w:fldCharType="begin"/>
        </w:r>
        <w:r>
          <w:rPr>
            <w:noProof/>
            <w:webHidden/>
          </w:rPr>
          <w:instrText xml:space="preserve"> PAGEREF _Toc536712537 \h </w:instrText>
        </w:r>
        <w:r>
          <w:rPr>
            <w:noProof/>
            <w:webHidden/>
          </w:rPr>
        </w:r>
        <w:r>
          <w:rPr>
            <w:noProof/>
            <w:webHidden/>
          </w:rPr>
          <w:fldChar w:fldCharType="separate"/>
        </w:r>
        <w:r>
          <w:rPr>
            <w:noProof/>
            <w:webHidden/>
          </w:rPr>
          <w:t>11</w:t>
        </w:r>
        <w:r>
          <w:rPr>
            <w:noProof/>
            <w:webHidden/>
          </w:rPr>
          <w:fldChar w:fldCharType="end"/>
        </w:r>
      </w:hyperlink>
    </w:p>
    <w:p w14:paraId="6713A432" w14:textId="77777777" w:rsidR="00CF6E4B" w:rsidRDefault="00CF6E4B">
      <w:pPr>
        <w:pStyle w:val="TOC3"/>
        <w:rPr>
          <w:rFonts w:asciiTheme="minorHAnsi" w:eastAsiaTheme="minorEastAsia" w:hAnsiTheme="minorHAnsi" w:cstheme="minorBidi"/>
          <w:noProof/>
          <w:sz w:val="22"/>
          <w:szCs w:val="22"/>
        </w:rPr>
      </w:pPr>
      <w:hyperlink w:anchor="_Toc536712538" w:history="1">
        <w:r w:rsidRPr="00A707E5">
          <w:rPr>
            <w:rStyle w:val="Hyperlink"/>
            <w:smallCaps/>
            <w:noProof/>
          </w:rPr>
          <w:t>Specification Common to Arterial Beds</w:t>
        </w:r>
        <w:r>
          <w:rPr>
            <w:noProof/>
            <w:webHidden/>
          </w:rPr>
          <w:tab/>
        </w:r>
        <w:r>
          <w:rPr>
            <w:noProof/>
            <w:webHidden/>
          </w:rPr>
          <w:fldChar w:fldCharType="begin"/>
        </w:r>
        <w:r>
          <w:rPr>
            <w:noProof/>
            <w:webHidden/>
          </w:rPr>
          <w:instrText xml:space="preserve"> PAGEREF _Toc536712538 \h </w:instrText>
        </w:r>
        <w:r>
          <w:rPr>
            <w:noProof/>
            <w:webHidden/>
          </w:rPr>
        </w:r>
        <w:r>
          <w:rPr>
            <w:noProof/>
            <w:webHidden/>
          </w:rPr>
          <w:fldChar w:fldCharType="separate"/>
        </w:r>
        <w:r>
          <w:rPr>
            <w:noProof/>
            <w:webHidden/>
          </w:rPr>
          <w:t>14</w:t>
        </w:r>
        <w:r>
          <w:rPr>
            <w:noProof/>
            <w:webHidden/>
          </w:rPr>
          <w:fldChar w:fldCharType="end"/>
        </w:r>
      </w:hyperlink>
    </w:p>
    <w:p w14:paraId="778EEF39" w14:textId="77777777" w:rsidR="00CF6E4B" w:rsidRDefault="00CF6E4B">
      <w:pPr>
        <w:pStyle w:val="TOC3"/>
        <w:rPr>
          <w:rFonts w:asciiTheme="minorHAnsi" w:eastAsiaTheme="minorEastAsia" w:hAnsiTheme="minorHAnsi" w:cstheme="minorBidi"/>
          <w:noProof/>
          <w:sz w:val="22"/>
          <w:szCs w:val="22"/>
        </w:rPr>
      </w:pPr>
      <w:hyperlink w:anchor="_Toc536712539" w:history="1">
        <w:r w:rsidRPr="00A707E5">
          <w:rPr>
            <w:rStyle w:val="Hyperlink"/>
            <w:smallCaps/>
            <w:noProof/>
          </w:rPr>
          <w:t>Protocol Specification Unique to Coronary Arteries</w:t>
        </w:r>
        <w:r>
          <w:rPr>
            <w:noProof/>
            <w:webHidden/>
          </w:rPr>
          <w:tab/>
        </w:r>
        <w:r>
          <w:rPr>
            <w:noProof/>
            <w:webHidden/>
          </w:rPr>
          <w:fldChar w:fldCharType="begin"/>
        </w:r>
        <w:r>
          <w:rPr>
            <w:noProof/>
            <w:webHidden/>
          </w:rPr>
          <w:instrText xml:space="preserve"> PAGEREF _Toc536712539 \h </w:instrText>
        </w:r>
        <w:r>
          <w:rPr>
            <w:noProof/>
            <w:webHidden/>
          </w:rPr>
        </w:r>
        <w:r>
          <w:rPr>
            <w:noProof/>
            <w:webHidden/>
          </w:rPr>
          <w:fldChar w:fldCharType="separate"/>
        </w:r>
        <w:r>
          <w:rPr>
            <w:noProof/>
            <w:webHidden/>
          </w:rPr>
          <w:t>14</w:t>
        </w:r>
        <w:r>
          <w:rPr>
            <w:noProof/>
            <w:webHidden/>
          </w:rPr>
          <w:fldChar w:fldCharType="end"/>
        </w:r>
      </w:hyperlink>
    </w:p>
    <w:p w14:paraId="417C4E79" w14:textId="77777777" w:rsidR="00CF6E4B" w:rsidRDefault="00CF6E4B">
      <w:pPr>
        <w:pStyle w:val="TOC3"/>
        <w:rPr>
          <w:rFonts w:asciiTheme="minorHAnsi" w:eastAsiaTheme="minorEastAsia" w:hAnsiTheme="minorHAnsi" w:cstheme="minorBidi"/>
          <w:noProof/>
          <w:sz w:val="22"/>
          <w:szCs w:val="22"/>
        </w:rPr>
      </w:pPr>
      <w:hyperlink w:anchor="_Toc536712540" w:history="1">
        <w:r w:rsidRPr="00A707E5">
          <w:rPr>
            <w:rStyle w:val="Hyperlink"/>
            <w:smallCaps/>
            <w:noProof/>
          </w:rPr>
          <w:t>Protocol Specification Unique to Carotid Arteries</w:t>
        </w:r>
        <w:r>
          <w:rPr>
            <w:noProof/>
            <w:webHidden/>
          </w:rPr>
          <w:tab/>
        </w:r>
        <w:r>
          <w:rPr>
            <w:noProof/>
            <w:webHidden/>
          </w:rPr>
          <w:fldChar w:fldCharType="begin"/>
        </w:r>
        <w:r>
          <w:rPr>
            <w:noProof/>
            <w:webHidden/>
          </w:rPr>
          <w:instrText xml:space="preserve"> PAGEREF _Toc536712540 \h </w:instrText>
        </w:r>
        <w:r>
          <w:rPr>
            <w:noProof/>
            <w:webHidden/>
          </w:rPr>
        </w:r>
        <w:r>
          <w:rPr>
            <w:noProof/>
            <w:webHidden/>
          </w:rPr>
          <w:fldChar w:fldCharType="separate"/>
        </w:r>
        <w:r>
          <w:rPr>
            <w:noProof/>
            <w:webHidden/>
          </w:rPr>
          <w:t>15</w:t>
        </w:r>
        <w:r>
          <w:rPr>
            <w:noProof/>
            <w:webHidden/>
          </w:rPr>
          <w:fldChar w:fldCharType="end"/>
        </w:r>
      </w:hyperlink>
    </w:p>
    <w:p w14:paraId="58DB6008" w14:textId="77777777" w:rsidR="00CF6E4B" w:rsidRDefault="00CF6E4B">
      <w:pPr>
        <w:pStyle w:val="TOC2"/>
        <w:rPr>
          <w:rFonts w:asciiTheme="minorHAnsi" w:eastAsiaTheme="minorEastAsia" w:hAnsiTheme="minorHAnsi" w:cstheme="minorBidi"/>
          <w:noProof/>
          <w:sz w:val="22"/>
          <w:szCs w:val="22"/>
        </w:rPr>
      </w:pPr>
      <w:hyperlink w:anchor="_Toc536712541" w:history="1">
        <w:r w:rsidRPr="00A707E5">
          <w:rPr>
            <w:rStyle w:val="Hyperlink"/>
            <w:noProof/>
          </w:rPr>
          <w:t>3.3. Image Data Reconstruction</w:t>
        </w:r>
        <w:r>
          <w:rPr>
            <w:noProof/>
            <w:webHidden/>
          </w:rPr>
          <w:tab/>
        </w:r>
        <w:r>
          <w:rPr>
            <w:noProof/>
            <w:webHidden/>
          </w:rPr>
          <w:fldChar w:fldCharType="begin"/>
        </w:r>
        <w:r>
          <w:rPr>
            <w:noProof/>
            <w:webHidden/>
          </w:rPr>
          <w:instrText xml:space="preserve"> PAGEREF _Toc536712541 \h </w:instrText>
        </w:r>
        <w:r>
          <w:rPr>
            <w:noProof/>
            <w:webHidden/>
          </w:rPr>
        </w:r>
        <w:r>
          <w:rPr>
            <w:noProof/>
            <w:webHidden/>
          </w:rPr>
          <w:fldChar w:fldCharType="separate"/>
        </w:r>
        <w:r>
          <w:rPr>
            <w:noProof/>
            <w:webHidden/>
          </w:rPr>
          <w:t>15</w:t>
        </w:r>
        <w:r>
          <w:rPr>
            <w:noProof/>
            <w:webHidden/>
          </w:rPr>
          <w:fldChar w:fldCharType="end"/>
        </w:r>
      </w:hyperlink>
    </w:p>
    <w:p w14:paraId="72FFF835" w14:textId="77777777" w:rsidR="00CF6E4B" w:rsidRDefault="00CF6E4B">
      <w:pPr>
        <w:pStyle w:val="TOC3"/>
        <w:rPr>
          <w:rFonts w:asciiTheme="minorHAnsi" w:eastAsiaTheme="minorEastAsia" w:hAnsiTheme="minorHAnsi" w:cstheme="minorBidi"/>
          <w:noProof/>
          <w:sz w:val="22"/>
          <w:szCs w:val="22"/>
        </w:rPr>
      </w:pPr>
      <w:hyperlink w:anchor="_Toc536712542" w:history="1">
        <w:r w:rsidRPr="00A707E5">
          <w:rPr>
            <w:rStyle w:val="Hyperlink"/>
            <w:smallCaps/>
            <w:noProof/>
          </w:rPr>
          <w:t>Discussion</w:t>
        </w:r>
        <w:r>
          <w:rPr>
            <w:noProof/>
            <w:webHidden/>
          </w:rPr>
          <w:tab/>
        </w:r>
        <w:r>
          <w:rPr>
            <w:noProof/>
            <w:webHidden/>
          </w:rPr>
          <w:fldChar w:fldCharType="begin"/>
        </w:r>
        <w:r>
          <w:rPr>
            <w:noProof/>
            <w:webHidden/>
          </w:rPr>
          <w:instrText xml:space="preserve"> PAGEREF _Toc536712542 \h </w:instrText>
        </w:r>
        <w:r>
          <w:rPr>
            <w:noProof/>
            <w:webHidden/>
          </w:rPr>
        </w:r>
        <w:r>
          <w:rPr>
            <w:noProof/>
            <w:webHidden/>
          </w:rPr>
          <w:fldChar w:fldCharType="separate"/>
        </w:r>
        <w:r>
          <w:rPr>
            <w:noProof/>
            <w:webHidden/>
          </w:rPr>
          <w:t>15</w:t>
        </w:r>
        <w:r>
          <w:rPr>
            <w:noProof/>
            <w:webHidden/>
          </w:rPr>
          <w:fldChar w:fldCharType="end"/>
        </w:r>
      </w:hyperlink>
    </w:p>
    <w:p w14:paraId="60E1F945" w14:textId="77777777" w:rsidR="00CF6E4B" w:rsidRDefault="00CF6E4B">
      <w:pPr>
        <w:pStyle w:val="TOC2"/>
        <w:rPr>
          <w:rFonts w:asciiTheme="minorHAnsi" w:eastAsiaTheme="minorEastAsia" w:hAnsiTheme="minorHAnsi" w:cstheme="minorBidi"/>
          <w:noProof/>
          <w:sz w:val="22"/>
          <w:szCs w:val="22"/>
        </w:rPr>
      </w:pPr>
      <w:hyperlink w:anchor="_Toc536712543" w:history="1">
        <w:r w:rsidRPr="00A707E5">
          <w:rPr>
            <w:rStyle w:val="Hyperlink"/>
            <w:noProof/>
          </w:rPr>
          <w:t>3.4. Image QA</w:t>
        </w:r>
        <w:r>
          <w:rPr>
            <w:noProof/>
            <w:webHidden/>
          </w:rPr>
          <w:tab/>
        </w:r>
        <w:r>
          <w:rPr>
            <w:noProof/>
            <w:webHidden/>
          </w:rPr>
          <w:fldChar w:fldCharType="begin"/>
        </w:r>
        <w:r>
          <w:rPr>
            <w:noProof/>
            <w:webHidden/>
          </w:rPr>
          <w:instrText xml:space="preserve"> PAGEREF _Toc536712543 \h </w:instrText>
        </w:r>
        <w:r>
          <w:rPr>
            <w:noProof/>
            <w:webHidden/>
          </w:rPr>
        </w:r>
        <w:r>
          <w:rPr>
            <w:noProof/>
            <w:webHidden/>
          </w:rPr>
          <w:fldChar w:fldCharType="separate"/>
        </w:r>
        <w:r>
          <w:rPr>
            <w:noProof/>
            <w:webHidden/>
          </w:rPr>
          <w:t>17</w:t>
        </w:r>
        <w:r>
          <w:rPr>
            <w:noProof/>
            <w:webHidden/>
          </w:rPr>
          <w:fldChar w:fldCharType="end"/>
        </w:r>
      </w:hyperlink>
    </w:p>
    <w:p w14:paraId="5824BB2F" w14:textId="77777777" w:rsidR="00CF6E4B" w:rsidRDefault="00CF6E4B">
      <w:pPr>
        <w:pStyle w:val="TOC3"/>
        <w:rPr>
          <w:rFonts w:asciiTheme="minorHAnsi" w:eastAsiaTheme="minorEastAsia" w:hAnsiTheme="minorHAnsi" w:cstheme="minorBidi"/>
          <w:noProof/>
          <w:sz w:val="22"/>
          <w:szCs w:val="22"/>
        </w:rPr>
      </w:pPr>
      <w:hyperlink w:anchor="_Toc536712544" w:history="1">
        <w:r w:rsidRPr="00A707E5">
          <w:rPr>
            <w:rStyle w:val="Hyperlink"/>
            <w:smallCaps/>
            <w:noProof/>
          </w:rPr>
          <w:t>Discussion</w:t>
        </w:r>
        <w:r>
          <w:rPr>
            <w:noProof/>
            <w:webHidden/>
          </w:rPr>
          <w:tab/>
        </w:r>
        <w:r>
          <w:rPr>
            <w:noProof/>
            <w:webHidden/>
          </w:rPr>
          <w:fldChar w:fldCharType="begin"/>
        </w:r>
        <w:r>
          <w:rPr>
            <w:noProof/>
            <w:webHidden/>
          </w:rPr>
          <w:instrText xml:space="preserve"> PAGEREF _Toc536712544 \h </w:instrText>
        </w:r>
        <w:r>
          <w:rPr>
            <w:noProof/>
            <w:webHidden/>
          </w:rPr>
        </w:r>
        <w:r>
          <w:rPr>
            <w:noProof/>
            <w:webHidden/>
          </w:rPr>
          <w:fldChar w:fldCharType="separate"/>
        </w:r>
        <w:r>
          <w:rPr>
            <w:noProof/>
            <w:webHidden/>
          </w:rPr>
          <w:t>17</w:t>
        </w:r>
        <w:r>
          <w:rPr>
            <w:noProof/>
            <w:webHidden/>
          </w:rPr>
          <w:fldChar w:fldCharType="end"/>
        </w:r>
      </w:hyperlink>
    </w:p>
    <w:p w14:paraId="142DE23A" w14:textId="77777777" w:rsidR="00CF6E4B" w:rsidRDefault="00CF6E4B">
      <w:pPr>
        <w:pStyle w:val="TOC3"/>
        <w:rPr>
          <w:rFonts w:asciiTheme="minorHAnsi" w:eastAsiaTheme="minorEastAsia" w:hAnsiTheme="minorHAnsi" w:cstheme="minorBidi"/>
          <w:noProof/>
          <w:sz w:val="22"/>
          <w:szCs w:val="22"/>
        </w:rPr>
      </w:pPr>
      <w:hyperlink w:anchor="_Toc536712545" w:history="1">
        <w:r w:rsidRPr="00A707E5">
          <w:rPr>
            <w:rStyle w:val="Hyperlink"/>
            <w:smallCaps/>
            <w:noProof/>
          </w:rPr>
          <w:t>Specification</w:t>
        </w:r>
        <w:r>
          <w:rPr>
            <w:noProof/>
            <w:webHidden/>
          </w:rPr>
          <w:tab/>
        </w:r>
        <w:r>
          <w:rPr>
            <w:noProof/>
            <w:webHidden/>
          </w:rPr>
          <w:fldChar w:fldCharType="begin"/>
        </w:r>
        <w:r>
          <w:rPr>
            <w:noProof/>
            <w:webHidden/>
          </w:rPr>
          <w:instrText xml:space="preserve"> PAGEREF _Toc536712545 \h </w:instrText>
        </w:r>
        <w:r>
          <w:rPr>
            <w:noProof/>
            <w:webHidden/>
          </w:rPr>
        </w:r>
        <w:r>
          <w:rPr>
            <w:noProof/>
            <w:webHidden/>
          </w:rPr>
          <w:fldChar w:fldCharType="separate"/>
        </w:r>
        <w:r>
          <w:rPr>
            <w:noProof/>
            <w:webHidden/>
          </w:rPr>
          <w:t>17</w:t>
        </w:r>
        <w:r>
          <w:rPr>
            <w:noProof/>
            <w:webHidden/>
          </w:rPr>
          <w:fldChar w:fldCharType="end"/>
        </w:r>
      </w:hyperlink>
    </w:p>
    <w:p w14:paraId="3F4C90FB" w14:textId="77777777" w:rsidR="00CF6E4B" w:rsidRDefault="00CF6E4B">
      <w:pPr>
        <w:pStyle w:val="TOC2"/>
        <w:rPr>
          <w:rFonts w:asciiTheme="minorHAnsi" w:eastAsiaTheme="minorEastAsia" w:hAnsiTheme="minorHAnsi" w:cstheme="minorBidi"/>
          <w:noProof/>
          <w:sz w:val="22"/>
          <w:szCs w:val="22"/>
        </w:rPr>
      </w:pPr>
      <w:hyperlink w:anchor="_Toc536712546" w:history="1">
        <w:r w:rsidRPr="00A707E5">
          <w:rPr>
            <w:rStyle w:val="Hyperlink"/>
            <w:noProof/>
          </w:rPr>
          <w:t>3.5. Image Analysis</w:t>
        </w:r>
        <w:r>
          <w:rPr>
            <w:noProof/>
            <w:webHidden/>
          </w:rPr>
          <w:tab/>
        </w:r>
        <w:r>
          <w:rPr>
            <w:noProof/>
            <w:webHidden/>
          </w:rPr>
          <w:fldChar w:fldCharType="begin"/>
        </w:r>
        <w:r>
          <w:rPr>
            <w:noProof/>
            <w:webHidden/>
          </w:rPr>
          <w:instrText xml:space="preserve"> PAGEREF _Toc536712546 \h </w:instrText>
        </w:r>
        <w:r>
          <w:rPr>
            <w:noProof/>
            <w:webHidden/>
          </w:rPr>
        </w:r>
        <w:r>
          <w:rPr>
            <w:noProof/>
            <w:webHidden/>
          </w:rPr>
          <w:fldChar w:fldCharType="separate"/>
        </w:r>
        <w:r>
          <w:rPr>
            <w:noProof/>
            <w:webHidden/>
          </w:rPr>
          <w:t>18</w:t>
        </w:r>
        <w:r>
          <w:rPr>
            <w:noProof/>
            <w:webHidden/>
          </w:rPr>
          <w:fldChar w:fldCharType="end"/>
        </w:r>
      </w:hyperlink>
    </w:p>
    <w:p w14:paraId="7762B2B7" w14:textId="77777777" w:rsidR="00CF6E4B" w:rsidRDefault="00CF6E4B">
      <w:pPr>
        <w:pStyle w:val="TOC3"/>
        <w:rPr>
          <w:rFonts w:asciiTheme="minorHAnsi" w:eastAsiaTheme="minorEastAsia" w:hAnsiTheme="minorHAnsi" w:cstheme="minorBidi"/>
          <w:noProof/>
          <w:sz w:val="22"/>
          <w:szCs w:val="22"/>
        </w:rPr>
      </w:pPr>
      <w:hyperlink w:anchor="_Toc536712547" w:history="1">
        <w:r w:rsidRPr="00A707E5">
          <w:rPr>
            <w:rStyle w:val="Hyperlink"/>
            <w:smallCaps/>
            <w:noProof/>
          </w:rPr>
          <w:t>Discussion</w:t>
        </w:r>
        <w:r>
          <w:rPr>
            <w:noProof/>
            <w:webHidden/>
          </w:rPr>
          <w:tab/>
        </w:r>
        <w:r>
          <w:rPr>
            <w:noProof/>
            <w:webHidden/>
          </w:rPr>
          <w:fldChar w:fldCharType="begin"/>
        </w:r>
        <w:r>
          <w:rPr>
            <w:noProof/>
            <w:webHidden/>
          </w:rPr>
          <w:instrText xml:space="preserve"> PAGEREF _Toc536712547 \h </w:instrText>
        </w:r>
        <w:r>
          <w:rPr>
            <w:noProof/>
            <w:webHidden/>
          </w:rPr>
        </w:r>
        <w:r>
          <w:rPr>
            <w:noProof/>
            <w:webHidden/>
          </w:rPr>
          <w:fldChar w:fldCharType="separate"/>
        </w:r>
        <w:r>
          <w:rPr>
            <w:noProof/>
            <w:webHidden/>
          </w:rPr>
          <w:t>18</w:t>
        </w:r>
        <w:r>
          <w:rPr>
            <w:noProof/>
            <w:webHidden/>
          </w:rPr>
          <w:fldChar w:fldCharType="end"/>
        </w:r>
      </w:hyperlink>
    </w:p>
    <w:p w14:paraId="206F05E7" w14:textId="77777777" w:rsidR="00CF6E4B" w:rsidRDefault="00CF6E4B">
      <w:pPr>
        <w:pStyle w:val="TOC3"/>
        <w:rPr>
          <w:rFonts w:asciiTheme="minorHAnsi" w:eastAsiaTheme="minorEastAsia" w:hAnsiTheme="minorHAnsi" w:cstheme="minorBidi"/>
          <w:noProof/>
          <w:sz w:val="22"/>
          <w:szCs w:val="22"/>
        </w:rPr>
      </w:pPr>
      <w:hyperlink w:anchor="_Toc536712548" w:history="1">
        <w:r w:rsidRPr="00A707E5">
          <w:rPr>
            <w:rStyle w:val="Hyperlink"/>
            <w:smallCaps/>
            <w:noProof/>
          </w:rPr>
          <w:t>Specification</w:t>
        </w:r>
        <w:r>
          <w:rPr>
            <w:noProof/>
            <w:webHidden/>
          </w:rPr>
          <w:tab/>
        </w:r>
        <w:r>
          <w:rPr>
            <w:noProof/>
            <w:webHidden/>
          </w:rPr>
          <w:fldChar w:fldCharType="begin"/>
        </w:r>
        <w:r>
          <w:rPr>
            <w:noProof/>
            <w:webHidden/>
          </w:rPr>
          <w:instrText xml:space="preserve"> PAGEREF _Toc536712548 \h </w:instrText>
        </w:r>
        <w:r>
          <w:rPr>
            <w:noProof/>
            <w:webHidden/>
          </w:rPr>
        </w:r>
        <w:r>
          <w:rPr>
            <w:noProof/>
            <w:webHidden/>
          </w:rPr>
          <w:fldChar w:fldCharType="separate"/>
        </w:r>
        <w:r>
          <w:rPr>
            <w:noProof/>
            <w:webHidden/>
          </w:rPr>
          <w:t>19</w:t>
        </w:r>
        <w:r>
          <w:rPr>
            <w:noProof/>
            <w:webHidden/>
          </w:rPr>
          <w:fldChar w:fldCharType="end"/>
        </w:r>
      </w:hyperlink>
    </w:p>
    <w:p w14:paraId="5E42264A" w14:textId="77777777" w:rsidR="00CF6E4B" w:rsidRDefault="00CF6E4B">
      <w:pPr>
        <w:pStyle w:val="TOC1"/>
        <w:rPr>
          <w:rFonts w:asciiTheme="minorHAnsi" w:eastAsiaTheme="minorEastAsia" w:hAnsiTheme="minorHAnsi" w:cstheme="minorBidi"/>
          <w:noProof/>
          <w:sz w:val="22"/>
          <w:szCs w:val="22"/>
        </w:rPr>
      </w:pPr>
      <w:hyperlink w:anchor="_Toc536712549" w:history="1">
        <w:r w:rsidRPr="00A707E5">
          <w:rPr>
            <w:rStyle w:val="Hyperlink"/>
            <w:noProof/>
          </w:rPr>
          <w:t>4. Assessment Procedures</w:t>
        </w:r>
        <w:r>
          <w:rPr>
            <w:noProof/>
            <w:webHidden/>
          </w:rPr>
          <w:tab/>
        </w:r>
        <w:r>
          <w:rPr>
            <w:noProof/>
            <w:webHidden/>
          </w:rPr>
          <w:fldChar w:fldCharType="begin"/>
        </w:r>
        <w:r>
          <w:rPr>
            <w:noProof/>
            <w:webHidden/>
          </w:rPr>
          <w:instrText xml:space="preserve"> PAGEREF _Toc536712549 \h </w:instrText>
        </w:r>
        <w:r>
          <w:rPr>
            <w:noProof/>
            <w:webHidden/>
          </w:rPr>
        </w:r>
        <w:r>
          <w:rPr>
            <w:noProof/>
            <w:webHidden/>
          </w:rPr>
          <w:fldChar w:fldCharType="separate"/>
        </w:r>
        <w:r>
          <w:rPr>
            <w:noProof/>
            <w:webHidden/>
          </w:rPr>
          <w:t>20</w:t>
        </w:r>
        <w:r>
          <w:rPr>
            <w:noProof/>
            <w:webHidden/>
          </w:rPr>
          <w:fldChar w:fldCharType="end"/>
        </w:r>
      </w:hyperlink>
    </w:p>
    <w:p w14:paraId="2AC3C7A4" w14:textId="77777777" w:rsidR="00CF6E4B" w:rsidRDefault="00CF6E4B">
      <w:pPr>
        <w:pStyle w:val="TOC2"/>
        <w:rPr>
          <w:rFonts w:asciiTheme="minorHAnsi" w:eastAsiaTheme="minorEastAsia" w:hAnsiTheme="minorHAnsi" w:cstheme="minorBidi"/>
          <w:noProof/>
          <w:sz w:val="22"/>
          <w:szCs w:val="22"/>
        </w:rPr>
      </w:pPr>
      <w:hyperlink w:anchor="_Toc536712550" w:history="1">
        <w:r w:rsidRPr="00A707E5">
          <w:rPr>
            <w:rStyle w:val="Hyperlink"/>
            <w:noProof/>
          </w:rPr>
          <w:t>4.1. Assessment Procedure: In-plane Spatial Resolution</w:t>
        </w:r>
        <w:r>
          <w:rPr>
            <w:noProof/>
            <w:webHidden/>
          </w:rPr>
          <w:tab/>
        </w:r>
        <w:r>
          <w:rPr>
            <w:noProof/>
            <w:webHidden/>
          </w:rPr>
          <w:fldChar w:fldCharType="begin"/>
        </w:r>
        <w:r>
          <w:rPr>
            <w:noProof/>
            <w:webHidden/>
          </w:rPr>
          <w:instrText xml:space="preserve"> PAGEREF _Toc536712550 \h </w:instrText>
        </w:r>
        <w:r>
          <w:rPr>
            <w:noProof/>
            <w:webHidden/>
          </w:rPr>
        </w:r>
        <w:r>
          <w:rPr>
            <w:noProof/>
            <w:webHidden/>
          </w:rPr>
          <w:fldChar w:fldCharType="separate"/>
        </w:r>
        <w:r>
          <w:rPr>
            <w:noProof/>
            <w:webHidden/>
          </w:rPr>
          <w:t>20</w:t>
        </w:r>
        <w:r>
          <w:rPr>
            <w:noProof/>
            <w:webHidden/>
          </w:rPr>
          <w:fldChar w:fldCharType="end"/>
        </w:r>
      </w:hyperlink>
    </w:p>
    <w:p w14:paraId="33CEA17D" w14:textId="77777777" w:rsidR="00CF6E4B" w:rsidRDefault="00CF6E4B">
      <w:pPr>
        <w:pStyle w:val="TOC2"/>
        <w:rPr>
          <w:rFonts w:asciiTheme="minorHAnsi" w:eastAsiaTheme="minorEastAsia" w:hAnsiTheme="minorHAnsi" w:cstheme="minorBidi"/>
          <w:noProof/>
          <w:sz w:val="22"/>
          <w:szCs w:val="22"/>
        </w:rPr>
      </w:pPr>
      <w:hyperlink w:anchor="_Toc536712551" w:history="1">
        <w:r w:rsidRPr="00A707E5">
          <w:rPr>
            <w:rStyle w:val="Hyperlink"/>
            <w:noProof/>
          </w:rPr>
          <w:t>4.2. Assessment Procedure: Voxel Noise</w:t>
        </w:r>
        <w:r>
          <w:rPr>
            <w:noProof/>
            <w:webHidden/>
          </w:rPr>
          <w:tab/>
        </w:r>
        <w:r>
          <w:rPr>
            <w:noProof/>
            <w:webHidden/>
          </w:rPr>
          <w:fldChar w:fldCharType="begin"/>
        </w:r>
        <w:r>
          <w:rPr>
            <w:noProof/>
            <w:webHidden/>
          </w:rPr>
          <w:instrText xml:space="preserve"> PAGEREF _Toc536712551 \h </w:instrText>
        </w:r>
        <w:r>
          <w:rPr>
            <w:noProof/>
            <w:webHidden/>
          </w:rPr>
        </w:r>
        <w:r>
          <w:rPr>
            <w:noProof/>
            <w:webHidden/>
          </w:rPr>
          <w:fldChar w:fldCharType="separate"/>
        </w:r>
        <w:r>
          <w:rPr>
            <w:noProof/>
            <w:webHidden/>
          </w:rPr>
          <w:t>21</w:t>
        </w:r>
        <w:r>
          <w:rPr>
            <w:noProof/>
            <w:webHidden/>
          </w:rPr>
          <w:fldChar w:fldCharType="end"/>
        </w:r>
      </w:hyperlink>
    </w:p>
    <w:p w14:paraId="19161A1F" w14:textId="77777777" w:rsidR="00CF6E4B" w:rsidRDefault="00CF6E4B">
      <w:pPr>
        <w:pStyle w:val="TOC2"/>
        <w:rPr>
          <w:rFonts w:asciiTheme="minorHAnsi" w:eastAsiaTheme="minorEastAsia" w:hAnsiTheme="minorHAnsi" w:cstheme="minorBidi"/>
          <w:noProof/>
          <w:sz w:val="22"/>
          <w:szCs w:val="22"/>
        </w:rPr>
      </w:pPr>
      <w:hyperlink w:anchor="_Toc536712552" w:history="1">
        <w:r w:rsidRPr="00A707E5">
          <w:rPr>
            <w:rStyle w:val="Hyperlink"/>
            <w:noProof/>
          </w:rPr>
          <w:t>4.3. Assessment Procedure: Vessel structure Bias and Linearity</w:t>
        </w:r>
        <w:r>
          <w:rPr>
            <w:noProof/>
            <w:webHidden/>
          </w:rPr>
          <w:tab/>
        </w:r>
        <w:r>
          <w:rPr>
            <w:noProof/>
            <w:webHidden/>
          </w:rPr>
          <w:fldChar w:fldCharType="begin"/>
        </w:r>
        <w:r>
          <w:rPr>
            <w:noProof/>
            <w:webHidden/>
          </w:rPr>
          <w:instrText xml:space="preserve"> PAGEREF _Toc536712552 \h </w:instrText>
        </w:r>
        <w:r>
          <w:rPr>
            <w:noProof/>
            <w:webHidden/>
          </w:rPr>
        </w:r>
        <w:r>
          <w:rPr>
            <w:noProof/>
            <w:webHidden/>
          </w:rPr>
          <w:fldChar w:fldCharType="separate"/>
        </w:r>
        <w:r>
          <w:rPr>
            <w:noProof/>
            <w:webHidden/>
          </w:rPr>
          <w:t>22</w:t>
        </w:r>
        <w:r>
          <w:rPr>
            <w:noProof/>
            <w:webHidden/>
          </w:rPr>
          <w:fldChar w:fldCharType="end"/>
        </w:r>
      </w:hyperlink>
    </w:p>
    <w:p w14:paraId="7FF4C557" w14:textId="77777777" w:rsidR="00CF6E4B" w:rsidRDefault="00CF6E4B">
      <w:pPr>
        <w:pStyle w:val="TOC3"/>
        <w:rPr>
          <w:rFonts w:asciiTheme="minorHAnsi" w:eastAsiaTheme="minorEastAsia" w:hAnsiTheme="minorHAnsi" w:cstheme="minorBidi"/>
          <w:noProof/>
          <w:sz w:val="22"/>
          <w:szCs w:val="22"/>
        </w:rPr>
      </w:pPr>
      <w:hyperlink w:anchor="_Toc536712553" w:history="1">
        <w:r w:rsidRPr="00A707E5">
          <w:rPr>
            <w:rStyle w:val="Hyperlink"/>
            <w:smallCaps/>
            <w:noProof/>
          </w:rPr>
          <w:t>Obtain test image set</w:t>
        </w:r>
        <w:r>
          <w:rPr>
            <w:noProof/>
            <w:webHidden/>
          </w:rPr>
          <w:tab/>
        </w:r>
        <w:r>
          <w:rPr>
            <w:noProof/>
            <w:webHidden/>
          </w:rPr>
          <w:fldChar w:fldCharType="begin"/>
        </w:r>
        <w:r>
          <w:rPr>
            <w:noProof/>
            <w:webHidden/>
          </w:rPr>
          <w:instrText xml:space="preserve"> PAGEREF _Toc536712553 \h </w:instrText>
        </w:r>
        <w:r>
          <w:rPr>
            <w:noProof/>
            <w:webHidden/>
          </w:rPr>
        </w:r>
        <w:r>
          <w:rPr>
            <w:noProof/>
            <w:webHidden/>
          </w:rPr>
          <w:fldChar w:fldCharType="separate"/>
        </w:r>
        <w:r>
          <w:rPr>
            <w:noProof/>
            <w:webHidden/>
          </w:rPr>
          <w:t>22</w:t>
        </w:r>
        <w:r>
          <w:rPr>
            <w:noProof/>
            <w:webHidden/>
          </w:rPr>
          <w:fldChar w:fldCharType="end"/>
        </w:r>
      </w:hyperlink>
    </w:p>
    <w:p w14:paraId="6C438FA4" w14:textId="77777777" w:rsidR="00CF6E4B" w:rsidRDefault="00CF6E4B">
      <w:pPr>
        <w:pStyle w:val="TOC3"/>
        <w:rPr>
          <w:rFonts w:asciiTheme="minorHAnsi" w:eastAsiaTheme="minorEastAsia" w:hAnsiTheme="minorHAnsi" w:cstheme="minorBidi"/>
          <w:noProof/>
          <w:sz w:val="22"/>
          <w:szCs w:val="22"/>
        </w:rPr>
      </w:pPr>
      <w:hyperlink w:anchor="_Toc536712554" w:history="1">
        <w:r w:rsidRPr="00A707E5">
          <w:rPr>
            <w:rStyle w:val="Hyperlink"/>
            <w:smallCaps/>
            <w:noProof/>
          </w:rPr>
          <w:t>Determine Measurands</w:t>
        </w:r>
        <w:r>
          <w:rPr>
            <w:noProof/>
            <w:webHidden/>
          </w:rPr>
          <w:tab/>
        </w:r>
        <w:r>
          <w:rPr>
            <w:noProof/>
            <w:webHidden/>
          </w:rPr>
          <w:fldChar w:fldCharType="begin"/>
        </w:r>
        <w:r>
          <w:rPr>
            <w:noProof/>
            <w:webHidden/>
          </w:rPr>
          <w:instrText xml:space="preserve"> PAGEREF _Toc536712554 \h </w:instrText>
        </w:r>
        <w:r>
          <w:rPr>
            <w:noProof/>
            <w:webHidden/>
          </w:rPr>
        </w:r>
        <w:r>
          <w:rPr>
            <w:noProof/>
            <w:webHidden/>
          </w:rPr>
          <w:fldChar w:fldCharType="separate"/>
        </w:r>
        <w:r>
          <w:rPr>
            <w:noProof/>
            <w:webHidden/>
          </w:rPr>
          <w:t>23</w:t>
        </w:r>
        <w:r>
          <w:rPr>
            <w:noProof/>
            <w:webHidden/>
          </w:rPr>
          <w:fldChar w:fldCharType="end"/>
        </w:r>
      </w:hyperlink>
    </w:p>
    <w:p w14:paraId="76EA7C23" w14:textId="77777777" w:rsidR="00CF6E4B" w:rsidRDefault="00CF6E4B">
      <w:pPr>
        <w:pStyle w:val="TOC3"/>
        <w:rPr>
          <w:rFonts w:asciiTheme="minorHAnsi" w:eastAsiaTheme="minorEastAsia" w:hAnsiTheme="minorHAnsi" w:cstheme="minorBidi"/>
          <w:noProof/>
          <w:sz w:val="22"/>
          <w:szCs w:val="22"/>
        </w:rPr>
      </w:pPr>
      <w:hyperlink w:anchor="_Toc536712555" w:history="1">
        <w:r w:rsidRPr="00A707E5">
          <w:rPr>
            <w:rStyle w:val="Hyperlink"/>
            <w:smallCaps/>
            <w:noProof/>
          </w:rPr>
          <w:t>Calculate statistical metrics of performance</w:t>
        </w:r>
        <w:r>
          <w:rPr>
            <w:noProof/>
            <w:webHidden/>
          </w:rPr>
          <w:tab/>
        </w:r>
        <w:r>
          <w:rPr>
            <w:noProof/>
            <w:webHidden/>
          </w:rPr>
          <w:fldChar w:fldCharType="begin"/>
        </w:r>
        <w:r>
          <w:rPr>
            <w:noProof/>
            <w:webHidden/>
          </w:rPr>
          <w:instrText xml:space="preserve"> PAGEREF _Toc536712555 \h </w:instrText>
        </w:r>
        <w:r>
          <w:rPr>
            <w:noProof/>
            <w:webHidden/>
          </w:rPr>
        </w:r>
        <w:r>
          <w:rPr>
            <w:noProof/>
            <w:webHidden/>
          </w:rPr>
          <w:fldChar w:fldCharType="separate"/>
        </w:r>
        <w:r>
          <w:rPr>
            <w:noProof/>
            <w:webHidden/>
          </w:rPr>
          <w:t>23</w:t>
        </w:r>
        <w:r>
          <w:rPr>
            <w:noProof/>
            <w:webHidden/>
          </w:rPr>
          <w:fldChar w:fldCharType="end"/>
        </w:r>
      </w:hyperlink>
    </w:p>
    <w:p w14:paraId="1CA94AC5" w14:textId="77777777" w:rsidR="00CF6E4B" w:rsidRDefault="00CF6E4B">
      <w:pPr>
        <w:pStyle w:val="TOC2"/>
        <w:rPr>
          <w:rFonts w:asciiTheme="minorHAnsi" w:eastAsiaTheme="minorEastAsia" w:hAnsiTheme="minorHAnsi" w:cstheme="minorBidi"/>
          <w:noProof/>
          <w:sz w:val="22"/>
          <w:szCs w:val="22"/>
        </w:rPr>
      </w:pPr>
      <w:hyperlink w:anchor="_Toc536712556" w:history="1">
        <w:r w:rsidRPr="00A707E5">
          <w:rPr>
            <w:rStyle w:val="Hyperlink"/>
            <w:noProof/>
          </w:rPr>
          <w:t>4.4. Assessment Procedure: Tissue Characteristics Bias and Linearity</w:t>
        </w:r>
        <w:r>
          <w:rPr>
            <w:noProof/>
            <w:webHidden/>
          </w:rPr>
          <w:tab/>
        </w:r>
        <w:r>
          <w:rPr>
            <w:noProof/>
            <w:webHidden/>
          </w:rPr>
          <w:fldChar w:fldCharType="begin"/>
        </w:r>
        <w:r>
          <w:rPr>
            <w:noProof/>
            <w:webHidden/>
          </w:rPr>
          <w:instrText xml:space="preserve"> PAGEREF _Toc536712556 \h </w:instrText>
        </w:r>
        <w:r>
          <w:rPr>
            <w:noProof/>
            <w:webHidden/>
          </w:rPr>
        </w:r>
        <w:r>
          <w:rPr>
            <w:noProof/>
            <w:webHidden/>
          </w:rPr>
          <w:fldChar w:fldCharType="separate"/>
        </w:r>
        <w:r>
          <w:rPr>
            <w:noProof/>
            <w:webHidden/>
          </w:rPr>
          <w:t>24</w:t>
        </w:r>
        <w:r>
          <w:rPr>
            <w:noProof/>
            <w:webHidden/>
          </w:rPr>
          <w:fldChar w:fldCharType="end"/>
        </w:r>
      </w:hyperlink>
    </w:p>
    <w:p w14:paraId="25A62B61" w14:textId="77777777" w:rsidR="00CF6E4B" w:rsidRDefault="00CF6E4B">
      <w:pPr>
        <w:pStyle w:val="TOC3"/>
        <w:rPr>
          <w:rFonts w:asciiTheme="minorHAnsi" w:eastAsiaTheme="minorEastAsia" w:hAnsiTheme="minorHAnsi" w:cstheme="minorBidi"/>
          <w:noProof/>
          <w:sz w:val="22"/>
          <w:szCs w:val="22"/>
        </w:rPr>
      </w:pPr>
      <w:hyperlink w:anchor="_Toc536712557" w:history="1">
        <w:r w:rsidRPr="00A707E5">
          <w:rPr>
            <w:rStyle w:val="Hyperlink"/>
            <w:smallCaps/>
            <w:noProof/>
          </w:rPr>
          <w:t>Obtain test image set</w:t>
        </w:r>
        <w:r>
          <w:rPr>
            <w:noProof/>
            <w:webHidden/>
          </w:rPr>
          <w:tab/>
        </w:r>
        <w:r>
          <w:rPr>
            <w:noProof/>
            <w:webHidden/>
          </w:rPr>
          <w:fldChar w:fldCharType="begin"/>
        </w:r>
        <w:r>
          <w:rPr>
            <w:noProof/>
            <w:webHidden/>
          </w:rPr>
          <w:instrText xml:space="preserve"> PAGEREF _Toc536712557 \h </w:instrText>
        </w:r>
        <w:r>
          <w:rPr>
            <w:noProof/>
            <w:webHidden/>
          </w:rPr>
        </w:r>
        <w:r>
          <w:rPr>
            <w:noProof/>
            <w:webHidden/>
          </w:rPr>
          <w:fldChar w:fldCharType="separate"/>
        </w:r>
        <w:r>
          <w:rPr>
            <w:noProof/>
            <w:webHidden/>
          </w:rPr>
          <w:t>24</w:t>
        </w:r>
        <w:r>
          <w:rPr>
            <w:noProof/>
            <w:webHidden/>
          </w:rPr>
          <w:fldChar w:fldCharType="end"/>
        </w:r>
      </w:hyperlink>
    </w:p>
    <w:p w14:paraId="72DAEA79" w14:textId="77777777" w:rsidR="00CF6E4B" w:rsidRDefault="00CF6E4B">
      <w:pPr>
        <w:pStyle w:val="TOC3"/>
        <w:rPr>
          <w:rFonts w:asciiTheme="minorHAnsi" w:eastAsiaTheme="minorEastAsia" w:hAnsiTheme="minorHAnsi" w:cstheme="minorBidi"/>
          <w:noProof/>
          <w:sz w:val="22"/>
          <w:szCs w:val="22"/>
        </w:rPr>
      </w:pPr>
      <w:hyperlink w:anchor="_Toc536712558" w:history="1">
        <w:r w:rsidRPr="00A707E5">
          <w:rPr>
            <w:rStyle w:val="Hyperlink"/>
            <w:smallCaps/>
            <w:noProof/>
          </w:rPr>
          <w:t>Determine Measurands</w:t>
        </w:r>
        <w:r>
          <w:rPr>
            <w:noProof/>
            <w:webHidden/>
          </w:rPr>
          <w:tab/>
        </w:r>
        <w:r>
          <w:rPr>
            <w:noProof/>
            <w:webHidden/>
          </w:rPr>
          <w:fldChar w:fldCharType="begin"/>
        </w:r>
        <w:r>
          <w:rPr>
            <w:noProof/>
            <w:webHidden/>
          </w:rPr>
          <w:instrText xml:space="preserve"> PAGEREF _Toc536712558 \h </w:instrText>
        </w:r>
        <w:r>
          <w:rPr>
            <w:noProof/>
            <w:webHidden/>
          </w:rPr>
        </w:r>
        <w:r>
          <w:rPr>
            <w:noProof/>
            <w:webHidden/>
          </w:rPr>
          <w:fldChar w:fldCharType="separate"/>
        </w:r>
        <w:r>
          <w:rPr>
            <w:noProof/>
            <w:webHidden/>
          </w:rPr>
          <w:t>24</w:t>
        </w:r>
        <w:r>
          <w:rPr>
            <w:noProof/>
            <w:webHidden/>
          </w:rPr>
          <w:fldChar w:fldCharType="end"/>
        </w:r>
      </w:hyperlink>
    </w:p>
    <w:p w14:paraId="536213AD" w14:textId="77777777" w:rsidR="00CF6E4B" w:rsidRDefault="00CF6E4B">
      <w:pPr>
        <w:pStyle w:val="TOC3"/>
        <w:rPr>
          <w:rFonts w:asciiTheme="minorHAnsi" w:eastAsiaTheme="minorEastAsia" w:hAnsiTheme="minorHAnsi" w:cstheme="minorBidi"/>
          <w:noProof/>
          <w:sz w:val="22"/>
          <w:szCs w:val="22"/>
        </w:rPr>
      </w:pPr>
      <w:hyperlink w:anchor="_Toc536712559" w:history="1">
        <w:r w:rsidRPr="00A707E5">
          <w:rPr>
            <w:rStyle w:val="Hyperlink"/>
            <w:smallCaps/>
            <w:noProof/>
          </w:rPr>
          <w:t>Calculate statistical metrics of performance</w:t>
        </w:r>
        <w:r>
          <w:rPr>
            <w:noProof/>
            <w:webHidden/>
          </w:rPr>
          <w:tab/>
        </w:r>
        <w:r>
          <w:rPr>
            <w:noProof/>
            <w:webHidden/>
          </w:rPr>
          <w:fldChar w:fldCharType="begin"/>
        </w:r>
        <w:r>
          <w:rPr>
            <w:noProof/>
            <w:webHidden/>
          </w:rPr>
          <w:instrText xml:space="preserve"> PAGEREF _Toc536712559 \h </w:instrText>
        </w:r>
        <w:r>
          <w:rPr>
            <w:noProof/>
            <w:webHidden/>
          </w:rPr>
        </w:r>
        <w:r>
          <w:rPr>
            <w:noProof/>
            <w:webHidden/>
          </w:rPr>
          <w:fldChar w:fldCharType="separate"/>
        </w:r>
        <w:r>
          <w:rPr>
            <w:noProof/>
            <w:webHidden/>
          </w:rPr>
          <w:t>25</w:t>
        </w:r>
        <w:r>
          <w:rPr>
            <w:noProof/>
            <w:webHidden/>
          </w:rPr>
          <w:fldChar w:fldCharType="end"/>
        </w:r>
      </w:hyperlink>
    </w:p>
    <w:p w14:paraId="7499A717" w14:textId="77777777" w:rsidR="00CF6E4B" w:rsidRDefault="00CF6E4B">
      <w:pPr>
        <w:pStyle w:val="TOC2"/>
        <w:rPr>
          <w:rFonts w:asciiTheme="minorHAnsi" w:eastAsiaTheme="minorEastAsia" w:hAnsiTheme="minorHAnsi" w:cstheme="minorBidi"/>
          <w:noProof/>
          <w:sz w:val="22"/>
          <w:szCs w:val="22"/>
        </w:rPr>
      </w:pPr>
      <w:hyperlink w:anchor="_Toc536712560" w:history="1">
        <w:r w:rsidRPr="00A707E5">
          <w:rPr>
            <w:rStyle w:val="Hyperlink"/>
            <w:noProof/>
          </w:rPr>
          <w:t>4.5. Assessment Procedure: Reader / Image Analysis Tool Variability</w:t>
        </w:r>
        <w:r>
          <w:rPr>
            <w:noProof/>
            <w:webHidden/>
          </w:rPr>
          <w:tab/>
        </w:r>
        <w:r>
          <w:rPr>
            <w:noProof/>
            <w:webHidden/>
          </w:rPr>
          <w:fldChar w:fldCharType="begin"/>
        </w:r>
        <w:r>
          <w:rPr>
            <w:noProof/>
            <w:webHidden/>
          </w:rPr>
          <w:instrText xml:space="preserve"> PAGEREF _Toc536712560 \h </w:instrText>
        </w:r>
        <w:r>
          <w:rPr>
            <w:noProof/>
            <w:webHidden/>
          </w:rPr>
        </w:r>
        <w:r>
          <w:rPr>
            <w:noProof/>
            <w:webHidden/>
          </w:rPr>
          <w:fldChar w:fldCharType="separate"/>
        </w:r>
        <w:r>
          <w:rPr>
            <w:noProof/>
            <w:webHidden/>
          </w:rPr>
          <w:t>25</w:t>
        </w:r>
        <w:r>
          <w:rPr>
            <w:noProof/>
            <w:webHidden/>
          </w:rPr>
          <w:fldChar w:fldCharType="end"/>
        </w:r>
      </w:hyperlink>
    </w:p>
    <w:p w14:paraId="45AC15FD" w14:textId="77777777" w:rsidR="00CF6E4B" w:rsidRDefault="00CF6E4B">
      <w:pPr>
        <w:pStyle w:val="TOC1"/>
        <w:rPr>
          <w:rFonts w:asciiTheme="minorHAnsi" w:eastAsiaTheme="minorEastAsia" w:hAnsiTheme="minorHAnsi" w:cstheme="minorBidi"/>
          <w:noProof/>
          <w:sz w:val="22"/>
          <w:szCs w:val="22"/>
        </w:rPr>
      </w:pPr>
      <w:hyperlink w:anchor="_Toc536712561" w:history="1">
        <w:r w:rsidRPr="00A707E5">
          <w:rPr>
            <w:rStyle w:val="Hyperlink"/>
            <w:noProof/>
          </w:rPr>
          <w:t>Appendices</w:t>
        </w:r>
        <w:r>
          <w:rPr>
            <w:noProof/>
            <w:webHidden/>
          </w:rPr>
          <w:tab/>
        </w:r>
        <w:r>
          <w:rPr>
            <w:noProof/>
            <w:webHidden/>
          </w:rPr>
          <w:fldChar w:fldCharType="begin"/>
        </w:r>
        <w:r>
          <w:rPr>
            <w:noProof/>
            <w:webHidden/>
          </w:rPr>
          <w:instrText xml:space="preserve"> PAGEREF _Toc536712561 \h </w:instrText>
        </w:r>
        <w:r>
          <w:rPr>
            <w:noProof/>
            <w:webHidden/>
          </w:rPr>
        </w:r>
        <w:r>
          <w:rPr>
            <w:noProof/>
            <w:webHidden/>
          </w:rPr>
          <w:fldChar w:fldCharType="separate"/>
        </w:r>
        <w:r>
          <w:rPr>
            <w:noProof/>
            <w:webHidden/>
          </w:rPr>
          <w:t>27</w:t>
        </w:r>
        <w:r>
          <w:rPr>
            <w:noProof/>
            <w:webHidden/>
          </w:rPr>
          <w:fldChar w:fldCharType="end"/>
        </w:r>
      </w:hyperlink>
    </w:p>
    <w:p w14:paraId="75D475AE" w14:textId="77777777" w:rsidR="00CF6E4B" w:rsidRDefault="00CF6E4B">
      <w:pPr>
        <w:pStyle w:val="TOC2"/>
        <w:rPr>
          <w:rFonts w:asciiTheme="minorHAnsi" w:eastAsiaTheme="minorEastAsia" w:hAnsiTheme="minorHAnsi" w:cstheme="minorBidi"/>
          <w:noProof/>
          <w:sz w:val="22"/>
          <w:szCs w:val="22"/>
        </w:rPr>
      </w:pPr>
      <w:hyperlink w:anchor="_Toc536712562" w:history="1">
        <w:r w:rsidRPr="00A707E5">
          <w:rPr>
            <w:rStyle w:val="Hyperlink"/>
            <w:noProof/>
          </w:rPr>
          <w:t>Appendix A: Acknowledgements and Attributions</w:t>
        </w:r>
        <w:r>
          <w:rPr>
            <w:noProof/>
            <w:webHidden/>
          </w:rPr>
          <w:tab/>
        </w:r>
        <w:r>
          <w:rPr>
            <w:noProof/>
            <w:webHidden/>
          </w:rPr>
          <w:fldChar w:fldCharType="begin"/>
        </w:r>
        <w:r>
          <w:rPr>
            <w:noProof/>
            <w:webHidden/>
          </w:rPr>
          <w:instrText xml:space="preserve"> PAGEREF _Toc536712562 \h </w:instrText>
        </w:r>
        <w:r>
          <w:rPr>
            <w:noProof/>
            <w:webHidden/>
          </w:rPr>
        </w:r>
        <w:r>
          <w:rPr>
            <w:noProof/>
            <w:webHidden/>
          </w:rPr>
          <w:fldChar w:fldCharType="separate"/>
        </w:r>
        <w:r>
          <w:rPr>
            <w:noProof/>
            <w:webHidden/>
          </w:rPr>
          <w:t>27</w:t>
        </w:r>
        <w:r>
          <w:rPr>
            <w:noProof/>
            <w:webHidden/>
          </w:rPr>
          <w:fldChar w:fldCharType="end"/>
        </w:r>
      </w:hyperlink>
    </w:p>
    <w:p w14:paraId="72B38E31" w14:textId="77777777" w:rsidR="00CF6E4B" w:rsidRDefault="00CF6E4B">
      <w:pPr>
        <w:pStyle w:val="TOC2"/>
        <w:rPr>
          <w:rFonts w:asciiTheme="minorHAnsi" w:eastAsiaTheme="minorEastAsia" w:hAnsiTheme="minorHAnsi" w:cstheme="minorBidi"/>
          <w:noProof/>
          <w:sz w:val="22"/>
          <w:szCs w:val="22"/>
        </w:rPr>
      </w:pPr>
      <w:hyperlink w:anchor="_Toc536712563" w:history="1">
        <w:r w:rsidRPr="00A707E5">
          <w:rPr>
            <w:rStyle w:val="Hyperlink"/>
            <w:noProof/>
          </w:rPr>
          <w:t>Appendix B: Conventions and Definitions</w:t>
        </w:r>
        <w:r>
          <w:rPr>
            <w:noProof/>
            <w:webHidden/>
          </w:rPr>
          <w:tab/>
        </w:r>
        <w:r>
          <w:rPr>
            <w:noProof/>
            <w:webHidden/>
          </w:rPr>
          <w:fldChar w:fldCharType="begin"/>
        </w:r>
        <w:r>
          <w:rPr>
            <w:noProof/>
            <w:webHidden/>
          </w:rPr>
          <w:instrText xml:space="preserve"> PAGEREF _Toc536712563 \h </w:instrText>
        </w:r>
        <w:r>
          <w:rPr>
            <w:noProof/>
            <w:webHidden/>
          </w:rPr>
        </w:r>
        <w:r>
          <w:rPr>
            <w:noProof/>
            <w:webHidden/>
          </w:rPr>
          <w:fldChar w:fldCharType="separate"/>
        </w:r>
        <w:r>
          <w:rPr>
            <w:noProof/>
            <w:webHidden/>
          </w:rPr>
          <w:t>29</w:t>
        </w:r>
        <w:r>
          <w:rPr>
            <w:noProof/>
            <w:webHidden/>
          </w:rPr>
          <w:fldChar w:fldCharType="end"/>
        </w:r>
      </w:hyperlink>
    </w:p>
    <w:p w14:paraId="6D62E2E9" w14:textId="77777777" w:rsidR="00CF6E4B" w:rsidRDefault="00CF6E4B">
      <w:pPr>
        <w:pStyle w:val="TOC2"/>
        <w:rPr>
          <w:rFonts w:asciiTheme="minorHAnsi" w:eastAsiaTheme="minorEastAsia" w:hAnsiTheme="minorHAnsi" w:cstheme="minorBidi"/>
          <w:noProof/>
          <w:sz w:val="22"/>
          <w:szCs w:val="22"/>
        </w:rPr>
      </w:pPr>
      <w:hyperlink w:anchor="_Toc536712564" w:history="1">
        <w:r w:rsidRPr="00A707E5">
          <w:rPr>
            <w:rStyle w:val="Hyperlink"/>
            <w:noProof/>
          </w:rPr>
          <w:t>Appendix C: Imaging Resolution Details</w:t>
        </w:r>
        <w:r>
          <w:rPr>
            <w:noProof/>
            <w:webHidden/>
          </w:rPr>
          <w:tab/>
        </w:r>
        <w:r>
          <w:rPr>
            <w:noProof/>
            <w:webHidden/>
          </w:rPr>
          <w:fldChar w:fldCharType="begin"/>
        </w:r>
        <w:r>
          <w:rPr>
            <w:noProof/>
            <w:webHidden/>
          </w:rPr>
          <w:instrText xml:space="preserve"> PAGEREF _Toc536712564 \h </w:instrText>
        </w:r>
        <w:r>
          <w:rPr>
            <w:noProof/>
            <w:webHidden/>
          </w:rPr>
        </w:r>
        <w:r>
          <w:rPr>
            <w:noProof/>
            <w:webHidden/>
          </w:rPr>
          <w:fldChar w:fldCharType="separate"/>
        </w:r>
        <w:r>
          <w:rPr>
            <w:noProof/>
            <w:webHidden/>
          </w:rPr>
          <w:t>30</w:t>
        </w:r>
        <w:r>
          <w:rPr>
            <w:noProof/>
            <w:webHidden/>
          </w:rPr>
          <w:fldChar w:fldCharType="end"/>
        </w:r>
      </w:hyperlink>
    </w:p>
    <w:p w14:paraId="05A80141" w14:textId="77777777" w:rsidR="00CF6E4B" w:rsidRDefault="00CF6E4B">
      <w:pPr>
        <w:pStyle w:val="TOC2"/>
        <w:rPr>
          <w:rFonts w:asciiTheme="minorHAnsi" w:eastAsiaTheme="minorEastAsia" w:hAnsiTheme="minorHAnsi" w:cstheme="minorBidi"/>
          <w:noProof/>
          <w:sz w:val="22"/>
          <w:szCs w:val="22"/>
        </w:rPr>
      </w:pPr>
      <w:hyperlink w:anchor="_Toc536712565" w:history="1">
        <w:r w:rsidRPr="00A707E5">
          <w:rPr>
            <w:rStyle w:val="Hyperlink"/>
            <w:noProof/>
          </w:rPr>
          <w:t>Appendix D: Measurands with Description and Units</w:t>
        </w:r>
        <w:r>
          <w:rPr>
            <w:noProof/>
            <w:webHidden/>
          </w:rPr>
          <w:tab/>
        </w:r>
        <w:r>
          <w:rPr>
            <w:noProof/>
            <w:webHidden/>
          </w:rPr>
          <w:fldChar w:fldCharType="begin"/>
        </w:r>
        <w:r>
          <w:rPr>
            <w:noProof/>
            <w:webHidden/>
          </w:rPr>
          <w:instrText xml:space="preserve"> PAGEREF _Toc536712565 \h </w:instrText>
        </w:r>
        <w:r>
          <w:rPr>
            <w:noProof/>
            <w:webHidden/>
          </w:rPr>
        </w:r>
        <w:r>
          <w:rPr>
            <w:noProof/>
            <w:webHidden/>
          </w:rPr>
          <w:fldChar w:fldCharType="separate"/>
        </w:r>
        <w:r>
          <w:rPr>
            <w:noProof/>
            <w:webHidden/>
          </w:rPr>
          <w:t>33</w:t>
        </w:r>
        <w:r>
          <w:rPr>
            <w:noProof/>
            <w:webHidden/>
          </w:rPr>
          <w:fldChar w:fldCharType="end"/>
        </w:r>
      </w:hyperlink>
    </w:p>
    <w:p w14:paraId="1944D0CA" w14:textId="77777777" w:rsidR="00CF6E4B" w:rsidRDefault="00CF6E4B">
      <w:pPr>
        <w:pStyle w:val="TOC2"/>
        <w:rPr>
          <w:rFonts w:asciiTheme="minorHAnsi" w:eastAsiaTheme="minorEastAsia" w:hAnsiTheme="minorHAnsi" w:cstheme="minorBidi"/>
          <w:noProof/>
          <w:sz w:val="22"/>
          <w:szCs w:val="22"/>
        </w:rPr>
      </w:pPr>
      <w:hyperlink w:anchor="_Toc536712566" w:history="1">
        <w:r w:rsidRPr="00A707E5">
          <w:rPr>
            <w:rStyle w:val="Hyperlink"/>
            <w:noProof/>
          </w:rPr>
          <w:t>Appendix E: CT Angiography Signal Applicability and Published Performance</w:t>
        </w:r>
        <w:r>
          <w:rPr>
            <w:noProof/>
            <w:webHidden/>
          </w:rPr>
          <w:tab/>
        </w:r>
        <w:r>
          <w:rPr>
            <w:noProof/>
            <w:webHidden/>
          </w:rPr>
          <w:fldChar w:fldCharType="begin"/>
        </w:r>
        <w:r>
          <w:rPr>
            <w:noProof/>
            <w:webHidden/>
          </w:rPr>
          <w:instrText xml:space="preserve"> PAGEREF _Toc536712566 \h </w:instrText>
        </w:r>
        <w:r>
          <w:rPr>
            <w:noProof/>
            <w:webHidden/>
          </w:rPr>
        </w:r>
        <w:r>
          <w:rPr>
            <w:noProof/>
            <w:webHidden/>
          </w:rPr>
          <w:fldChar w:fldCharType="separate"/>
        </w:r>
        <w:r>
          <w:rPr>
            <w:noProof/>
            <w:webHidden/>
          </w:rPr>
          <w:t>34</w:t>
        </w:r>
        <w:r>
          <w:rPr>
            <w:noProof/>
            <w:webHidden/>
          </w:rPr>
          <w:fldChar w:fldCharType="end"/>
        </w:r>
      </w:hyperlink>
    </w:p>
    <w:p w14:paraId="000A9560" w14:textId="77777777" w:rsidR="00CF6E4B" w:rsidRDefault="00CF6E4B">
      <w:pPr>
        <w:pStyle w:val="TOC3"/>
        <w:rPr>
          <w:rFonts w:asciiTheme="minorHAnsi" w:eastAsiaTheme="minorEastAsia" w:hAnsiTheme="minorHAnsi" w:cstheme="minorBidi"/>
          <w:noProof/>
          <w:sz w:val="22"/>
          <w:szCs w:val="22"/>
        </w:rPr>
      </w:pPr>
      <w:hyperlink w:anchor="_Toc536712567" w:history="1">
        <w:r w:rsidRPr="00A707E5">
          <w:rPr>
            <w:rStyle w:val="Hyperlink"/>
            <w:smallCaps/>
            <w:noProof/>
          </w:rPr>
          <w:t>Vessel Structure</w:t>
        </w:r>
        <w:r>
          <w:rPr>
            <w:noProof/>
            <w:webHidden/>
          </w:rPr>
          <w:tab/>
        </w:r>
        <w:r>
          <w:rPr>
            <w:noProof/>
            <w:webHidden/>
          </w:rPr>
          <w:fldChar w:fldCharType="begin"/>
        </w:r>
        <w:r>
          <w:rPr>
            <w:noProof/>
            <w:webHidden/>
          </w:rPr>
          <w:instrText xml:space="preserve"> PAGEREF _Toc536712567 \h </w:instrText>
        </w:r>
        <w:r>
          <w:rPr>
            <w:noProof/>
            <w:webHidden/>
          </w:rPr>
        </w:r>
        <w:r>
          <w:rPr>
            <w:noProof/>
            <w:webHidden/>
          </w:rPr>
          <w:fldChar w:fldCharType="separate"/>
        </w:r>
        <w:r>
          <w:rPr>
            <w:noProof/>
            <w:webHidden/>
          </w:rPr>
          <w:t>34</w:t>
        </w:r>
        <w:r>
          <w:rPr>
            <w:noProof/>
            <w:webHidden/>
          </w:rPr>
          <w:fldChar w:fldCharType="end"/>
        </w:r>
      </w:hyperlink>
    </w:p>
    <w:p w14:paraId="31113BFF" w14:textId="77777777" w:rsidR="00CF6E4B" w:rsidRDefault="00CF6E4B">
      <w:pPr>
        <w:pStyle w:val="TOC3"/>
        <w:rPr>
          <w:rFonts w:asciiTheme="minorHAnsi" w:eastAsiaTheme="minorEastAsia" w:hAnsiTheme="minorHAnsi" w:cstheme="minorBidi"/>
          <w:noProof/>
          <w:sz w:val="22"/>
          <w:szCs w:val="22"/>
        </w:rPr>
      </w:pPr>
      <w:hyperlink w:anchor="_Toc536712568" w:history="1">
        <w:r w:rsidRPr="00A707E5">
          <w:rPr>
            <w:rStyle w:val="Hyperlink"/>
            <w:smallCaps/>
            <w:noProof/>
          </w:rPr>
          <w:t>Tissue Composition</w:t>
        </w:r>
        <w:r>
          <w:rPr>
            <w:noProof/>
            <w:webHidden/>
          </w:rPr>
          <w:tab/>
        </w:r>
        <w:r>
          <w:rPr>
            <w:noProof/>
            <w:webHidden/>
          </w:rPr>
          <w:fldChar w:fldCharType="begin"/>
        </w:r>
        <w:r>
          <w:rPr>
            <w:noProof/>
            <w:webHidden/>
          </w:rPr>
          <w:instrText xml:space="preserve"> PAGEREF _Toc536712568 \h </w:instrText>
        </w:r>
        <w:r>
          <w:rPr>
            <w:noProof/>
            <w:webHidden/>
          </w:rPr>
        </w:r>
        <w:r>
          <w:rPr>
            <w:noProof/>
            <w:webHidden/>
          </w:rPr>
          <w:fldChar w:fldCharType="separate"/>
        </w:r>
        <w:r>
          <w:rPr>
            <w:noProof/>
            <w:webHidden/>
          </w:rPr>
          <w:t>34</w:t>
        </w:r>
        <w:r>
          <w:rPr>
            <w:noProof/>
            <w:webHidden/>
          </w:rPr>
          <w:fldChar w:fldCharType="end"/>
        </w:r>
      </w:hyperlink>
    </w:p>
    <w:p w14:paraId="7D378159" w14:textId="77777777" w:rsidR="00CF6E4B" w:rsidRDefault="00CF6E4B">
      <w:pPr>
        <w:pStyle w:val="TOC2"/>
        <w:rPr>
          <w:rFonts w:asciiTheme="minorHAnsi" w:eastAsiaTheme="minorEastAsia" w:hAnsiTheme="minorHAnsi" w:cstheme="minorBidi"/>
          <w:noProof/>
          <w:sz w:val="22"/>
          <w:szCs w:val="22"/>
        </w:rPr>
      </w:pPr>
      <w:hyperlink w:anchor="_Toc536712569" w:history="1">
        <w:r w:rsidRPr="00A707E5">
          <w:rPr>
            <w:rStyle w:val="Hyperlink"/>
            <w:noProof/>
          </w:rPr>
          <w:t>References</w:t>
        </w:r>
        <w:r>
          <w:rPr>
            <w:noProof/>
            <w:webHidden/>
          </w:rPr>
          <w:tab/>
        </w:r>
        <w:r>
          <w:rPr>
            <w:noProof/>
            <w:webHidden/>
          </w:rPr>
          <w:fldChar w:fldCharType="begin"/>
        </w:r>
        <w:r>
          <w:rPr>
            <w:noProof/>
            <w:webHidden/>
          </w:rPr>
          <w:instrText xml:space="preserve"> PAGEREF _Toc536712569 \h </w:instrText>
        </w:r>
        <w:r>
          <w:rPr>
            <w:noProof/>
            <w:webHidden/>
          </w:rPr>
        </w:r>
        <w:r>
          <w:rPr>
            <w:noProof/>
            <w:webHidden/>
          </w:rPr>
          <w:fldChar w:fldCharType="separate"/>
        </w:r>
        <w:r>
          <w:rPr>
            <w:noProof/>
            <w:webHidden/>
          </w:rPr>
          <w:t>37</w:t>
        </w:r>
        <w:r>
          <w:rPr>
            <w:noProof/>
            <w:webHidden/>
          </w:rPr>
          <w:fldChar w:fldCharType="end"/>
        </w:r>
      </w:hyperlink>
    </w:p>
    <w:p w14:paraId="3A3A74EA" w14:textId="2C52D09C" w:rsidR="00E94464" w:rsidRPr="00A71A26" w:rsidRDefault="00FC0B06" w:rsidP="00CD628A">
      <w:pPr>
        <w:spacing w:after="120"/>
        <w:rPr>
          <w:color w:val="7F7F7F" w:themeColor="text1" w:themeTint="80"/>
        </w:rPr>
      </w:pPr>
      <w:r w:rsidRPr="00A71A26">
        <w:fldChar w:fldCharType="end"/>
      </w:r>
    </w:p>
    <w:p w14:paraId="6FA40C85" w14:textId="77777777" w:rsidR="00711130" w:rsidRPr="00A71A26" w:rsidRDefault="00711130" w:rsidP="00CD628A">
      <w:pPr>
        <w:spacing w:after="120"/>
        <w:rPr>
          <w:rStyle w:val="StyleVisiontextC00000000093E2DA0"/>
          <w:color w:val="7F7F7F" w:themeColor="text1" w:themeTint="80"/>
        </w:rPr>
      </w:pPr>
      <w:bookmarkStart w:id="0" w:name="_Toc292350655"/>
    </w:p>
    <w:p w14:paraId="03815084" w14:textId="77777777" w:rsidR="00711130" w:rsidRPr="00A71A26" w:rsidRDefault="00711130" w:rsidP="00CD628A">
      <w:pPr>
        <w:spacing w:after="120"/>
        <w:rPr>
          <w:rStyle w:val="StyleVisiontextC00000000093E2DA0"/>
          <w:color w:val="7F7F7F" w:themeColor="text1" w:themeTint="80"/>
        </w:rPr>
      </w:pPr>
    </w:p>
    <w:p w14:paraId="12FA97B8" w14:textId="77777777" w:rsidR="00581644" w:rsidRPr="008D0C10" w:rsidRDefault="00ED0C90" w:rsidP="00CD628A">
      <w:pPr>
        <w:pStyle w:val="Heading1"/>
        <w:pageBreakBefore/>
        <w:spacing w:before="0" w:after="120"/>
      </w:pPr>
      <w:bookmarkStart w:id="1" w:name="_Toc382939107"/>
      <w:bookmarkStart w:id="2" w:name="_Toc536712525"/>
      <w:r w:rsidRPr="008D0C10">
        <w:rPr>
          <w:rStyle w:val="StyleVisiontextC00000000093E2DA0"/>
        </w:rPr>
        <w:lastRenderedPageBreak/>
        <w:t>1</w:t>
      </w:r>
      <w:r w:rsidR="003B5586" w:rsidRPr="008D0C10">
        <w:rPr>
          <w:rStyle w:val="StyleVisiontextC00000000093E2DA0"/>
        </w:rPr>
        <w:t>. Executive Summary</w:t>
      </w:r>
      <w:bookmarkEnd w:id="0"/>
      <w:bookmarkEnd w:id="1"/>
      <w:bookmarkEnd w:id="2"/>
    </w:p>
    <w:p w14:paraId="329B376D" w14:textId="26715909" w:rsidR="000927D9" w:rsidRPr="000927D9" w:rsidRDefault="000927D9" w:rsidP="00CD628A">
      <w:pPr>
        <w:spacing w:after="120"/>
        <w:jc w:val="both"/>
      </w:pPr>
      <w:r w:rsidRPr="000927D9">
        <w:t xml:space="preserve">Currently, clinical application of </w:t>
      </w:r>
      <w:r>
        <w:t>(C</w:t>
      </w:r>
      <w:proofErr w:type="gramStart"/>
      <w:r>
        <w:t>)</w:t>
      </w:r>
      <w:r w:rsidRPr="000927D9">
        <w:t>CTA</w:t>
      </w:r>
      <w:proofErr w:type="gramEnd"/>
      <w:r w:rsidRPr="000927D9">
        <w:t xml:space="preserve"> and atherosclerosis imaging is widely available as a technique used as a first line investigation of coronary vascular disease</w:t>
      </w:r>
      <w:r w:rsidRPr="000927D9" w:rsidDel="00A479A8">
        <w:t xml:space="preserve"> </w:t>
      </w:r>
      <w:r w:rsidRPr="000927D9">
        <w:t xml:space="preserve">and in carotid as a second line for assessment of the plaque structure in order to choose the therapeutic approach (best medical treatment or revascularization). Evaluation of atherosclerotic arterial plaque characteristics is currently based-on qualitative markers. However, the reproducibility of such findings is </w:t>
      </w:r>
      <w:r w:rsidR="00D52279">
        <w:t>limited</w:t>
      </w:r>
      <w:r w:rsidRPr="000927D9">
        <w:t xml:space="preserve"> even among experts</w:t>
      </w:r>
      <w:r w:rsidR="00D77CBD">
        <w:t xml:space="preserve"> </w:t>
      </w:r>
      <w:r w:rsidR="00FC0B06">
        <w:fldChar w:fldCharType="begin"/>
      </w:r>
      <w:r w:rsidR="00D77CBD">
        <w:instrText xml:space="preserve"> ADDIN EN.CITE &lt;EndNote&gt;&lt;Cite&gt;&lt;Author&gt;Maroules&lt;/Author&gt;&lt;Year&gt;2018&lt;/Year&gt;&lt;RecNum&gt;2248&lt;/RecNum&gt;&lt;DisplayText&gt;[1]&lt;/DisplayText&gt;&lt;record&gt;&lt;rec-number&gt;2248&lt;/rec-number&gt;&lt;foreign-keys&gt;&lt;key app="EN" db-id="0srdta99r0etw7e5rpzpv05v9a0ew9ef2tae" timestamp="1535137990"&gt;2248&lt;/key&gt;&lt;/foreign-keys&gt;&lt;ref-type name="Journal Article"&gt;17&lt;/ref-type&gt;&lt;contributors&gt;&lt;authors&gt;&lt;author&gt;Maroules, Christopher D&lt;/author&gt;&lt;author&gt;Hamilton-Craig, Christian&lt;/author&gt;&lt;author&gt;Branch, Kelley&lt;/author&gt;&lt;author&gt;Lee, James&lt;/author&gt;&lt;author&gt;Cury, Roberto C&lt;/author&gt;&lt;author&gt;Maurovich-Horvat, Pál&lt;/author&gt;&lt;author&gt;Rubinshtein, Ronen&lt;/author&gt;&lt;author&gt;Thomas, Dustin&lt;/author&gt;&lt;author&gt;Williams, Michelle&lt;/author&gt;&lt;author&gt;Guo, Yanshu&lt;/author&gt;&lt;/authors&gt;&lt;/contributors&gt;&lt;titles&gt;&lt;title&gt;Coronary artery disease reporting and data system (CAD-RADSTM): inter-observer agreement for assessment categories and modifiers&lt;/title&gt;&lt;secondary-title&gt;Journal of cardiovascular computed tomography&lt;/secondary-title&gt;&lt;/titles&gt;&lt;periodical&gt;&lt;full-title&gt;Journal of Cardiovascular Computed Tomography&lt;/full-title&gt;&lt;/periodical&gt;&lt;pages&gt;125-130&lt;/pages&gt;&lt;volume&gt;12&lt;/volume&gt;&lt;number&gt;2&lt;/number&gt;&lt;dates&gt;&lt;year&gt;2018&lt;/year&gt;&lt;/dates&gt;&lt;isbn&gt;1934-5925&lt;/isbn&gt;&lt;urls&gt;&lt;/urls&gt;&lt;/record&gt;&lt;/Cite&gt;&lt;/EndNote&gt;</w:instrText>
      </w:r>
      <w:r w:rsidR="00FC0B06">
        <w:fldChar w:fldCharType="separate"/>
      </w:r>
      <w:r w:rsidR="00D77CBD">
        <w:rPr>
          <w:noProof/>
        </w:rPr>
        <w:t>[</w:t>
      </w:r>
      <w:r w:rsidR="00330DEE">
        <w:rPr>
          <w:noProof/>
        </w:rPr>
        <w:t>1</w:t>
      </w:r>
      <w:r w:rsidR="00D77CBD">
        <w:rPr>
          <w:noProof/>
        </w:rPr>
        <w:t>]</w:t>
      </w:r>
      <w:r w:rsidR="00FC0B06">
        <w:fldChar w:fldCharType="end"/>
      </w:r>
      <w:r w:rsidR="00D77CBD">
        <w:t xml:space="preserve">. </w:t>
      </w:r>
      <w:r w:rsidRPr="000927D9">
        <w:t xml:space="preserve">While certain imaging biomarkers such as carotid stenosis and coronary calcium scores are well accepted in clinical practice, there are opportunities to add further biomarkers currently only applied in the research arena.  </w:t>
      </w:r>
    </w:p>
    <w:p w14:paraId="07AA1250" w14:textId="443FDF2B" w:rsidR="000927D9" w:rsidRDefault="000927D9" w:rsidP="00CD628A">
      <w:pPr>
        <w:spacing w:after="120"/>
        <w:jc w:val="both"/>
      </w:pPr>
      <w:r w:rsidRPr="000927D9">
        <w:t>Quantitative imaging markers have been shown to have additive value above traditional qualitative imaging metrics and clinical risk scores regarding patient outcomes</w:t>
      </w:r>
      <w:r w:rsidR="00D77CBD">
        <w:t xml:space="preserve"> </w:t>
      </w:r>
      <w:r w:rsidR="00FC0B06">
        <w:fldChar w:fldCharType="begin"/>
      </w:r>
      <w:r w:rsidR="00D77CBD">
        <w:instrText xml:space="preserve"> ADDIN EN.CITE &lt;EndNote&gt;&lt;Cite&gt;&lt;Author&gt;Nadjiri&lt;/Author&gt;&lt;Year&gt;2016&lt;/Year&gt;&lt;RecNum&gt;2249&lt;/RecNum&gt;&lt;DisplayText&gt;[2]&lt;/DisplayText&gt;&lt;record&gt;&lt;rec-number&gt;2249&lt;/rec-number&gt;&lt;foreign-keys&gt;&lt;key app="EN" db-id="0srdta99r0etw7e5rpzpv05v9a0ew9ef2tae" timestamp="1535138123"&gt;2249&lt;/key&gt;&lt;/foreign-keys&gt;&lt;ref-type name="Journal Article"&gt;17&lt;/ref-type&gt;&lt;contributors&gt;&lt;authors&gt;&lt;author&gt;Nadjiri, Jonathan&lt;/author&gt;&lt;author&gt;Hausleiter, Jörg&lt;/author&gt;&lt;author&gt;Jähnichen, Christin&lt;/author&gt;&lt;author&gt;Will, Albrecht&lt;/author&gt;&lt;author&gt;Hendrich, Eva&lt;/author&gt;&lt;author&gt;Martinoff, Stefan&lt;/author&gt;&lt;author&gt;Hadamitzky, Martin&lt;/author&gt;&lt;/authors&gt;&lt;/contributors&gt;&lt;titles&gt;&lt;title&gt;Incremental prognostic value of quantitative plaque assessment in coronary CT angiography during 5 years of follow up&lt;/title&gt;&lt;secondary-title&gt;Journal of cardiovascular computed tomography&lt;/secondary-title&gt;&lt;/titles&gt;&lt;periodical&gt;&lt;full-title&gt;Journal of Cardiovascular Computed Tomography&lt;/full-title&gt;&lt;/periodical&gt;&lt;pages&gt;97-104&lt;/pages&gt;&lt;volume&gt;10&lt;/volume&gt;&lt;number&gt;2&lt;/number&gt;&lt;dates&gt;&lt;year&gt;2016&lt;/year&gt;&lt;/dates&gt;&lt;isbn&gt;1934-5925&lt;/isbn&gt;&lt;urls&gt;&lt;/urls&gt;&lt;/record&gt;&lt;/Cite&gt;&lt;/EndNote&gt;</w:instrText>
      </w:r>
      <w:r w:rsidR="00FC0B06">
        <w:fldChar w:fldCharType="separate"/>
      </w:r>
      <w:r w:rsidR="00D77CBD">
        <w:rPr>
          <w:noProof/>
        </w:rPr>
        <w:t>[</w:t>
      </w:r>
      <w:r w:rsidR="00330DEE">
        <w:rPr>
          <w:noProof/>
        </w:rPr>
        <w:t>2</w:t>
      </w:r>
      <w:r w:rsidR="00D77CBD">
        <w:rPr>
          <w:noProof/>
        </w:rPr>
        <w:t>]</w:t>
      </w:r>
      <w:r w:rsidR="00FC0B06">
        <w:fldChar w:fldCharType="end"/>
      </w:r>
      <w:r w:rsidR="00D77CBD">
        <w:t xml:space="preserve">. </w:t>
      </w:r>
      <w:r w:rsidRPr="000927D9">
        <w:t xml:space="preserve">However, many definitions and cut-offs are present in the current literature, therefore standardization of quantitative evaluation of CTA datasets is needed before becoming a valuable tool in daily clinical practice. In order to establish these biomarkers in clinical practice, techniques to standardize quantitative imaging across different manufacturers with cross-calibration is required. Moreover, post processing of atherosclerotic </w:t>
      </w:r>
      <w:r w:rsidR="00D52279">
        <w:t>plaque</w:t>
      </w:r>
      <w:r w:rsidRPr="000927D9">
        <w:t xml:space="preserve"> segmentation needs to be optimized and standardized. </w:t>
      </w:r>
    </w:p>
    <w:p w14:paraId="228D4601" w14:textId="654B94D3" w:rsidR="009F68ED" w:rsidRPr="008D0C10" w:rsidRDefault="009F68ED" w:rsidP="00CD628A">
      <w:pPr>
        <w:spacing w:after="120"/>
        <w:jc w:val="both"/>
      </w:pPr>
      <w:r w:rsidRPr="008D0C10">
        <w:t>The goal of a</w:t>
      </w:r>
      <w:r w:rsidR="00423104" w:rsidRPr="008D0C10">
        <w:t xml:space="preserve"> </w:t>
      </w:r>
      <w:r w:rsidR="0032526D" w:rsidRPr="00B66D2A">
        <w:rPr>
          <w:rStyle w:val="StyleVisioncontentC0000000009D55010"/>
          <w:i w:val="0"/>
          <w:color w:val="auto"/>
        </w:rPr>
        <w:t>Quantitative Imaging Biomarker Alliance (QIBA)</w:t>
      </w:r>
      <w:r w:rsidR="00423104" w:rsidRPr="008D0C10">
        <w:t xml:space="preserve"> Profile</w:t>
      </w:r>
      <w:r w:rsidR="003E5430" w:rsidRPr="008D0C10">
        <w:t xml:space="preserve"> </w:t>
      </w:r>
      <w:r w:rsidRPr="008D0C10">
        <w:t>is to help achieve a useful level of performance for a given biomarker.</w:t>
      </w:r>
      <w:r w:rsidR="00631329" w:rsidRPr="008D0C10">
        <w:t xml:space="preserve"> </w:t>
      </w:r>
      <w:r w:rsidR="003520F2" w:rsidRPr="008D0C10">
        <w:t xml:space="preserve">Profile development is </w:t>
      </w:r>
      <w:r w:rsidR="00080DED" w:rsidRPr="008D0C10">
        <w:t>an evolut</w:t>
      </w:r>
      <w:r w:rsidR="00330DEE">
        <w:t>ionary, phased process</w:t>
      </w:r>
      <w:r w:rsidR="003520F2" w:rsidRPr="008D0C10">
        <w:t xml:space="preserve">.  The performance </w:t>
      </w:r>
      <w:r w:rsidR="00080DED" w:rsidRPr="008D0C10">
        <w:t>claims represent</w:t>
      </w:r>
      <w:r w:rsidR="003520F2" w:rsidRPr="008D0C10">
        <w:t xml:space="preserve"> </w:t>
      </w:r>
      <w:r w:rsidR="00080DED" w:rsidRPr="008D0C10">
        <w:t>expert consensus and will be empirically demonstrated at a subsequent stage.</w:t>
      </w:r>
      <w:r w:rsidR="003520F2" w:rsidRPr="008D0C10">
        <w:t xml:space="preserve"> Users of this Profile are encouraged to refer to the following site to understand the document’s context: </w:t>
      </w:r>
      <w:hyperlink r:id="rId10" w:history="1">
        <w:r w:rsidR="00330DEE" w:rsidRPr="00692891">
          <w:rPr>
            <w:rStyle w:val="Hyperlink"/>
          </w:rPr>
          <w:t>http://qibawiki.rsna.org/index.php/QIBA_Profile_Stages</w:t>
        </w:r>
      </w:hyperlink>
      <w:r w:rsidR="003520F2" w:rsidRPr="008D0C10">
        <w:t>.</w:t>
      </w:r>
      <w:r w:rsidR="00330DEE">
        <w:t xml:space="preserve">  All statistical performance assessment are stated in carefully considered metrics and according to strict definitions as given in </w:t>
      </w:r>
      <w:r w:rsidR="00330DEE">
        <w:fldChar w:fldCharType="begin">
          <w:fldData xml:space="preserve">PEVuZE5vdGU+PENpdGU+PEF1dGhvcj5TdWxsaXZhbjwvQXV0aG9yPjxZZWFyPjIwMTU8L1llYXI+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</w:fldData>
        </w:fldChar>
      </w:r>
      <w:r w:rsidR="00330DEE">
        <w:instrText xml:space="preserve"> ADDIN EN.CITE </w:instrText>
      </w:r>
      <w:r w:rsidR="00330DEE">
        <w:fldChar w:fldCharType="begin">
          <w:fldData xml:space="preserve">PEVuZE5vdGU+PENpdGU+PEF1dGhvcj5TdWxsaXZhbjwvQXV0aG9yPjxZZWFyPjIwMTU8L1llYXI+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</w:fldData>
        </w:fldChar>
      </w:r>
      <w:r w:rsidR="00330DEE">
        <w:instrText xml:space="preserve"> ADDIN EN.CITE.DATA </w:instrText>
      </w:r>
      <w:r w:rsidR="00330DEE">
        <w:fldChar w:fldCharType="end"/>
      </w:r>
      <w:r w:rsidR="00330DEE">
        <w:fldChar w:fldCharType="separate"/>
      </w:r>
      <w:r w:rsidR="00330DEE">
        <w:rPr>
          <w:noProof/>
        </w:rPr>
        <w:t>[3-8]</w:t>
      </w:r>
      <w:r w:rsidR="00330DEE">
        <w:fldChar w:fldCharType="end"/>
      </w:r>
      <w:r w:rsidR="00330DEE">
        <w:t>, which also includes detailed, peer-reviewed rationale on the importance of adhering to such standards.</w:t>
      </w:r>
    </w:p>
    <w:p w14:paraId="20C35E05" w14:textId="77777777" w:rsidR="0099655A" w:rsidRDefault="0099655A" w:rsidP="00CD628A">
      <w:pPr>
        <w:spacing w:after="120"/>
        <w:jc w:val="both"/>
      </w:pPr>
      <w:r w:rsidRPr="008D0C10">
        <w:t xml:space="preserve">The </w:t>
      </w:r>
      <w:r w:rsidRPr="008D0C10">
        <w:rPr>
          <w:b/>
        </w:rPr>
        <w:t>Claim</w:t>
      </w:r>
      <w:r w:rsidRPr="008D0C10">
        <w:t xml:space="preserve"> (Section 2) descr</w:t>
      </w:r>
      <w:r w:rsidR="00895BAD" w:rsidRPr="008D0C10">
        <w:t xml:space="preserve">ibes the biomarker performance. </w:t>
      </w:r>
      <w:r w:rsidRPr="008D0C10">
        <w:t xml:space="preserve">The </w:t>
      </w:r>
      <w:r w:rsidRPr="008D0C10">
        <w:rPr>
          <w:b/>
        </w:rPr>
        <w:t>Activities</w:t>
      </w:r>
      <w:r w:rsidRPr="008D0C10">
        <w:t xml:space="preserve"> (Section 3) contribute to generating the biomarker.  </w:t>
      </w:r>
      <w:r w:rsidR="00895BAD" w:rsidRPr="008D0C10">
        <w:t xml:space="preserve">Requirements are placed on the </w:t>
      </w:r>
      <w:r w:rsidRPr="008D0C10">
        <w:rPr>
          <w:b/>
        </w:rPr>
        <w:t>Actors</w:t>
      </w:r>
      <w:r w:rsidRPr="008D0C10">
        <w:t xml:space="preserve"> that participate in those activities as necessary to achieve the Claim. </w:t>
      </w:r>
      <w:r w:rsidRPr="008D0C10">
        <w:rPr>
          <w:b/>
        </w:rPr>
        <w:t>Assessment Procedures</w:t>
      </w:r>
      <w:r w:rsidRPr="008D0C10">
        <w:t xml:space="preserve"> (Section 4) for evaluating specific requirements are defined as needed.  </w:t>
      </w:r>
    </w:p>
    <w:p w14:paraId="5B0A529D" w14:textId="6172A7A8" w:rsidR="002C5444" w:rsidRDefault="002C5444" w:rsidP="00CD628A">
      <w:pPr>
        <w:spacing w:after="120"/>
        <w:jc w:val="both"/>
      </w:pPr>
      <w:r>
        <w:t xml:space="preserve">See Appendix D for detailed definitions of the </w:t>
      </w:r>
      <w:proofErr w:type="spellStart"/>
      <w:r>
        <w:t>measurands</w:t>
      </w:r>
      <w:proofErr w:type="spellEnd"/>
      <w:r>
        <w:t xml:space="preserve"> explicitly covered by this profile, including Maximum Wall Thickness, Lumen Area, Wall Area, Plaque Burden, Lipid-Rich Necrotic Core (LRNC) Area, and Calcified Area. Note that in general, </w:t>
      </w:r>
      <w:r w:rsidR="00BD38D5">
        <w:t>Image Analysis Tool</w:t>
      </w:r>
      <w:r>
        <w:t xml:space="preserve"> may also compute other </w:t>
      </w:r>
      <w:proofErr w:type="spellStart"/>
      <w:r>
        <w:t>measurands</w:t>
      </w:r>
      <w:proofErr w:type="spellEnd"/>
      <w:r>
        <w:t xml:space="preserve">, some derived from these and/or </w:t>
      </w:r>
      <w:r w:rsidR="00330DEE">
        <w:t>applying to 3D volumes. Specifically, 3D volumes are covered by this Profile indirectly via requirements placed on how 3D quantities must be calculated (see Section 3).</w:t>
      </w:r>
    </w:p>
    <w:p w14:paraId="01FAAE80" w14:textId="77777777" w:rsidR="0099655A" w:rsidRPr="008D0C10" w:rsidRDefault="0099655A" w:rsidP="00CD628A">
      <w:pPr>
        <w:spacing w:after="120"/>
        <w:jc w:val="both"/>
      </w:pPr>
      <w:r w:rsidRPr="008D0C10">
        <w:t xml:space="preserve">This document is intended to help clinicians basing decisions on </w:t>
      </w:r>
      <w:r w:rsidR="000927D9">
        <w:t>these biomarkers</w:t>
      </w:r>
      <w:r w:rsidRPr="008D0C10">
        <w:t xml:space="preserve">, imaging staff generating </w:t>
      </w:r>
      <w:r w:rsidR="000927D9">
        <w:t>these biomarkers</w:t>
      </w:r>
      <w:r w:rsidRPr="008D0C10">
        <w:t>, vendor staff developing related products, purchasers of such products and investigators designing trials with imaging endpoints.</w:t>
      </w:r>
    </w:p>
    <w:p w14:paraId="09051F53" w14:textId="77777777" w:rsidR="00415BFB" w:rsidRPr="008D0C10" w:rsidRDefault="00415BFB" w:rsidP="00CD628A">
      <w:pPr>
        <w:spacing w:after="120"/>
        <w:jc w:val="both"/>
      </w:pPr>
      <w:r w:rsidRPr="008D0C10">
        <w:t xml:space="preserve">Note that this </w:t>
      </w:r>
      <w:r w:rsidR="00E423BD" w:rsidRPr="008D0C10">
        <w:t xml:space="preserve">Profile </w:t>
      </w:r>
      <w:r w:rsidRPr="008D0C10">
        <w:t xml:space="preserve">document only </w:t>
      </w:r>
      <w:r w:rsidR="00B96DB5" w:rsidRPr="008D0C10">
        <w:t xml:space="preserve">states </w:t>
      </w:r>
      <w:r w:rsidRPr="008D0C10">
        <w:t xml:space="preserve">requirements to achieve the claim, not “requirements on standard of care.”   </w:t>
      </w:r>
      <w:r w:rsidR="00E423BD" w:rsidRPr="008D0C10">
        <w:t>Further</w:t>
      </w:r>
      <w:r w:rsidRPr="008D0C10">
        <w:t>, meeting the goals of this Profile is secondary to properly caring for the patient.</w:t>
      </w:r>
    </w:p>
    <w:p w14:paraId="248F56D3" w14:textId="77777777" w:rsidR="00895BAD" w:rsidRPr="00A71A26" w:rsidRDefault="00895BAD" w:rsidP="00CD628A">
      <w:pPr>
        <w:widowControl/>
        <w:autoSpaceDE/>
        <w:autoSpaceDN/>
        <w:adjustRightInd/>
        <w:spacing w:after="120"/>
        <w:rPr>
          <w:rStyle w:val="StyleVisiontextC00000000093E3270"/>
          <w:rFonts w:cs="Times New Roman"/>
          <w:b/>
          <w:color w:val="7F7F7F" w:themeColor="text1" w:themeTint="80"/>
          <w:sz w:val="36"/>
          <w:szCs w:val="20"/>
        </w:rPr>
      </w:pPr>
      <w:bookmarkStart w:id="3" w:name="_Toc292350656"/>
      <w:bookmarkStart w:id="4" w:name="_Toc382939108"/>
      <w:r w:rsidRPr="00A71A26">
        <w:rPr>
          <w:rStyle w:val="StyleVisiontextC00000000093E3270"/>
          <w:color w:val="7F7F7F" w:themeColor="text1" w:themeTint="80"/>
        </w:rPr>
        <w:br w:type="page"/>
      </w:r>
    </w:p>
    <w:p w14:paraId="2A029271" w14:textId="77777777" w:rsidR="00130DC9" w:rsidRPr="00495B70" w:rsidRDefault="00130DC9" w:rsidP="00CD628A">
      <w:pPr>
        <w:pStyle w:val="Heading1"/>
        <w:spacing w:before="0" w:after="120"/>
      </w:pPr>
      <w:bookmarkStart w:id="5" w:name="_Toc536712526"/>
      <w:r w:rsidRPr="00495B70">
        <w:rPr>
          <w:rStyle w:val="StyleVisiontextC00000000093E3270"/>
        </w:rPr>
        <w:lastRenderedPageBreak/>
        <w:t>2. Clinical Context and Claim</w:t>
      </w:r>
      <w:r w:rsidR="0051216D" w:rsidRPr="00495B70">
        <w:rPr>
          <w:rStyle w:val="StyleVisiontextC00000000093E3270"/>
        </w:rPr>
        <w:t>(</w:t>
      </w:r>
      <w:r w:rsidRPr="00495B70">
        <w:rPr>
          <w:rStyle w:val="StyleVisiontextC00000000093E3270"/>
        </w:rPr>
        <w:t>s</w:t>
      </w:r>
      <w:r w:rsidR="0051216D" w:rsidRPr="00495B70">
        <w:rPr>
          <w:rStyle w:val="StyleVisiontextC00000000093E3270"/>
        </w:rPr>
        <w:t>)</w:t>
      </w:r>
      <w:bookmarkEnd w:id="5"/>
    </w:p>
    <w:p w14:paraId="3FB8D3AD" w14:textId="77777777" w:rsidR="003621AD" w:rsidRPr="00495B70" w:rsidRDefault="003621AD" w:rsidP="00CD628A">
      <w:pPr>
        <w:pStyle w:val="Heading2"/>
        <w:spacing w:before="0" w:after="120"/>
        <w:rPr>
          <w:rStyle w:val="Strong"/>
          <w:b/>
          <w:bCs w:val="0"/>
        </w:rPr>
      </w:pPr>
      <w:bookmarkStart w:id="6" w:name="_Toc536712527"/>
      <w:r w:rsidRPr="00495B70">
        <w:rPr>
          <w:rStyle w:val="Strong"/>
          <w:b/>
          <w:bCs w:val="0"/>
        </w:rPr>
        <w:t>Clinical Context</w:t>
      </w:r>
      <w:bookmarkEnd w:id="6"/>
    </w:p>
    <w:p w14:paraId="309D7525" w14:textId="77777777" w:rsidR="00495B70" w:rsidRPr="00495B70" w:rsidRDefault="00495B70" w:rsidP="00CD628A">
      <w:pPr>
        <w:spacing w:after="120"/>
        <w:jc w:val="both"/>
      </w:pPr>
      <w:r w:rsidRPr="00495B70">
        <w:t xml:space="preserve">Atherosclerosis is a major health concern for our aging population. </w:t>
      </w:r>
      <w:proofErr w:type="gramStart"/>
      <w:r w:rsidRPr="00495B70">
        <w:t>The most significant underlying disease cause of mortality and morbidity in individuals older than 55 years and becoming the leading cause of death worldwide.</w:t>
      </w:r>
      <w:proofErr w:type="gramEnd"/>
      <w:r w:rsidRPr="00495B70">
        <w:t xml:space="preserve"> Given the devastating impact of this widespread disease on individuals and population reflected in spiraling healthcare costs, biomarkers for better risk assessment and diagnosis at early stages, and monitoring of atherosclerosis will have a significant impact on public health. Noninvasive imaging biomarkers that would provide this information will have an impact to transform health care delivery and management. There is a critical gap in the biomarker qualification process, which needs to be addressed in order to move these quantitative imaging biomarkers forward. </w:t>
      </w:r>
    </w:p>
    <w:p w14:paraId="23A3CDC8" w14:textId="386B423F" w:rsidR="00495B70" w:rsidRPr="00495B70" w:rsidRDefault="00495B70" w:rsidP="00CD628A">
      <w:pPr>
        <w:spacing w:after="120"/>
        <w:jc w:val="both"/>
      </w:pPr>
      <w:r w:rsidRPr="00495B70">
        <w:t xml:space="preserve">The presence of atherosclerosis and the amount and type of arterial plaque have strong predictive value for acute events and for future cardiovascular events. Moreover, plaque composition may change dramatically over a few years and cardiovascular risk factors play a major role in these changes – changes that can be tracked with imaging. Further, recent evidences show that atherosclerosis is not only a progressive disease but it is possible to obtain also the plaque </w:t>
      </w:r>
      <w:r w:rsidR="00D52279">
        <w:t>regression</w:t>
      </w:r>
      <w:r w:rsidRPr="00495B70">
        <w:t xml:space="preserve">. Intensive medical (lipid-lowering and anti-inflammatory) therapies may drive plaque </w:t>
      </w:r>
      <w:r w:rsidR="00D52279">
        <w:t>regression</w:t>
      </w:r>
      <w:r w:rsidRPr="00495B70">
        <w:t xml:space="preserve"> and conversion to a stable phenotype by strengthening the need to objectively quantify the amount and composition of the atherosclerotic plaque in order to monitor the plaque’s response to the therapies. Multiple platforms and approaches exist in plaque assessment. They included both qualitative and quantitative methods. Many of these methods have been associated with outcomes. </w:t>
      </w:r>
    </w:p>
    <w:p w14:paraId="5E1A341E" w14:textId="77777777" w:rsidR="00495B70" w:rsidRPr="00495B70" w:rsidRDefault="00495B70" w:rsidP="00CD628A">
      <w:pPr>
        <w:spacing w:after="120"/>
        <w:jc w:val="both"/>
      </w:pPr>
      <w:r w:rsidRPr="00495B70">
        <w:t>CT angiography (CTA) offers the potential to non-invasively detect, quantify and characterize atherosclerotic plaque. Accurate identification and quantification of plaque components using CTA is challenging because of the technical limitations of CTA and requires optimization of image quality, however, CTA may provide valuable information for characterization of plaques. Plaque composition is associated with the likelihood for rupture and downstream ischemic events, but is known to be highly variable presently. Standardized protocols and analysis of plaque characteristics can increase early identification of patients at increased risk for adverse events.</w:t>
      </w:r>
    </w:p>
    <w:p w14:paraId="2E4E4129" w14:textId="533A5A37" w:rsidR="00495B70" w:rsidRDefault="00495B70" w:rsidP="00CD628A">
      <w:pPr>
        <w:spacing w:after="120"/>
        <w:jc w:val="both"/>
      </w:pPr>
      <w:r w:rsidRPr="00495B70">
        <w:t>Plaque imaging has been widely used to show association with ACS in acute chest pain setting. Data on prognostic value for 2-</w:t>
      </w:r>
      <w:r w:rsidR="006A4248">
        <w:t>5</w:t>
      </w:r>
      <w:r w:rsidRPr="00495B70">
        <w:t xml:space="preserve"> year follow up are also available (e.g., PROMISE</w:t>
      </w:r>
      <w:r w:rsidR="002C5444">
        <w:t xml:space="preserve"> </w:t>
      </w:r>
      <w:r w:rsidR="002C5444">
        <w:fldChar w:fldCharType="begin"/>
      </w:r>
      <w:r w:rsidR="00330DEE">
        <w:instrText xml:space="preserve"> ADDIN EN.CITE &lt;EndNote&gt;&lt;Cite&gt;&lt;Author&gt;Ferencik&lt;/Author&gt;&lt;Year&gt;2018&lt;/Year&gt;&lt;RecNum&gt;2146&lt;/RecNum&gt;&lt;DisplayText&gt;[9]&lt;/DisplayText&gt;&lt;record&gt;&lt;rec-number&gt;2146&lt;/rec-number&gt;&lt;foreign-keys&gt;&lt;key app="EN" db-id="0srdta99r0etw7e5rpzpv05v9a0ew9ef2tae" timestamp="1528907649"&gt;2146&lt;/key&gt;&lt;key app="ENWeb" db-id=""&gt;0&lt;/key&gt;&lt;/foreign-keys&gt;&lt;ref-type name="Journal Article"&gt;17&lt;/ref-type&gt;&lt;contributors&gt;&lt;authors&gt;&lt;author&gt;Ferencik, M.&lt;/author&gt;&lt;author&gt;Mayrhofer, T.&lt;/author&gt;&lt;author&gt;Bittner, D. O.&lt;/author&gt;&lt;author&gt;Emami, H.&lt;/author&gt;&lt;author&gt;Puchner, S. B.&lt;/author&gt;&lt;author&gt;Lu, M. T.&lt;/author&gt;&lt;author&gt;Meyersohn, N. M.&lt;/author&gt;&lt;author&gt;Ivanov, A. V.&lt;/author&gt;&lt;author&gt;Adami, E. C.&lt;/author&gt;&lt;author&gt;Patel, M. R.&lt;/author&gt;&lt;author&gt;Mark, D. B.&lt;/author&gt;&lt;author&gt;Udelson, J. E.&lt;/author&gt;&lt;author&gt;Lee, K. L.&lt;/author&gt;&lt;author&gt;Douglas, P. S.&lt;/author&gt;&lt;author&gt;Hoffmann, U.&lt;/author&gt;&lt;/authors&gt;&lt;/contributors&gt;&lt;titles&gt;&lt;title&gt;Use of High-Risk Coronary Atherosclerotic Plaque Detection for Risk Stratification of Patients With Stable Chest Pain: A Secondary Analysis of the PROMISE Randomized Clinical Trial&lt;/title&gt;&lt;secondary-title&gt;JAMA Cardiol&lt;/secondary-title&gt;&lt;/titles&gt;&lt;periodical&gt;&lt;full-title&gt;JAMA Cardiol&lt;/full-title&gt;&lt;/periodical&gt;&lt;pages&gt;144-152&lt;/pages&gt;&lt;volume&gt;3&lt;/volume&gt;&lt;number&gt;2&lt;/number&gt;&lt;dates&gt;&lt;year&gt;2018&lt;/year&gt;&lt;pub-dates&gt;&lt;date&gt;Feb&lt;/date&gt;&lt;/pub-dates&gt;&lt;/dates&gt;&lt;isbn&gt;2380-6591&lt;/isbn&gt;&lt;accession-num&gt;29322167&lt;/accession-num&gt;&lt;urls&gt;&lt;related-urls&gt;&lt;url&gt;https://www.ncbi.nlm.nih.gov/pubmed/29322167&lt;/url&gt;&lt;/related-urls&gt;&lt;/urls&gt;&lt;custom2&gt;PMC5838601&lt;/custom2&gt;&lt;electronic-resource-num&gt;10.1001/jamacardio.2017.4973&lt;/electronic-resource-num&gt;&lt;language&gt;eng&lt;/language&gt;&lt;/record&gt;&lt;/Cite&gt;&lt;/EndNote&gt;</w:instrText>
      </w:r>
      <w:r w:rsidR="002C5444">
        <w:fldChar w:fldCharType="separate"/>
      </w:r>
      <w:r w:rsidR="00330DEE">
        <w:rPr>
          <w:noProof/>
        </w:rPr>
        <w:t>[9]</w:t>
      </w:r>
      <w:r w:rsidR="002C5444">
        <w:fldChar w:fldCharType="end"/>
      </w:r>
      <w:r w:rsidR="002C5444">
        <w:t xml:space="preserve"> and </w:t>
      </w:r>
      <w:r w:rsidR="006A4248">
        <w:t>S</w:t>
      </w:r>
      <w:r w:rsidR="002C5444">
        <w:t>cot-Heart</w:t>
      </w:r>
      <w:r w:rsidR="00DE55DF">
        <w:t xml:space="preserve"> </w:t>
      </w:r>
      <w:r w:rsidR="00DE55DF">
        <w:fldChar w:fldCharType="begin"/>
      </w:r>
      <w:r w:rsidR="00DE55DF">
        <w:instrText xml:space="preserve"> ADDIN EN.CITE &lt;EndNote&gt;&lt;Cite&gt;&lt;Author&gt;Newby&lt;/Author&gt;&lt;Year&gt;2018&lt;/Year&gt;&lt;IDText&gt;Coronary CT Angiography and 5-Year Risk of Myocardial Infarction&lt;/IDText&gt;&lt;DisplayText&gt;[10]&lt;/DisplayText&gt;&lt;record&gt;&lt;dates&gt;&lt;pub-dates&gt;&lt;date&gt;09&lt;/date&gt;&lt;/pub-dates&gt;&lt;year&gt;2018&lt;/year&gt;&lt;/dates&gt;&lt;keywords&gt;&lt;keyword&gt;Adult&lt;/keyword&gt;&lt;keyword&gt;Aged&lt;/keyword&gt;&lt;keyword&gt;Chest Pain&lt;/keyword&gt;&lt;keyword&gt;Computed Tomography Angiography&lt;/keyword&gt;&lt;keyword&gt;Coronary Angiography&lt;/keyword&gt;&lt;keyword&gt;Coronary Disease&lt;/keyword&gt;&lt;keyword&gt;Female&lt;/keyword&gt;&lt;keyword&gt;Follow-Up Studies&lt;/keyword&gt;&lt;keyword&gt;Humans&lt;/keyword&gt;&lt;keyword&gt;Incidence&lt;/keyword&gt;&lt;keyword&gt;Male&lt;/keyword&gt;&lt;keyword&gt;Middle Aged&lt;/keyword&gt;&lt;keyword&gt;Myocardial Infarction&lt;/keyword&gt;&lt;keyword&gt;Percutaneous Coronary Intervention&lt;/keyword&gt;&lt;keyword&gt;Risk&lt;/keyword&gt;&lt;/keywords&gt;&lt;urls&gt;&lt;related-urls&gt;&lt;url&gt;https://www.ncbi.nlm.nih.gov/pubmed/30145934&lt;/url&gt;&lt;/related-urls&gt;&lt;/urls&gt;&lt;isbn&gt;1533-4406&lt;/isbn&gt;&lt;titles&gt;&lt;title&gt;Coronary CT Angiography and 5-Year Risk of Myocardial Infarction&lt;/title&gt;&lt;secondary-title&gt;N Engl J Med&lt;/secondary-title&gt;&lt;/titles&gt;&lt;pages&gt;924-933&lt;/pages&gt;&lt;number&gt;10&lt;/number&gt;&lt;contributors&gt;&lt;authors&gt;&lt;author&gt;Newby, D. E.&lt;/author&gt;&lt;author&gt;Adamson, P. D.&lt;/author&gt;&lt;author&gt;Berry, C.&lt;/author&gt;&lt;author&gt;Boon, N. A.&lt;/author&gt;&lt;author&gt;Dweck, M. R.&lt;/author&gt;&lt;author&gt;Flather, M.&lt;/author&gt;&lt;author&gt;Forbes, J.&lt;/author&gt;&lt;author&gt;Hunter, A.&lt;/author&gt;&lt;author&gt;Lewis, S.&lt;/author&gt;&lt;author&gt;MacLean, S.&lt;/author&gt;&lt;author&gt;Mills, N. L.&lt;/author&gt;&lt;author&gt;Norrie, J.&lt;/author&gt;&lt;author&gt;Roditi, G.&lt;/author&gt;&lt;author&gt;Shah, A. S. V.&lt;/author&gt;&lt;author&gt;Timmis, A. D.&lt;/author&gt;&lt;author&gt;van Beek, E. J. R.&lt;/author&gt;&lt;author&gt;Williams, M. C.&lt;/author&gt;&lt;author&gt;SCOT-HEART Investigators&lt;/author&gt;&lt;/authors&gt;&lt;/contributors&gt;&lt;edition&gt;2018/08/25&lt;/edition&gt;&lt;language&gt;eng&lt;/language&gt;&lt;added-date format="utc"&gt;1547490653&lt;/added-date&gt;&lt;ref-type name="Journal Article"&gt;17&lt;/ref-type&gt;&lt;rec-number&gt;10624&lt;/rec-number&gt;&lt;last-updated-date format="utc"&gt;1547490653&lt;/last-updated-date&gt;&lt;accession-num&gt;30145934&lt;/accession-num&gt;&lt;electronic-resource-num&gt;10.1056/NEJMoa1805971&lt;/electronic-resource-num&gt;&lt;volume&gt;379&lt;/volume&gt;&lt;/record&gt;&lt;/Cite&gt;&lt;/EndNote&gt;</w:instrText>
      </w:r>
      <w:r w:rsidR="00DE55DF">
        <w:fldChar w:fldCharType="separate"/>
      </w:r>
      <w:r w:rsidR="00DE55DF">
        <w:rPr>
          <w:noProof/>
        </w:rPr>
        <w:t>[10]</w:t>
      </w:r>
      <w:r w:rsidR="00DE55DF">
        <w:fldChar w:fldCharType="end"/>
      </w:r>
      <w:r w:rsidRPr="00495B70">
        <w:t xml:space="preserve">.  Atherosclerosis compositional imaging biomarkers allow earlier diagnosis, better prediction and more sensitive monitoring of vessel wall disease. In particular, compositional atherosclerotic biomarkers </w:t>
      </w:r>
      <w:bookmarkStart w:id="7" w:name="_Hlk509161298"/>
      <w:r w:rsidRPr="00495B70">
        <w:t>(lipid core, ca</w:t>
      </w:r>
      <w:r w:rsidR="00B64E00">
        <w:t xml:space="preserve">lcification, </w:t>
      </w:r>
      <w:r w:rsidRPr="00495B70">
        <w:t xml:space="preserve">vessel wall </w:t>
      </w:r>
      <w:r w:rsidR="00FE569C">
        <w:t>area</w:t>
      </w:r>
      <w:r w:rsidRPr="00495B70">
        <w:t>)</w:t>
      </w:r>
      <w:bookmarkEnd w:id="7"/>
      <w:r w:rsidRPr="00495B70">
        <w:t xml:space="preserve"> represent quantitative measures that could reduce the size and duration as well as increase the objectivity of clinical, multi-center trials.  The key advantage of these measures is earlier detection before atherosclerotic plaque progression and end organ symptom presentation. </w:t>
      </w:r>
    </w:p>
    <w:p w14:paraId="0B2688B5" w14:textId="043A090C" w:rsidR="00F52206" w:rsidRDefault="00F52206" w:rsidP="00CD628A">
      <w:pPr>
        <w:jc w:val="both"/>
      </w:pPr>
      <w:bookmarkStart w:id="8" w:name="_Toc405318901"/>
      <w:bookmarkStart w:id="9" w:name="_Toc371249837"/>
      <w:bookmarkStart w:id="10" w:name="_Toc255629743"/>
      <w:bookmarkStart w:id="11" w:name="_Toc329585389"/>
      <w:r>
        <w:t>While clearly the scanning protocols and approaches differ widely across different anatomi</w:t>
      </w:r>
      <w:r w:rsidR="00D52279">
        <w:t>c region</w:t>
      </w:r>
      <w:r>
        <w:t>s, e.g., chest vs. neck scanning, differences in the analysis of images post reconstruction have sometimes resulted in unnecessary fragmentation in analysis product offerings and inability to leverage histopathologic validation (of course differences in the hardware scanning protocols are appropriate; here we refer to the analysis of reconstructed data). T</w:t>
      </w:r>
      <w:r w:rsidRPr="00516573">
        <w:t xml:space="preserve">he prevalence of carotid </w:t>
      </w:r>
      <w:r>
        <w:t xml:space="preserve">artery disease </w:t>
      </w:r>
      <w:r w:rsidRPr="00516573">
        <w:t>and CAD are closely related</w:t>
      </w:r>
      <w:r>
        <w:t xml:space="preserve"> </w:t>
      </w:r>
      <w:r w:rsidR="00FC0B06">
        <w:fldChar w:fldCharType="begin">
          <w:fldData xml:space="preserve">PEVuZE5vdGU+PENpdGU+PEF1dGhvcj5DaWNjb25lPC9BdXRob3I+PFllYXI+MjAxMTwvWWVhcj48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</w:fldData>
        </w:fldChar>
      </w:r>
      <w:r w:rsidR="00DE55DF">
        <w:instrText xml:space="preserve"> ADDIN EN.CITE </w:instrText>
      </w:r>
      <w:r w:rsidR="00DE55DF">
        <w:fldChar w:fldCharType="begin">
          <w:fldData xml:space="preserve">PEVuZE5vdGU+PENpdGU+PEF1dGhvcj5DaWNjb25lPC9BdXRob3I+PFllYXI+MjAxMTwvWWVhcj48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</w:fldData>
        </w:fldChar>
      </w:r>
      <w:r w:rsidR="00DE55DF">
        <w:instrText xml:space="preserve"> ADDIN EN.CITE.DATA </w:instrText>
      </w:r>
      <w:r w:rsidR="00DE55DF">
        <w:fldChar w:fldCharType="end"/>
      </w:r>
      <w:r w:rsidR="00FC0B06">
        <w:fldChar w:fldCharType="separate"/>
      </w:r>
      <w:r w:rsidR="00DE55DF">
        <w:rPr>
          <w:noProof/>
        </w:rPr>
        <w:t>[11]</w:t>
      </w:r>
      <w:r w:rsidR="00FC0B06">
        <w:fldChar w:fldCharType="end"/>
      </w:r>
      <w:r w:rsidRPr="00516573">
        <w:t xml:space="preserve">. </w:t>
      </w:r>
      <w:r>
        <w:t xml:space="preserve">Furthermore, </w:t>
      </w:r>
      <w:r w:rsidRPr="00516573">
        <w:t xml:space="preserve">carotid atherosclerosis </w:t>
      </w:r>
      <w:r>
        <w:t>has been shown to be an</w:t>
      </w:r>
      <w:r w:rsidRPr="00516573">
        <w:t xml:space="preserve"> independent predictor for </w:t>
      </w:r>
      <w:r>
        <w:t>MACE</w:t>
      </w:r>
      <w:r w:rsidRPr="00516573">
        <w:t xml:space="preserve">, even in </w:t>
      </w:r>
      <w:r>
        <w:t xml:space="preserve">patients without pre-existing CAD </w:t>
      </w:r>
      <w:r w:rsidR="00FC0B06">
        <w:fldChar w:fldCharType="begin"/>
      </w:r>
      <w:r w:rsidR="00DE55DF">
        <w:instrText xml:space="preserve"> ADDIN EN.CITE &lt;EndNote&gt;&lt;Cite&gt;&lt;Author&gt;Steinvil&lt;/Author&gt;&lt;Year&gt;2014&lt;/Year&gt;&lt;RecNum&gt;1217&lt;/RecNum&gt;&lt;DisplayText&gt;[12]&lt;/DisplayText&gt;&lt;record&gt;&lt;rec-number&gt;1217&lt;/rec-number&gt;&lt;foreign-keys&gt;&lt;key app="EN" db-id="0srdta99r0etw7e5rpzpv05v9a0ew9ef2tae" timestamp="1475759504"&gt;1217&lt;/key&gt;&lt;key app="ENWeb" db-id=""&gt;0&lt;/key&gt;&lt;/foreign-keys&gt;&lt;ref-type name="Journal Article"&gt;17&lt;/ref-type&gt;&lt;contributors&gt;&lt;authors&gt;&lt;author&gt;Steinvil, Arie&lt;/author&gt;&lt;author&gt;Sadeh, Ben&lt;/author&gt;&lt;author&gt;Bornstein, Natan M.&lt;/author&gt;&lt;author&gt;Havakuk, Ofer&lt;/author&gt;&lt;author&gt;Greenberg, Sharon&lt;/author&gt;&lt;author&gt;Arbel, Yaron&lt;/author&gt;&lt;author&gt;Konigstein, Maayan&lt;/author&gt;&lt;author&gt;Finkelstein, Ariel&lt;/author&gt;&lt;author&gt;Banai, Shmuel&lt;/author&gt;&lt;author&gt;Halkin, Amir&lt;/author&gt;&lt;/authors&gt;&lt;/contributors&gt;&lt;titles&gt;&lt;title&gt;Impact of Carotid Atherosclerosis on the Risk of Adverse Cardiac Events in Patients With and Without Coronary Disease&lt;/title&gt;&lt;secondary-title&gt;Stroke&lt;/secondary-title&gt;&lt;/titles&gt;&lt;periodical&gt;&lt;full-title&gt;Stroke&lt;/full-title&gt;&lt;abbr-1&gt;Stroke; a journal of cerebral circulation&lt;/abbr-1&gt;&lt;/periodical&gt;&lt;pages&gt;2311-2317&lt;/pages&gt;&lt;volume&gt;45&lt;/volume&gt;&lt;number&gt;8&lt;/number&gt;&lt;dates&gt;&lt;year&gt;2014&lt;/year&gt;&lt;pub-dates&gt;&lt;date&gt;August 1, 2014&lt;/date&gt;&lt;/pub-dates&gt;&lt;/dates&gt;&lt;urls&gt;&lt;related-urls&gt;&lt;url&gt;http://stroke.ahajournals.org/content/45/8/2311.abstract&lt;/url&gt;&lt;/related-urls&gt;&lt;/urls&gt;&lt;electronic-resource-num&gt;10.1161/strokeaha.114.005663&lt;/electronic-resource-num&gt;&lt;/record&gt;&lt;/Cite&gt;&lt;/EndNote&gt;</w:instrText>
      </w:r>
      <w:r w:rsidR="00FC0B06">
        <w:fldChar w:fldCharType="separate"/>
      </w:r>
      <w:r w:rsidR="00DE55DF">
        <w:rPr>
          <w:noProof/>
        </w:rPr>
        <w:t>[12]</w:t>
      </w:r>
      <w:r w:rsidR="00FC0B06">
        <w:fldChar w:fldCharType="end"/>
      </w:r>
      <w:r w:rsidRPr="00516573">
        <w:t xml:space="preserve">. </w:t>
      </w:r>
      <w:r>
        <w:t>Such</w:t>
      </w:r>
      <w:r w:rsidRPr="00516573">
        <w:t xml:space="preserve"> findings suggest a common underlying pathogenesis shared in both conditions</w:t>
      </w:r>
      <w:r>
        <w:t xml:space="preserve">, which is further supported by the </w:t>
      </w:r>
      <w:r w:rsidRPr="00516573">
        <w:t>Multi-Ethnic Study</w:t>
      </w:r>
      <w:r>
        <w:t xml:space="preserve"> of Atherosclerosis (MESA) </w:t>
      </w:r>
      <w:r w:rsidR="00FC0B06">
        <w:fldChar w:fldCharType="begin"/>
      </w:r>
      <w:r w:rsidR="00DE55DF">
        <w:instrText xml:space="preserve"> ADDIN EN.CITE &lt;EndNote&gt;&lt;Cite&gt;&lt;Author&gt;Polak&lt;/Author&gt;&lt;Year&gt;2013&lt;/Year&gt;&lt;RecNum&gt;2207&lt;/RecNum&gt;&lt;DisplayText&gt;[13]&lt;/DisplayText&gt;&lt;record&gt;&lt;rec-number&gt;2207&lt;/rec-number&gt;&lt;foreign-keys&gt;&lt;key app="EN" db-id="0srdta99r0etw7e5rpzpv05v9a0ew9ef2tae" timestamp="1531312279"&gt;2207&lt;/key&gt;&lt;key app="ENWeb" db-id=""&gt;0&lt;/key&gt;&lt;/foreign-keys&gt;&lt;ref-type name="Journal Article"&gt;17&lt;/ref-type&gt;&lt;contributors&gt;&lt;authors&gt;&lt;author&gt;Polak, J. F.&lt;/author&gt;&lt;author&gt;Tracy, R.&lt;/author&gt;&lt;author&gt;Harrington, A.&lt;/author&gt;&lt;author&gt;Zavodni, A. E.&lt;/author&gt;&lt;author&gt;O&amp;apos;Leary, D. H.&lt;/author&gt;&lt;/authors&gt;&lt;/contributors&gt;&lt;titles&gt;&lt;title&gt;Carotid artery plaque and progression of coronary artery calcium: the multi-ethnic study of atherosclerosis&lt;/title&gt;&lt;secondary-title&gt;J Am Soc Echocardiogr&lt;/secondary-title&gt;&lt;/titles&gt;&lt;periodical&gt;&lt;full-title&gt;J Am Soc Echocardiogr&lt;/full-title&gt;&lt;/periodical&gt;&lt;pages&gt;548-55&lt;/pages&gt;&lt;volume&gt;26&lt;/volume&gt;&lt;number&gt;5&lt;/number&gt;&lt;edition&gt;2013/03/21&lt;/edition&gt;&lt;keywords&gt;&lt;keyword&gt;Aged&lt;/keyword&gt;&lt;keyword&gt;Aged, 80 and over&lt;/keyword&gt;&lt;keyword&gt;Atherosclerosis&lt;/keyword&gt;&lt;keyword&gt;Calcinosis&lt;/keyword&gt;&lt;keyword&gt;Carotid Stenosis&lt;/keyword&gt;&lt;keyword&gt;Coronary Artery Disease&lt;/keyword&gt;&lt;keyword&gt;Disease Progression&lt;/keyword&gt;&lt;keyword&gt;Ethnic Groups&lt;/keyword&gt;&lt;keyword&gt;Female&lt;/keyword&gt;&lt;keyword&gt;Humans&lt;/keyword&gt;&lt;keyword&gt;Male&lt;/keyword&gt;&lt;keyword&gt;Middle Aged&lt;/keyword&gt;&lt;keyword&gt;Ultrasonography&lt;/keyword&gt;&lt;/keywords&gt;&lt;dates&gt;&lt;year&gt;2013&lt;/year&gt;&lt;pub-dates&gt;&lt;date&gt;May&lt;/date&gt;&lt;/pub-dates&gt;&lt;/dates&gt;&lt;isbn&gt;1097-6795&lt;/isbn&gt;&lt;accession-num&gt;23522805&lt;/accession-num&gt;&lt;urls&gt;&lt;related-urls&gt;&lt;url&gt;https://www.ncbi.nlm.nih.gov/pubmed/23522805&lt;/url&gt;&lt;/related-urls&gt;&lt;/urls&gt;&lt;custom2&gt;PMC4084492&lt;/custom2&gt;&lt;electronic-resource-num&gt;10.1016/j.echo.2013.02.009&lt;/electronic-resource-num&gt;&lt;language&gt;eng&lt;/language&gt;&lt;/record&gt;&lt;/Cite&gt;&lt;/EndNote&gt;</w:instrText>
      </w:r>
      <w:r w:rsidR="00FC0B06">
        <w:fldChar w:fldCharType="separate"/>
      </w:r>
      <w:r w:rsidR="00DE55DF">
        <w:rPr>
          <w:noProof/>
        </w:rPr>
        <w:t>[13]</w:t>
      </w:r>
      <w:r w:rsidR="00FC0B06">
        <w:fldChar w:fldCharType="end"/>
      </w:r>
      <w:r w:rsidRPr="00516573">
        <w:t>.</w:t>
      </w:r>
      <w:r>
        <w:t xml:space="preserve"> </w:t>
      </w:r>
      <w:r w:rsidRPr="00516573">
        <w:lastRenderedPageBreak/>
        <w:t>Atherosclerosis develops progressively through continuous evolution of arterial wall lesions centered on the accumulation of cholesterol-rich lipids and the accompanying inflammatory response</w:t>
      </w:r>
      <w:r>
        <w:t xml:space="preserve">, which </w:t>
      </w:r>
      <w:r w:rsidRPr="00516573">
        <w:t xml:space="preserve">changes are closely similar in the coronary arteries, the carotid arteries, and </w:t>
      </w:r>
      <w:r>
        <w:t xml:space="preserve">even </w:t>
      </w:r>
      <w:r w:rsidRPr="00516573">
        <w:t>the aorta</w:t>
      </w:r>
      <w:r>
        <w:t xml:space="preserve"> </w:t>
      </w:r>
      <w:r w:rsidR="00FC0B06">
        <w:fldChar w:fldCharType="begin"/>
      </w:r>
      <w:r w:rsidR="00DE55DF">
        <w:instrText xml:space="preserve"> ADDIN EN.CITE &lt;EndNote&gt;&lt;Cite&gt;&lt;Author&gt;Insull&lt;/Author&gt;&lt;Year&gt;2009&lt;/Year&gt;&lt;RecNum&gt;2208&lt;/RecNum&gt;&lt;DisplayText&gt;[14]&lt;/DisplayText&gt;&lt;record&gt;&lt;rec-number&gt;2208&lt;/rec-number&gt;&lt;foreign-keys&gt;&lt;key app="EN" db-id="0srdta99r0etw7e5rpzpv05v9a0ew9ef2tae" timestamp="1531312279"&gt;2208&lt;/key&gt;&lt;key app="ENWeb" db-id=""&gt;0&lt;/key&gt;&lt;/foreign-keys&gt;&lt;ref-type name="Journal Article"&gt;17&lt;/ref-type&gt;&lt;contributors&gt;&lt;authors&gt;&lt;author&gt;Insull, W.&lt;/author&gt;&lt;/authors&gt;&lt;/contributors&gt;&lt;titles&gt;&lt;title&gt;The pathology of atherosclerosis: plaque development and plaque responses to medical treatment&lt;/title&gt;&lt;secondary-title&gt;Am J Med&lt;/secondary-title&gt;&lt;/titles&gt;&lt;periodical&gt;&lt;full-title&gt;Am J Med&lt;/full-title&gt;&lt;/periodical&gt;&lt;pages&gt;S3-S14&lt;/pages&gt;&lt;volume&gt;122&lt;/volume&gt;&lt;number&gt;1 Suppl&lt;/number&gt;&lt;keywords&gt;&lt;keyword&gt;Adolescent&lt;/keyword&gt;&lt;keyword&gt;Anticholesteremic Agents&lt;/keyword&gt;&lt;keyword&gt;Arterial Occlusive Diseases&lt;/keyword&gt;&lt;keyword&gt;Atherosclerosis&lt;/keyword&gt;&lt;keyword&gt;Cholesterol&lt;/keyword&gt;&lt;keyword&gt;Diabetes Mellitus&lt;/keyword&gt;&lt;keyword&gt;Humans&lt;/keyword&gt;&lt;keyword&gt;Hydroxymethylglutaryl-CoA Reductase Inhibitors&lt;/keyword&gt;&lt;keyword&gt;Hypertension&lt;/keyword&gt;&lt;keyword&gt;Obesity&lt;/keyword&gt;&lt;keyword&gt;Risk Factors&lt;/keyword&gt;&lt;keyword&gt;Severity of Illness Index&lt;/keyword&gt;&lt;keyword&gt;Tobacco Use Disorder&lt;/keyword&gt;&lt;keyword&gt;Venous Thrombosis&lt;/keyword&gt;&lt;/keywords&gt;&lt;dates&gt;&lt;year&gt;2009&lt;/year&gt;&lt;pub-dates&gt;&lt;date&gt;Jan&lt;/date&gt;&lt;/pub-dates&gt;&lt;/dates&gt;&lt;isbn&gt;1555-7162&lt;/isbn&gt;&lt;accession-num&gt;19110086&lt;/accession-num&gt;&lt;urls&gt;&lt;related-urls&gt;&lt;url&gt;https://www.ncbi.nlm.nih.gov/pubmed/19110086&lt;/url&gt;&lt;/related-urls&gt;&lt;/urls&gt;&lt;electronic-resource-num&gt;10.1016/j.amjmed.2008.10.013&lt;/electronic-resource-num&gt;&lt;language&gt;eng&lt;/language&gt;&lt;/record&gt;&lt;/Cite&gt;&lt;/EndNote&gt;</w:instrText>
      </w:r>
      <w:r w:rsidR="00FC0B06">
        <w:fldChar w:fldCharType="separate"/>
      </w:r>
      <w:r w:rsidR="00DE55DF">
        <w:rPr>
          <w:noProof/>
        </w:rPr>
        <w:t>[14]</w:t>
      </w:r>
      <w:r w:rsidR="00FC0B06">
        <w:fldChar w:fldCharType="end"/>
      </w:r>
      <w:r>
        <w:t>. Certain p</w:t>
      </w:r>
      <w:r w:rsidRPr="00516573">
        <w:t xml:space="preserve">laque characteristics </w:t>
      </w:r>
      <w:r>
        <w:t xml:space="preserve">such as </w:t>
      </w:r>
      <w:r w:rsidRPr="00516573">
        <w:t>large atheromatous core with lipid-rich content</w:t>
      </w:r>
      <w:r>
        <w:t>,</w:t>
      </w:r>
      <w:r w:rsidRPr="00516573">
        <w:t xml:space="preserve"> thin fibrous cap</w:t>
      </w:r>
      <w:r>
        <w:t xml:space="preserve">, </w:t>
      </w:r>
      <w:r w:rsidRPr="00516573">
        <w:t>outward remodeling</w:t>
      </w:r>
      <w:r>
        <w:t xml:space="preserve">, </w:t>
      </w:r>
      <w:r w:rsidRPr="00516573">
        <w:t xml:space="preserve">infiltration of the plaque with macrophages and lymphocytes and thinning of the media </w:t>
      </w:r>
      <w:r>
        <w:t xml:space="preserve">are </w:t>
      </w:r>
      <w:r w:rsidRPr="00516573">
        <w:t>predisposing to vulnerability and rupture</w:t>
      </w:r>
      <w:r>
        <w:t xml:space="preserve">; and are similar in both carotid and coronary artery disease </w:t>
      </w:r>
      <w:r w:rsidR="00FC0B06">
        <w:fldChar w:fldCharType="begin"/>
      </w:r>
      <w:r w:rsidR="00DE55DF">
        <w:instrText xml:space="preserve"> ADDIN EN.CITE &lt;EndNote&gt;&lt;Cite&gt;&lt;Author&gt;Schaar&lt;/Author&gt;&lt;Year&gt;2004&lt;/Year&gt;&lt;RecNum&gt;2209&lt;/RecNum&gt;&lt;DisplayText&gt;[15]&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rsidR="00FC0B06">
        <w:fldChar w:fldCharType="separate"/>
      </w:r>
      <w:r w:rsidR="00DE55DF">
        <w:rPr>
          <w:noProof/>
        </w:rPr>
        <w:t>[15]</w:t>
      </w:r>
      <w:r w:rsidR="00FC0B06">
        <w:fldChar w:fldCharType="end"/>
      </w:r>
      <w:r>
        <w:t xml:space="preserve">. </w:t>
      </w:r>
    </w:p>
    <w:p w14:paraId="60572DD1" w14:textId="3E0F545B" w:rsidR="00F52206" w:rsidRDefault="00F52206" w:rsidP="00CD628A">
      <w:pPr>
        <w:spacing w:before="120"/>
        <w:jc w:val="both"/>
      </w:pPr>
      <w:r>
        <w:t>P</w:t>
      </w:r>
      <w:r w:rsidRPr="00A75C66">
        <w:rPr>
          <w:rFonts w:eastAsiaTheme="minorHAnsi"/>
        </w:rPr>
        <w:t>laque composition is similar in coronary and carotid arteries, irrespective of its age, and this will largely determine relative stability</w:t>
      </w:r>
      <w:r w:rsidRPr="00A75C66">
        <w:t xml:space="preserve"> </w:t>
      </w:r>
      <w:r w:rsidR="00FC0B06" w:rsidRPr="00A75C66">
        <w:fldChar w:fldCharType="begin"/>
      </w:r>
      <w:r w:rsidR="00DE55DF">
        <w:instrText xml:space="preserve"> ADDIN EN.CITE &lt;EndNote&gt;&lt;Cite&gt;&lt;Author&gt;Ibrahimi&lt;/Author&gt;&lt;RecNum&gt;1219&lt;/RecNum&gt;&lt;DisplayText&gt;[16]&lt;/DisplayText&gt;&lt;record&gt;&lt;rec-number&gt;1219&lt;/rec-number&gt;&lt;foreign-keys&gt;&lt;key app="EN" db-id="0srdta99r0etw7e5rpzpv05v9a0ew9ef2tae" timestamp="1475759509"&gt;1219&lt;/key&gt;&lt;key app="ENWeb" db-id=""&gt;0&lt;/key&gt;&lt;/foreign-keys&gt;&lt;ref-type name="Journal Article"&gt;17&lt;/ref-type&gt;&lt;contributors&gt;&lt;authors&gt;&lt;author&gt;Ibrahimi, Pranvera&lt;/author&gt;&lt;author&gt;Jashari, Fisnik&lt;/author&gt;&lt;author&gt;Nicoll, Rachel&lt;/author&gt;&lt;author&gt;Bajraktari, Gani&lt;/author&gt;&lt;author&gt;Wester, Per&lt;/author&gt;&lt;author&gt;Henein, Michael Y.&lt;/author&gt;&lt;/authors&gt;&lt;/contributors&gt;&lt;titles&gt;&lt;title&gt;Coronary and carotid atherosclerosis: How useful is the imaging?&lt;/title&gt;&lt;secondary-title&gt;Atherosclerosis&lt;/secondary-title&gt;&lt;/titles&gt;&lt;periodical&gt;&lt;full-title&gt;Atherosclerosis&lt;/full-title&gt;&lt;abbr-1&gt;Atherosclerosis&lt;/abbr-1&gt;&lt;/periodical&gt;&lt;pages&gt;323-333&lt;/pages&gt;&lt;volume&gt;231&lt;/volume&gt;&lt;number&gt;2&lt;/number&gt;&lt;dates&gt;&lt;/dates&gt;&lt;publisher&gt;Elsevier&lt;/publisher&gt;&lt;urls&gt;&lt;related-urls&gt;&lt;url&gt;http://www.atherosclerosis-journal.com/article/S0021-9150(13)00596-0/abstract&lt;/url&gt;&lt;/related-urls&gt;&lt;/urls&gt;&lt;electronic-resource-num&gt;10.1016/j.atherosclerosis.2013.09.035&lt;/electronic-resource-num&gt;&lt;access-date&gt;2014/08/20&lt;/access-date&gt;&lt;/record&gt;&lt;/Cite&gt;&lt;/EndNote&gt;</w:instrText>
      </w:r>
      <w:r w:rsidR="00FC0B06" w:rsidRPr="00A75C66">
        <w:fldChar w:fldCharType="separate"/>
      </w:r>
      <w:r w:rsidR="00DE55DF">
        <w:rPr>
          <w:noProof/>
        </w:rPr>
        <w:t>[16]</w:t>
      </w:r>
      <w:r w:rsidR="00FC0B06" w:rsidRPr="00A75C66">
        <w:fldChar w:fldCharType="end"/>
      </w:r>
      <w:r w:rsidRPr="00A75C66">
        <w:t>, suggesting similar</w:t>
      </w:r>
      <w:r w:rsidRPr="005421F8">
        <w:t xml:space="preserve"> presentation at CCTA as at CTA</w:t>
      </w:r>
      <w:r w:rsidRPr="005421F8">
        <w:rPr>
          <w:rFonts w:eastAsiaTheme="minorHAnsi"/>
        </w:rPr>
        <w:t xml:space="preserve">. </w:t>
      </w:r>
      <w:r>
        <w:t xml:space="preserve">Minor differences in the extent of the various plaque features may include </w:t>
      </w:r>
      <w:r w:rsidRPr="00516573">
        <w:t xml:space="preserve">a thicker fibrous cap </w:t>
      </w:r>
      <w:r>
        <w:t xml:space="preserve">and </w:t>
      </w:r>
      <w:r w:rsidRPr="00516573">
        <w:t xml:space="preserve">a higher prevalence of </w:t>
      </w:r>
      <w:proofErr w:type="spellStart"/>
      <w:r w:rsidRPr="00516573">
        <w:t>intraplaque</w:t>
      </w:r>
      <w:proofErr w:type="spellEnd"/>
      <w:r w:rsidRPr="00516573">
        <w:t xml:space="preserve"> hemorrhage</w:t>
      </w:r>
      <w:r>
        <w:t xml:space="preserve"> in the carotid arteries, however, without difference in the nature of plaque components </w:t>
      </w:r>
      <w:r w:rsidR="00FC0B06">
        <w:fldChar w:fldCharType="begin"/>
      </w:r>
      <w:r w:rsidR="00DE55DF">
        <w:instrText xml:space="preserve"> ADDIN EN.CITE &lt;EndNote&gt;&lt;Cite&gt;&lt;Author&gt;Schaar&lt;/Author&gt;&lt;Year&gt;2004&lt;/Year&gt;&lt;RecNum&gt;2209&lt;/RecNum&gt;&lt;DisplayText&gt;[15]&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rsidR="00FC0B06">
        <w:fldChar w:fldCharType="separate"/>
      </w:r>
      <w:r w:rsidR="00DE55DF">
        <w:rPr>
          <w:noProof/>
        </w:rPr>
        <w:t>[15]</w:t>
      </w:r>
      <w:r w:rsidR="00FC0B06">
        <w:fldChar w:fldCharType="end"/>
      </w:r>
      <w:r>
        <w:t>. In addition, the carotid and coronary arteries have many similarities in t</w:t>
      </w:r>
      <w:r w:rsidRPr="00516573">
        <w:t>he physiology of vascular tone regulation</w:t>
      </w:r>
      <w:r>
        <w:t xml:space="preserve"> that has effect on plaque evolution </w:t>
      </w:r>
      <w:r w:rsidR="00FC0B06">
        <w:fldChar w:fldCharType="begin"/>
      </w:r>
      <w:r w:rsidR="00DE55DF">
        <w:instrText xml:space="preserve"> ADDIN EN.CITE &lt;EndNote&gt;&lt;Cite&gt;&lt;Author&gt;Sigala&lt;/Author&gt;&lt;Year&gt;2018&lt;/Year&gt;&lt;RecNum&gt;2210&lt;/RecNum&gt;&lt;DisplayText&gt;[17]&lt;/DisplayText&gt;&lt;record&gt;&lt;rec-number&gt;2210&lt;/rec-number&gt;&lt;foreign-keys&gt;&lt;key app="EN" db-id="0srdta99r0etw7e5rpzpv05v9a0ew9ef2tae" timestamp="1531312281"&gt;2210&lt;/key&gt;&lt;/foreign-keys&gt;&lt;ref-type name="Journal Article"&gt;17&lt;/ref-type&gt;&lt;contributors&gt;&lt;authors&gt;&lt;author&gt;Sigala, F.&lt;/author&gt;&lt;author&gt;Oikonomou, E.&lt;/author&gt;&lt;author&gt;Antonopoulos, A. S.&lt;/author&gt;&lt;author&gt;Galyfos, G.&lt;/author&gt;&lt;author&gt;Tousoulis, D.&lt;/author&gt;&lt;/authors&gt;&lt;/contributors&gt;&lt;titles&gt;&lt;title&gt;Coronary versus carotid artery plaques. Similarities and differences regarding biomarkers morphology and prognosis&lt;/title&gt;&lt;secondary-title&gt;Curr Opin Pharmacol&lt;/secondary-title&gt;&lt;/titles&gt;&lt;periodical&gt;&lt;full-title&gt;Curr Opin Pharmacol&lt;/full-title&gt;&lt;/periodical&gt;&lt;pages&gt;9-18&lt;/pages&gt;&lt;volume&gt;39&lt;/volume&gt;&lt;edition&gt;2017/12/01&lt;/edition&gt;&lt;dates&gt;&lt;year&gt;2018&lt;/year&gt;&lt;pub-dates&gt;&lt;date&gt;Apr&lt;/date&gt;&lt;/pub-dates&gt;&lt;/dates&gt;&lt;isbn&gt;1471-4973&lt;/isbn&gt;&lt;accession-num&gt;29202375&lt;/accession-num&gt;&lt;urls&gt;&lt;related-urls&gt;&lt;url&gt;https://www.ncbi.nlm.nih.gov/pubmed/29202375&lt;/url&gt;&lt;/related-urls&gt;&lt;/urls&gt;&lt;electronic-resource-num&gt;10.1016/j.coph.2017.11.010&lt;/electronic-resource-num&gt;&lt;language&gt;eng&lt;/language&gt;&lt;/record&gt;&lt;/Cite&gt;&lt;/EndNote&gt;</w:instrText>
      </w:r>
      <w:r w:rsidR="00FC0B06">
        <w:fldChar w:fldCharType="separate"/>
      </w:r>
      <w:r w:rsidR="00DE55DF">
        <w:rPr>
          <w:noProof/>
        </w:rPr>
        <w:t>[17]</w:t>
      </w:r>
      <w:r w:rsidR="00FC0B06">
        <w:fldChar w:fldCharType="end"/>
      </w:r>
      <w:r w:rsidRPr="00516573">
        <w:t>.</w:t>
      </w:r>
      <w:r>
        <w:t xml:space="preserve"> </w:t>
      </w:r>
      <w:r w:rsidRPr="00516573">
        <w:t xml:space="preserve">Myocardial blood perfusion is regulated by the vasodilation of </w:t>
      </w:r>
      <w:proofErr w:type="spellStart"/>
      <w:r w:rsidRPr="00516573">
        <w:t>epicardial</w:t>
      </w:r>
      <w:proofErr w:type="spellEnd"/>
      <w:r w:rsidRPr="00516573">
        <w:t xml:space="preserve"> coronary arteries in response to a variety of stimuli</w:t>
      </w:r>
      <w:r>
        <w:t xml:space="preserve"> such as NO, causing d</w:t>
      </w:r>
      <w:r w:rsidRPr="00516573">
        <w:t xml:space="preserve">ynamic changes in coronary arterial tone </w:t>
      </w:r>
      <w:r>
        <w:t xml:space="preserve">that </w:t>
      </w:r>
      <w:r w:rsidRPr="00516573">
        <w:t xml:space="preserve">can lead to multifold changes in coronary blood flow. In a similar fashion, carotid arteries are more than simple conduits supporting the brain circulation; they demonstrate </w:t>
      </w:r>
      <w:proofErr w:type="spellStart"/>
      <w:r w:rsidRPr="00516573">
        <w:t>vasoreactive</w:t>
      </w:r>
      <w:proofErr w:type="spellEnd"/>
      <w:r w:rsidRPr="00516573">
        <w:t xml:space="preserve"> properties in response to stimuli, including shear stress changes</w:t>
      </w:r>
      <w:r>
        <w:t xml:space="preserve"> </w:t>
      </w:r>
      <w:r w:rsidR="00FC0B06">
        <w:fldChar w:fldCharType="begin">
          <w:fldData xml:space="preserve">PEVuZE5vdGU+PENpdGU+PEF1dGhvcj5DYXJ0ZXI8L0F1dGhvcj48WWVhcj4yMDE2PC9ZZWFyPjxS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</w:fldData>
        </w:fldChar>
      </w:r>
      <w:r w:rsidR="00DE55DF">
        <w:instrText xml:space="preserve"> ADDIN EN.CITE </w:instrText>
      </w:r>
      <w:r w:rsidR="00DE55DF">
        <w:fldChar w:fldCharType="begin">
          <w:fldData xml:space="preserve">PEVuZE5vdGU+PENpdGU+PEF1dGhvcj5DYXJ0ZXI8L0F1dGhvcj48WWVhcj4yMDE2PC9ZZWFyPjxS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</w:fldData>
        </w:fldChar>
      </w:r>
      <w:r w:rsidR="00DE55DF">
        <w:instrText xml:space="preserve"> ADDIN EN.CITE.DATA </w:instrText>
      </w:r>
      <w:r w:rsidR="00DE55DF">
        <w:fldChar w:fldCharType="end"/>
      </w:r>
      <w:r w:rsidR="00FC0B06">
        <w:fldChar w:fldCharType="separate"/>
      </w:r>
      <w:r w:rsidR="00DE55DF">
        <w:rPr>
          <w:noProof/>
        </w:rPr>
        <w:t>[18]</w:t>
      </w:r>
      <w:r w:rsidR="00FC0B06">
        <w:fldChar w:fldCharType="end"/>
      </w:r>
      <w:r w:rsidRPr="00516573">
        <w:t>. Endothelial shear stress contributes to endothelial health and a favorable vascul</w:t>
      </w:r>
      <w:r>
        <w:t xml:space="preserve">ar wall transcriptomic profile </w:t>
      </w:r>
      <w:r w:rsidR="00FC0B06">
        <w:fldChar w:fldCharType="begin"/>
      </w:r>
      <w:r w:rsidR="00DE55DF">
        <w:instrText xml:space="preserve"> ADDIN EN.CITE &lt;EndNote&gt;&lt;Cite&gt;&lt;Author&gt;Davies&lt;/Author&gt;&lt;Year&gt;2006&lt;/Year&gt;&lt;RecNum&gt;983&lt;/RecNum&gt;&lt;DisplayText&gt;[19]&lt;/DisplayText&gt;&lt;record&gt;&lt;rec-number&gt;983&lt;/rec-number&gt;&lt;foreign-keys&gt;&lt;key app="EN" db-id="0srdta99r0etw7e5rpzpv05v9a0ew9ef2tae" timestamp="1475759200"&gt;983&lt;/key&gt;&lt;key app="ENWeb" db-id=""&gt;0&lt;/key&gt;&lt;/foreign-keys&gt;&lt;ref-type name="Journal Article"&gt;17&lt;/ref-type&gt;&lt;contributors&gt;&lt;authors&gt;&lt;author&gt;Davies, John R.&lt;/author&gt;&lt;author&gt;Rudd, James H. F.&lt;/author&gt;&lt;author&gt;Weissberg, Peter L.&lt;/author&gt;&lt;author&gt;Narula, Jagat&lt;/author&gt;&lt;/authors&gt;&lt;/contributors&gt;&lt;titles&gt;&lt;title&gt;Radionuclide Imaging for the Detection of Inflammation in Vulnerable Plaques&lt;/title&gt;&lt;secondary-title&gt;J Am Coll Cardiol&lt;/secondary-title&gt;&lt;/titles&gt;&lt;periodical&gt;&lt;full-title&gt;J Am Coll Cardiol&lt;/full-title&gt;&lt;abbr-1&gt;Journal of the American College of Cardiology&lt;/abbr-1&gt;&lt;/periodical&gt;&lt;pages&gt;C57-C68&lt;/pages&gt;&lt;volume&gt;47&lt;/volume&gt;&lt;number&gt;8, Supplement&lt;/number&gt;&lt;dates&gt;&lt;year&gt;2006&lt;/year&gt;&lt;/dates&gt;&lt;isbn&gt;0735-1097&lt;/isbn&gt;&lt;urls&gt;&lt;related-urls&gt;&lt;url&gt;http://www.sciencedirect.com/science/article/pii/S0735109705031426&lt;/url&gt;&lt;/related-urls&gt;&lt;/urls&gt;&lt;electronic-resource-num&gt;http://dx.doi.org/10.1016/j.jacc.2005.11.049&lt;/electronic-resource-num&gt;&lt;/record&gt;&lt;/Cite&gt;&lt;/EndNote&gt;</w:instrText>
      </w:r>
      <w:r w:rsidR="00FC0B06">
        <w:fldChar w:fldCharType="separate"/>
      </w:r>
      <w:r w:rsidR="00DE55DF">
        <w:rPr>
          <w:noProof/>
        </w:rPr>
        <w:t>[19]</w:t>
      </w:r>
      <w:r w:rsidR="00FC0B06">
        <w:fldChar w:fldCharType="end"/>
      </w:r>
      <w:r w:rsidRPr="00516573">
        <w:t>. Clinical studies have demonstrated that areas of low endothelial shear stress in the coronary tree are associated with atherosclerosis development and high-risk plaque features</w:t>
      </w:r>
      <w:r>
        <w:t xml:space="preserve"> </w:t>
      </w:r>
      <w:r w:rsidR="00FC0B06">
        <w:fldChar w:fldCharType="begin">
          <w:fldData xml:space="preserve">PEVuZE5vdGU+PENpdGU+PEF1dGhvcj5DaGF0eml6aXNpczwvQXV0aG9yPjxZZWFyPjIwMTc8L1ll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</w:fldData>
        </w:fldChar>
      </w:r>
      <w:r w:rsidR="00DE55DF">
        <w:instrText xml:space="preserve"> ADDIN EN.CITE </w:instrText>
      </w:r>
      <w:r w:rsidR="00DE55DF">
        <w:fldChar w:fldCharType="begin">
          <w:fldData xml:space="preserve">PEVuZE5vdGU+PENpdGU+PEF1dGhvcj5DaGF0eml6aXNpczwvQXV0aG9yPjxZZWFyPjIwMTc8L1ll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</w:fldData>
        </w:fldChar>
      </w:r>
      <w:r w:rsidR="00DE55DF">
        <w:instrText xml:space="preserve"> ADDIN EN.CITE.DATA </w:instrText>
      </w:r>
      <w:r w:rsidR="00DE55DF">
        <w:fldChar w:fldCharType="end"/>
      </w:r>
      <w:r w:rsidR="00FC0B06">
        <w:fldChar w:fldCharType="separate"/>
      </w:r>
      <w:r w:rsidR="00DE55DF">
        <w:rPr>
          <w:noProof/>
        </w:rPr>
        <w:t>[20]</w:t>
      </w:r>
      <w:r w:rsidR="00FC0B06">
        <w:fldChar w:fldCharType="end"/>
      </w:r>
      <w:r w:rsidRPr="00516573">
        <w:t>. Similarly, in the carotid arteries lower wall shear stress is associated with plaque development and localization</w:t>
      </w:r>
      <w:r>
        <w:t xml:space="preserve"> </w:t>
      </w:r>
      <w:r w:rsidR="00FC0B06">
        <w:fldChar w:fldCharType="begin"/>
      </w:r>
      <w:r w:rsidR="00DE55DF">
        <w:instrText xml:space="preserve"> ADDIN EN.CITE &lt;EndNote&gt;&lt;Cite&gt;&lt;Author&gt;Gnasso&lt;/Author&gt;&lt;Year&gt;1997&lt;/Year&gt;&lt;RecNum&gt;2214&lt;/RecNum&gt;&lt;DisplayText&gt;[21]&lt;/DisplayText&gt;&lt;record&gt;&lt;rec-number&gt;2214&lt;/rec-number&gt;&lt;foreign-keys&gt;&lt;key app="EN" db-id="0srdta99r0etw7e5rpzpv05v9a0ew9ef2tae" timestamp="1531313185"&gt;2214&lt;/key&gt;&lt;/foreign-keys&gt;&lt;ref-type name="Journal Article"&gt;17&lt;/ref-type&gt;&lt;contributors&gt;&lt;authors&gt;&lt;author&gt;Gnasso, A.&lt;/author&gt;&lt;author&gt;Irace, C.&lt;/author&gt;&lt;author&gt;Carallo, C.&lt;/author&gt;&lt;author&gt;De Franceschi, M. S.&lt;/author&gt;&lt;author&gt;Motti, C.&lt;/author&gt;&lt;author&gt;Mattioli, P. L.&lt;/author&gt;&lt;author&gt;Pujia, A.&lt;/author&gt;&lt;/authors&gt;&lt;/contributors&gt;&lt;titles&gt;&lt;title&gt;In vivo association between low wall shear stress and plaque in subjects with asymmetrical carotid atherosclerosis&lt;/title&gt;&lt;secondary-title&gt;Stroke&lt;/secondary-title&gt;&lt;/titles&gt;&lt;periodical&gt;&lt;full-title&gt;Stroke&lt;/full-title&gt;&lt;abbr-1&gt;Stroke; a journal of cerebral circulation&lt;/abbr-1&gt;&lt;/periodical&gt;&lt;pages&gt;993-8&lt;/pages&gt;&lt;volume&gt;28&lt;/volume&gt;&lt;number&gt;5&lt;/number&gt;&lt;keywords&gt;&lt;keyword&gt;Arteriosclerosis&lt;/keyword&gt;&lt;keyword&gt;Blood Flow Velocity&lt;/keyword&gt;&lt;keyword&gt;Blood Viscosity&lt;/keyword&gt;&lt;keyword&gt;Carotid Artery Diseases&lt;/keyword&gt;&lt;keyword&gt;Cohort Studies&lt;/keyword&gt;&lt;keyword&gt;Female&lt;/keyword&gt;&lt;keyword&gt;Humans&lt;/keyword&gt;&lt;keyword&gt;Male&lt;/keyword&gt;&lt;keyword&gt;Middle Aged&lt;/keyword&gt;&lt;keyword&gt;Models, Cardiovascular&lt;/keyword&gt;&lt;keyword&gt;Stress, Mechanical&lt;/keyword&gt;&lt;keyword&gt;Tunica Intima&lt;/keyword&gt;&lt;keyword&gt;Tunica Media&lt;/keyword&gt;&lt;keyword&gt;Ultrasonography&lt;/keyword&gt;&lt;/keywords&gt;&lt;dates&gt;&lt;year&gt;1997&lt;/year&gt;&lt;pub-dates&gt;&lt;date&gt;May&lt;/date&gt;&lt;/pub-dates&gt;&lt;/dates&gt;&lt;isbn&gt;0039-2499&lt;/isbn&gt;&lt;accession-num&gt;9158640&lt;/accession-num&gt;&lt;urls&gt;&lt;related-urls&gt;&lt;url&gt;https://www.ncbi.nlm.nih.gov/pubmed/9158640&lt;/url&gt;&lt;/related-urls&gt;&lt;/urls&gt;&lt;language&gt;eng&lt;/language&gt;&lt;/record&gt;&lt;/Cite&gt;&lt;/EndNote&gt;</w:instrText>
      </w:r>
      <w:r w:rsidR="00FC0B06">
        <w:fldChar w:fldCharType="separate"/>
      </w:r>
      <w:r w:rsidR="00DE55DF">
        <w:rPr>
          <w:noProof/>
        </w:rPr>
        <w:t>[21]</w:t>
      </w:r>
      <w:r w:rsidR="00FC0B06">
        <w:fldChar w:fldCharType="end"/>
      </w:r>
      <w:r>
        <w:t xml:space="preserve">. </w:t>
      </w:r>
    </w:p>
    <w:p w14:paraId="0B858F42" w14:textId="325E90C0" w:rsidR="00F52206" w:rsidRDefault="00F52206" w:rsidP="00CD628A">
      <w:pPr>
        <w:spacing w:before="120"/>
        <w:jc w:val="both"/>
      </w:pPr>
      <w:r>
        <w:t xml:space="preserve">It is important to acknowledge that </w:t>
      </w:r>
      <w:r w:rsidRPr="00363C89">
        <w:t xml:space="preserve">technical challenges are different </w:t>
      </w:r>
      <w:r>
        <w:t xml:space="preserve">across </w:t>
      </w:r>
      <w:r w:rsidR="00D52279">
        <w:t xml:space="preserve">arterial </w:t>
      </w:r>
      <w:r>
        <w:t xml:space="preserve">beds </w:t>
      </w:r>
      <w:r w:rsidRPr="00363C89">
        <w:t xml:space="preserve">(e.g. </w:t>
      </w:r>
      <w:r>
        <w:t>use of</w:t>
      </w:r>
      <w:r w:rsidRPr="00363C89">
        <w:t xml:space="preserve"> gating, vessel</w:t>
      </w:r>
      <w:r>
        <w:t xml:space="preserve"> size</w:t>
      </w:r>
      <w:r w:rsidRPr="00363C89">
        <w:t xml:space="preserve">, </w:t>
      </w:r>
      <w:r>
        <w:t>amount and nature of</w:t>
      </w:r>
      <w:r w:rsidRPr="00363C89">
        <w:t xml:space="preserve"> motion)</w:t>
      </w:r>
      <w:r>
        <w:t xml:space="preserve"> – but these effects are mitigated by scan protocol, which result in approximate in-plane voxel sizes in the 0.5-0.75mm range, and the </w:t>
      </w:r>
      <w:r w:rsidR="002C5C1F">
        <w:t xml:space="preserve">reconstruction and scan settings often resulting in </w:t>
      </w:r>
      <w:r>
        <w:t>through-plane resolution of co</w:t>
      </w:r>
      <w:bookmarkStart w:id="12" w:name="_GoBack"/>
      <w:bookmarkEnd w:id="12"/>
      <w:r>
        <w:t xml:space="preserve">ronary (the smaller vessels) is actually better than, rather than inferior to, that of carotids (with the voxels </w:t>
      </w:r>
      <w:r w:rsidR="002C5C1F">
        <w:t>often being reconstructed to be closer to</w:t>
      </w:r>
      <w:r>
        <w:t xml:space="preserve"> isotropic in coronary and not so in the neck and </w:t>
      </w:r>
      <w:r w:rsidR="005B3448">
        <w:t>larger vessels</w:t>
      </w:r>
      <w:r>
        <w:t xml:space="preserve"> extremities). </w:t>
      </w:r>
    </w:p>
    <w:bookmarkEnd w:id="8"/>
    <w:bookmarkEnd w:id="9"/>
    <w:bookmarkEnd w:id="10"/>
    <w:bookmarkEnd w:id="11"/>
    <w:p w14:paraId="1DD592C6" w14:textId="77777777" w:rsidR="001C6576" w:rsidRPr="00495B70" w:rsidRDefault="003621AD" w:rsidP="00CF6E4B">
      <w:pPr>
        <w:pStyle w:val="3"/>
        <w:spacing w:before="120" w:after="120"/>
        <w:jc w:val="both"/>
        <w:rPr>
          <w:rFonts w:asciiTheme="minorHAnsi" w:hAnsiTheme="minorHAnsi" w:cstheme="minorHAnsi"/>
          <w:szCs w:val="24"/>
        </w:rPr>
      </w:pPr>
      <w:r w:rsidRPr="00495B70">
        <w:rPr>
          <w:rStyle w:val="StyleVisioncontentC0000000007015870"/>
          <w:rFonts w:asciiTheme="minorHAnsi" w:hAnsiTheme="minorHAnsi" w:cstheme="minorHAnsi"/>
          <w:i w:val="0"/>
          <w:color w:val="auto"/>
          <w:szCs w:val="24"/>
        </w:rPr>
        <w:t>Co</w:t>
      </w:r>
      <w:r w:rsidR="00074E80" w:rsidRPr="00495B70">
        <w:rPr>
          <w:rStyle w:val="StyleVisioncontentC0000000007015870"/>
          <w:rFonts w:asciiTheme="minorHAnsi" w:hAnsiTheme="minorHAnsi" w:cstheme="minorHAnsi"/>
          <w:i w:val="0"/>
          <w:color w:val="auto"/>
          <w:szCs w:val="24"/>
        </w:rPr>
        <w:t>nfor</w:t>
      </w:r>
      <w:r w:rsidRPr="00495B70">
        <w:rPr>
          <w:rStyle w:val="StyleVisioncontentC0000000007015870"/>
          <w:rFonts w:asciiTheme="minorHAnsi" w:hAnsiTheme="minorHAnsi" w:cstheme="minorHAnsi"/>
          <w:i w:val="0"/>
          <w:color w:val="auto"/>
          <w:szCs w:val="24"/>
        </w:rPr>
        <w:t xml:space="preserve">mance with this Profile by </w:t>
      </w:r>
      <w:r w:rsidRPr="00495B70">
        <w:rPr>
          <w:rStyle w:val="StyleVisioncontentC0000000007015870"/>
          <w:rFonts w:asciiTheme="minorHAnsi" w:hAnsiTheme="minorHAnsi" w:cstheme="minorHAnsi"/>
          <w:i w:val="0"/>
          <w:color w:val="auto"/>
          <w:szCs w:val="24"/>
          <w:u w:val="single"/>
        </w:rPr>
        <w:t>all relevant staff and equipment</w:t>
      </w:r>
      <w:r w:rsidR="0099655A" w:rsidRPr="00495B70">
        <w:rPr>
          <w:rStyle w:val="StyleVisioncontentC0000000007015870"/>
          <w:rFonts w:asciiTheme="minorHAnsi" w:hAnsiTheme="minorHAnsi" w:cstheme="minorHAnsi"/>
          <w:i w:val="0"/>
          <w:color w:val="auto"/>
          <w:szCs w:val="24"/>
        </w:rPr>
        <w:t xml:space="preserve"> supports the following claims</w:t>
      </w:r>
      <w:r w:rsidR="00927F71" w:rsidRPr="00495B70">
        <w:rPr>
          <w:rStyle w:val="StyleVisioncontentC0000000007015870"/>
          <w:rFonts w:asciiTheme="minorHAnsi" w:hAnsiTheme="minorHAnsi" w:cstheme="minorHAnsi"/>
          <w:i w:val="0"/>
          <w:color w:val="auto"/>
          <w:szCs w:val="24"/>
        </w:rPr>
        <w:t xml:space="preserve"> (see Disclaimer in Discussion below)</w:t>
      </w:r>
      <w:r w:rsidRPr="00495B70">
        <w:rPr>
          <w:rStyle w:val="StyleVisioncontentC0000000007015870"/>
          <w:rFonts w:asciiTheme="minorHAnsi" w:hAnsiTheme="minorHAnsi" w:cstheme="minorHAnsi"/>
          <w:i w:val="0"/>
          <w:color w:val="auto"/>
          <w:szCs w:val="24"/>
        </w:rPr>
        <w:t>:</w:t>
      </w:r>
    </w:p>
    <w:p w14:paraId="7B11A82F" w14:textId="77777777" w:rsidR="00D56C4C" w:rsidRDefault="00D56C4C" w:rsidP="00CD628A">
      <w:pPr>
        <w:pStyle w:val="Heading3"/>
        <w:spacing w:after="120"/>
        <w:rPr>
          <w:rStyle w:val="SubtleReference"/>
          <w:color w:val="auto"/>
          <w:sz w:val="24"/>
        </w:rPr>
      </w:pPr>
      <w:bookmarkStart w:id="13" w:name="_Toc536712528"/>
      <w:r>
        <w:rPr>
          <w:rStyle w:val="SubtleReference"/>
          <w:color w:val="auto"/>
          <w:sz w:val="24"/>
        </w:rPr>
        <w:t>Claims</w:t>
      </w:r>
      <w:bookmarkEnd w:id="13"/>
    </w:p>
    <w:p w14:paraId="3EFBD89C" w14:textId="4A925142" w:rsidR="003317FA" w:rsidRDefault="000216C0" w:rsidP="003317FA">
      <w:r>
        <w:t xml:space="preserve">The following technical performance metrics for a single encounter are </w:t>
      </w:r>
      <w:r w:rsidR="003317FA">
        <w:t>presented in Table 1</w:t>
      </w:r>
      <w:r w:rsidR="00890F2D">
        <w:t xml:space="preserve"> (presented as the extreme</w:t>
      </w:r>
      <w:r>
        <w:t xml:space="preserve"> of </w:t>
      </w:r>
      <w:r w:rsidR="00890F2D">
        <w:t>the</w:t>
      </w:r>
      <w:r>
        <w:t xml:space="preserve"> 95% confidence interval)</w:t>
      </w:r>
      <w:r w:rsidR="003317FA">
        <w:t>:</w:t>
      </w:r>
    </w:p>
    <w:tbl>
      <w:tblPr>
        <w:tblStyle w:val="TableGrid1"/>
        <w:tblW w:w="0" w:type="auto"/>
        <w:jc w:val="center"/>
        <w:tblLook w:val="04A0" w:firstRow="1" w:lastRow="0" w:firstColumn="1" w:lastColumn="0" w:noHBand="0" w:noVBand="1"/>
      </w:tblPr>
      <w:tblGrid>
        <w:gridCol w:w="3780"/>
        <w:gridCol w:w="696"/>
        <w:gridCol w:w="1008"/>
        <w:gridCol w:w="605"/>
        <w:gridCol w:w="2318"/>
        <w:gridCol w:w="2320"/>
      </w:tblGrid>
      <w:tr w:rsidR="00890F2D" w:rsidRPr="003317FA" w14:paraId="2A10AAD2" w14:textId="77777777" w:rsidTr="00CF6E4B">
        <w:trPr>
          <w:trHeight w:val="315"/>
          <w:jc w:val="center"/>
        </w:trPr>
        <w:tc>
          <w:tcPr>
            <w:tcW w:w="0" w:type="auto"/>
            <w:shd w:val="clear" w:color="auto" w:fill="D9D9D9" w:themeFill="background1" w:themeFillShade="D9"/>
            <w:noWrap/>
            <w:hideMark/>
          </w:tcPr>
          <w:p w14:paraId="4D53A9E7" w14:textId="003BC17A" w:rsidR="00890F2D" w:rsidRPr="00CF6E4B" w:rsidRDefault="00CF6E4B" w:rsidP="003317FA">
            <w:pPr>
              <w:widowControl/>
              <w:autoSpaceDE/>
              <w:autoSpaceDN/>
              <w:adjustRightInd/>
              <w:rPr>
                <w:b/>
                <w:color w:val="000000"/>
                <w:sz w:val="22"/>
                <w:szCs w:val="22"/>
              </w:rPr>
            </w:pPr>
            <w:proofErr w:type="spellStart"/>
            <w:r>
              <w:rPr>
                <w:b/>
                <w:color w:val="000000"/>
                <w:sz w:val="22"/>
                <w:szCs w:val="22"/>
              </w:rPr>
              <w:t>Measurand</w:t>
            </w:r>
            <w:proofErr w:type="spellEnd"/>
          </w:p>
        </w:tc>
        <w:tc>
          <w:tcPr>
            <w:tcW w:w="0" w:type="auto"/>
            <w:shd w:val="clear" w:color="auto" w:fill="D9D9D9" w:themeFill="background1" w:themeFillShade="D9"/>
          </w:tcPr>
          <w:p w14:paraId="7978AC6B" w14:textId="1555DADA" w:rsidR="00890F2D" w:rsidRPr="00CF6E4B" w:rsidRDefault="00890F2D" w:rsidP="000216C0">
            <w:pPr>
              <w:widowControl/>
              <w:autoSpaceDE/>
              <w:autoSpaceDN/>
              <w:adjustRightInd/>
              <w:jc w:val="center"/>
              <w:rPr>
                <w:b/>
                <w:color w:val="000000"/>
                <w:sz w:val="22"/>
                <w:szCs w:val="22"/>
              </w:rPr>
            </w:pPr>
            <w:r w:rsidRPr="00CF6E4B">
              <w:rPr>
                <w:b/>
                <w:color w:val="000000"/>
                <w:sz w:val="22"/>
                <w:szCs w:val="22"/>
              </w:rPr>
              <w:t>Units</w:t>
            </w:r>
          </w:p>
        </w:tc>
        <w:tc>
          <w:tcPr>
            <w:tcW w:w="0" w:type="auto"/>
            <w:shd w:val="clear" w:color="auto" w:fill="D9D9D9" w:themeFill="background1" w:themeFillShade="D9"/>
          </w:tcPr>
          <w:p w14:paraId="6513C960" w14:textId="1C225C05" w:rsidR="00890F2D" w:rsidRPr="00CF6E4B" w:rsidRDefault="00890F2D" w:rsidP="000216C0">
            <w:pPr>
              <w:widowControl/>
              <w:autoSpaceDE/>
              <w:autoSpaceDN/>
              <w:adjustRightInd/>
              <w:jc w:val="center"/>
              <w:rPr>
                <w:b/>
                <w:color w:val="000000"/>
                <w:sz w:val="22"/>
                <w:szCs w:val="22"/>
              </w:rPr>
            </w:pPr>
            <w:r w:rsidRPr="00CF6E4B">
              <w:rPr>
                <w:b/>
                <w:color w:val="000000"/>
                <w:sz w:val="22"/>
                <w:szCs w:val="22"/>
              </w:rPr>
              <w:t>Range</w:t>
            </w:r>
          </w:p>
        </w:tc>
        <w:tc>
          <w:tcPr>
            <w:tcW w:w="0" w:type="auto"/>
            <w:shd w:val="clear" w:color="auto" w:fill="D9D9D9" w:themeFill="background1" w:themeFillShade="D9"/>
            <w:noWrap/>
            <w:hideMark/>
          </w:tcPr>
          <w:p w14:paraId="1DA9E860" w14:textId="4221C5B6" w:rsidR="00890F2D" w:rsidRPr="00CF6E4B" w:rsidRDefault="00890F2D" w:rsidP="000216C0">
            <w:pPr>
              <w:widowControl/>
              <w:autoSpaceDE/>
              <w:autoSpaceDN/>
              <w:adjustRightInd/>
              <w:jc w:val="center"/>
              <w:rPr>
                <w:b/>
                <w:color w:val="000000"/>
                <w:sz w:val="22"/>
                <w:szCs w:val="22"/>
              </w:rPr>
            </w:pPr>
            <w:r w:rsidRPr="00CF6E4B">
              <w:rPr>
                <w:b/>
                <w:color w:val="000000"/>
                <w:sz w:val="22"/>
                <w:szCs w:val="22"/>
              </w:rPr>
              <w:t>Bias</w:t>
            </w:r>
          </w:p>
        </w:tc>
        <w:tc>
          <w:tcPr>
            <w:tcW w:w="0" w:type="auto"/>
            <w:shd w:val="clear" w:color="auto" w:fill="D9D9D9" w:themeFill="background1" w:themeFillShade="D9"/>
            <w:noWrap/>
            <w:hideMark/>
          </w:tcPr>
          <w:p w14:paraId="1A445C1B" w14:textId="187AF429" w:rsidR="00890F2D" w:rsidRPr="00CF6E4B" w:rsidRDefault="00890F2D" w:rsidP="000216C0">
            <w:pPr>
              <w:widowControl/>
              <w:autoSpaceDE/>
              <w:autoSpaceDN/>
              <w:adjustRightInd/>
              <w:jc w:val="center"/>
              <w:rPr>
                <w:b/>
                <w:color w:val="000000"/>
                <w:sz w:val="22"/>
                <w:szCs w:val="22"/>
              </w:rPr>
            </w:pPr>
            <w:r w:rsidRPr="00CF6E4B">
              <w:rPr>
                <w:b/>
                <w:color w:val="000000"/>
                <w:sz w:val="22"/>
                <w:szCs w:val="22"/>
              </w:rPr>
              <w:t>Intra-reader Variability</w:t>
            </w:r>
          </w:p>
        </w:tc>
        <w:tc>
          <w:tcPr>
            <w:tcW w:w="0" w:type="auto"/>
            <w:shd w:val="clear" w:color="auto" w:fill="D9D9D9" w:themeFill="background1" w:themeFillShade="D9"/>
            <w:noWrap/>
            <w:hideMark/>
          </w:tcPr>
          <w:p w14:paraId="4B8E383F" w14:textId="6139CBFC" w:rsidR="00890F2D" w:rsidRPr="00CF6E4B" w:rsidRDefault="00890F2D" w:rsidP="000216C0">
            <w:pPr>
              <w:widowControl/>
              <w:autoSpaceDE/>
              <w:autoSpaceDN/>
              <w:adjustRightInd/>
              <w:jc w:val="center"/>
              <w:rPr>
                <w:b/>
                <w:color w:val="000000"/>
                <w:sz w:val="22"/>
                <w:szCs w:val="22"/>
              </w:rPr>
            </w:pPr>
            <w:r w:rsidRPr="00CF6E4B">
              <w:rPr>
                <w:b/>
                <w:color w:val="000000"/>
                <w:sz w:val="22"/>
                <w:szCs w:val="22"/>
              </w:rPr>
              <w:t>Inter-reader Variability</w:t>
            </w:r>
          </w:p>
        </w:tc>
      </w:tr>
      <w:tr w:rsidR="00890F2D" w:rsidRPr="003317FA" w14:paraId="65D36D18" w14:textId="77777777" w:rsidTr="00CF6E4B">
        <w:trPr>
          <w:trHeight w:val="51"/>
          <w:jc w:val="center"/>
        </w:trPr>
        <w:tc>
          <w:tcPr>
            <w:tcW w:w="0" w:type="auto"/>
            <w:hideMark/>
          </w:tcPr>
          <w:p w14:paraId="5C75FD46" w14:textId="77777777" w:rsidR="00890F2D" w:rsidRPr="00CF6E4B" w:rsidRDefault="00890F2D" w:rsidP="003317FA">
            <w:pPr>
              <w:widowControl/>
              <w:autoSpaceDE/>
              <w:autoSpaceDN/>
              <w:adjustRightInd/>
              <w:rPr>
                <w:color w:val="000000"/>
              </w:rPr>
            </w:pPr>
            <w:r w:rsidRPr="00CF6E4B">
              <w:rPr>
                <w:color w:val="000000"/>
              </w:rPr>
              <w:t>Maximum Wall Thickness</w:t>
            </w:r>
          </w:p>
        </w:tc>
        <w:tc>
          <w:tcPr>
            <w:tcW w:w="0" w:type="auto"/>
          </w:tcPr>
          <w:p w14:paraId="0F5C25AF" w14:textId="19B9AB7F" w:rsidR="00890F2D" w:rsidRDefault="00890F2D" w:rsidP="000216C0">
            <w:pPr>
              <w:widowControl/>
              <w:autoSpaceDE/>
              <w:autoSpaceDN/>
              <w:adjustRightInd/>
              <w:jc w:val="center"/>
              <w:rPr>
                <w:color w:val="000000"/>
                <w:sz w:val="22"/>
                <w:szCs w:val="22"/>
              </w:rPr>
            </w:pPr>
            <w:r>
              <w:rPr>
                <w:color w:val="000000"/>
                <w:sz w:val="22"/>
                <w:szCs w:val="22"/>
              </w:rPr>
              <w:t>mm</w:t>
            </w:r>
          </w:p>
        </w:tc>
        <w:tc>
          <w:tcPr>
            <w:tcW w:w="0" w:type="auto"/>
          </w:tcPr>
          <w:p w14:paraId="6E4776A0" w14:textId="0599D7F6" w:rsidR="00890F2D" w:rsidRDefault="00890F2D" w:rsidP="000216C0">
            <w:pPr>
              <w:widowControl/>
              <w:autoSpaceDE/>
              <w:autoSpaceDN/>
              <w:adjustRightInd/>
              <w:jc w:val="center"/>
              <w:rPr>
                <w:color w:val="000000"/>
                <w:sz w:val="22"/>
                <w:szCs w:val="22"/>
              </w:rPr>
            </w:pPr>
            <w:r>
              <w:rPr>
                <w:color w:val="000000"/>
                <w:sz w:val="22"/>
                <w:szCs w:val="22"/>
              </w:rPr>
              <w:t>1</w:t>
            </w:r>
            <w:r w:rsidR="00CF6E4B">
              <w:rPr>
                <w:color w:val="000000"/>
                <w:sz w:val="22"/>
                <w:szCs w:val="22"/>
              </w:rPr>
              <w:t>.0</w:t>
            </w:r>
            <w:r>
              <w:rPr>
                <w:color w:val="000000"/>
                <w:sz w:val="22"/>
                <w:szCs w:val="22"/>
              </w:rPr>
              <w:t>-5</w:t>
            </w:r>
            <w:r w:rsidR="00CF6E4B">
              <w:rPr>
                <w:color w:val="000000"/>
                <w:sz w:val="22"/>
                <w:szCs w:val="22"/>
              </w:rPr>
              <w:t>.0</w:t>
            </w:r>
          </w:p>
        </w:tc>
        <w:tc>
          <w:tcPr>
            <w:tcW w:w="0" w:type="auto"/>
            <w:noWrap/>
            <w:hideMark/>
          </w:tcPr>
          <w:p w14:paraId="35824F1B" w14:textId="68F3BBA1"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1</w:t>
            </w:r>
            <w:r w:rsidR="00CF6E4B">
              <w:rPr>
                <w:color w:val="000000"/>
                <w:sz w:val="22"/>
                <w:szCs w:val="22"/>
              </w:rPr>
              <w:t>.0</w:t>
            </w:r>
          </w:p>
        </w:tc>
        <w:tc>
          <w:tcPr>
            <w:tcW w:w="0" w:type="auto"/>
            <w:noWrap/>
            <w:hideMark/>
          </w:tcPr>
          <w:p w14:paraId="63218F21" w14:textId="0AFB9147"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Pr>
                <w:rFonts w:asciiTheme="minorHAnsi" w:hAnsiTheme="minorHAnsi" w:cstheme="minorHAnsi"/>
                <w:color w:val="000000" w:themeColor="text1"/>
                <w:kern w:val="24"/>
                <w:sz w:val="22"/>
                <w:szCs w:val="22"/>
              </w:rPr>
              <w:t>0</w:t>
            </w:r>
            <w:r w:rsidR="00890F2D">
              <w:rPr>
                <w:color w:val="000000"/>
                <w:sz w:val="22"/>
                <w:szCs w:val="22"/>
              </w:rPr>
              <w:t>.75</w:t>
            </w:r>
          </w:p>
        </w:tc>
        <w:tc>
          <w:tcPr>
            <w:tcW w:w="0" w:type="auto"/>
            <w:noWrap/>
            <w:hideMark/>
          </w:tcPr>
          <w:p w14:paraId="197CDA67" w14:textId="71BA407C"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1</w:t>
            </w:r>
            <w:r>
              <w:rPr>
                <w:color w:val="000000"/>
                <w:sz w:val="22"/>
                <w:szCs w:val="22"/>
              </w:rPr>
              <w:t>.0</w:t>
            </w:r>
          </w:p>
        </w:tc>
      </w:tr>
      <w:tr w:rsidR="00890F2D" w:rsidRPr="003317FA" w14:paraId="060623CB" w14:textId="77777777" w:rsidTr="00CF6E4B">
        <w:trPr>
          <w:trHeight w:val="66"/>
          <w:jc w:val="center"/>
        </w:trPr>
        <w:tc>
          <w:tcPr>
            <w:tcW w:w="0" w:type="auto"/>
            <w:hideMark/>
          </w:tcPr>
          <w:p w14:paraId="7B0D1D16" w14:textId="77777777" w:rsidR="00890F2D" w:rsidRPr="00CF6E4B" w:rsidRDefault="00890F2D" w:rsidP="003317FA">
            <w:pPr>
              <w:widowControl/>
              <w:autoSpaceDE/>
              <w:autoSpaceDN/>
              <w:adjustRightInd/>
              <w:rPr>
                <w:color w:val="000000"/>
              </w:rPr>
            </w:pPr>
            <w:r w:rsidRPr="00CF6E4B">
              <w:rPr>
                <w:color w:val="000000"/>
              </w:rPr>
              <w:t>Lumen Area</w:t>
            </w:r>
          </w:p>
        </w:tc>
        <w:tc>
          <w:tcPr>
            <w:tcW w:w="0" w:type="auto"/>
          </w:tcPr>
          <w:p w14:paraId="7083D078" w14:textId="02F4F9DD" w:rsidR="00890F2D" w:rsidRDefault="00890F2D" w:rsidP="000216C0">
            <w:pPr>
              <w:widowControl/>
              <w:autoSpaceDE/>
              <w:autoSpaceDN/>
              <w:adjustRightInd/>
              <w:jc w:val="center"/>
              <w:rPr>
                <w:color w:val="000000"/>
                <w:sz w:val="22"/>
                <w:szCs w:val="22"/>
              </w:rPr>
            </w:pPr>
            <w:r>
              <w:rPr>
                <w:color w:val="000000"/>
                <w:sz w:val="22"/>
                <w:szCs w:val="22"/>
              </w:rPr>
              <w:t>mm</w:t>
            </w:r>
            <w:r w:rsidRPr="000216C0">
              <w:rPr>
                <w:color w:val="000000"/>
                <w:sz w:val="22"/>
                <w:szCs w:val="22"/>
                <w:vertAlign w:val="superscript"/>
              </w:rPr>
              <w:t>2</w:t>
            </w:r>
          </w:p>
        </w:tc>
        <w:tc>
          <w:tcPr>
            <w:tcW w:w="0" w:type="auto"/>
          </w:tcPr>
          <w:p w14:paraId="526E7345" w14:textId="379DCB77" w:rsidR="00890F2D" w:rsidRDefault="00890F2D" w:rsidP="000216C0">
            <w:pPr>
              <w:widowControl/>
              <w:autoSpaceDE/>
              <w:autoSpaceDN/>
              <w:adjustRightInd/>
              <w:jc w:val="center"/>
              <w:rPr>
                <w:color w:val="000000"/>
                <w:sz w:val="22"/>
                <w:szCs w:val="22"/>
              </w:rPr>
            </w:pPr>
            <w:r>
              <w:rPr>
                <w:color w:val="000000"/>
                <w:sz w:val="22"/>
                <w:szCs w:val="22"/>
              </w:rPr>
              <w:t>0</w:t>
            </w:r>
            <w:r w:rsidR="00CF6E4B">
              <w:rPr>
                <w:color w:val="000000"/>
                <w:sz w:val="22"/>
                <w:szCs w:val="22"/>
              </w:rPr>
              <w:t>.0</w:t>
            </w:r>
            <w:r>
              <w:rPr>
                <w:color w:val="000000"/>
                <w:sz w:val="22"/>
                <w:szCs w:val="22"/>
              </w:rPr>
              <w:t>-55</w:t>
            </w:r>
            <w:r w:rsidR="00CF6E4B">
              <w:rPr>
                <w:color w:val="000000"/>
                <w:sz w:val="22"/>
                <w:szCs w:val="22"/>
              </w:rPr>
              <w:t>.0</w:t>
            </w:r>
          </w:p>
        </w:tc>
        <w:tc>
          <w:tcPr>
            <w:tcW w:w="0" w:type="auto"/>
            <w:noWrap/>
            <w:hideMark/>
          </w:tcPr>
          <w:p w14:paraId="4121E05C" w14:textId="69720D37"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2</w:t>
            </w:r>
            <w:r w:rsidR="00CF6E4B">
              <w:rPr>
                <w:color w:val="000000"/>
                <w:sz w:val="22"/>
                <w:szCs w:val="22"/>
              </w:rPr>
              <w:t>.0</w:t>
            </w:r>
          </w:p>
        </w:tc>
        <w:tc>
          <w:tcPr>
            <w:tcW w:w="0" w:type="auto"/>
            <w:noWrap/>
            <w:hideMark/>
          </w:tcPr>
          <w:p w14:paraId="4BA8FD91" w14:textId="1148D94C"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2.5</w:t>
            </w:r>
          </w:p>
        </w:tc>
        <w:tc>
          <w:tcPr>
            <w:tcW w:w="0" w:type="auto"/>
            <w:noWrap/>
            <w:hideMark/>
          </w:tcPr>
          <w:p w14:paraId="2D147CD8" w14:textId="4B117217"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5</w:t>
            </w:r>
            <w:r>
              <w:rPr>
                <w:color w:val="000000"/>
                <w:sz w:val="22"/>
                <w:szCs w:val="22"/>
              </w:rPr>
              <w:t>.0</w:t>
            </w:r>
          </w:p>
        </w:tc>
      </w:tr>
      <w:tr w:rsidR="00890F2D" w:rsidRPr="003317FA" w14:paraId="4AA7C8BF" w14:textId="77777777" w:rsidTr="00CF6E4B">
        <w:trPr>
          <w:trHeight w:val="66"/>
          <w:jc w:val="center"/>
        </w:trPr>
        <w:tc>
          <w:tcPr>
            <w:tcW w:w="0" w:type="auto"/>
            <w:hideMark/>
          </w:tcPr>
          <w:p w14:paraId="3497D480" w14:textId="77777777" w:rsidR="00890F2D" w:rsidRPr="00CF6E4B" w:rsidRDefault="00890F2D" w:rsidP="003317FA">
            <w:pPr>
              <w:widowControl/>
              <w:autoSpaceDE/>
              <w:autoSpaceDN/>
              <w:adjustRightInd/>
              <w:rPr>
                <w:color w:val="000000"/>
              </w:rPr>
            </w:pPr>
            <w:r w:rsidRPr="00CF6E4B">
              <w:rPr>
                <w:color w:val="000000"/>
              </w:rPr>
              <w:t>Wall Area</w:t>
            </w:r>
          </w:p>
        </w:tc>
        <w:tc>
          <w:tcPr>
            <w:tcW w:w="0" w:type="auto"/>
          </w:tcPr>
          <w:p w14:paraId="66F38052" w14:textId="0B2234C8" w:rsidR="00890F2D" w:rsidRDefault="00890F2D" w:rsidP="000216C0">
            <w:pPr>
              <w:widowControl/>
              <w:autoSpaceDE/>
              <w:autoSpaceDN/>
              <w:adjustRightInd/>
              <w:jc w:val="center"/>
              <w:rPr>
                <w:color w:val="000000"/>
                <w:sz w:val="22"/>
                <w:szCs w:val="22"/>
              </w:rPr>
            </w:pPr>
            <w:r>
              <w:rPr>
                <w:color w:val="000000"/>
                <w:sz w:val="22"/>
                <w:szCs w:val="22"/>
              </w:rPr>
              <w:t>mm</w:t>
            </w:r>
            <w:r w:rsidRPr="000216C0">
              <w:rPr>
                <w:color w:val="000000"/>
                <w:sz w:val="22"/>
                <w:szCs w:val="22"/>
                <w:vertAlign w:val="superscript"/>
              </w:rPr>
              <w:t>2</w:t>
            </w:r>
          </w:p>
        </w:tc>
        <w:tc>
          <w:tcPr>
            <w:tcW w:w="0" w:type="auto"/>
          </w:tcPr>
          <w:p w14:paraId="76C55525" w14:textId="6FD03DF3" w:rsidR="00890F2D" w:rsidRDefault="00890F2D" w:rsidP="000216C0">
            <w:pPr>
              <w:widowControl/>
              <w:autoSpaceDE/>
              <w:autoSpaceDN/>
              <w:adjustRightInd/>
              <w:jc w:val="center"/>
              <w:rPr>
                <w:color w:val="000000"/>
                <w:sz w:val="22"/>
                <w:szCs w:val="22"/>
              </w:rPr>
            </w:pPr>
            <w:r>
              <w:rPr>
                <w:color w:val="000000"/>
                <w:sz w:val="22"/>
                <w:szCs w:val="22"/>
              </w:rPr>
              <w:t>10</w:t>
            </w:r>
            <w:r w:rsidR="00CF6E4B">
              <w:rPr>
                <w:color w:val="000000"/>
                <w:sz w:val="22"/>
                <w:szCs w:val="22"/>
              </w:rPr>
              <w:t>.0</w:t>
            </w:r>
            <w:r>
              <w:rPr>
                <w:color w:val="000000"/>
                <w:sz w:val="22"/>
                <w:szCs w:val="22"/>
              </w:rPr>
              <w:t>-400</w:t>
            </w:r>
          </w:p>
        </w:tc>
        <w:tc>
          <w:tcPr>
            <w:tcW w:w="0" w:type="auto"/>
            <w:noWrap/>
            <w:hideMark/>
          </w:tcPr>
          <w:p w14:paraId="3FBFFD5B" w14:textId="5771EF3D"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2</w:t>
            </w:r>
            <w:r w:rsidR="00CF6E4B">
              <w:rPr>
                <w:color w:val="000000"/>
                <w:sz w:val="22"/>
                <w:szCs w:val="22"/>
              </w:rPr>
              <w:t>.0</w:t>
            </w:r>
          </w:p>
        </w:tc>
        <w:tc>
          <w:tcPr>
            <w:tcW w:w="0" w:type="auto"/>
            <w:noWrap/>
            <w:hideMark/>
          </w:tcPr>
          <w:p w14:paraId="43675125" w14:textId="7752BAB0"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2.5</w:t>
            </w:r>
          </w:p>
        </w:tc>
        <w:tc>
          <w:tcPr>
            <w:tcW w:w="0" w:type="auto"/>
            <w:noWrap/>
            <w:hideMark/>
          </w:tcPr>
          <w:p w14:paraId="6DA0BE0C" w14:textId="58175592"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5</w:t>
            </w:r>
            <w:r>
              <w:rPr>
                <w:color w:val="000000"/>
                <w:sz w:val="22"/>
                <w:szCs w:val="22"/>
              </w:rPr>
              <w:t>.0</w:t>
            </w:r>
          </w:p>
        </w:tc>
      </w:tr>
      <w:tr w:rsidR="00890F2D" w:rsidRPr="003317FA" w14:paraId="5AE76792" w14:textId="77777777" w:rsidTr="00CF6E4B">
        <w:trPr>
          <w:trHeight w:val="66"/>
          <w:jc w:val="center"/>
        </w:trPr>
        <w:tc>
          <w:tcPr>
            <w:tcW w:w="0" w:type="auto"/>
            <w:hideMark/>
          </w:tcPr>
          <w:p w14:paraId="21CD20EE" w14:textId="77777777" w:rsidR="00890F2D" w:rsidRPr="00CF6E4B" w:rsidRDefault="00890F2D" w:rsidP="003317FA">
            <w:pPr>
              <w:widowControl/>
              <w:autoSpaceDE/>
              <w:autoSpaceDN/>
              <w:adjustRightInd/>
              <w:rPr>
                <w:color w:val="000000"/>
              </w:rPr>
            </w:pPr>
            <w:r w:rsidRPr="00CF6E4B">
              <w:rPr>
                <w:color w:val="000000"/>
              </w:rPr>
              <w:t>Plaque Burden</w:t>
            </w:r>
          </w:p>
        </w:tc>
        <w:tc>
          <w:tcPr>
            <w:tcW w:w="0" w:type="auto"/>
          </w:tcPr>
          <w:p w14:paraId="4E9A4A70" w14:textId="017F0051" w:rsidR="00890F2D" w:rsidRDefault="00CF6E4B" w:rsidP="000216C0">
            <w:pPr>
              <w:widowControl/>
              <w:autoSpaceDE/>
              <w:autoSpaceDN/>
              <w:adjustRightInd/>
              <w:jc w:val="center"/>
              <w:rPr>
                <w:color w:val="000000"/>
                <w:sz w:val="22"/>
                <w:szCs w:val="22"/>
              </w:rPr>
            </w:pPr>
            <w:r>
              <w:rPr>
                <w:color w:val="000000"/>
                <w:sz w:val="22"/>
                <w:szCs w:val="22"/>
              </w:rPr>
              <w:t>r</w:t>
            </w:r>
            <w:r w:rsidR="00890F2D">
              <w:rPr>
                <w:color w:val="000000"/>
                <w:sz w:val="22"/>
                <w:szCs w:val="22"/>
              </w:rPr>
              <w:t>atio</w:t>
            </w:r>
          </w:p>
        </w:tc>
        <w:tc>
          <w:tcPr>
            <w:tcW w:w="0" w:type="auto"/>
          </w:tcPr>
          <w:p w14:paraId="0C998EAD" w14:textId="4FB67B5E" w:rsidR="00890F2D" w:rsidRDefault="00CF6E4B" w:rsidP="000216C0">
            <w:pPr>
              <w:widowControl/>
              <w:autoSpaceDE/>
              <w:autoSpaceDN/>
              <w:adjustRightInd/>
              <w:jc w:val="center"/>
              <w:rPr>
                <w:color w:val="000000"/>
                <w:sz w:val="22"/>
                <w:szCs w:val="22"/>
              </w:rPr>
            </w:pPr>
            <w:r>
              <w:rPr>
                <w:color w:val="000000"/>
                <w:sz w:val="22"/>
                <w:szCs w:val="22"/>
              </w:rPr>
              <w:t>0</w:t>
            </w:r>
            <w:r w:rsidR="00890F2D">
              <w:rPr>
                <w:color w:val="000000"/>
                <w:sz w:val="22"/>
                <w:szCs w:val="22"/>
              </w:rPr>
              <w:t>.4-1.0</w:t>
            </w:r>
          </w:p>
        </w:tc>
        <w:tc>
          <w:tcPr>
            <w:tcW w:w="0" w:type="auto"/>
            <w:noWrap/>
            <w:hideMark/>
          </w:tcPr>
          <w:p w14:paraId="55750042" w14:textId="4F1C43E0"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Pr>
                <w:color w:val="000000"/>
                <w:sz w:val="22"/>
                <w:szCs w:val="22"/>
              </w:rPr>
              <w:t>0</w:t>
            </w:r>
            <w:r w:rsidR="00890F2D">
              <w:rPr>
                <w:color w:val="000000"/>
                <w:sz w:val="22"/>
                <w:szCs w:val="22"/>
              </w:rPr>
              <w:t>.1</w:t>
            </w:r>
          </w:p>
        </w:tc>
        <w:tc>
          <w:tcPr>
            <w:tcW w:w="0" w:type="auto"/>
            <w:noWrap/>
            <w:hideMark/>
          </w:tcPr>
          <w:p w14:paraId="0497CDDB" w14:textId="6F1BA5A8"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Pr>
                <w:rFonts w:asciiTheme="minorHAnsi" w:hAnsiTheme="minorHAnsi" w:cstheme="minorHAnsi"/>
                <w:color w:val="000000" w:themeColor="text1"/>
                <w:kern w:val="24"/>
                <w:sz w:val="22"/>
                <w:szCs w:val="22"/>
              </w:rPr>
              <w:t>0</w:t>
            </w:r>
            <w:r w:rsidR="00890F2D">
              <w:rPr>
                <w:color w:val="000000"/>
                <w:sz w:val="22"/>
                <w:szCs w:val="22"/>
              </w:rPr>
              <w:t>.1</w:t>
            </w:r>
          </w:p>
        </w:tc>
        <w:tc>
          <w:tcPr>
            <w:tcW w:w="0" w:type="auto"/>
            <w:noWrap/>
            <w:hideMark/>
          </w:tcPr>
          <w:p w14:paraId="4EC0F0EC" w14:textId="5FC67C65"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Pr>
                <w:rFonts w:asciiTheme="minorHAnsi" w:hAnsiTheme="minorHAnsi" w:cstheme="minorHAnsi"/>
                <w:color w:val="000000" w:themeColor="text1"/>
                <w:kern w:val="24"/>
                <w:sz w:val="22"/>
                <w:szCs w:val="22"/>
              </w:rPr>
              <w:t>0</w:t>
            </w:r>
            <w:r w:rsidR="00890F2D">
              <w:rPr>
                <w:color w:val="000000"/>
                <w:sz w:val="22"/>
                <w:szCs w:val="22"/>
              </w:rPr>
              <w:t>.1</w:t>
            </w:r>
          </w:p>
        </w:tc>
      </w:tr>
      <w:tr w:rsidR="00890F2D" w:rsidRPr="003317FA" w14:paraId="1CD735FD" w14:textId="77777777" w:rsidTr="00CF6E4B">
        <w:trPr>
          <w:trHeight w:val="66"/>
          <w:jc w:val="center"/>
        </w:trPr>
        <w:tc>
          <w:tcPr>
            <w:tcW w:w="0" w:type="auto"/>
            <w:hideMark/>
          </w:tcPr>
          <w:p w14:paraId="7A7D4412" w14:textId="77777777" w:rsidR="00890F2D" w:rsidRPr="00CF6E4B" w:rsidRDefault="00890F2D" w:rsidP="003317FA">
            <w:pPr>
              <w:widowControl/>
              <w:autoSpaceDE/>
              <w:autoSpaceDN/>
              <w:adjustRightInd/>
              <w:rPr>
                <w:color w:val="000000"/>
              </w:rPr>
            </w:pPr>
            <w:r w:rsidRPr="00CF6E4B">
              <w:rPr>
                <w:color w:val="000000"/>
              </w:rPr>
              <w:t>Lipid-Rich Necrotic Core (LRNC) Area</w:t>
            </w:r>
          </w:p>
        </w:tc>
        <w:tc>
          <w:tcPr>
            <w:tcW w:w="0" w:type="auto"/>
          </w:tcPr>
          <w:p w14:paraId="30132816" w14:textId="1A75E437" w:rsidR="00890F2D" w:rsidRDefault="00890F2D" w:rsidP="000216C0">
            <w:pPr>
              <w:widowControl/>
              <w:autoSpaceDE/>
              <w:autoSpaceDN/>
              <w:adjustRightInd/>
              <w:jc w:val="center"/>
              <w:rPr>
                <w:color w:val="000000"/>
                <w:sz w:val="22"/>
                <w:szCs w:val="22"/>
              </w:rPr>
            </w:pPr>
            <w:r>
              <w:rPr>
                <w:color w:val="000000"/>
                <w:sz w:val="22"/>
                <w:szCs w:val="22"/>
              </w:rPr>
              <w:t>mm</w:t>
            </w:r>
            <w:r w:rsidRPr="000216C0">
              <w:rPr>
                <w:color w:val="000000"/>
                <w:sz w:val="22"/>
                <w:szCs w:val="22"/>
                <w:vertAlign w:val="superscript"/>
              </w:rPr>
              <w:t>2</w:t>
            </w:r>
          </w:p>
        </w:tc>
        <w:tc>
          <w:tcPr>
            <w:tcW w:w="0" w:type="auto"/>
          </w:tcPr>
          <w:p w14:paraId="681CC1C3" w14:textId="1F299A49" w:rsidR="00890F2D" w:rsidRDefault="00890F2D" w:rsidP="000216C0">
            <w:pPr>
              <w:widowControl/>
              <w:autoSpaceDE/>
              <w:autoSpaceDN/>
              <w:adjustRightInd/>
              <w:jc w:val="center"/>
              <w:rPr>
                <w:color w:val="000000"/>
                <w:sz w:val="22"/>
                <w:szCs w:val="22"/>
              </w:rPr>
            </w:pPr>
            <w:r>
              <w:rPr>
                <w:color w:val="000000"/>
                <w:sz w:val="22"/>
                <w:szCs w:val="22"/>
              </w:rPr>
              <w:t>0</w:t>
            </w:r>
            <w:r w:rsidR="00CF6E4B">
              <w:rPr>
                <w:color w:val="000000"/>
                <w:sz w:val="22"/>
                <w:szCs w:val="22"/>
              </w:rPr>
              <w:t>.0</w:t>
            </w:r>
            <w:r>
              <w:rPr>
                <w:color w:val="000000"/>
                <w:sz w:val="22"/>
                <w:szCs w:val="22"/>
              </w:rPr>
              <w:t>-25</w:t>
            </w:r>
          </w:p>
        </w:tc>
        <w:tc>
          <w:tcPr>
            <w:tcW w:w="0" w:type="auto"/>
            <w:noWrap/>
            <w:hideMark/>
          </w:tcPr>
          <w:p w14:paraId="32A9664B" w14:textId="48F3E574"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3</w:t>
            </w:r>
            <w:r w:rsidR="00CF6E4B">
              <w:rPr>
                <w:color w:val="000000"/>
                <w:sz w:val="22"/>
                <w:szCs w:val="22"/>
              </w:rPr>
              <w:t>.0</w:t>
            </w:r>
          </w:p>
        </w:tc>
        <w:tc>
          <w:tcPr>
            <w:tcW w:w="0" w:type="auto"/>
            <w:noWrap/>
            <w:hideMark/>
          </w:tcPr>
          <w:p w14:paraId="27C6198C" w14:textId="5DF165BD"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Pr>
                <w:rFonts w:asciiTheme="minorHAnsi" w:hAnsiTheme="minorHAnsi" w:cstheme="minorHAnsi"/>
                <w:color w:val="000000" w:themeColor="text1"/>
                <w:kern w:val="24"/>
                <w:sz w:val="22"/>
                <w:szCs w:val="22"/>
              </w:rPr>
              <w:t>0</w:t>
            </w:r>
            <w:r w:rsidR="00890F2D">
              <w:rPr>
                <w:color w:val="000000"/>
                <w:sz w:val="22"/>
                <w:szCs w:val="22"/>
              </w:rPr>
              <w:t>.75</w:t>
            </w:r>
          </w:p>
        </w:tc>
        <w:tc>
          <w:tcPr>
            <w:tcW w:w="0" w:type="auto"/>
            <w:noWrap/>
            <w:hideMark/>
          </w:tcPr>
          <w:p w14:paraId="75CEE294" w14:textId="6C3A57B6"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1</w:t>
            </w:r>
            <w:r>
              <w:rPr>
                <w:color w:val="000000"/>
                <w:sz w:val="22"/>
                <w:szCs w:val="22"/>
              </w:rPr>
              <w:t>.0</w:t>
            </w:r>
          </w:p>
        </w:tc>
      </w:tr>
      <w:tr w:rsidR="00890F2D" w:rsidRPr="003317FA" w14:paraId="32D5D36C" w14:textId="77777777" w:rsidTr="00CF6E4B">
        <w:trPr>
          <w:trHeight w:val="66"/>
          <w:jc w:val="center"/>
        </w:trPr>
        <w:tc>
          <w:tcPr>
            <w:tcW w:w="0" w:type="auto"/>
            <w:hideMark/>
          </w:tcPr>
          <w:p w14:paraId="073EE5E2" w14:textId="70574996" w:rsidR="00890F2D" w:rsidRPr="00CF6E4B" w:rsidRDefault="00890F2D" w:rsidP="003317FA">
            <w:pPr>
              <w:widowControl/>
              <w:autoSpaceDE/>
              <w:autoSpaceDN/>
              <w:adjustRightInd/>
              <w:rPr>
                <w:color w:val="000000"/>
              </w:rPr>
            </w:pPr>
            <w:r w:rsidRPr="00CF6E4B">
              <w:rPr>
                <w:color w:val="000000"/>
              </w:rPr>
              <w:t>Calcified Area</w:t>
            </w:r>
          </w:p>
        </w:tc>
        <w:tc>
          <w:tcPr>
            <w:tcW w:w="0" w:type="auto"/>
          </w:tcPr>
          <w:p w14:paraId="11BE6EAF" w14:textId="37C0E108" w:rsidR="00890F2D" w:rsidRDefault="00890F2D" w:rsidP="000216C0">
            <w:pPr>
              <w:widowControl/>
              <w:autoSpaceDE/>
              <w:autoSpaceDN/>
              <w:adjustRightInd/>
              <w:jc w:val="center"/>
              <w:rPr>
                <w:color w:val="000000"/>
                <w:sz w:val="22"/>
                <w:szCs w:val="22"/>
              </w:rPr>
            </w:pPr>
            <w:r>
              <w:rPr>
                <w:color w:val="000000"/>
                <w:sz w:val="22"/>
                <w:szCs w:val="22"/>
              </w:rPr>
              <w:t>mm</w:t>
            </w:r>
            <w:r w:rsidRPr="000216C0">
              <w:rPr>
                <w:color w:val="000000"/>
                <w:sz w:val="22"/>
                <w:szCs w:val="22"/>
                <w:vertAlign w:val="superscript"/>
              </w:rPr>
              <w:t>2</w:t>
            </w:r>
          </w:p>
        </w:tc>
        <w:tc>
          <w:tcPr>
            <w:tcW w:w="0" w:type="auto"/>
          </w:tcPr>
          <w:p w14:paraId="33A1500D" w14:textId="1A10AE20" w:rsidR="00890F2D" w:rsidRDefault="00890F2D" w:rsidP="000216C0">
            <w:pPr>
              <w:widowControl/>
              <w:autoSpaceDE/>
              <w:autoSpaceDN/>
              <w:adjustRightInd/>
              <w:jc w:val="center"/>
              <w:rPr>
                <w:color w:val="000000"/>
                <w:sz w:val="22"/>
                <w:szCs w:val="22"/>
              </w:rPr>
            </w:pPr>
            <w:r>
              <w:rPr>
                <w:color w:val="000000"/>
                <w:sz w:val="22"/>
                <w:szCs w:val="22"/>
              </w:rPr>
              <w:t>0</w:t>
            </w:r>
            <w:r w:rsidR="00CF6E4B">
              <w:rPr>
                <w:color w:val="000000"/>
                <w:sz w:val="22"/>
                <w:szCs w:val="22"/>
              </w:rPr>
              <w:t>.0</w:t>
            </w:r>
            <w:r>
              <w:rPr>
                <w:color w:val="000000"/>
                <w:sz w:val="22"/>
                <w:szCs w:val="22"/>
              </w:rPr>
              <w:t>-40</w:t>
            </w:r>
          </w:p>
        </w:tc>
        <w:tc>
          <w:tcPr>
            <w:tcW w:w="0" w:type="auto"/>
            <w:noWrap/>
            <w:hideMark/>
          </w:tcPr>
          <w:p w14:paraId="1305C0B5" w14:textId="54DABC67"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1.5</w:t>
            </w:r>
          </w:p>
        </w:tc>
        <w:tc>
          <w:tcPr>
            <w:tcW w:w="0" w:type="auto"/>
            <w:noWrap/>
            <w:hideMark/>
          </w:tcPr>
          <w:p w14:paraId="5EBE9CAB" w14:textId="6533DA79"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1</w:t>
            </w:r>
            <w:r>
              <w:rPr>
                <w:color w:val="000000"/>
                <w:sz w:val="22"/>
                <w:szCs w:val="22"/>
              </w:rPr>
              <w:t>.0</w:t>
            </w:r>
          </w:p>
        </w:tc>
        <w:tc>
          <w:tcPr>
            <w:tcW w:w="0" w:type="auto"/>
            <w:noWrap/>
            <w:hideMark/>
          </w:tcPr>
          <w:p w14:paraId="518D3FCF" w14:textId="11513704"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1.5</w:t>
            </w:r>
          </w:p>
        </w:tc>
      </w:tr>
    </w:tbl>
    <w:p w14:paraId="591EA39B" w14:textId="77777777" w:rsidR="0053174F" w:rsidRPr="00713EA5" w:rsidRDefault="0053174F" w:rsidP="0053174F">
      <w:pPr>
        <w:pStyle w:val="Heading3"/>
        <w:spacing w:after="120"/>
        <w:jc w:val="both"/>
        <w:rPr>
          <w:rStyle w:val="SubtleReference"/>
          <w:color w:val="auto"/>
          <w:sz w:val="24"/>
        </w:rPr>
      </w:pPr>
      <w:bookmarkStart w:id="14" w:name="_Toc536712529"/>
      <w:r w:rsidRPr="00713EA5">
        <w:rPr>
          <w:rStyle w:val="SubtleReference"/>
          <w:color w:val="auto"/>
          <w:sz w:val="24"/>
        </w:rPr>
        <w:t>Discussion</w:t>
      </w:r>
      <w:bookmarkEnd w:id="14"/>
    </w:p>
    <w:p w14:paraId="0C2EEBDD" w14:textId="77777777" w:rsidR="000216C0" w:rsidRPr="000216C0" w:rsidRDefault="000216C0" w:rsidP="000216C0">
      <w:pPr>
        <w:pStyle w:val="ListParagraph"/>
        <w:widowControl/>
        <w:numPr>
          <w:ilvl w:val="0"/>
          <w:numId w:val="33"/>
        </w:numPr>
        <w:autoSpaceDE/>
        <w:autoSpaceDN/>
        <w:adjustRightInd/>
        <w:rPr>
          <w:rStyle w:val="StyleVisiontextC000000000969D500"/>
          <w:rFonts w:cs="Times New Roman"/>
          <w:b/>
          <w:color w:val="000000" w:themeColor="text1"/>
          <w:sz w:val="36"/>
          <w:szCs w:val="20"/>
        </w:rPr>
      </w:pPr>
      <w:bookmarkStart w:id="15" w:name="_Toc292350659"/>
      <w:bookmarkStart w:id="16" w:name="_Toc382939111"/>
      <w:bookmarkEnd w:id="3"/>
      <w:bookmarkEnd w:id="4"/>
      <w:r w:rsidRPr="000216C0">
        <w:rPr>
          <w:rStyle w:val="StyleVisiontextC000000000969D500"/>
          <w:color w:val="000000" w:themeColor="text1"/>
        </w:rPr>
        <w:t>Section 4, Assessment Procedures, identifies the data collection and analysis procedures for the assessment.</w:t>
      </w:r>
    </w:p>
    <w:p w14:paraId="0FCA5DA1" w14:textId="00EAE0C6" w:rsidR="000216C0" w:rsidRPr="000216C0" w:rsidRDefault="00CF6E4B" w:rsidP="000216C0">
      <w:pPr>
        <w:pStyle w:val="ListParagraph"/>
        <w:widowControl/>
        <w:numPr>
          <w:ilvl w:val="0"/>
          <w:numId w:val="33"/>
        </w:numPr>
        <w:autoSpaceDE/>
        <w:autoSpaceDN/>
        <w:adjustRightInd/>
        <w:rPr>
          <w:rStyle w:val="StyleVisiontextC000000000969D500"/>
          <w:rFonts w:cs="Times New Roman"/>
          <w:b/>
          <w:color w:val="000000" w:themeColor="text1"/>
          <w:sz w:val="36"/>
          <w:szCs w:val="20"/>
        </w:rPr>
      </w:pPr>
      <w:r>
        <w:rPr>
          <w:rStyle w:val="StyleVisiontextC000000000969D500"/>
          <w:color w:val="000000" w:themeColor="text1"/>
        </w:rPr>
        <w:lastRenderedPageBreak/>
        <w:t>U</w:t>
      </w:r>
      <w:r w:rsidR="000216C0">
        <w:rPr>
          <w:rStyle w:val="StyleVisiontextC000000000969D500"/>
          <w:color w:val="000000" w:themeColor="text1"/>
        </w:rPr>
        <w:t xml:space="preserve">se </w:t>
      </w:r>
      <w:r>
        <w:rPr>
          <w:rStyle w:val="StyleVisiontextC000000000969D500"/>
          <w:color w:val="000000" w:themeColor="text1"/>
        </w:rPr>
        <w:t xml:space="preserve">of </w:t>
      </w:r>
      <w:r w:rsidR="000216C0">
        <w:rPr>
          <w:rStyle w:val="StyleVisiontextC000000000969D500"/>
          <w:color w:val="000000" w:themeColor="text1"/>
        </w:rPr>
        <w:t xml:space="preserve">vendor components </w:t>
      </w:r>
      <w:r>
        <w:rPr>
          <w:rStyle w:val="StyleVisiontextC000000000969D500"/>
          <w:color w:val="000000" w:themeColor="text1"/>
        </w:rPr>
        <w:t>which have only been tested over a smaller</w:t>
      </w:r>
      <w:r w:rsidR="000216C0">
        <w:rPr>
          <w:rStyle w:val="StyleVisiontextC000000000969D500"/>
          <w:color w:val="000000" w:themeColor="text1"/>
        </w:rPr>
        <w:t xml:space="preserve"> range</w:t>
      </w:r>
      <w:r>
        <w:rPr>
          <w:rStyle w:val="StyleVisiontextC000000000969D500"/>
          <w:color w:val="000000" w:themeColor="text1"/>
        </w:rPr>
        <w:t xml:space="preserve"> </w:t>
      </w:r>
      <w:r w:rsidR="000216C0">
        <w:rPr>
          <w:rStyle w:val="StyleVisiontextC000000000969D500"/>
          <w:color w:val="000000" w:themeColor="text1"/>
        </w:rPr>
        <w:t>invalidates the claim outside of that range.</w:t>
      </w:r>
    </w:p>
    <w:p w14:paraId="308F0FF9" w14:textId="7F1B3614" w:rsidR="0053174F" w:rsidRPr="000216C0" w:rsidRDefault="0053174F" w:rsidP="000216C0">
      <w:pPr>
        <w:pStyle w:val="ListParagraph"/>
        <w:widowControl/>
        <w:numPr>
          <w:ilvl w:val="0"/>
          <w:numId w:val="33"/>
        </w:numPr>
        <w:autoSpaceDE/>
        <w:autoSpaceDN/>
        <w:adjustRightInd/>
        <w:rPr>
          <w:rStyle w:val="StyleVisiontextC000000000969D500"/>
          <w:rFonts w:cs="Times New Roman"/>
          <w:b/>
          <w:color w:val="000000" w:themeColor="text1"/>
          <w:sz w:val="36"/>
          <w:szCs w:val="20"/>
        </w:rPr>
      </w:pPr>
      <w:r w:rsidRPr="000216C0">
        <w:rPr>
          <w:rStyle w:val="StyleVisiontextC000000000969D500"/>
          <w:color w:val="000000" w:themeColor="text1"/>
        </w:rPr>
        <w:br w:type="page"/>
      </w:r>
    </w:p>
    <w:p w14:paraId="1ABB1A1F" w14:textId="36107617" w:rsidR="00581644" w:rsidRPr="00ED473A" w:rsidRDefault="00ED0C90" w:rsidP="00CD628A">
      <w:pPr>
        <w:pStyle w:val="Heading1"/>
        <w:keepNext/>
        <w:spacing w:before="0" w:after="120"/>
        <w:rPr>
          <w:color w:val="000000" w:themeColor="text1"/>
        </w:rPr>
      </w:pPr>
      <w:bookmarkStart w:id="17" w:name="_Toc536712530"/>
      <w:r w:rsidRPr="00ED473A">
        <w:rPr>
          <w:rStyle w:val="StyleVisiontextC000000000969D500"/>
          <w:color w:val="000000" w:themeColor="text1"/>
        </w:rPr>
        <w:lastRenderedPageBreak/>
        <w:t>3</w:t>
      </w:r>
      <w:r w:rsidR="003B5586" w:rsidRPr="00ED473A">
        <w:rPr>
          <w:rStyle w:val="StyleVisiontextC000000000969D500"/>
          <w:color w:val="000000" w:themeColor="text1"/>
        </w:rPr>
        <w:t xml:space="preserve">. Profile </w:t>
      </w:r>
      <w:bookmarkEnd w:id="15"/>
      <w:bookmarkEnd w:id="16"/>
      <w:r w:rsidR="009C148B" w:rsidRPr="00ED473A">
        <w:rPr>
          <w:rStyle w:val="StyleVisiontextC000000000969D500"/>
          <w:color w:val="000000" w:themeColor="text1"/>
        </w:rPr>
        <w:t>Requirements</w:t>
      </w:r>
      <w:bookmarkEnd w:id="17"/>
    </w:p>
    <w:p w14:paraId="08C204C9" w14:textId="7CD17404" w:rsidR="008D7932" w:rsidRPr="00ED473A" w:rsidRDefault="0099655A" w:rsidP="00CD628A">
      <w:pPr>
        <w:spacing w:after="120"/>
        <w:jc w:val="both"/>
        <w:rPr>
          <w:rFonts w:cs="Arial"/>
          <w:color w:val="000000" w:themeColor="text1"/>
          <w:kern w:val="24"/>
          <w:lang w:eastAsia="de-DE"/>
        </w:rPr>
      </w:pPr>
      <w:r w:rsidRPr="00ED473A">
        <w:rPr>
          <w:color w:val="000000" w:themeColor="text1"/>
        </w:rPr>
        <w:t xml:space="preserve">The Profile is documented in terms of “Actors” performing “Activities”.  </w:t>
      </w:r>
      <w:r w:rsidRPr="00ED473A">
        <w:rPr>
          <w:color w:val="000000" w:themeColor="text1"/>
          <w:lang w:eastAsia="de-DE"/>
        </w:rPr>
        <w:t xml:space="preserve">Equipment, </w:t>
      </w:r>
      <w:r w:rsidR="00345877">
        <w:rPr>
          <w:color w:val="000000" w:themeColor="text1"/>
          <w:lang w:eastAsia="de-DE"/>
        </w:rPr>
        <w:t xml:space="preserve">image analysis tool </w:t>
      </w:r>
      <w:r w:rsidRPr="00ED473A">
        <w:rPr>
          <w:color w:val="000000" w:themeColor="text1"/>
          <w:lang w:eastAsia="de-DE"/>
        </w:rPr>
        <w:t xml:space="preserve">software, staff or sites may claim conformance to this Profile as one or more of the “Actors” in the following table.  Conformant Actors shall support the listed Activities by conforming to all requirements in the referenced Section.  </w:t>
      </w:r>
    </w:p>
    <w:p w14:paraId="163E3AF6" w14:textId="77777777" w:rsidR="008D7932" w:rsidRPr="00ED473A" w:rsidRDefault="008D7932" w:rsidP="00CD628A">
      <w:pPr>
        <w:pStyle w:val="Caption"/>
        <w:rPr>
          <w:color w:val="000000" w:themeColor="text1"/>
          <w:kern w:val="24"/>
          <w:sz w:val="24"/>
          <w:szCs w:val="24"/>
          <w:lang w:eastAsia="de-DE"/>
        </w:rPr>
      </w:pPr>
      <w:r w:rsidRPr="00ED473A">
        <w:rPr>
          <w:color w:val="000000" w:themeColor="text1"/>
          <w:kern w:val="24"/>
          <w:sz w:val="24"/>
          <w:szCs w:val="24"/>
          <w:lang w:eastAsia="de-DE"/>
        </w:rPr>
        <w:t xml:space="preserve">Table </w:t>
      </w:r>
      <w:r w:rsidR="00597730" w:rsidRPr="00ED473A">
        <w:rPr>
          <w:color w:val="000000" w:themeColor="text1"/>
          <w:kern w:val="24"/>
          <w:sz w:val="24"/>
          <w:szCs w:val="24"/>
          <w:lang w:eastAsia="de-DE"/>
        </w:rPr>
        <w:t>3-</w:t>
      </w:r>
      <w:r w:rsidRPr="00ED473A">
        <w:rPr>
          <w:color w:val="000000" w:themeColor="text1"/>
          <w:kern w:val="24"/>
          <w:sz w:val="24"/>
          <w:szCs w:val="24"/>
          <w:lang w:eastAsia="de-DE"/>
        </w:rPr>
        <w:t>1: Actors and Required Activ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7"/>
        <w:gridCol w:w="3295"/>
      </w:tblGrid>
      <w:tr w:rsidR="00A71A26" w:rsidRPr="00ED473A" w14:paraId="7F3C94ED" w14:textId="77777777" w:rsidTr="00CF6E4B">
        <w:trPr>
          <w:cantSplit/>
          <w:trHeight w:val="56"/>
          <w:jc w:val="center"/>
        </w:trPr>
        <w:tc>
          <w:tcPr>
            <w:tcW w:w="0" w:type="auto"/>
            <w:shd w:val="clear" w:color="auto" w:fill="D9D9D9" w:themeFill="background1" w:themeFillShade="D9"/>
          </w:tcPr>
          <w:p w14:paraId="6C689BB9" w14:textId="77777777" w:rsidR="008F6451" w:rsidRPr="00ED473A" w:rsidRDefault="008F6451" w:rsidP="00CD628A">
            <w:pPr>
              <w:widowControl/>
              <w:autoSpaceDE/>
              <w:autoSpaceDN/>
              <w:adjustRightInd/>
              <w:rPr>
                <w:rFonts w:cs="Arial"/>
                <w:b/>
                <w:color w:val="000000" w:themeColor="text1"/>
                <w:kern w:val="24"/>
                <w:sz w:val="22"/>
                <w:lang w:eastAsia="de-DE"/>
              </w:rPr>
            </w:pPr>
            <w:r w:rsidRPr="00ED473A">
              <w:rPr>
                <w:rFonts w:cs="Arial"/>
                <w:b/>
                <w:color w:val="000000" w:themeColor="text1"/>
                <w:kern w:val="24"/>
                <w:sz w:val="22"/>
                <w:lang w:eastAsia="de-DE"/>
              </w:rPr>
              <w:t>Actor</w:t>
            </w:r>
          </w:p>
        </w:tc>
        <w:tc>
          <w:tcPr>
            <w:tcW w:w="0" w:type="auto"/>
            <w:shd w:val="clear" w:color="auto" w:fill="D9D9D9" w:themeFill="background1" w:themeFillShade="D9"/>
          </w:tcPr>
          <w:p w14:paraId="042AF66E" w14:textId="77777777" w:rsidR="008F6451" w:rsidRPr="00ED473A" w:rsidRDefault="008F6451" w:rsidP="00CD628A">
            <w:pPr>
              <w:widowControl/>
              <w:autoSpaceDE/>
              <w:autoSpaceDN/>
              <w:adjustRightInd/>
              <w:rPr>
                <w:rFonts w:cs="Arial"/>
                <w:b/>
                <w:color w:val="000000" w:themeColor="text1"/>
                <w:kern w:val="24"/>
                <w:sz w:val="22"/>
                <w:lang w:eastAsia="de-DE"/>
              </w:rPr>
            </w:pPr>
            <w:r w:rsidRPr="00ED473A">
              <w:rPr>
                <w:rFonts w:cs="Arial"/>
                <w:b/>
                <w:color w:val="000000" w:themeColor="text1"/>
                <w:kern w:val="24"/>
                <w:sz w:val="22"/>
                <w:lang w:eastAsia="de-DE"/>
              </w:rPr>
              <w:t>Activity</w:t>
            </w:r>
          </w:p>
        </w:tc>
      </w:tr>
      <w:tr w:rsidR="00A71A26" w:rsidRPr="00ED473A" w14:paraId="3E0092CE" w14:textId="77777777" w:rsidTr="00054D17">
        <w:trPr>
          <w:cantSplit/>
          <w:trHeight w:val="56"/>
          <w:jc w:val="center"/>
        </w:trPr>
        <w:tc>
          <w:tcPr>
            <w:tcW w:w="0" w:type="auto"/>
          </w:tcPr>
          <w:p w14:paraId="522A466D" w14:textId="77777777" w:rsidR="008F6451" w:rsidRPr="00ED473A" w:rsidRDefault="008F6451"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Acquisition Device</w:t>
            </w:r>
          </w:p>
        </w:tc>
        <w:tc>
          <w:tcPr>
            <w:tcW w:w="0" w:type="auto"/>
          </w:tcPr>
          <w:p w14:paraId="3ADCA707" w14:textId="77777777" w:rsidR="008F6451" w:rsidRPr="00ED473A" w:rsidRDefault="008F6451"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14:paraId="2834965E" w14:textId="77777777" w:rsidTr="00054D17">
        <w:trPr>
          <w:cantSplit/>
          <w:trHeight w:val="56"/>
          <w:jc w:val="center"/>
        </w:trPr>
        <w:tc>
          <w:tcPr>
            <w:tcW w:w="0" w:type="auto"/>
          </w:tcPr>
          <w:p w14:paraId="370CCBD1" w14:textId="77777777" w:rsidR="008F6451" w:rsidRPr="00ED473A" w:rsidRDefault="008F6451"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Reconstruction Software</w:t>
            </w:r>
          </w:p>
        </w:tc>
        <w:tc>
          <w:tcPr>
            <w:tcW w:w="0" w:type="auto"/>
          </w:tcPr>
          <w:p w14:paraId="00F3E8BF" w14:textId="77777777" w:rsidR="008F6451" w:rsidRPr="00ED473A" w:rsidRDefault="008F6451"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r w:rsidR="00A71A26" w:rsidRPr="00ED473A" w14:paraId="742E59E5" w14:textId="77777777" w:rsidTr="00054D17">
        <w:trPr>
          <w:cantSplit/>
          <w:trHeight w:val="56"/>
          <w:jc w:val="center"/>
        </w:trPr>
        <w:tc>
          <w:tcPr>
            <w:tcW w:w="0" w:type="auto"/>
          </w:tcPr>
          <w:p w14:paraId="047969B9" w14:textId="604371E3" w:rsidR="008F6451" w:rsidRPr="00ED473A" w:rsidRDefault="00BD38D5" w:rsidP="00CD628A">
            <w:pPr>
              <w:widowControl/>
              <w:autoSpaceDE/>
              <w:autoSpaceDN/>
              <w:adjustRightInd/>
              <w:rPr>
                <w:rFonts w:cs="Arial"/>
                <w:color w:val="000000" w:themeColor="text1"/>
                <w:kern w:val="24"/>
                <w:sz w:val="22"/>
                <w:lang w:eastAsia="de-DE"/>
              </w:rPr>
            </w:pPr>
            <w:r>
              <w:rPr>
                <w:rFonts w:cs="Arial"/>
                <w:color w:val="000000" w:themeColor="text1"/>
                <w:kern w:val="24"/>
                <w:sz w:val="22"/>
                <w:lang w:eastAsia="de-DE"/>
              </w:rPr>
              <w:t>Image Analysis Tool</w:t>
            </w:r>
          </w:p>
        </w:tc>
        <w:tc>
          <w:tcPr>
            <w:tcW w:w="0" w:type="auto"/>
          </w:tcPr>
          <w:p w14:paraId="40D98775" w14:textId="77777777" w:rsidR="008F6451" w:rsidRPr="00ED473A" w:rsidRDefault="008F6451" w:rsidP="00CD628A">
            <w:pPr>
              <w:widowControl/>
              <w:autoSpaceDE/>
              <w:autoSpaceDN/>
              <w:adjustRightInd/>
              <w:rPr>
                <w:color w:val="000000" w:themeColor="text1"/>
                <w:sz w:val="22"/>
              </w:rPr>
            </w:pPr>
            <w:r w:rsidRPr="00ED473A">
              <w:rPr>
                <w:color w:val="000000" w:themeColor="text1"/>
                <w:sz w:val="22"/>
              </w:rPr>
              <w:t>Image Analysis</w:t>
            </w:r>
          </w:p>
        </w:tc>
      </w:tr>
      <w:tr w:rsidR="00A71A26" w:rsidRPr="00ED473A" w14:paraId="510B9CC1" w14:textId="77777777" w:rsidTr="00054D17">
        <w:trPr>
          <w:cantSplit/>
          <w:trHeight w:val="56"/>
          <w:jc w:val="center"/>
        </w:trPr>
        <w:tc>
          <w:tcPr>
            <w:tcW w:w="0" w:type="auto"/>
            <w:vMerge w:val="restart"/>
          </w:tcPr>
          <w:p w14:paraId="313BAC2A" w14:textId="77777777" w:rsidR="005263C6" w:rsidRPr="00ED473A" w:rsidRDefault="00ED473A"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ing Physician</w:t>
            </w:r>
          </w:p>
        </w:tc>
        <w:tc>
          <w:tcPr>
            <w:tcW w:w="0" w:type="auto"/>
          </w:tcPr>
          <w:p w14:paraId="59489867" w14:textId="77777777" w:rsidR="005263C6" w:rsidRPr="00ED473A" w:rsidRDefault="005263C6" w:rsidP="00CD628A">
            <w:pPr>
              <w:widowControl/>
              <w:autoSpaceDE/>
              <w:autoSpaceDN/>
              <w:adjustRightInd/>
              <w:rPr>
                <w:color w:val="000000" w:themeColor="text1"/>
                <w:sz w:val="22"/>
              </w:rPr>
            </w:pPr>
            <w:r w:rsidRPr="00ED473A">
              <w:rPr>
                <w:color w:val="000000" w:themeColor="text1"/>
                <w:sz w:val="22"/>
              </w:rPr>
              <w:t>Subject Handling</w:t>
            </w:r>
          </w:p>
        </w:tc>
      </w:tr>
      <w:tr w:rsidR="00A71A26" w:rsidRPr="00ED473A" w14:paraId="442F4C4E" w14:textId="77777777" w:rsidTr="00054D17">
        <w:trPr>
          <w:cantSplit/>
          <w:trHeight w:val="56"/>
          <w:jc w:val="center"/>
        </w:trPr>
        <w:tc>
          <w:tcPr>
            <w:tcW w:w="0" w:type="auto"/>
            <w:vMerge/>
          </w:tcPr>
          <w:p w14:paraId="45898330" w14:textId="77777777" w:rsidR="005263C6" w:rsidRPr="00ED473A" w:rsidRDefault="005263C6" w:rsidP="00CD628A">
            <w:pPr>
              <w:widowControl/>
              <w:autoSpaceDE/>
              <w:autoSpaceDN/>
              <w:adjustRightInd/>
              <w:rPr>
                <w:rFonts w:cs="Arial"/>
                <w:color w:val="000000" w:themeColor="text1"/>
                <w:kern w:val="24"/>
                <w:sz w:val="22"/>
                <w:lang w:eastAsia="de-DE"/>
              </w:rPr>
            </w:pPr>
          </w:p>
        </w:tc>
        <w:tc>
          <w:tcPr>
            <w:tcW w:w="0" w:type="auto"/>
          </w:tcPr>
          <w:p w14:paraId="477A9191" w14:textId="77777777" w:rsidR="005263C6" w:rsidRPr="00ED473A" w:rsidRDefault="005263C6" w:rsidP="00CD628A">
            <w:pPr>
              <w:widowControl/>
              <w:autoSpaceDE/>
              <w:autoSpaceDN/>
              <w:adjustRightInd/>
              <w:rPr>
                <w:color w:val="000000" w:themeColor="text1"/>
                <w:sz w:val="22"/>
              </w:rPr>
            </w:pPr>
            <w:r w:rsidRPr="00ED473A">
              <w:rPr>
                <w:color w:val="000000" w:themeColor="text1"/>
                <w:sz w:val="22"/>
              </w:rPr>
              <w:t>Image QA</w:t>
            </w:r>
          </w:p>
        </w:tc>
      </w:tr>
      <w:tr w:rsidR="00A71A26" w:rsidRPr="00ED473A" w14:paraId="2101C061" w14:textId="77777777" w:rsidTr="00054D17">
        <w:trPr>
          <w:cantSplit/>
          <w:trHeight w:val="56"/>
          <w:jc w:val="center"/>
        </w:trPr>
        <w:tc>
          <w:tcPr>
            <w:tcW w:w="0" w:type="auto"/>
            <w:vMerge/>
          </w:tcPr>
          <w:p w14:paraId="658F2400" w14:textId="77777777" w:rsidR="005263C6" w:rsidRPr="00ED473A" w:rsidRDefault="005263C6" w:rsidP="00CD628A">
            <w:pPr>
              <w:widowControl/>
              <w:autoSpaceDE/>
              <w:autoSpaceDN/>
              <w:adjustRightInd/>
              <w:rPr>
                <w:rFonts w:cs="Arial"/>
                <w:color w:val="000000" w:themeColor="text1"/>
                <w:kern w:val="24"/>
                <w:sz w:val="22"/>
                <w:lang w:eastAsia="de-DE"/>
              </w:rPr>
            </w:pPr>
          </w:p>
        </w:tc>
        <w:tc>
          <w:tcPr>
            <w:tcW w:w="0" w:type="auto"/>
          </w:tcPr>
          <w:p w14:paraId="3F6501C5" w14:textId="77777777" w:rsidR="005263C6" w:rsidRPr="00ED473A" w:rsidRDefault="005263C6" w:rsidP="00CD628A">
            <w:pPr>
              <w:widowControl/>
              <w:autoSpaceDE/>
              <w:autoSpaceDN/>
              <w:adjustRightInd/>
              <w:rPr>
                <w:color w:val="000000" w:themeColor="text1"/>
                <w:sz w:val="22"/>
              </w:rPr>
            </w:pPr>
            <w:r w:rsidRPr="00ED473A">
              <w:rPr>
                <w:color w:val="000000" w:themeColor="text1"/>
                <w:sz w:val="22"/>
              </w:rPr>
              <w:t>Image Analysis</w:t>
            </w:r>
          </w:p>
        </w:tc>
      </w:tr>
      <w:tr w:rsidR="00A71A26" w:rsidRPr="00ED473A" w14:paraId="2EEBC461" w14:textId="77777777" w:rsidTr="00054D17">
        <w:trPr>
          <w:cantSplit/>
          <w:trHeight w:val="56"/>
          <w:jc w:val="center"/>
        </w:trPr>
        <w:tc>
          <w:tcPr>
            <w:tcW w:w="0" w:type="auto"/>
          </w:tcPr>
          <w:p w14:paraId="5B3E0C99"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Physicist</w:t>
            </w:r>
          </w:p>
        </w:tc>
        <w:tc>
          <w:tcPr>
            <w:tcW w:w="0" w:type="auto"/>
          </w:tcPr>
          <w:p w14:paraId="76762EBB"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Site Conformance and Periodic QA</w:t>
            </w:r>
          </w:p>
        </w:tc>
      </w:tr>
      <w:tr w:rsidR="00A71A26" w:rsidRPr="00ED473A" w14:paraId="79AD207A" w14:textId="77777777" w:rsidTr="00054D17">
        <w:trPr>
          <w:cantSplit/>
          <w:trHeight w:val="56"/>
          <w:jc w:val="center"/>
        </w:trPr>
        <w:tc>
          <w:tcPr>
            <w:tcW w:w="0" w:type="auto"/>
            <w:vMerge w:val="restart"/>
          </w:tcPr>
          <w:p w14:paraId="25D98E3D"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Technologist</w:t>
            </w:r>
          </w:p>
        </w:tc>
        <w:tc>
          <w:tcPr>
            <w:tcW w:w="0" w:type="auto"/>
          </w:tcPr>
          <w:p w14:paraId="26327B33"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Subject Handling</w:t>
            </w:r>
          </w:p>
        </w:tc>
      </w:tr>
      <w:tr w:rsidR="00A71A26" w:rsidRPr="00ED473A" w14:paraId="173A6B4F" w14:textId="77777777" w:rsidTr="00054D17">
        <w:trPr>
          <w:cantSplit/>
          <w:trHeight w:val="56"/>
          <w:jc w:val="center"/>
        </w:trPr>
        <w:tc>
          <w:tcPr>
            <w:tcW w:w="0" w:type="auto"/>
            <w:vMerge/>
          </w:tcPr>
          <w:p w14:paraId="01C3D712" w14:textId="77777777" w:rsidR="005263C6" w:rsidRPr="00ED473A" w:rsidRDefault="005263C6" w:rsidP="00CD628A">
            <w:pPr>
              <w:widowControl/>
              <w:autoSpaceDE/>
              <w:autoSpaceDN/>
              <w:adjustRightInd/>
              <w:rPr>
                <w:rFonts w:cs="Arial"/>
                <w:color w:val="000000" w:themeColor="text1"/>
                <w:kern w:val="24"/>
                <w:sz w:val="22"/>
                <w:lang w:eastAsia="de-DE"/>
              </w:rPr>
            </w:pPr>
          </w:p>
        </w:tc>
        <w:tc>
          <w:tcPr>
            <w:tcW w:w="0" w:type="auto"/>
          </w:tcPr>
          <w:p w14:paraId="511E6CA2"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14:paraId="56306707" w14:textId="77777777" w:rsidTr="00054D17">
        <w:trPr>
          <w:cantSplit/>
          <w:trHeight w:val="56"/>
          <w:jc w:val="center"/>
        </w:trPr>
        <w:tc>
          <w:tcPr>
            <w:tcW w:w="0" w:type="auto"/>
            <w:vMerge/>
          </w:tcPr>
          <w:p w14:paraId="373361C2" w14:textId="77777777" w:rsidR="005263C6" w:rsidRPr="00ED473A" w:rsidRDefault="005263C6" w:rsidP="00CD628A">
            <w:pPr>
              <w:widowControl/>
              <w:autoSpaceDE/>
              <w:autoSpaceDN/>
              <w:adjustRightInd/>
              <w:rPr>
                <w:rFonts w:cs="Arial"/>
                <w:color w:val="000000" w:themeColor="text1"/>
                <w:kern w:val="24"/>
                <w:sz w:val="22"/>
                <w:lang w:eastAsia="de-DE"/>
              </w:rPr>
            </w:pPr>
          </w:p>
        </w:tc>
        <w:tc>
          <w:tcPr>
            <w:tcW w:w="0" w:type="auto"/>
          </w:tcPr>
          <w:p w14:paraId="493A21D3"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bl>
    <w:p w14:paraId="19ED6D68" w14:textId="0FBC0357" w:rsidR="00792A9F" w:rsidRPr="00ED473A" w:rsidRDefault="00792A9F" w:rsidP="00CD628A">
      <w:pPr>
        <w:spacing w:before="120" w:after="120"/>
        <w:jc w:val="both"/>
        <w:rPr>
          <w:color w:val="000000" w:themeColor="text1"/>
        </w:rPr>
      </w:pPr>
      <w:r w:rsidRPr="00ED473A">
        <w:rPr>
          <w:color w:val="000000" w:themeColor="text1"/>
        </w:rPr>
        <w:t>Formal claims of conformance by the organization responsible for an Actor shall be in the form of a published QIBA Conformance Statement.  QIBA Conformance Statement</w:t>
      </w:r>
      <w:r w:rsidR="003270BE" w:rsidRPr="00ED473A">
        <w:rPr>
          <w:color w:val="000000" w:themeColor="text1"/>
        </w:rPr>
        <w:t xml:space="preserve">s </w:t>
      </w:r>
      <w:r w:rsidR="003270BE" w:rsidRPr="00ED473A">
        <w:rPr>
          <w:rStyle w:val="StyleVisioncontentC0000000009723E70"/>
          <w:i w:val="0"/>
          <w:color w:val="000000" w:themeColor="text1"/>
        </w:rPr>
        <w:t xml:space="preserve">for Acquisition Devices, Reconstruction Software and </w:t>
      </w:r>
      <w:r w:rsidR="00BD38D5">
        <w:rPr>
          <w:rStyle w:val="StyleVisioncontentC0000000009723E70"/>
          <w:i w:val="0"/>
          <w:color w:val="000000" w:themeColor="text1"/>
        </w:rPr>
        <w:t>Image Analysis Tools</w:t>
      </w:r>
      <w:r w:rsidRPr="00ED473A">
        <w:rPr>
          <w:color w:val="000000" w:themeColor="text1"/>
        </w:rPr>
        <w:t xml:space="preserve"> shall describ</w:t>
      </w:r>
      <w:r w:rsidR="003270BE" w:rsidRPr="00ED473A">
        <w:rPr>
          <w:color w:val="000000" w:themeColor="text1"/>
        </w:rPr>
        <w:t>e configuration settings or “Model-specific Parameters”</w:t>
      </w:r>
      <w:r w:rsidRPr="00ED473A">
        <w:rPr>
          <w:color w:val="000000" w:themeColor="text1"/>
        </w:rPr>
        <w:t xml:space="preserve"> </w:t>
      </w:r>
      <w:r w:rsidR="003270BE" w:rsidRPr="00ED473A">
        <w:rPr>
          <w:color w:val="000000" w:themeColor="text1"/>
        </w:rPr>
        <w:t xml:space="preserve">(e.g. protocols) used </w:t>
      </w:r>
      <w:r w:rsidRPr="00ED473A">
        <w:rPr>
          <w:color w:val="000000" w:themeColor="text1"/>
        </w:rPr>
        <w:t xml:space="preserve">to achieve conformance.  </w:t>
      </w:r>
    </w:p>
    <w:p w14:paraId="448AFDE8" w14:textId="77777777" w:rsidR="0099655A" w:rsidRPr="00495B70" w:rsidRDefault="0099655A" w:rsidP="00CD628A">
      <w:pPr>
        <w:spacing w:after="120"/>
        <w:jc w:val="both"/>
        <w:rPr>
          <w:lang w:eastAsia="de-DE"/>
        </w:rPr>
      </w:pPr>
      <w:r w:rsidRPr="00495B70">
        <w:rPr>
          <w:lang w:eastAsia="de-DE"/>
        </w:rPr>
        <w:t xml:space="preserve">The requirements in this Profile do not codify a Standard of Care; they only provide guidance intended to achieve the stated Claim.  Failing to conform to a “shall” in this Profile is a protocol deviation.  Although deviations invalidate the Profile Claim, such deviations may be reasonable and unavoidable and the </w:t>
      </w:r>
      <w:r w:rsidR="00ED473A" w:rsidRPr="00495B70">
        <w:rPr>
          <w:lang w:eastAsia="de-DE"/>
        </w:rPr>
        <w:t>Imaging Physician</w:t>
      </w:r>
      <w:r w:rsidRPr="00495B70">
        <w:rPr>
          <w:lang w:eastAsia="de-DE"/>
        </w:rPr>
        <w:t xml:space="preserve"> or supervising physician is expected to do so when required by the best interest of the patient or research subject.  How study sponsors and others decide to handle deviations for their own purposes is entirely up to them. </w:t>
      </w:r>
    </w:p>
    <w:p w14:paraId="233B7FEE" w14:textId="2F907B3E" w:rsidR="00707BBD" w:rsidRPr="00495B70" w:rsidRDefault="00707BBD" w:rsidP="00CD628A">
      <w:pPr>
        <w:pStyle w:val="3"/>
        <w:keepNext/>
        <w:spacing w:before="0" w:after="120"/>
        <w:jc w:val="both"/>
      </w:pPr>
      <w:r w:rsidRPr="00495B70">
        <w:t xml:space="preserve">For the Acquisition Device, Reconstruction Software and </w:t>
      </w:r>
      <w:r w:rsidR="00BD38D5">
        <w:t>Image Analysis Tool</w:t>
      </w:r>
      <w:r w:rsidRPr="00495B70">
        <w:t xml:space="preserve"> actors, while it will typically be the </w:t>
      </w:r>
      <w:r w:rsidR="002D3341" w:rsidRPr="00495B70">
        <w:t>manufacturer</w:t>
      </w:r>
      <w:r w:rsidRPr="00495B70">
        <w:t xml:space="preserve"> who claims </w:t>
      </w:r>
      <w:r w:rsidR="005E5C84" w:rsidRPr="00495B70">
        <w:t xml:space="preserve">the actor </w:t>
      </w:r>
      <w:r w:rsidRPr="00495B70">
        <w:t xml:space="preserve">is conformant, </w:t>
      </w:r>
      <w:r w:rsidR="005E5C84" w:rsidRPr="00495B70">
        <w:t xml:space="preserve">it is certainly possible for a site to run the necessary tests/checks to confirm </w:t>
      </w:r>
      <w:r w:rsidR="00074E80" w:rsidRPr="00495B70">
        <w:t>conformance</w:t>
      </w:r>
      <w:r w:rsidR="005E5C84" w:rsidRPr="00495B70">
        <w:t xml:space="preserve"> and make a corresponding claim.  This might happen in the case of an older model device which the </w:t>
      </w:r>
      <w:r w:rsidR="002D3341" w:rsidRPr="00495B70">
        <w:t>manufacturer</w:t>
      </w:r>
      <w:r w:rsidR="005E5C84" w:rsidRPr="00495B70">
        <w:t xml:space="preserve"> is no longer promoting, but which a site needs a </w:t>
      </w:r>
      <w:r w:rsidR="00074E80" w:rsidRPr="00495B70">
        <w:t>conformance</w:t>
      </w:r>
      <w:r w:rsidR="005E5C84" w:rsidRPr="00495B70">
        <w:t xml:space="preserve"> claim to participate in a clinical trial.  </w:t>
      </w:r>
    </w:p>
    <w:p w14:paraId="3CA78E59" w14:textId="77777777" w:rsidR="00743D40" w:rsidRPr="00495B70" w:rsidRDefault="00743D40" w:rsidP="00CD628A">
      <w:pPr>
        <w:pStyle w:val="3"/>
        <w:keepNext/>
        <w:spacing w:before="0" w:after="120"/>
        <w:jc w:val="both"/>
      </w:pPr>
      <w:r w:rsidRPr="00495B70">
        <w:t>The Physicist actor represents the person at the site responsible for managing the equipment performance related specifications.  At some sites this will be a staff physicist, and at other sites it may be a person who manages a contractor or a service provided by a vendor.</w:t>
      </w:r>
    </w:p>
    <w:p w14:paraId="030CD1B7" w14:textId="77777777" w:rsidR="002447EE" w:rsidRPr="00495B70" w:rsidRDefault="001D75C0" w:rsidP="00CD628A">
      <w:pPr>
        <w:spacing w:after="120"/>
        <w:jc w:val="both"/>
      </w:pPr>
      <w:r w:rsidRPr="00495B70">
        <w:t>T</w:t>
      </w:r>
      <w:r w:rsidR="00636FCA" w:rsidRPr="00495B70">
        <w:t xml:space="preserve">he method for </w:t>
      </w:r>
      <w:r w:rsidR="00495B70">
        <w:t>assessing atherosclerosis</w:t>
      </w:r>
      <w:r w:rsidR="000E6A59" w:rsidRPr="00495B70">
        <w:t xml:space="preserve"> </w:t>
      </w:r>
      <w:r w:rsidRPr="00495B70">
        <w:t>may be described as a pipeline</w:t>
      </w:r>
      <w:r w:rsidR="00636FCA" w:rsidRPr="00495B70">
        <w:t>.</w:t>
      </w:r>
      <w:r w:rsidRPr="00495B70">
        <w:t xml:space="preserve">  </w:t>
      </w:r>
      <w:r w:rsidR="000E6A59" w:rsidRPr="00495B70">
        <w:t>S</w:t>
      </w:r>
      <w:r w:rsidRPr="00495B70">
        <w:t xml:space="preserve">ubjects are prepared for scanning, raw image data is acquired, </w:t>
      </w:r>
      <w:r w:rsidR="0046652F" w:rsidRPr="00495B70">
        <w:t>and images</w:t>
      </w:r>
      <w:r w:rsidRPr="00495B70">
        <w:t xml:space="preserve"> are reconstruct</w:t>
      </w:r>
      <w:r w:rsidR="000E6A59" w:rsidRPr="00495B70">
        <w:t>ed</w:t>
      </w:r>
      <w:r w:rsidRPr="00495B70">
        <w:t xml:space="preserve"> and</w:t>
      </w:r>
      <w:r w:rsidR="000E6A59" w:rsidRPr="00495B70">
        <w:t xml:space="preserve"> </w:t>
      </w:r>
      <w:r w:rsidR="00280612" w:rsidRPr="00495B70">
        <w:t>evaluated</w:t>
      </w:r>
      <w:r w:rsidRPr="00495B70">
        <w:t xml:space="preserve">.  </w:t>
      </w:r>
      <w:r w:rsidR="000E6A59" w:rsidRPr="00495B70">
        <w:t>Such i</w:t>
      </w:r>
      <w:r w:rsidRPr="00495B70">
        <w:t xml:space="preserve">mages </w:t>
      </w:r>
      <w:r w:rsidR="00495B70">
        <w:t xml:space="preserve">may be obtained at (only) one </w:t>
      </w:r>
      <w:proofErr w:type="gramStart"/>
      <w:r w:rsidR="00495B70">
        <w:t>encounter,</w:t>
      </w:r>
      <w:proofErr w:type="gramEnd"/>
      <w:r w:rsidR="00495B70">
        <w:t xml:space="preserve"> or multiple longitudinally. When multiple encounters are available, in additional to assessing the disease at each individual encounter (referred to as a “cross sectional” claim) </w:t>
      </w:r>
      <w:r w:rsidRPr="00495B70">
        <w:t xml:space="preserve">mage analysis </w:t>
      </w:r>
      <w:r w:rsidR="00495B70">
        <w:t xml:space="preserve">may further </w:t>
      </w:r>
      <w:r w:rsidRPr="00495B70">
        <w:t>assess</w:t>
      </w:r>
      <w:r w:rsidR="00495B70">
        <w:t xml:space="preserve"> the </w:t>
      </w:r>
      <w:r w:rsidRPr="00495B70">
        <w:t xml:space="preserve">degree of change </w:t>
      </w:r>
      <w:r w:rsidR="000E6A59" w:rsidRPr="00495B70">
        <w:t xml:space="preserve">between </w:t>
      </w:r>
      <w:r w:rsidR="00495B70">
        <w:t>the available</w:t>
      </w:r>
      <w:r w:rsidR="000E6A59" w:rsidRPr="00495B70">
        <w:t xml:space="preserve"> </w:t>
      </w:r>
      <w:r w:rsidR="00C43878" w:rsidRPr="00495B70">
        <w:t>encounter</w:t>
      </w:r>
      <w:r w:rsidR="00495B70">
        <w:t>s</w:t>
      </w:r>
      <w:r w:rsidR="00DC62EA" w:rsidRPr="00495B70">
        <w:t>.</w:t>
      </w:r>
      <w:r w:rsidR="002447EE" w:rsidRPr="00495B70">
        <w:t xml:space="preserve">  </w:t>
      </w:r>
      <w:r w:rsidR="00E4646D" w:rsidRPr="00495B70">
        <w:t>When</w:t>
      </w:r>
      <w:r w:rsidRPr="00495B70">
        <w:t xml:space="preserve"> </w:t>
      </w:r>
      <w:r w:rsidR="00774E72" w:rsidRPr="00495B70">
        <w:t>expre</w:t>
      </w:r>
      <w:r w:rsidRPr="00495B70">
        <w:t>ssed as a percentage</w:t>
      </w:r>
      <w:r w:rsidR="00495B70">
        <w:t xml:space="preserve">, </w:t>
      </w:r>
      <w:r w:rsidR="00E4646D" w:rsidRPr="00495B70">
        <w:t>change is</w:t>
      </w:r>
      <w:r w:rsidRPr="00495B70">
        <w:t xml:space="preserve"> </w:t>
      </w:r>
      <w:r w:rsidR="00495B70">
        <w:t xml:space="preserve">the difference for a given </w:t>
      </w:r>
      <w:proofErr w:type="spellStart"/>
      <w:r w:rsidR="00495B70">
        <w:t>measurand</w:t>
      </w:r>
      <w:proofErr w:type="spellEnd"/>
      <w:r w:rsidR="00495B70">
        <w:t xml:space="preserve"> </w:t>
      </w:r>
      <w:r w:rsidR="0070796B" w:rsidRPr="00495B70">
        <w:t xml:space="preserve">between the </w:t>
      </w:r>
      <w:r w:rsidR="00C43878" w:rsidRPr="00495B70">
        <w:t>encounter</w:t>
      </w:r>
      <w:r w:rsidR="0070796B" w:rsidRPr="00495B70">
        <w:t>s</w:t>
      </w:r>
      <w:r w:rsidR="00774E72" w:rsidRPr="00495B70">
        <w:t xml:space="preserve"> divided by </w:t>
      </w:r>
      <w:r w:rsidR="00495B70">
        <w:t>that</w:t>
      </w:r>
      <w:r w:rsidRPr="00495B70">
        <w:t xml:space="preserve"> at </w:t>
      </w:r>
      <w:r w:rsidR="00C43878" w:rsidRPr="00495B70">
        <w:t>encounter</w:t>
      </w:r>
      <w:r w:rsidRPr="00495B70">
        <w:t xml:space="preserve"> 1. </w:t>
      </w:r>
      <w:r w:rsidR="00E4646D" w:rsidRPr="00495B70">
        <w:t>Although this in</w:t>
      </w:r>
      <w:r w:rsidR="00495B70">
        <w:t xml:space="preserve">troduces some asymmetry (e.g., </w:t>
      </w:r>
      <w:r w:rsidR="00E4646D" w:rsidRPr="00495B70">
        <w:t>measurements of 50</w:t>
      </w:r>
      <w:r w:rsidR="00F94201">
        <w:t>mm2</w:t>
      </w:r>
      <w:r w:rsidR="00E4646D" w:rsidRPr="00495B70">
        <w:t xml:space="preserve"> and 100</w:t>
      </w:r>
      <w:r w:rsidR="00F94201">
        <w:t>mm2</w:t>
      </w:r>
      <w:r w:rsidR="00E4646D" w:rsidRPr="00495B70">
        <w:t xml:space="preserve"> represent either a 100% increase or a 50% decrease depending on which was measured first), it is </w:t>
      </w:r>
      <w:r w:rsidR="00E4646D" w:rsidRPr="00495B70">
        <w:lastRenderedPageBreak/>
        <w:t xml:space="preserve">more familiar to clinicians than using the average of the two </w:t>
      </w:r>
      <w:r w:rsidR="00895BAD" w:rsidRPr="00495B70">
        <w:t>encounter</w:t>
      </w:r>
      <w:r w:rsidR="00E4646D" w:rsidRPr="00495B70">
        <w:t>s as the denominator.</w:t>
      </w:r>
    </w:p>
    <w:p w14:paraId="1DD603BE" w14:textId="77777777" w:rsidR="002447EE" w:rsidRPr="00495B70" w:rsidRDefault="002447EE" w:rsidP="00CD628A">
      <w:pPr>
        <w:spacing w:after="120"/>
        <w:jc w:val="both"/>
      </w:pPr>
      <w:r w:rsidRPr="00495B70">
        <w:t>The Profile does not intend to discourage innovation</w:t>
      </w:r>
      <w:r w:rsidR="005D37DD" w:rsidRPr="00495B70">
        <w:t>, although it strives to ensure that methods permitted by the profile requirements will result in performance that meets the Profile Claim</w:t>
      </w:r>
      <w:r w:rsidR="00495B70">
        <w:t>s</w:t>
      </w:r>
      <w:r w:rsidRPr="00495B70">
        <w:t xml:space="preserve">.  The above pipeline provides a reference model.  Algorithms which achieve the same result as the reference model but use different methods </w:t>
      </w:r>
      <w:r w:rsidR="00796F63" w:rsidRPr="00495B70">
        <w:t>may be</w:t>
      </w:r>
      <w:r w:rsidRPr="00495B70">
        <w:t xml:space="preserve"> permitted, for example by directly measuring the change between two image sets rather than measuring the absolute </w:t>
      </w:r>
      <w:proofErr w:type="spellStart"/>
      <w:r w:rsidR="00C86CC9">
        <w:t>measurand</w:t>
      </w:r>
      <w:r w:rsidRPr="00495B70">
        <w:t>s</w:t>
      </w:r>
      <w:proofErr w:type="spellEnd"/>
      <w:r w:rsidRPr="00495B70">
        <w:t xml:space="preserve"> separately.</w:t>
      </w:r>
      <w:r w:rsidR="00796F63" w:rsidRPr="00495B70">
        <w:t xml:space="preserve">  Developers of such algorithms are encouraged to work with the appropriate QIBA committee to conduct any groundwork and assessment procedure revisions needed to demonstrate the requisite performance. </w:t>
      </w:r>
    </w:p>
    <w:p w14:paraId="365A5496" w14:textId="77777777" w:rsidR="006E156A" w:rsidRPr="00495B70" w:rsidRDefault="0084560D" w:rsidP="00CD628A">
      <w:pPr>
        <w:spacing w:after="120"/>
        <w:jc w:val="both"/>
      </w:pPr>
      <w:r w:rsidRPr="00495B70">
        <w:rPr>
          <w:rFonts w:cs="Arial"/>
          <w:kern w:val="24"/>
          <w:lang w:eastAsia="de-DE"/>
        </w:rPr>
        <w:t>The requirements included herein are intended to establish a baseline level of capabilities. Providing higher performance or advanced capabilities is both allowed and encouraged</w:t>
      </w:r>
      <w:r w:rsidR="00EC70E6" w:rsidRPr="00495B70">
        <w:rPr>
          <w:rFonts w:cs="Arial"/>
          <w:kern w:val="24"/>
          <w:lang w:eastAsia="de-DE"/>
        </w:rPr>
        <w:t xml:space="preserve">.  </w:t>
      </w:r>
      <w:r w:rsidR="009D3475" w:rsidRPr="00495B70">
        <w:rPr>
          <w:rFonts w:cs="Arial"/>
          <w:kern w:val="24"/>
          <w:lang w:eastAsia="de-DE"/>
        </w:rPr>
        <w:t xml:space="preserve">The </w:t>
      </w:r>
      <w:r w:rsidR="008D7DDE" w:rsidRPr="00495B70">
        <w:rPr>
          <w:rFonts w:cs="Arial"/>
          <w:kern w:val="24"/>
          <w:lang w:eastAsia="de-DE"/>
        </w:rPr>
        <w:t>P</w:t>
      </w:r>
      <w:r w:rsidR="009D3475" w:rsidRPr="00495B70">
        <w:rPr>
          <w:rFonts w:cs="Arial"/>
          <w:kern w:val="24"/>
          <w:lang w:eastAsia="de-DE"/>
        </w:rPr>
        <w:t>rofile does not intend to limit how equipment suppliers meet these requirements.</w:t>
      </w:r>
    </w:p>
    <w:p w14:paraId="426BD0B0" w14:textId="77777777" w:rsidR="00581644" w:rsidRPr="00495B70" w:rsidRDefault="002450D6" w:rsidP="00CD628A">
      <w:pPr>
        <w:pStyle w:val="Heading2"/>
        <w:keepNext/>
        <w:spacing w:before="240" w:after="120"/>
        <w:jc w:val="both"/>
        <w:rPr>
          <w:rStyle w:val="StyleVisiontextC00000000096B03D0"/>
        </w:rPr>
      </w:pPr>
      <w:bookmarkStart w:id="18" w:name="_Toc292350660"/>
      <w:bookmarkStart w:id="19" w:name="_Toc382939112"/>
      <w:bookmarkStart w:id="20" w:name="_Toc536712531"/>
      <w:r w:rsidRPr="00495B70">
        <w:rPr>
          <w:rStyle w:val="StyleVisiontextC00000000096B03D0"/>
        </w:rPr>
        <w:t>3.</w:t>
      </w:r>
      <w:r w:rsidR="005E2C49">
        <w:rPr>
          <w:rStyle w:val="StyleVisiontextC00000000096B03D0"/>
        </w:rPr>
        <w:t>1</w:t>
      </w:r>
      <w:r w:rsidR="00A2710B" w:rsidRPr="00495B70">
        <w:rPr>
          <w:rStyle w:val="StyleVisiontextC00000000096B03D0"/>
        </w:rPr>
        <w:t xml:space="preserve">. </w:t>
      </w:r>
      <w:r w:rsidR="003B5586" w:rsidRPr="00495B70">
        <w:rPr>
          <w:rStyle w:val="StyleVisiontextC00000000096B03D0"/>
        </w:rPr>
        <w:t xml:space="preserve">Subject </w:t>
      </w:r>
      <w:r w:rsidR="004A02E3" w:rsidRPr="00495B70">
        <w:rPr>
          <w:rStyle w:val="StyleVisiontextC00000000096B03D0"/>
        </w:rPr>
        <w:t>Handling</w:t>
      </w:r>
      <w:bookmarkEnd w:id="18"/>
      <w:bookmarkEnd w:id="19"/>
      <w:bookmarkEnd w:id="20"/>
    </w:p>
    <w:p w14:paraId="3D31D3BE" w14:textId="22491F95" w:rsidR="0099655A" w:rsidRPr="00495B70" w:rsidRDefault="0099655A" w:rsidP="00CD628A">
      <w:pPr>
        <w:spacing w:after="120"/>
        <w:jc w:val="both"/>
      </w:pPr>
      <w:r w:rsidRPr="00495B70">
        <w:t xml:space="preserve">This activity </w:t>
      </w:r>
      <w:r w:rsidR="00AD2D49" w:rsidRPr="00495B70">
        <w:t>involves</w:t>
      </w:r>
      <w:r w:rsidRPr="00495B70">
        <w:t xml:space="preserve"> handling </w:t>
      </w:r>
      <w:r w:rsidR="00E94257" w:rsidRPr="00495B70">
        <w:t xml:space="preserve">each </w:t>
      </w:r>
      <w:r w:rsidRPr="00495B70">
        <w:t xml:space="preserve">imaging subject </w:t>
      </w:r>
      <w:r w:rsidR="00E94257" w:rsidRPr="00495B70">
        <w:t xml:space="preserve">at </w:t>
      </w:r>
      <w:r w:rsidR="00EE4542">
        <w:t>a given encounter</w:t>
      </w:r>
    </w:p>
    <w:p w14:paraId="3B94F7C4" w14:textId="590CA823" w:rsidR="008028F3" w:rsidRPr="00713EA5" w:rsidRDefault="008028F3" w:rsidP="00CD628A">
      <w:pPr>
        <w:pStyle w:val="Heading3"/>
        <w:spacing w:after="120"/>
        <w:jc w:val="both"/>
        <w:rPr>
          <w:rStyle w:val="SubtleReference"/>
          <w:color w:val="auto"/>
          <w:sz w:val="24"/>
        </w:rPr>
      </w:pPr>
      <w:bookmarkStart w:id="21" w:name="_Toc536712532"/>
      <w:r w:rsidRPr="00713EA5">
        <w:rPr>
          <w:rStyle w:val="SubtleReference"/>
          <w:color w:val="auto"/>
          <w:sz w:val="24"/>
        </w:rPr>
        <w:t>Discussion</w:t>
      </w:r>
      <w:r w:rsidR="0053174F" w:rsidRPr="0053174F">
        <w:rPr>
          <w:rStyle w:val="SubtleReference"/>
          <w:color w:val="auto"/>
          <w:sz w:val="24"/>
        </w:rPr>
        <w:t xml:space="preserve"> </w:t>
      </w:r>
      <w:r w:rsidR="0053174F" w:rsidRPr="006A4ECC">
        <w:rPr>
          <w:rStyle w:val="SubtleReference"/>
          <w:color w:val="auto"/>
          <w:sz w:val="24"/>
        </w:rPr>
        <w:t>Common to Arterial Beds</w:t>
      </w:r>
      <w:bookmarkEnd w:id="21"/>
    </w:p>
    <w:p w14:paraId="66631352" w14:textId="71F237ED" w:rsidR="00EE27F0" w:rsidRDefault="00511686" w:rsidP="00CD628A">
      <w:pPr>
        <w:spacing w:after="120"/>
        <w:jc w:val="both"/>
        <w:rPr>
          <w:rStyle w:val="StyleVisioncontentC0000000007015870"/>
          <w:rFonts w:cs="Times New Roman"/>
          <w:i w:val="0"/>
          <w:color w:val="auto"/>
          <w:szCs w:val="20"/>
        </w:rPr>
      </w:pPr>
      <w:r w:rsidRPr="001D17E1">
        <w:rPr>
          <w:rStyle w:val="StyleVisioncontentC0000000007015870"/>
          <w:rFonts w:cs="Times New Roman"/>
          <w:i w:val="0"/>
          <w:color w:val="auto"/>
          <w:szCs w:val="20"/>
        </w:rPr>
        <w:t>When the Profile is being used in the context of a clinical trial, refer to relevant clinical trial protocol for further guidance or requirements on timing relative to index intervention activity.</w:t>
      </w:r>
      <w:r w:rsidR="00AB71E2">
        <w:rPr>
          <w:rStyle w:val="StyleVisioncontentC0000000007015870"/>
          <w:rFonts w:cs="Times New Roman"/>
          <w:i w:val="0"/>
          <w:color w:val="auto"/>
          <w:szCs w:val="20"/>
        </w:rPr>
        <w:t xml:space="preserve"> </w:t>
      </w:r>
    </w:p>
    <w:p w14:paraId="5418FF3D" w14:textId="77777777" w:rsidR="009913E5" w:rsidRPr="001D17E1" w:rsidRDefault="00B41BC3" w:rsidP="00CD628A">
      <w:pPr>
        <w:spacing w:after="120"/>
        <w:jc w:val="both"/>
        <w:rPr>
          <w:rFonts w:cs="Times New Roman"/>
          <w:szCs w:val="20"/>
        </w:rPr>
      </w:pPr>
      <w:r w:rsidRPr="001D17E1">
        <w:rPr>
          <w:rFonts w:cs="Times New Roman"/>
          <w:szCs w:val="20"/>
        </w:rPr>
        <w:t xml:space="preserve">It is important </w:t>
      </w:r>
      <w:r w:rsidR="0038097F" w:rsidRPr="001D17E1">
        <w:rPr>
          <w:rFonts w:cs="Times New Roman"/>
          <w:szCs w:val="20"/>
        </w:rPr>
        <w:t xml:space="preserve">that the Contrast Protocol achieves a </w:t>
      </w:r>
      <w:r w:rsidRPr="001D17E1">
        <w:rPr>
          <w:rFonts w:cs="Times New Roman"/>
          <w:szCs w:val="20"/>
        </w:rPr>
        <w:t xml:space="preserve">consistent phase and degree of enhancement.  Bolus tracking is a good tool if available, but is not required.  When using bolus tracking, be consistent between </w:t>
      </w:r>
      <w:r w:rsidR="00A321CB" w:rsidRPr="001D17E1">
        <w:rPr>
          <w:rFonts w:cs="Times New Roman"/>
          <w:szCs w:val="20"/>
        </w:rPr>
        <w:t>encounter</w:t>
      </w:r>
      <w:r w:rsidRPr="001D17E1">
        <w:rPr>
          <w:rFonts w:cs="Times New Roman"/>
          <w:szCs w:val="20"/>
        </w:rPr>
        <w:t>s with where the ROI used for triggering is placed and the threshold used to trigger the scan.</w:t>
      </w:r>
      <w:r w:rsidR="0038097F" w:rsidRPr="001D17E1">
        <w:rPr>
          <w:rFonts w:cs="Times New Roman"/>
          <w:szCs w:val="20"/>
        </w:rPr>
        <w:t xml:space="preserve">  When bolus tracking is not available, be consistent between the </w:t>
      </w:r>
      <w:r w:rsidR="00A321CB" w:rsidRPr="001D17E1">
        <w:rPr>
          <w:rFonts w:cs="Times New Roman"/>
          <w:szCs w:val="20"/>
        </w:rPr>
        <w:t>encounter</w:t>
      </w:r>
      <w:r w:rsidR="0038097F" w:rsidRPr="001D17E1">
        <w:rPr>
          <w:rFonts w:cs="Times New Roman"/>
          <w:szCs w:val="20"/>
        </w:rPr>
        <w:t xml:space="preserve">s with the contrast volume, rate, scan timing after injection, and use (or lack) of a saline flush. </w:t>
      </w:r>
    </w:p>
    <w:p w14:paraId="5E04A8CA" w14:textId="7A6318C5" w:rsidR="008028F3" w:rsidRPr="00D62FE6" w:rsidRDefault="008028F3" w:rsidP="00CD628A">
      <w:pPr>
        <w:pStyle w:val="3"/>
        <w:spacing w:before="0" w:after="120"/>
        <w:jc w:val="both"/>
        <w:rPr>
          <w:rStyle w:val="StyleVisionparagraphC0000000009756960-contentC000000000975A3D0"/>
          <w:i w:val="0"/>
          <w:color w:val="auto"/>
        </w:rPr>
      </w:pPr>
      <w:r w:rsidRPr="00D62FE6">
        <w:rPr>
          <w:rStyle w:val="StyleVisionparagraphC0000000009756960-contentC000000000975A3D0"/>
          <w:i w:val="0"/>
          <w:color w:val="auto"/>
        </w:rPr>
        <w:t xml:space="preserve">Artifact sources, in particular metal and other high density materials, can degrade the reconstructed data such that it is difficult to determine the true </w:t>
      </w:r>
      <w:r w:rsidR="00A321CB" w:rsidRPr="00D62FE6">
        <w:rPr>
          <w:rStyle w:val="StyleVisionparagraphC0000000009756960-contentC000000000975A3D0"/>
          <w:i w:val="0"/>
          <w:color w:val="auto"/>
        </w:rPr>
        <w:t>contour</w:t>
      </w:r>
      <w:r w:rsidRPr="00D62FE6">
        <w:rPr>
          <w:rStyle w:val="StyleVisionparagraphC0000000009756960-contentC000000000975A3D0"/>
          <w:i w:val="0"/>
          <w:color w:val="auto"/>
        </w:rPr>
        <w:t xml:space="preserve"> of a </w:t>
      </w:r>
      <w:r w:rsidR="00054D17" w:rsidRPr="00D62FE6">
        <w:rPr>
          <w:rStyle w:val="StyleVisionparagraphC0000000009756960-contentC000000000975A3D0"/>
          <w:i w:val="0"/>
          <w:color w:val="auto"/>
        </w:rPr>
        <w:t>lesion</w:t>
      </w:r>
      <w:r w:rsidRPr="00D62FE6">
        <w:rPr>
          <w:rStyle w:val="StyleVisionparagraphC0000000009756960-contentC000000000975A3D0"/>
          <w:i w:val="0"/>
          <w:color w:val="auto"/>
        </w:rPr>
        <w:t>.  Due to the various scan geometries, artifacts can be induced some distance from the artifact source.  The simplest way to ensure no degradation of the data is to remove the artifact sources completely from the patient</w:t>
      </w:r>
      <w:r w:rsidR="009913E5" w:rsidRPr="00D62FE6">
        <w:rPr>
          <w:rStyle w:val="StyleVisionparagraphC0000000009756960-contentC000000000975A3D0"/>
          <w:i w:val="0"/>
          <w:color w:val="auto"/>
        </w:rPr>
        <w:t xml:space="preserve"> during the scan, if feasible</w:t>
      </w:r>
      <w:r w:rsidRPr="00D62FE6">
        <w:rPr>
          <w:rStyle w:val="StyleVisionparagraphC0000000009756960-contentC000000000975A3D0"/>
          <w:i w:val="0"/>
          <w:color w:val="auto"/>
        </w:rPr>
        <w:t xml:space="preserve">.  </w:t>
      </w:r>
    </w:p>
    <w:p w14:paraId="73CC4138" w14:textId="38AFB7DE" w:rsidR="00D21267" w:rsidRPr="00D62FE6" w:rsidRDefault="008028F3" w:rsidP="00CD628A">
      <w:pPr>
        <w:pStyle w:val="3"/>
        <w:spacing w:before="0" w:after="120"/>
        <w:jc w:val="both"/>
        <w:rPr>
          <w:rStyle w:val="StyleVisionparagraphC0000000009756960-contentC000000000975A3D0"/>
          <w:i w:val="0"/>
          <w:color w:val="auto"/>
        </w:rPr>
      </w:pPr>
      <w:r w:rsidRPr="00D62FE6">
        <w:rPr>
          <w:rStyle w:val="StyleVisionparagraphC0000000009756960-contentC000000000975A3D0"/>
          <w:i w:val="0"/>
          <w:color w:val="auto"/>
        </w:rPr>
        <w:t>Consistent centering</w:t>
      </w:r>
      <w:r w:rsidR="002C5C1F">
        <w:rPr>
          <w:rStyle w:val="StyleVisionparagraphC0000000009756960-contentC000000000975A3D0"/>
          <w:i w:val="0"/>
          <w:color w:val="auto"/>
        </w:rPr>
        <w:t>, as with</w:t>
      </w:r>
      <w:r w:rsidR="002C5C1F" w:rsidRPr="002C5C1F">
        <w:rPr>
          <w:lang w:val="hu-HU"/>
        </w:rPr>
        <w:t xml:space="preserve"> </w:t>
      </w:r>
      <w:r w:rsidR="002C5C1F">
        <w:rPr>
          <w:lang w:val="hu-HU"/>
        </w:rPr>
        <w:t>the use of similar scan settings, during different visits of the patient to overcome potential differences due to different kV settings, for example,</w:t>
      </w:r>
      <w:r w:rsidRPr="00D62FE6">
        <w:rPr>
          <w:rStyle w:val="StyleVisionparagraphC0000000009756960-contentC000000000975A3D0"/>
          <w:i w:val="0"/>
          <w:color w:val="auto"/>
        </w:rPr>
        <w:t xml:space="preserve"> of the patient avoids unnecessary variation in the behavior of dose modulation algorithms during scan. </w:t>
      </w:r>
    </w:p>
    <w:p w14:paraId="41098B3E" w14:textId="77777777" w:rsidR="00D62FE6" w:rsidRPr="006A4ECC" w:rsidRDefault="00D62FE6" w:rsidP="00CD628A">
      <w:pPr>
        <w:pStyle w:val="Heading3"/>
        <w:spacing w:after="120"/>
        <w:rPr>
          <w:rStyle w:val="SubtleReference"/>
          <w:color w:val="auto"/>
          <w:sz w:val="24"/>
        </w:rPr>
      </w:pPr>
      <w:bookmarkStart w:id="22" w:name="_Toc536712533"/>
      <w:r w:rsidRPr="006A4ECC">
        <w:rPr>
          <w:rStyle w:val="SubtleReference"/>
          <w:color w:val="auto"/>
          <w:sz w:val="24"/>
        </w:rPr>
        <w:t>Specification Common to Arterial Beds</w:t>
      </w:r>
      <w:bookmarkEnd w:id="22"/>
    </w:p>
    <w:tbl>
      <w:tblPr>
        <w:tblW w:w="1080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30"/>
        <w:gridCol w:w="1643"/>
        <w:gridCol w:w="7627"/>
      </w:tblGrid>
      <w:tr w:rsidR="00C037C3" w:rsidRPr="00C037C3" w14:paraId="12689A96" w14:textId="77777777" w:rsidTr="004623CE">
        <w:trPr>
          <w:tblHeader/>
          <w:tblCellSpacing w:w="7" w:type="dxa"/>
        </w:trPr>
        <w:tc>
          <w:tcPr>
            <w:tcW w:w="1509" w:type="dxa"/>
          </w:tcPr>
          <w:p w14:paraId="771BABD5" w14:textId="77777777" w:rsidR="0024031E" w:rsidRPr="00C037C3" w:rsidRDefault="0024031E" w:rsidP="00CD628A">
            <w:pPr>
              <w:rPr>
                <w:rStyle w:val="StyleVisiontextC00000000097AD7A0"/>
                <w:b/>
                <w:i w:val="0"/>
                <w:color w:val="auto"/>
                <w:sz w:val="22"/>
              </w:rPr>
            </w:pPr>
            <w:r w:rsidRPr="00C037C3">
              <w:rPr>
                <w:rStyle w:val="StyleVisiontextC00000000097AD7A0"/>
                <w:b/>
                <w:i w:val="0"/>
                <w:color w:val="auto"/>
                <w:sz w:val="22"/>
              </w:rPr>
              <w:t>Parameter</w:t>
            </w:r>
          </w:p>
        </w:tc>
        <w:tc>
          <w:tcPr>
            <w:tcW w:w="1629" w:type="dxa"/>
          </w:tcPr>
          <w:p w14:paraId="7B9C130B" w14:textId="77777777" w:rsidR="0024031E" w:rsidRPr="00C037C3" w:rsidRDefault="0024031E" w:rsidP="00CD628A">
            <w:pPr>
              <w:rPr>
                <w:rStyle w:val="StyleVisiontextC00000000097AD7A0"/>
                <w:b/>
                <w:i w:val="0"/>
                <w:color w:val="auto"/>
                <w:sz w:val="22"/>
              </w:rPr>
            </w:pPr>
            <w:r w:rsidRPr="00C037C3">
              <w:rPr>
                <w:rStyle w:val="StyleVisiontextC00000000097AD7A0"/>
                <w:b/>
                <w:i w:val="0"/>
                <w:color w:val="auto"/>
                <w:sz w:val="22"/>
              </w:rPr>
              <w:t>Actor</w:t>
            </w:r>
          </w:p>
        </w:tc>
        <w:tc>
          <w:tcPr>
            <w:tcW w:w="7606" w:type="dxa"/>
          </w:tcPr>
          <w:p w14:paraId="2D939930" w14:textId="77777777" w:rsidR="0024031E" w:rsidRPr="00C037C3" w:rsidRDefault="00745932" w:rsidP="00CD628A">
            <w:pPr>
              <w:rPr>
                <w:rStyle w:val="StyleVisiontextC00000000097AD7A0"/>
                <w:b/>
                <w:i w:val="0"/>
                <w:color w:val="auto"/>
                <w:sz w:val="22"/>
              </w:rPr>
            </w:pPr>
            <w:r w:rsidRPr="00C037C3">
              <w:rPr>
                <w:rStyle w:val="StyleVisiontextC00000000097AD7A0"/>
                <w:b/>
                <w:i w:val="0"/>
                <w:color w:val="auto"/>
                <w:sz w:val="22"/>
              </w:rPr>
              <w:t>Requirement</w:t>
            </w:r>
          </w:p>
        </w:tc>
      </w:tr>
      <w:tr w:rsidR="00C037C3" w:rsidRPr="00C037C3" w14:paraId="1CDBC99F" w14:textId="77777777" w:rsidTr="004623CE">
        <w:trPr>
          <w:tblCellSpacing w:w="7" w:type="dxa"/>
        </w:trPr>
        <w:tc>
          <w:tcPr>
            <w:tcW w:w="1509" w:type="dxa"/>
          </w:tcPr>
          <w:p w14:paraId="51FF1F4B" w14:textId="77777777" w:rsidR="00D07E49" w:rsidRPr="00C037C3" w:rsidRDefault="00D07E49" w:rsidP="00CD628A">
            <w:pPr>
              <w:rPr>
                <w:rStyle w:val="StyleVisioncontentC00000000096DE170"/>
                <w:i w:val="0"/>
                <w:color w:val="auto"/>
                <w:sz w:val="22"/>
              </w:rPr>
            </w:pPr>
            <w:r w:rsidRPr="00C037C3">
              <w:rPr>
                <w:rStyle w:val="StyleVisioncontentC00000000096DE170"/>
                <w:i w:val="0"/>
                <w:color w:val="auto"/>
                <w:sz w:val="22"/>
              </w:rPr>
              <w:t>Contrast</w:t>
            </w:r>
            <w:r w:rsidR="00645C92" w:rsidRPr="00C037C3">
              <w:rPr>
                <w:rStyle w:val="StyleVisioncontentC00000000096DE170"/>
                <w:i w:val="0"/>
                <w:color w:val="auto"/>
                <w:sz w:val="22"/>
              </w:rPr>
              <w:t xml:space="preserve"> </w:t>
            </w:r>
            <w:r w:rsidR="0038097F" w:rsidRPr="00C037C3">
              <w:rPr>
                <w:rStyle w:val="StyleVisioncontentC00000000096DE170"/>
                <w:i w:val="0"/>
                <w:color w:val="auto"/>
                <w:sz w:val="22"/>
              </w:rPr>
              <w:t>Protocol</w:t>
            </w:r>
          </w:p>
        </w:tc>
        <w:tc>
          <w:tcPr>
            <w:tcW w:w="1629" w:type="dxa"/>
          </w:tcPr>
          <w:p w14:paraId="43605FEE" w14:textId="77777777" w:rsidR="00D07E49" w:rsidRPr="00C037C3" w:rsidRDefault="00ED473A"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Imaging Physician</w:t>
            </w:r>
          </w:p>
        </w:tc>
        <w:tc>
          <w:tcPr>
            <w:tcW w:w="7606" w:type="dxa"/>
          </w:tcPr>
          <w:p w14:paraId="634D0593" w14:textId="77777777" w:rsidR="00D07E49" w:rsidRPr="00C037C3" w:rsidRDefault="00D07E49"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 xml:space="preserve">Shall </w:t>
            </w:r>
            <w:r w:rsidR="00E2481F" w:rsidRPr="00C037C3">
              <w:rPr>
                <w:rStyle w:val="StyleVisiontablecellC00000000096D9B50-contentC00000000096DE310"/>
                <w:i w:val="0"/>
                <w:color w:val="auto"/>
                <w:sz w:val="22"/>
              </w:rPr>
              <w:t xml:space="preserve">prescribe </w:t>
            </w:r>
            <w:r w:rsidRPr="00C037C3">
              <w:rPr>
                <w:rStyle w:val="StyleVisiontablecellC00000000096D9B50-contentC00000000096DE310"/>
                <w:i w:val="0"/>
                <w:color w:val="auto"/>
                <w:sz w:val="22"/>
              </w:rPr>
              <w:t xml:space="preserve">a contrast protocol </w:t>
            </w:r>
            <w:r w:rsidR="0038097F" w:rsidRPr="00C037C3">
              <w:rPr>
                <w:rStyle w:val="StyleVisiontablecellC00000000096D9B50-contentC00000000096DE310"/>
                <w:i w:val="0"/>
                <w:color w:val="auto"/>
                <w:sz w:val="22"/>
              </w:rPr>
              <w:t xml:space="preserve">that achieves enhancement </w:t>
            </w:r>
            <w:r w:rsidRPr="00C037C3">
              <w:rPr>
                <w:rStyle w:val="StyleVisiontablecellC00000000096D9B50-contentC00000000096DE310"/>
                <w:i w:val="0"/>
                <w:color w:val="auto"/>
                <w:sz w:val="22"/>
              </w:rPr>
              <w:t>consistent with baseline</w:t>
            </w:r>
            <w:r w:rsidR="00836ADE" w:rsidRPr="00C037C3">
              <w:rPr>
                <w:rStyle w:val="StyleVisiontablecellC00000000096D9B50-contentC00000000096DE310"/>
                <w:i w:val="0"/>
                <w:color w:val="auto"/>
                <w:sz w:val="22"/>
              </w:rPr>
              <w:t>.</w:t>
            </w:r>
          </w:p>
        </w:tc>
      </w:tr>
      <w:tr w:rsidR="00C037C3" w:rsidRPr="00C037C3" w14:paraId="5F2E4071" w14:textId="77777777" w:rsidTr="004623CE">
        <w:trPr>
          <w:tblCellSpacing w:w="7" w:type="dxa"/>
        </w:trPr>
        <w:tc>
          <w:tcPr>
            <w:tcW w:w="1509" w:type="dxa"/>
            <w:vMerge w:val="restart"/>
          </w:tcPr>
          <w:p w14:paraId="36D29DD9" w14:textId="77777777" w:rsidR="004A1F89" w:rsidRPr="00C037C3" w:rsidRDefault="004A1F89" w:rsidP="00CD628A">
            <w:pPr>
              <w:rPr>
                <w:rStyle w:val="StyleVisioncontentC00000000096DE170"/>
                <w:i w:val="0"/>
                <w:color w:val="auto"/>
                <w:sz w:val="22"/>
              </w:rPr>
            </w:pPr>
            <w:r w:rsidRPr="00C037C3">
              <w:rPr>
                <w:rStyle w:val="StyleVisioncontentC00000000096DE170"/>
                <w:i w:val="0"/>
                <w:color w:val="auto"/>
                <w:sz w:val="22"/>
              </w:rPr>
              <w:t>Use of intravenous contrast</w:t>
            </w:r>
          </w:p>
        </w:tc>
        <w:tc>
          <w:tcPr>
            <w:tcW w:w="1629" w:type="dxa"/>
          </w:tcPr>
          <w:p w14:paraId="48FE5371" w14:textId="77777777" w:rsidR="004A1F89" w:rsidRPr="00C037C3" w:rsidRDefault="00ED473A"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Imaging Physician</w:t>
            </w:r>
          </w:p>
        </w:tc>
        <w:tc>
          <w:tcPr>
            <w:tcW w:w="7606" w:type="dxa"/>
          </w:tcPr>
          <w:p w14:paraId="5FD3E613"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Shall determine whether the selected contrast protocol, if any, will achiev</w:t>
            </w:r>
            <w:r w:rsidR="0046652F" w:rsidRPr="00C037C3">
              <w:rPr>
                <w:rStyle w:val="StyleVisiontablecellC00000000096D9B50-contentC00000000096DE310"/>
                <w:i w:val="0"/>
                <w:color w:val="auto"/>
                <w:sz w:val="22"/>
              </w:rPr>
              <w:t xml:space="preserve">e </w:t>
            </w:r>
            <w:r w:rsidR="00E848A5">
              <w:rPr>
                <w:rStyle w:val="StyleVisiontablecellC00000000096D9B50-contentC00000000096DE310"/>
                <w:i w:val="0"/>
                <w:color w:val="auto"/>
                <w:sz w:val="22"/>
              </w:rPr>
              <w:t>appropriate lumen conspicuity</w:t>
            </w:r>
            <w:r w:rsidR="0046652F" w:rsidRPr="00C037C3">
              <w:rPr>
                <w:rStyle w:val="StyleVisiontablecellC00000000096D9B50-contentC00000000096DE310"/>
                <w:i w:val="0"/>
                <w:color w:val="auto"/>
                <w:sz w:val="22"/>
              </w:rPr>
              <w:t>.</w:t>
            </w:r>
          </w:p>
        </w:tc>
      </w:tr>
      <w:tr w:rsidR="00C037C3" w:rsidRPr="00C037C3" w14:paraId="1D603E58" w14:textId="77777777" w:rsidTr="004623CE">
        <w:trPr>
          <w:tblCellSpacing w:w="7" w:type="dxa"/>
        </w:trPr>
        <w:tc>
          <w:tcPr>
            <w:tcW w:w="1509" w:type="dxa"/>
            <w:vMerge/>
          </w:tcPr>
          <w:p w14:paraId="0C6B0B37" w14:textId="77777777" w:rsidR="004A1F89" w:rsidRPr="00C037C3" w:rsidRDefault="004A1F89" w:rsidP="00CD628A">
            <w:pPr>
              <w:rPr>
                <w:rStyle w:val="StyleVisioncontentC00000000096DE170"/>
                <w:i w:val="0"/>
                <w:color w:val="auto"/>
                <w:sz w:val="22"/>
              </w:rPr>
            </w:pPr>
          </w:p>
        </w:tc>
        <w:tc>
          <w:tcPr>
            <w:tcW w:w="1629" w:type="dxa"/>
          </w:tcPr>
          <w:p w14:paraId="019A007F"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Technologist</w:t>
            </w:r>
          </w:p>
        </w:tc>
        <w:tc>
          <w:tcPr>
            <w:tcW w:w="7606" w:type="dxa"/>
          </w:tcPr>
          <w:p w14:paraId="0C11AE81"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Shall use the prescribed i</w:t>
            </w:r>
            <w:r w:rsidR="00631329" w:rsidRPr="00C037C3">
              <w:rPr>
                <w:rStyle w:val="StyleVisiontablecellC00000000096D9B50-contentC00000000096DE310"/>
                <w:i w:val="0"/>
                <w:color w:val="auto"/>
                <w:sz w:val="22"/>
              </w:rPr>
              <w:t>ntravenous contrast parameters.</w:t>
            </w:r>
          </w:p>
        </w:tc>
      </w:tr>
      <w:tr w:rsidR="00C037C3" w:rsidRPr="00C037C3" w14:paraId="2D9E4BDA" w14:textId="77777777" w:rsidTr="004623CE">
        <w:trPr>
          <w:tblCellSpacing w:w="7" w:type="dxa"/>
        </w:trPr>
        <w:tc>
          <w:tcPr>
            <w:tcW w:w="1509" w:type="dxa"/>
          </w:tcPr>
          <w:p w14:paraId="10446CC8" w14:textId="77777777" w:rsidR="004A1F89" w:rsidRPr="00C037C3" w:rsidRDefault="004A1F89" w:rsidP="00CD628A">
            <w:pPr>
              <w:rPr>
                <w:rStyle w:val="StyleVisioncontentC00000000096DE170"/>
                <w:i w:val="0"/>
                <w:color w:val="auto"/>
                <w:sz w:val="22"/>
              </w:rPr>
            </w:pPr>
            <w:r w:rsidRPr="00C037C3">
              <w:rPr>
                <w:rStyle w:val="StyleVisioncontentC000000000975A570"/>
                <w:i w:val="0"/>
                <w:color w:val="auto"/>
                <w:sz w:val="22"/>
              </w:rPr>
              <w:t>Artifact Sources</w:t>
            </w:r>
          </w:p>
        </w:tc>
        <w:tc>
          <w:tcPr>
            <w:tcW w:w="1629" w:type="dxa"/>
          </w:tcPr>
          <w:p w14:paraId="2C0DF655"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7573B0-contentC000000000975A8B0"/>
                <w:i w:val="0"/>
                <w:color w:val="auto"/>
                <w:sz w:val="22"/>
              </w:rPr>
              <w:t>Technologist</w:t>
            </w:r>
          </w:p>
        </w:tc>
        <w:tc>
          <w:tcPr>
            <w:tcW w:w="7606" w:type="dxa"/>
          </w:tcPr>
          <w:p w14:paraId="2EAFE984"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7573B0-contentC000000000975A8B0"/>
                <w:i w:val="0"/>
                <w:color w:val="auto"/>
                <w:sz w:val="22"/>
              </w:rPr>
              <w:t xml:space="preserve">Shall remove or position potential sources of artifacts (specifically including breast shields, metal-containing clothing, EKG leads and other metal equipment) such that they will not degrade the reconstructed CT </w:t>
            </w:r>
            <w:r w:rsidR="00323FCB">
              <w:rPr>
                <w:rStyle w:val="StyleVisiontablecellC00000000097573B0-contentC000000000975A8B0"/>
                <w:i w:val="0"/>
                <w:color w:val="auto"/>
                <w:sz w:val="22"/>
              </w:rPr>
              <w:t>image</w:t>
            </w:r>
            <w:r w:rsidRPr="00C037C3">
              <w:rPr>
                <w:rStyle w:val="StyleVisiontablecellC00000000097573B0-contentC000000000975A8B0"/>
                <w:i w:val="0"/>
                <w:color w:val="auto"/>
                <w:sz w:val="22"/>
              </w:rPr>
              <w:t>.</w:t>
            </w:r>
          </w:p>
        </w:tc>
      </w:tr>
      <w:tr w:rsidR="00C037C3" w:rsidRPr="00C037C3" w14:paraId="14CFC731" w14:textId="77777777" w:rsidTr="004623CE">
        <w:trPr>
          <w:tblCellSpacing w:w="7" w:type="dxa"/>
        </w:trPr>
        <w:tc>
          <w:tcPr>
            <w:tcW w:w="1509" w:type="dxa"/>
          </w:tcPr>
          <w:p w14:paraId="2CD0B2B1" w14:textId="77777777" w:rsidR="004A1F89" w:rsidRPr="00C037C3" w:rsidRDefault="004A1F89" w:rsidP="00CD628A">
            <w:pPr>
              <w:rPr>
                <w:rStyle w:val="StyleVisioncontentC00000000096DE170"/>
                <w:i w:val="0"/>
                <w:color w:val="auto"/>
                <w:sz w:val="22"/>
              </w:rPr>
            </w:pPr>
            <w:r w:rsidRPr="00C037C3">
              <w:rPr>
                <w:rStyle w:val="StyleVisioncontentC000000000975A570"/>
                <w:i w:val="0"/>
                <w:color w:val="auto"/>
                <w:sz w:val="22"/>
              </w:rPr>
              <w:lastRenderedPageBreak/>
              <w:t>Table Height &amp; Centering</w:t>
            </w:r>
          </w:p>
        </w:tc>
        <w:tc>
          <w:tcPr>
            <w:tcW w:w="1629" w:type="dxa"/>
          </w:tcPr>
          <w:p w14:paraId="5D63ECE1" w14:textId="77777777" w:rsidR="004A1F89" w:rsidRPr="00C037C3" w:rsidRDefault="004A1F89" w:rsidP="00CD628A">
            <w:pPr>
              <w:rPr>
                <w:rStyle w:val="StyleVisiontablecellC00000000096D9B50-contentC00000000096DE310"/>
                <w:i w:val="0"/>
                <w:color w:val="auto"/>
                <w:sz w:val="22"/>
              </w:rPr>
            </w:pPr>
            <w:r w:rsidRPr="00C037C3">
              <w:rPr>
                <w:sz w:val="22"/>
              </w:rPr>
              <w:t>Technologist</w:t>
            </w:r>
          </w:p>
        </w:tc>
        <w:tc>
          <w:tcPr>
            <w:tcW w:w="7606" w:type="dxa"/>
          </w:tcPr>
          <w:p w14:paraId="5D835B40" w14:textId="77777777" w:rsidR="004A1F89" w:rsidRPr="00C037C3" w:rsidRDefault="004A1F89" w:rsidP="00CD628A">
            <w:pPr>
              <w:rPr>
                <w:sz w:val="22"/>
              </w:rPr>
            </w:pPr>
            <w:r w:rsidRPr="00C037C3">
              <w:rPr>
                <w:sz w:val="22"/>
              </w:rPr>
              <w:t xml:space="preserve">Shall adjust the table height for the mid-axillary plane to pass through the </w:t>
            </w:r>
            <w:proofErr w:type="spellStart"/>
            <w:r w:rsidRPr="00C037C3">
              <w:rPr>
                <w:sz w:val="22"/>
              </w:rPr>
              <w:t>isocenter</w:t>
            </w:r>
            <w:proofErr w:type="spellEnd"/>
            <w:r w:rsidRPr="00C037C3">
              <w:rPr>
                <w:sz w:val="22"/>
              </w:rPr>
              <w:t xml:space="preserve">. </w:t>
            </w:r>
          </w:p>
          <w:p w14:paraId="135090CD" w14:textId="77777777" w:rsidR="004A1F89" w:rsidRPr="00C037C3" w:rsidRDefault="004A1F89" w:rsidP="00CD628A">
            <w:pPr>
              <w:rPr>
                <w:rStyle w:val="StyleVisiontablecellC00000000096D9B50-contentC00000000096DE310"/>
                <w:i w:val="0"/>
                <w:color w:val="auto"/>
                <w:sz w:val="22"/>
              </w:rPr>
            </w:pPr>
            <w:r w:rsidRPr="00C037C3">
              <w:rPr>
                <w:sz w:val="22"/>
              </w:rPr>
              <w:t>Shall position the patient such that the “sagittal laser line” lies along the sternum (e.g. from the suprasternal notch to the xiphoid process).</w:t>
            </w:r>
          </w:p>
        </w:tc>
      </w:tr>
      <w:tr w:rsidR="00D21267" w:rsidRPr="00C037C3" w14:paraId="54A9CD70" w14:textId="77777777" w:rsidTr="004623CE">
        <w:trPr>
          <w:tblCellSpacing w:w="7" w:type="dxa"/>
        </w:trPr>
        <w:tc>
          <w:tcPr>
            <w:tcW w:w="1509" w:type="dxa"/>
          </w:tcPr>
          <w:p w14:paraId="0219578E" w14:textId="77777777" w:rsidR="00D21267" w:rsidRPr="00C037C3" w:rsidRDefault="00D21267" w:rsidP="00CD628A">
            <w:pPr>
              <w:rPr>
                <w:rStyle w:val="StyleVisioncontentC000000000975A570"/>
                <w:i w:val="0"/>
                <w:color w:val="auto"/>
                <w:sz w:val="22"/>
              </w:rPr>
            </w:pPr>
            <w:r>
              <w:rPr>
                <w:rStyle w:val="StyleVisioncontentC000000000975A570"/>
                <w:i w:val="0"/>
                <w:color w:val="auto"/>
                <w:sz w:val="22"/>
              </w:rPr>
              <w:t>Nitrates</w:t>
            </w:r>
          </w:p>
        </w:tc>
        <w:tc>
          <w:tcPr>
            <w:tcW w:w="1629" w:type="dxa"/>
          </w:tcPr>
          <w:p w14:paraId="21409145" w14:textId="77777777" w:rsidR="00D21267" w:rsidRPr="00C037C3" w:rsidRDefault="00D21267" w:rsidP="00CD628A">
            <w:pPr>
              <w:rPr>
                <w:sz w:val="22"/>
              </w:rPr>
            </w:pPr>
            <w:r w:rsidRPr="00C037C3">
              <w:rPr>
                <w:rStyle w:val="StyleVisiontablecellC00000000096D9B50-contentC00000000096DE310"/>
                <w:i w:val="0"/>
                <w:color w:val="auto"/>
                <w:sz w:val="22"/>
              </w:rPr>
              <w:t>Technologist</w:t>
            </w:r>
          </w:p>
        </w:tc>
        <w:tc>
          <w:tcPr>
            <w:tcW w:w="7606" w:type="dxa"/>
          </w:tcPr>
          <w:p w14:paraId="4511BDC3" w14:textId="0B7C075A" w:rsidR="00D21267" w:rsidRPr="00C037C3" w:rsidRDefault="00D62FE6" w:rsidP="00BD38D5">
            <w:pPr>
              <w:rPr>
                <w:sz w:val="22"/>
              </w:rPr>
            </w:pPr>
            <w:r w:rsidRPr="00D62FE6">
              <w:rPr>
                <w:sz w:val="22"/>
              </w:rPr>
              <w:t xml:space="preserve">GTN sublingual </w:t>
            </w:r>
            <w:r w:rsidR="00BD38D5">
              <w:rPr>
                <w:sz w:val="22"/>
              </w:rPr>
              <w:t>shall</w:t>
            </w:r>
            <w:r w:rsidRPr="00D62FE6">
              <w:rPr>
                <w:sz w:val="22"/>
              </w:rPr>
              <w:t xml:space="preserve"> be administered by default, within 5 minutes of the start of the acquisition to allow for optimal artery dilatation.</w:t>
            </w:r>
          </w:p>
        </w:tc>
      </w:tr>
    </w:tbl>
    <w:p w14:paraId="5C1A1C4D" w14:textId="77777777" w:rsidR="00D62FE6" w:rsidRPr="006A4ECC" w:rsidRDefault="00D62FE6" w:rsidP="00CD628A">
      <w:pPr>
        <w:pStyle w:val="Heading3"/>
        <w:spacing w:after="120"/>
        <w:jc w:val="both"/>
        <w:rPr>
          <w:rStyle w:val="SubtleReference"/>
          <w:color w:val="auto"/>
          <w:sz w:val="24"/>
        </w:rPr>
      </w:pPr>
      <w:bookmarkStart w:id="23" w:name="_Toc323910794"/>
      <w:bookmarkStart w:id="24" w:name="_Toc323910991"/>
      <w:bookmarkStart w:id="25" w:name="_Toc323911092"/>
      <w:bookmarkStart w:id="26" w:name="_Toc382939114"/>
      <w:bookmarkStart w:id="27" w:name="_Toc292350661"/>
      <w:bookmarkStart w:id="28" w:name="_Toc382939119"/>
      <w:bookmarkStart w:id="29" w:name="_Toc536712534"/>
      <w:r>
        <w:rPr>
          <w:rStyle w:val="SubtleReference"/>
          <w:color w:val="auto"/>
          <w:sz w:val="24"/>
        </w:rPr>
        <w:t>Discussion</w:t>
      </w:r>
      <w:r w:rsidRPr="006A4ECC">
        <w:rPr>
          <w:rStyle w:val="SubtleReference"/>
          <w:color w:val="auto"/>
          <w:sz w:val="24"/>
        </w:rPr>
        <w:t xml:space="preserve"> Unique to Coronary Arteries</w:t>
      </w:r>
      <w:bookmarkEnd w:id="29"/>
    </w:p>
    <w:p w14:paraId="70BCA3E4" w14:textId="28288863" w:rsidR="00D62FE6" w:rsidRPr="001D17E1" w:rsidRDefault="00D62FE6" w:rsidP="00CD628A">
      <w:pPr>
        <w:spacing w:after="120"/>
        <w:jc w:val="both"/>
        <w:rPr>
          <w:rStyle w:val="StyleVisioncontentC0000000007015870"/>
          <w:i w:val="0"/>
          <w:color w:val="auto"/>
        </w:rPr>
      </w:pPr>
      <w:r>
        <w:rPr>
          <w:rStyle w:val="StyleVisioncontentC0000000007015870"/>
          <w:rFonts w:cs="Times New Roman"/>
          <w:i w:val="0"/>
          <w:color w:val="auto"/>
          <w:szCs w:val="20"/>
        </w:rPr>
        <w:t xml:space="preserve">Excellent guidelines from the Society of Cardiac </w:t>
      </w:r>
      <w:r w:rsidRPr="002C5444">
        <w:rPr>
          <w:rStyle w:val="StyleVisioncontentC0000000007015870"/>
          <w:rFonts w:cs="Times New Roman"/>
          <w:i w:val="0"/>
          <w:color w:val="auto"/>
          <w:szCs w:val="20"/>
        </w:rPr>
        <w:t xml:space="preserve">Computed Tomography exists, which gives a detailed account of CT coronary angiography from referral to reporting </w:t>
      </w:r>
      <w:r w:rsidR="002C5444" w:rsidRPr="002C5444">
        <w:rPr>
          <w:rStyle w:val="StyleVisioncontentC0000000007015870"/>
          <w:rFonts w:cs="Times New Roman"/>
          <w:i w:val="0"/>
          <w:color w:val="auto"/>
          <w:szCs w:val="20"/>
        </w:rPr>
        <w:fldChar w:fldCharType="begin"/>
      </w:r>
      <w:r w:rsidR="00DE55DF">
        <w:rPr>
          <w:rStyle w:val="StyleVisioncontentC0000000007015870"/>
          <w:rFonts w:cs="Times New Roman"/>
          <w:i w:val="0"/>
          <w:color w:val="auto"/>
          <w:szCs w:val="20"/>
        </w:rPr>
        <w:instrText xml:space="preserve"> ADDIN EN.CITE &lt;EndNote&gt;&lt;Cite&gt;&lt;Author&gt;Villines&lt;/Author&gt;&lt;Year&gt;2018&lt;/Year&gt;&lt;RecNum&gt;2240&lt;/RecNum&gt;&lt;DisplayText&gt;[22]&lt;/DisplayText&gt;&lt;record&gt;&lt;rec-number&gt;2240&lt;/rec-number&gt;&lt;foreign-keys&gt;&lt;key app="EN" db-id="0srdta99r0etw7e5rpzpv05v9a0ew9ef2tae" timestamp="1532348109"&gt;2240&lt;/key&gt;&lt;key app="ENWeb" db-id=""&gt;0&lt;/key&gt;&lt;/foreign-keys&gt;&lt;ref-type name="Journal Article"&gt;17&lt;/ref-type&gt;&lt;contributors&gt;&lt;authors&gt;&lt;author&gt;Villines, T.C.&lt;/author&gt;&lt;/authors&gt;&lt;/contributors&gt;&lt;auth-address&gt;todd.c.villines.mil@mail.mil&lt;/auth-address&gt;&lt;titles&gt;&lt;title&gt;SCCT advocacy in 2018: Progress towards improving patient access to imaging care&lt;/title&gt;&lt;secondary-title&gt;Journal of Cardiovascular Computed Tomography&lt;/secondary-title&gt;&lt;/titles&gt;&lt;periodical&gt;&lt;full-title&gt;Journal of Cardiovascular Computed Tomography&lt;/full-title&gt;&lt;/periodical&gt;&lt;pages&gt;1&lt;/pages&gt;&lt;volume&gt;12&lt;/volume&gt;&lt;edition&gt;05/05/2018&lt;/edition&gt;&lt;section&gt;154&lt;/section&gt;&lt;dates&gt;&lt;year&gt;2018&lt;/year&gt;&lt;/dates&gt;&lt;urls&gt;&lt;/urls&gt;&lt;electronic-resource-num&gt;https://doi.org/10.1016/j.jcct.2018.05.005&lt;/electronic-resource-num&gt;&lt;/record&gt;&lt;/Cite&gt;&lt;/EndNote&gt;</w:instrText>
      </w:r>
      <w:r w:rsidR="002C5444" w:rsidRPr="002C5444">
        <w:rPr>
          <w:rStyle w:val="StyleVisioncontentC0000000007015870"/>
          <w:rFonts w:cs="Times New Roman"/>
          <w:i w:val="0"/>
          <w:color w:val="auto"/>
          <w:szCs w:val="20"/>
        </w:rPr>
        <w:fldChar w:fldCharType="separate"/>
      </w:r>
      <w:r w:rsidR="00DE55DF">
        <w:rPr>
          <w:rStyle w:val="StyleVisioncontentC0000000007015870"/>
          <w:rFonts w:cs="Times New Roman"/>
          <w:i w:val="0"/>
          <w:noProof/>
          <w:color w:val="auto"/>
          <w:szCs w:val="20"/>
        </w:rPr>
        <w:t>[22]</w:t>
      </w:r>
      <w:r w:rsidR="002C5444" w:rsidRPr="002C5444">
        <w:rPr>
          <w:rStyle w:val="StyleVisioncontentC0000000007015870"/>
          <w:rFonts w:cs="Times New Roman"/>
          <w:i w:val="0"/>
          <w:color w:val="auto"/>
          <w:szCs w:val="20"/>
        </w:rPr>
        <w:fldChar w:fldCharType="end"/>
      </w:r>
      <w:r w:rsidRPr="002C5444">
        <w:rPr>
          <w:rStyle w:val="StyleVisioncontentC0000000007015870"/>
          <w:rFonts w:cs="Times New Roman"/>
          <w:i w:val="0"/>
          <w:color w:val="auto"/>
          <w:szCs w:val="20"/>
        </w:rPr>
        <w:t>.</w:t>
      </w:r>
    </w:p>
    <w:p w14:paraId="0FE84D94" w14:textId="77777777" w:rsidR="00D62FE6" w:rsidRPr="00FF4960" w:rsidRDefault="00D62FE6" w:rsidP="00CD628A">
      <w:pPr>
        <w:pStyle w:val="3"/>
        <w:spacing w:before="0" w:after="120"/>
        <w:jc w:val="both"/>
        <w:rPr>
          <w:rFonts w:asciiTheme="minorHAnsi" w:hAnsiTheme="minorHAnsi" w:cstheme="minorHAnsi"/>
          <w:szCs w:val="24"/>
        </w:rPr>
      </w:pPr>
      <w:r w:rsidRPr="001D17E1">
        <w:t>Use of beta blockers is recommend</w:t>
      </w:r>
      <w:r>
        <w:t>ed</w:t>
      </w:r>
      <w:r w:rsidRPr="001D17E1">
        <w:t xml:space="preserve"> to achieve a target heart-rate &lt; </w:t>
      </w:r>
      <w:r>
        <w:t>6</w:t>
      </w:r>
      <w:r w:rsidRPr="001D17E1">
        <w:t xml:space="preserve">5 bpm, and ideally a heart-rate &lt; 60 bpm. </w:t>
      </w:r>
      <w:proofErr w:type="gramStart"/>
      <w:r w:rsidRPr="001D17E1">
        <w:t>On average, a higher heart-rate results in reduced measur</w:t>
      </w:r>
      <w:r>
        <w:t>ement</w:t>
      </w:r>
      <w:r w:rsidRPr="001D17E1">
        <w:t xml:space="preserve"> precision within the coronary </w:t>
      </w:r>
      <w:r w:rsidRPr="00FF4960">
        <w:rPr>
          <w:rFonts w:asciiTheme="minorHAnsi" w:hAnsiTheme="minorHAnsi" w:cstheme="minorHAnsi"/>
          <w:szCs w:val="24"/>
        </w:rPr>
        <w:t>arteries.</w:t>
      </w:r>
      <w:proofErr w:type="gramEnd"/>
      <w:r w:rsidRPr="00FF4960">
        <w:rPr>
          <w:rFonts w:asciiTheme="minorHAnsi" w:hAnsiTheme="minorHAnsi" w:cstheme="minorHAnsi"/>
          <w:szCs w:val="24"/>
        </w:rPr>
        <w:t xml:space="preserve"> By way of example, here is a sample protocol (provided not as a requirement but as an example):</w:t>
      </w:r>
    </w:p>
    <w:p w14:paraId="5DF4E1E2" w14:textId="351AC506" w:rsidR="00D62FE6" w:rsidRPr="00FF4960" w:rsidRDefault="00D62FE6" w:rsidP="00CD628A">
      <w:pPr>
        <w:pStyle w:val="CommentText"/>
        <w:spacing w:after="120"/>
        <w:jc w:val="both"/>
        <w:rPr>
          <w:rFonts w:asciiTheme="minorHAnsi" w:hAnsiTheme="minorHAnsi" w:cstheme="minorHAnsi"/>
          <w:lang w:val="en-GB"/>
        </w:rPr>
      </w:pPr>
      <w:r w:rsidRPr="00FF4960">
        <w:rPr>
          <w:rFonts w:asciiTheme="minorHAnsi" w:hAnsiTheme="minorHAnsi" w:cstheme="minorHAnsi"/>
          <w:lang w:val="en-GB"/>
        </w:rPr>
        <w:t xml:space="preserve">50 mg of oral metoprolol (or similar is prescribed to be taken 1 hour prior to the CCTA, unless contraindicated. At arrival in the department, heart rate is measured, and a further 50 mg may be given 30 </w:t>
      </w:r>
      <w:r>
        <w:rPr>
          <w:rFonts w:asciiTheme="minorHAnsi" w:hAnsiTheme="minorHAnsi" w:cstheme="minorHAnsi"/>
          <w:lang w:val="en-GB"/>
        </w:rPr>
        <w:t>minutes before the CCT</w:t>
      </w:r>
      <w:r w:rsidRPr="00FF4960">
        <w:rPr>
          <w:rFonts w:asciiTheme="minorHAnsi" w:hAnsiTheme="minorHAnsi" w:cstheme="minorHAnsi"/>
          <w:lang w:val="en-GB"/>
        </w:rPr>
        <w:t>A. If insufficient result, IV metoprolol may be administered in increments of 2 mg up to 20 mg.</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
        <w:gridCol w:w="1069"/>
        <w:gridCol w:w="2760"/>
        <w:gridCol w:w="4252"/>
        <w:gridCol w:w="2089"/>
      </w:tblGrid>
      <w:tr w:rsidR="00D62FE6" w:rsidRPr="00FF4960" w14:paraId="1E89480F" w14:textId="77777777" w:rsidTr="00D42A09">
        <w:tc>
          <w:tcPr>
            <w:tcW w:w="0" w:type="auto"/>
          </w:tcPr>
          <w:p w14:paraId="168A8102"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p>
        </w:tc>
        <w:tc>
          <w:tcPr>
            <w:tcW w:w="0" w:type="auto"/>
          </w:tcPr>
          <w:p w14:paraId="5A83DE66"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r w:rsidRPr="00FF4960">
              <w:rPr>
                <w:rFonts w:asciiTheme="minorHAnsi" w:eastAsia="Cambria" w:hAnsiTheme="minorHAnsi" w:cstheme="minorHAnsi"/>
                <w:b/>
                <w:sz w:val="18"/>
                <w:lang w:val="en-GB"/>
              </w:rPr>
              <w:t>Medication</w:t>
            </w:r>
          </w:p>
        </w:tc>
        <w:tc>
          <w:tcPr>
            <w:tcW w:w="0" w:type="auto"/>
          </w:tcPr>
          <w:p w14:paraId="0FF7E37F"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r w:rsidRPr="00FF4960">
              <w:rPr>
                <w:rFonts w:asciiTheme="minorHAnsi" w:eastAsia="Cambria" w:hAnsiTheme="minorHAnsi" w:cstheme="minorHAnsi"/>
                <w:b/>
                <w:sz w:val="18"/>
                <w:lang w:val="en-GB"/>
              </w:rPr>
              <w:t>Initial dose</w:t>
            </w:r>
          </w:p>
        </w:tc>
        <w:tc>
          <w:tcPr>
            <w:tcW w:w="0" w:type="auto"/>
          </w:tcPr>
          <w:p w14:paraId="33DF3CF4"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r w:rsidRPr="00FF4960">
              <w:rPr>
                <w:rFonts w:asciiTheme="minorHAnsi" w:eastAsia="Cambria" w:hAnsiTheme="minorHAnsi" w:cstheme="minorHAnsi"/>
                <w:b/>
                <w:sz w:val="18"/>
                <w:lang w:val="en-GB"/>
              </w:rPr>
              <w:t>Subsequent doses if pulse &gt;60 bpm and BP &gt;110</w:t>
            </w:r>
          </w:p>
        </w:tc>
        <w:tc>
          <w:tcPr>
            <w:tcW w:w="0" w:type="auto"/>
          </w:tcPr>
          <w:p w14:paraId="163230DD"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r w:rsidRPr="00FF4960">
              <w:rPr>
                <w:rFonts w:asciiTheme="minorHAnsi" w:eastAsia="Cambria" w:hAnsiTheme="minorHAnsi" w:cstheme="minorHAnsi"/>
                <w:b/>
                <w:sz w:val="18"/>
                <w:lang w:val="en-GB"/>
              </w:rPr>
              <w:t>Maximum dose</w:t>
            </w:r>
          </w:p>
        </w:tc>
      </w:tr>
      <w:tr w:rsidR="00D62FE6" w:rsidRPr="00FF4960" w14:paraId="1DC6F144" w14:textId="77777777" w:rsidTr="00D42A09">
        <w:tc>
          <w:tcPr>
            <w:tcW w:w="0" w:type="auto"/>
          </w:tcPr>
          <w:p w14:paraId="139E1CA7"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1</w:t>
            </w:r>
          </w:p>
        </w:tc>
        <w:tc>
          <w:tcPr>
            <w:tcW w:w="0" w:type="auto"/>
          </w:tcPr>
          <w:p w14:paraId="33BDE4CC"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Metoprolol</w:t>
            </w:r>
          </w:p>
        </w:tc>
        <w:tc>
          <w:tcPr>
            <w:tcW w:w="0" w:type="auto"/>
          </w:tcPr>
          <w:p w14:paraId="16FF2D72"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10mg intravenous over 1 minute</w:t>
            </w:r>
          </w:p>
        </w:tc>
        <w:tc>
          <w:tcPr>
            <w:tcW w:w="0" w:type="auto"/>
          </w:tcPr>
          <w:p w14:paraId="567F1EE4"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After 5 minutes: 10mg intravenous  metoprolol repeated up to a maximum of 4 times at 3-5 minute intervals</w:t>
            </w:r>
          </w:p>
        </w:tc>
        <w:tc>
          <w:tcPr>
            <w:tcW w:w="0" w:type="auto"/>
          </w:tcPr>
          <w:p w14:paraId="65D0FEAC"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50mg intravenous  metoprolol</w:t>
            </w:r>
          </w:p>
        </w:tc>
      </w:tr>
      <w:tr w:rsidR="00D62FE6" w:rsidRPr="00FF4960" w14:paraId="76690539" w14:textId="77777777" w:rsidTr="00D42A09">
        <w:tc>
          <w:tcPr>
            <w:tcW w:w="0" w:type="auto"/>
          </w:tcPr>
          <w:p w14:paraId="74227CF1"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2</w:t>
            </w:r>
          </w:p>
        </w:tc>
        <w:tc>
          <w:tcPr>
            <w:tcW w:w="0" w:type="auto"/>
          </w:tcPr>
          <w:p w14:paraId="6A200F14"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Verapamil</w:t>
            </w:r>
          </w:p>
        </w:tc>
        <w:tc>
          <w:tcPr>
            <w:tcW w:w="0" w:type="auto"/>
          </w:tcPr>
          <w:p w14:paraId="6AEF50E6"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80mg oral</w:t>
            </w:r>
          </w:p>
        </w:tc>
        <w:tc>
          <w:tcPr>
            <w:tcW w:w="0" w:type="auto"/>
          </w:tcPr>
          <w:p w14:paraId="79FF7133"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After 1 hour: 2.5mg intravenous verapamil</w:t>
            </w:r>
          </w:p>
          <w:p w14:paraId="57A6B613"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repeated up to a maximum of 2 times at 5 minute intervals</w:t>
            </w:r>
          </w:p>
        </w:tc>
        <w:tc>
          <w:tcPr>
            <w:tcW w:w="0" w:type="auto"/>
          </w:tcPr>
          <w:p w14:paraId="31A3DD2E"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80mg oral plus 5mg intravenous verapamil</w:t>
            </w:r>
          </w:p>
        </w:tc>
      </w:tr>
      <w:tr w:rsidR="00D62FE6" w:rsidRPr="00FF4960" w14:paraId="06E2A144" w14:textId="77777777" w:rsidTr="00D42A09">
        <w:tc>
          <w:tcPr>
            <w:tcW w:w="0" w:type="auto"/>
          </w:tcPr>
          <w:p w14:paraId="35FA61E8"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3</w:t>
            </w:r>
          </w:p>
        </w:tc>
        <w:tc>
          <w:tcPr>
            <w:tcW w:w="0" w:type="auto"/>
          </w:tcPr>
          <w:p w14:paraId="618AC10B"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proofErr w:type="spellStart"/>
            <w:r w:rsidRPr="00FF4960">
              <w:rPr>
                <w:rFonts w:asciiTheme="minorHAnsi" w:eastAsia="Cambria" w:hAnsiTheme="minorHAnsi" w:cstheme="minorHAnsi"/>
                <w:sz w:val="18"/>
                <w:lang w:val="en-GB"/>
              </w:rPr>
              <w:t>Esmolol</w:t>
            </w:r>
            <w:proofErr w:type="spellEnd"/>
          </w:p>
        </w:tc>
        <w:tc>
          <w:tcPr>
            <w:tcW w:w="0" w:type="auto"/>
          </w:tcPr>
          <w:p w14:paraId="231CB2F1"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0.25 to 1 mg per kilogram bolus over 30 seconds to one minute</w:t>
            </w:r>
          </w:p>
        </w:tc>
        <w:tc>
          <w:tcPr>
            <w:tcW w:w="0" w:type="auto"/>
          </w:tcPr>
          <w:p w14:paraId="1F098944"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After 5 minutes: 0.25 to 1 mg per kilogram bolus, repeated up to a maximum of 2 times</w:t>
            </w:r>
          </w:p>
          <w:p w14:paraId="4BE3B4A4"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at 5 minute intervals</w:t>
            </w:r>
          </w:p>
        </w:tc>
        <w:tc>
          <w:tcPr>
            <w:tcW w:w="0" w:type="auto"/>
          </w:tcPr>
          <w:p w14:paraId="7995E798"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p>
        </w:tc>
      </w:tr>
    </w:tbl>
    <w:p w14:paraId="3F516886" w14:textId="77777777" w:rsidR="00D62FE6" w:rsidRPr="001D17E1" w:rsidRDefault="00D62FE6" w:rsidP="00CD628A">
      <w:pPr>
        <w:spacing w:before="120" w:after="120"/>
        <w:jc w:val="both"/>
        <w:rPr>
          <w:color w:val="000000" w:themeColor="text1"/>
        </w:rPr>
      </w:pPr>
      <w:r w:rsidRPr="00FF4960">
        <w:rPr>
          <w:rFonts w:asciiTheme="minorHAnsi" w:hAnsiTheme="minorHAnsi" w:cstheme="minorHAnsi"/>
          <w:color w:val="000000" w:themeColor="text1"/>
        </w:rPr>
        <w:t>Breath holding reduces motion that might degrade the image and can lead to decrease in the heart rate during the scan. Stable breath hold and no motion of the chest or other body parts are critical for optimized image quality.</w:t>
      </w:r>
      <w:r>
        <w:rPr>
          <w:rFonts w:asciiTheme="minorHAnsi" w:hAnsiTheme="minorHAnsi" w:cstheme="minorHAnsi"/>
          <w:color w:val="000000" w:themeColor="text1"/>
        </w:rPr>
        <w:t xml:space="preserve"> </w:t>
      </w:r>
      <w:r w:rsidRPr="001D17E1">
        <w:rPr>
          <w:color w:val="000000" w:themeColor="text1"/>
        </w:rPr>
        <w:t xml:space="preserve">For coronary CT angiography imaging, breath holding commands are typically pre-recorded to allow for standard duration between initiation of the breath holding commands and scan start. This is important as the breath holding commands need to be coordinated with optimal contrast timing. </w:t>
      </w:r>
      <w:r>
        <w:rPr>
          <w:color w:val="000000" w:themeColor="text1"/>
        </w:rPr>
        <w:t xml:space="preserve">However, care must be taken that the patient is capable of following these demands, and interactive commands may be required. </w:t>
      </w:r>
      <w:r w:rsidRPr="001D17E1">
        <w:rPr>
          <w:color w:val="000000" w:themeColor="text1"/>
        </w:rPr>
        <w:t>Since a few seconds are needed for inspiration to lower heart rate, it is advised to wait at least 4 second</w:t>
      </w:r>
      <w:r>
        <w:rPr>
          <w:color w:val="000000" w:themeColor="text1"/>
        </w:rPr>
        <w:t>s</w:t>
      </w:r>
      <w:r w:rsidRPr="001D17E1">
        <w:rPr>
          <w:color w:val="000000" w:themeColor="text1"/>
        </w:rPr>
        <w:t xml:space="preserve"> between initiation of the breathing instructions and the start of the </w:t>
      </w:r>
      <w:r>
        <w:rPr>
          <w:color w:val="000000" w:themeColor="text1"/>
        </w:rPr>
        <w:t>i</w:t>
      </w:r>
      <w:r w:rsidRPr="001D17E1">
        <w:rPr>
          <w:color w:val="000000" w:themeColor="text1"/>
        </w:rPr>
        <w:t>mage acquisition. To promote patient compliance, performing a practice round of the breathing instructions prior to moving the patient into the scanner also is strongly recommended.</w:t>
      </w:r>
      <w:r>
        <w:rPr>
          <w:color w:val="000000" w:themeColor="text1"/>
        </w:rPr>
        <w:t xml:space="preserve"> </w:t>
      </w:r>
      <w:r w:rsidRPr="001D17E1">
        <w:rPr>
          <w:color w:val="000000" w:themeColor="text1"/>
        </w:rPr>
        <w:t>Sample breathing instructions:</w:t>
      </w:r>
    </w:p>
    <w:p w14:paraId="3123A6B6" w14:textId="714B58F8" w:rsidR="00D62FE6" w:rsidRDefault="009631A7" w:rsidP="00CD628A">
      <w:pPr>
        <w:pStyle w:val="ListParagraph"/>
        <w:numPr>
          <w:ilvl w:val="0"/>
          <w:numId w:val="32"/>
        </w:numPr>
        <w:spacing w:after="120"/>
        <w:jc w:val="both"/>
        <w:rPr>
          <w:rFonts w:asciiTheme="minorHAnsi" w:hAnsiTheme="minorHAnsi" w:cstheme="minorHAnsi"/>
          <w:color w:val="000000" w:themeColor="text1"/>
        </w:rPr>
      </w:pPr>
      <w:r>
        <w:rPr>
          <w:rFonts w:asciiTheme="minorHAnsi" w:hAnsiTheme="minorHAnsi" w:cstheme="minorHAnsi"/>
          <w:color w:val="000000" w:themeColor="text1"/>
        </w:rPr>
        <w:t>T</w:t>
      </w:r>
      <w:r w:rsidR="00D62FE6">
        <w:rPr>
          <w:rFonts w:asciiTheme="minorHAnsi" w:hAnsiTheme="minorHAnsi" w:cstheme="minorHAnsi"/>
          <w:color w:val="000000" w:themeColor="text1"/>
        </w:rPr>
        <w:t xml:space="preserve">o start, say </w:t>
      </w:r>
      <w:r w:rsidR="00D62FE6" w:rsidRPr="00D62FE6">
        <w:rPr>
          <w:rFonts w:asciiTheme="minorHAnsi" w:hAnsiTheme="minorHAnsi" w:cstheme="minorHAnsi"/>
          <w:color w:val="000000" w:themeColor="text1"/>
        </w:rPr>
        <w:t xml:space="preserve">“breathe in, breathe out, breathe in, breathe out and hold your breath” </w:t>
      </w:r>
    </w:p>
    <w:p w14:paraId="3FBF5947" w14:textId="21B5D113" w:rsidR="00D62FE6" w:rsidRPr="00D62FE6" w:rsidRDefault="00D62FE6" w:rsidP="00CD628A">
      <w:pPr>
        <w:pStyle w:val="ListParagraph"/>
        <w:numPr>
          <w:ilvl w:val="0"/>
          <w:numId w:val="32"/>
        </w:numPr>
        <w:spacing w:after="120"/>
        <w:jc w:val="both"/>
        <w:rPr>
          <w:rFonts w:asciiTheme="minorHAnsi" w:hAnsiTheme="minorHAnsi" w:cstheme="minorHAnsi"/>
          <w:color w:val="000000" w:themeColor="text1"/>
        </w:rPr>
      </w:pPr>
      <w:r>
        <w:rPr>
          <w:rFonts w:asciiTheme="minorHAnsi" w:hAnsiTheme="minorHAnsi" w:cstheme="minorHAnsi"/>
          <w:color w:val="000000" w:themeColor="text1"/>
        </w:rPr>
        <w:t>W</w:t>
      </w:r>
      <w:r w:rsidRPr="00D62FE6">
        <w:rPr>
          <w:rFonts w:asciiTheme="minorHAnsi" w:hAnsiTheme="minorHAnsi" w:cstheme="minorHAnsi"/>
          <w:color w:val="000000" w:themeColor="text1"/>
        </w:rPr>
        <w:t xml:space="preserve">ait at least for </w:t>
      </w:r>
      <w:r>
        <w:rPr>
          <w:rFonts w:asciiTheme="minorHAnsi" w:hAnsiTheme="minorHAnsi" w:cstheme="minorHAnsi"/>
          <w:color w:val="000000" w:themeColor="text1"/>
        </w:rPr>
        <w:t>seconds, initiate the scan.</w:t>
      </w:r>
    </w:p>
    <w:p w14:paraId="2AD0C55F" w14:textId="77777777" w:rsidR="00D62FE6" w:rsidRPr="00D62FE6" w:rsidRDefault="00D62FE6" w:rsidP="00CD628A">
      <w:pPr>
        <w:pStyle w:val="ListParagraph"/>
        <w:numPr>
          <w:ilvl w:val="0"/>
          <w:numId w:val="32"/>
        </w:numPr>
        <w:spacing w:after="120"/>
        <w:jc w:val="both"/>
        <w:rPr>
          <w:rFonts w:asciiTheme="minorHAnsi" w:hAnsiTheme="minorHAnsi" w:cstheme="minorHAnsi"/>
          <w:color w:val="000000" w:themeColor="text1"/>
        </w:rPr>
      </w:pPr>
      <w:r w:rsidRPr="00D62FE6">
        <w:rPr>
          <w:rFonts w:asciiTheme="minorHAnsi" w:hAnsiTheme="minorHAnsi" w:cstheme="minorHAnsi"/>
          <w:color w:val="000000" w:themeColor="text1"/>
        </w:rPr>
        <w:t>When scan is completed, say “You can breathe normally”</w:t>
      </w:r>
    </w:p>
    <w:p w14:paraId="2630996A" w14:textId="6B5263B7" w:rsidR="00D62FE6" w:rsidRPr="00D62FE6" w:rsidRDefault="00D62FE6" w:rsidP="00CD628A">
      <w:pPr>
        <w:spacing w:after="120"/>
        <w:jc w:val="both"/>
        <w:rPr>
          <w:rFonts w:asciiTheme="minorHAnsi" w:hAnsiTheme="minorHAnsi" w:cstheme="minorHAnsi"/>
          <w:color w:val="000000" w:themeColor="text1"/>
        </w:rPr>
      </w:pPr>
      <w:r w:rsidRPr="00D62FE6">
        <w:rPr>
          <w:rFonts w:asciiTheme="minorHAnsi" w:hAnsiTheme="minorHAnsi" w:cstheme="minorHAnsi"/>
          <w:color w:val="000000" w:themeColor="text1"/>
        </w:rPr>
        <w:t>With bolus tracking, typically only “breath</w:t>
      </w:r>
      <w:r w:rsidR="009631A7">
        <w:rPr>
          <w:rFonts w:asciiTheme="minorHAnsi" w:hAnsiTheme="minorHAnsi" w:cstheme="minorHAnsi"/>
          <w:color w:val="000000" w:themeColor="text1"/>
        </w:rPr>
        <w:t>e</w:t>
      </w:r>
      <w:r w:rsidRPr="00D62FE6">
        <w:rPr>
          <w:rFonts w:asciiTheme="minorHAnsi" w:hAnsiTheme="minorHAnsi" w:cstheme="minorHAnsi"/>
          <w:color w:val="000000" w:themeColor="text1"/>
        </w:rPr>
        <w:t xml:space="preserve"> in and hold your breath”, i.e. one cycle is possible. To test bolus technique, two cycles of breath in are possible.</w:t>
      </w:r>
    </w:p>
    <w:p w14:paraId="317A516C" w14:textId="77777777" w:rsidR="00D62FE6" w:rsidRPr="00D62FE6" w:rsidRDefault="00D62FE6" w:rsidP="00CD628A">
      <w:pPr>
        <w:spacing w:after="120"/>
        <w:jc w:val="both"/>
        <w:rPr>
          <w:rFonts w:asciiTheme="minorHAnsi" w:hAnsiTheme="minorHAnsi" w:cstheme="minorHAnsi"/>
          <w:color w:val="000000" w:themeColor="text1"/>
        </w:rPr>
      </w:pPr>
      <w:r w:rsidRPr="00D62FE6">
        <w:rPr>
          <w:rFonts w:asciiTheme="minorHAnsi" w:hAnsiTheme="minorHAnsi" w:cstheme="minorHAnsi"/>
          <w:color w:val="000000" w:themeColor="text1"/>
        </w:rPr>
        <w:t>Most CT systems now have automated image acquisition start based on a set threshold of contrast enhancement. By placing a region of interest in t</w:t>
      </w:r>
      <w:r>
        <w:rPr>
          <w:rFonts w:asciiTheme="minorHAnsi" w:hAnsiTheme="minorHAnsi" w:cstheme="minorHAnsi"/>
          <w:color w:val="000000" w:themeColor="text1"/>
        </w:rPr>
        <w:t>he left ventricle for native CCT</w:t>
      </w:r>
      <w:r w:rsidRPr="00D62FE6">
        <w:rPr>
          <w:rFonts w:asciiTheme="minorHAnsi" w:hAnsiTheme="minorHAnsi" w:cstheme="minorHAnsi"/>
          <w:color w:val="000000" w:themeColor="text1"/>
        </w:rPr>
        <w:t xml:space="preserve">A and the descending aorta for patients with previous CABG, and setting a threshold of 180 HU, sufficient contrast enhancement in the </w:t>
      </w:r>
      <w:r w:rsidRPr="00D62FE6">
        <w:rPr>
          <w:rFonts w:asciiTheme="minorHAnsi" w:hAnsiTheme="minorHAnsi" w:cstheme="minorHAnsi"/>
          <w:color w:val="000000" w:themeColor="text1"/>
        </w:rPr>
        <w:lastRenderedPageBreak/>
        <w:t>coronary arteries is usually assured when the monitoring acquisition is started after 13 seconds and 17 seconds, respectively. A low-dose protocol is used for the automated trigger, while the dose for the diagnostic acquisition dep</w:t>
      </w:r>
      <w:r>
        <w:rPr>
          <w:rFonts w:asciiTheme="minorHAnsi" w:hAnsiTheme="minorHAnsi" w:cstheme="minorHAnsi"/>
          <w:color w:val="000000" w:themeColor="text1"/>
        </w:rPr>
        <w:t xml:space="preserve">ends on patient characteristics. </w:t>
      </w:r>
    </w:p>
    <w:p w14:paraId="113B153C" w14:textId="77777777" w:rsidR="009C4523" w:rsidRPr="006A4ECC" w:rsidRDefault="009C4523" w:rsidP="00CD628A">
      <w:pPr>
        <w:pStyle w:val="Heading3"/>
        <w:spacing w:after="120"/>
        <w:rPr>
          <w:rStyle w:val="SubtleReference"/>
          <w:color w:val="auto"/>
          <w:sz w:val="24"/>
        </w:rPr>
      </w:pPr>
      <w:bookmarkStart w:id="30" w:name="_Toc536712535"/>
      <w:bookmarkEnd w:id="23"/>
      <w:bookmarkEnd w:id="24"/>
      <w:bookmarkEnd w:id="25"/>
      <w:bookmarkEnd w:id="26"/>
      <w:r w:rsidRPr="006A4ECC">
        <w:rPr>
          <w:rStyle w:val="SubtleReference"/>
          <w:color w:val="auto"/>
          <w:sz w:val="24"/>
        </w:rPr>
        <w:t>Protocol Specification Unique to Coronary Arteries</w:t>
      </w:r>
      <w:bookmarkEnd w:id="30"/>
    </w:p>
    <w:tbl>
      <w:tblPr>
        <w:tblW w:w="1080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30"/>
        <w:gridCol w:w="1643"/>
        <w:gridCol w:w="7627"/>
      </w:tblGrid>
      <w:tr w:rsidR="009C4523" w:rsidRPr="00C037C3" w14:paraId="29426DEB" w14:textId="77777777" w:rsidTr="009913E5">
        <w:trPr>
          <w:tblHeader/>
          <w:tblCellSpacing w:w="7" w:type="dxa"/>
        </w:trPr>
        <w:tc>
          <w:tcPr>
            <w:tcW w:w="1509" w:type="dxa"/>
          </w:tcPr>
          <w:p w14:paraId="22AA6695" w14:textId="77777777" w:rsidR="009C4523" w:rsidRPr="00C037C3" w:rsidRDefault="009C4523" w:rsidP="00CD628A">
            <w:pPr>
              <w:rPr>
                <w:rStyle w:val="StyleVisiontextC00000000097AD7A0"/>
                <w:b/>
                <w:i w:val="0"/>
                <w:color w:val="auto"/>
                <w:sz w:val="22"/>
              </w:rPr>
            </w:pPr>
            <w:r w:rsidRPr="00C037C3">
              <w:rPr>
                <w:rStyle w:val="StyleVisiontextC00000000097AD7A0"/>
                <w:b/>
                <w:i w:val="0"/>
                <w:color w:val="auto"/>
                <w:sz w:val="22"/>
              </w:rPr>
              <w:t>Parameter</w:t>
            </w:r>
          </w:p>
        </w:tc>
        <w:tc>
          <w:tcPr>
            <w:tcW w:w="1629" w:type="dxa"/>
          </w:tcPr>
          <w:p w14:paraId="7E2E160D" w14:textId="77777777" w:rsidR="009C4523" w:rsidRPr="00C037C3" w:rsidRDefault="009C4523" w:rsidP="00CD628A">
            <w:pPr>
              <w:rPr>
                <w:rStyle w:val="StyleVisiontextC00000000097AD7A0"/>
                <w:b/>
                <w:i w:val="0"/>
                <w:color w:val="auto"/>
                <w:sz w:val="22"/>
              </w:rPr>
            </w:pPr>
            <w:r w:rsidRPr="00C037C3">
              <w:rPr>
                <w:rStyle w:val="StyleVisiontextC00000000097AD7A0"/>
                <w:b/>
                <w:i w:val="0"/>
                <w:color w:val="auto"/>
                <w:sz w:val="22"/>
              </w:rPr>
              <w:t>Actor</w:t>
            </w:r>
          </w:p>
        </w:tc>
        <w:tc>
          <w:tcPr>
            <w:tcW w:w="7606" w:type="dxa"/>
          </w:tcPr>
          <w:p w14:paraId="4910EC34" w14:textId="77777777" w:rsidR="009C4523" w:rsidRPr="00C037C3" w:rsidRDefault="009C4523" w:rsidP="00CD628A">
            <w:pPr>
              <w:rPr>
                <w:rStyle w:val="StyleVisiontextC00000000097AD7A0"/>
                <w:b/>
                <w:i w:val="0"/>
                <w:color w:val="auto"/>
                <w:sz w:val="22"/>
              </w:rPr>
            </w:pPr>
            <w:r w:rsidRPr="00C037C3">
              <w:rPr>
                <w:rStyle w:val="StyleVisiontextC00000000097AD7A0"/>
                <w:b/>
                <w:i w:val="0"/>
                <w:color w:val="auto"/>
                <w:sz w:val="22"/>
              </w:rPr>
              <w:t>Requirement</w:t>
            </w:r>
          </w:p>
        </w:tc>
      </w:tr>
      <w:tr w:rsidR="009C4523" w:rsidRPr="00C037C3" w14:paraId="0FE7752F" w14:textId="77777777" w:rsidTr="009913E5">
        <w:trPr>
          <w:tblCellSpacing w:w="7" w:type="dxa"/>
        </w:trPr>
        <w:tc>
          <w:tcPr>
            <w:tcW w:w="1509" w:type="dxa"/>
          </w:tcPr>
          <w:p w14:paraId="747FA0D7" w14:textId="77777777" w:rsidR="009C4523" w:rsidRPr="00C037C3" w:rsidRDefault="009C4523" w:rsidP="00CD628A">
            <w:pPr>
              <w:rPr>
                <w:rStyle w:val="StyleVisioncontentC000000000975A570"/>
                <w:i w:val="0"/>
                <w:color w:val="auto"/>
                <w:sz w:val="22"/>
              </w:rPr>
            </w:pPr>
            <w:r w:rsidRPr="00C037C3">
              <w:rPr>
                <w:rStyle w:val="StyleVisioncontentC0000000009771D50"/>
                <w:i w:val="0"/>
                <w:color w:val="auto"/>
                <w:sz w:val="22"/>
              </w:rPr>
              <w:t>Breath hold</w:t>
            </w:r>
          </w:p>
        </w:tc>
        <w:tc>
          <w:tcPr>
            <w:tcW w:w="1629" w:type="dxa"/>
          </w:tcPr>
          <w:p w14:paraId="5F4A5B74" w14:textId="77777777" w:rsidR="009C4523" w:rsidRPr="00C037C3" w:rsidRDefault="009C4523" w:rsidP="00CD628A">
            <w:pPr>
              <w:rPr>
                <w:sz w:val="22"/>
              </w:rPr>
            </w:pPr>
            <w:r w:rsidRPr="00C037C3">
              <w:rPr>
                <w:rStyle w:val="StyleVisiontablecellC0000000009759560-contentC0000000009771EF0"/>
                <w:i w:val="0"/>
                <w:color w:val="auto"/>
                <w:sz w:val="22"/>
              </w:rPr>
              <w:t>Technologist</w:t>
            </w:r>
          </w:p>
        </w:tc>
        <w:tc>
          <w:tcPr>
            <w:tcW w:w="7606" w:type="dxa"/>
          </w:tcPr>
          <w:p w14:paraId="42A35B04" w14:textId="77777777" w:rsidR="009C4523" w:rsidRPr="00C037C3" w:rsidRDefault="009C4523" w:rsidP="00CD628A">
            <w:pPr>
              <w:rPr>
                <w:sz w:val="22"/>
              </w:rPr>
            </w:pPr>
            <w:r w:rsidRPr="00C037C3">
              <w:rPr>
                <w:rStyle w:val="StyleVisiontablecellC0000000009759560-contentC0000000009771EF0"/>
                <w:i w:val="0"/>
                <w:color w:val="auto"/>
                <w:sz w:val="22"/>
              </w:rPr>
              <w:t xml:space="preserve">Shall </w:t>
            </w:r>
            <w:r w:rsidRPr="00C037C3">
              <w:rPr>
                <w:sz w:val="22"/>
              </w:rPr>
              <w:t xml:space="preserve">instruct the subject in proper breath-hold and </w:t>
            </w:r>
            <w:r w:rsidRPr="00C037C3">
              <w:rPr>
                <w:rStyle w:val="StyleVisiontablecellC0000000009759560-contentC0000000009771EF0"/>
                <w:i w:val="0"/>
                <w:color w:val="auto"/>
                <w:sz w:val="22"/>
              </w:rPr>
              <w:t>start image acquisition shortly after full inspiration,</w:t>
            </w:r>
            <w:r w:rsidRPr="00C037C3">
              <w:rPr>
                <w:sz w:val="22"/>
              </w:rPr>
              <w:t xml:space="preserve"> taking into account the lag time between full inspiration and diaphragmatic relaxation</w:t>
            </w:r>
            <w:r w:rsidRPr="00C037C3">
              <w:rPr>
                <w:rStyle w:val="StyleVisiontablecellC0000000009759560-contentC0000000009771EF0"/>
                <w:i w:val="0"/>
                <w:color w:val="auto"/>
                <w:sz w:val="22"/>
              </w:rPr>
              <w:t>.</w:t>
            </w:r>
            <w:r w:rsidRPr="00C037C3">
              <w:rPr>
                <w:sz w:val="22"/>
              </w:rPr>
              <w:t xml:space="preserve"> </w:t>
            </w:r>
          </w:p>
        </w:tc>
      </w:tr>
      <w:tr w:rsidR="0041692A" w:rsidRPr="00C037C3" w14:paraId="7385B801" w14:textId="77777777" w:rsidTr="009913E5">
        <w:trPr>
          <w:tblCellSpacing w:w="7" w:type="dxa"/>
        </w:trPr>
        <w:tc>
          <w:tcPr>
            <w:tcW w:w="1509" w:type="dxa"/>
          </w:tcPr>
          <w:p w14:paraId="506B93C8" w14:textId="0C2934DB" w:rsidR="0041692A" w:rsidRPr="00C037C3" w:rsidRDefault="00EE27F0" w:rsidP="00CD628A">
            <w:pPr>
              <w:rPr>
                <w:rStyle w:val="StyleVisioncontentC0000000009771D50"/>
                <w:i w:val="0"/>
                <w:color w:val="auto"/>
                <w:sz w:val="22"/>
              </w:rPr>
            </w:pPr>
            <w:r>
              <w:rPr>
                <w:rStyle w:val="StyleVisioncontentC0000000009771D50"/>
                <w:i w:val="0"/>
                <w:color w:val="auto"/>
                <w:sz w:val="22"/>
              </w:rPr>
              <w:t>Heart Rate</w:t>
            </w:r>
          </w:p>
        </w:tc>
        <w:tc>
          <w:tcPr>
            <w:tcW w:w="1629" w:type="dxa"/>
          </w:tcPr>
          <w:p w14:paraId="4A114FD3" w14:textId="3AEF3591" w:rsidR="0041692A" w:rsidRPr="00D62FE6" w:rsidRDefault="00EE27F0" w:rsidP="00CD628A">
            <w:pPr>
              <w:rPr>
                <w:rStyle w:val="StyleVisiontablecellC0000000009759560-contentC0000000009771EF0"/>
                <w:i w:val="0"/>
                <w:color w:val="auto"/>
                <w:sz w:val="22"/>
                <w:szCs w:val="22"/>
              </w:rPr>
            </w:pPr>
            <w:r w:rsidRPr="00D62FE6">
              <w:rPr>
                <w:rStyle w:val="StyleVisiontablecellC00000000097573B0-contentC000000000975A8B0"/>
                <w:i w:val="0"/>
                <w:color w:val="auto"/>
                <w:sz w:val="22"/>
                <w:szCs w:val="22"/>
              </w:rPr>
              <w:t>Technologist</w:t>
            </w:r>
          </w:p>
        </w:tc>
        <w:tc>
          <w:tcPr>
            <w:tcW w:w="7606" w:type="dxa"/>
          </w:tcPr>
          <w:p w14:paraId="15302846" w14:textId="660873F0" w:rsidR="0041692A" w:rsidRPr="00D62FE6" w:rsidRDefault="00BD38D5" w:rsidP="00CD628A">
            <w:pPr>
              <w:rPr>
                <w:rStyle w:val="StyleVisiontablecellC0000000009759560-contentC0000000009771EF0"/>
                <w:i w:val="0"/>
                <w:color w:val="auto"/>
                <w:sz w:val="22"/>
                <w:szCs w:val="22"/>
              </w:rPr>
            </w:pPr>
            <w:r>
              <w:rPr>
                <w:rStyle w:val="StyleVisiontablecellC0000000009759560-contentC0000000009771EF0"/>
                <w:i w:val="0"/>
                <w:color w:val="auto"/>
                <w:sz w:val="22"/>
                <w:szCs w:val="22"/>
              </w:rPr>
              <w:t xml:space="preserve">Heart rate shall be targeted for </w:t>
            </w:r>
            <w:r w:rsidR="00EE27F0" w:rsidRPr="00D62FE6">
              <w:rPr>
                <w:rStyle w:val="StyleVisiontablecellC0000000009759560-contentC0000000009771EF0"/>
                <w:i w:val="0"/>
                <w:color w:val="auto"/>
                <w:sz w:val="22"/>
                <w:szCs w:val="22"/>
              </w:rPr>
              <w:t>&lt; 65 BPM</w:t>
            </w:r>
          </w:p>
        </w:tc>
      </w:tr>
      <w:tr w:rsidR="00D62FE6" w:rsidRPr="00C037C3" w14:paraId="3D7DE801" w14:textId="77777777" w:rsidTr="009913E5">
        <w:trPr>
          <w:tblCellSpacing w:w="7" w:type="dxa"/>
        </w:trPr>
        <w:tc>
          <w:tcPr>
            <w:tcW w:w="1509" w:type="dxa"/>
          </w:tcPr>
          <w:p w14:paraId="44A010BE" w14:textId="7C95449D" w:rsidR="00D62FE6" w:rsidRDefault="00D62FE6" w:rsidP="00CD628A">
            <w:pPr>
              <w:rPr>
                <w:rStyle w:val="StyleVisioncontentC0000000009771D50"/>
                <w:i w:val="0"/>
                <w:color w:val="auto"/>
                <w:sz w:val="22"/>
              </w:rPr>
            </w:pPr>
            <w:r>
              <w:rPr>
                <w:rStyle w:val="StyleVisioncontentC0000000009771D50"/>
                <w:i w:val="0"/>
                <w:color w:val="auto"/>
                <w:sz w:val="22"/>
              </w:rPr>
              <w:t>ECG Gating</w:t>
            </w:r>
          </w:p>
        </w:tc>
        <w:tc>
          <w:tcPr>
            <w:tcW w:w="1629" w:type="dxa"/>
          </w:tcPr>
          <w:p w14:paraId="4BAF252F" w14:textId="56F2ACB1" w:rsidR="00D62FE6" w:rsidRPr="00D62FE6" w:rsidRDefault="00D62FE6" w:rsidP="00CD628A">
            <w:pPr>
              <w:rPr>
                <w:rStyle w:val="StyleVisiontablecellC00000000097573B0-contentC000000000975A8B0"/>
                <w:i w:val="0"/>
                <w:color w:val="auto"/>
                <w:sz w:val="22"/>
                <w:szCs w:val="22"/>
              </w:rPr>
            </w:pPr>
            <w:r w:rsidRPr="00D62FE6">
              <w:rPr>
                <w:rStyle w:val="StyleVisiontablecellC00000000097573B0-contentC000000000975A8B0"/>
                <w:i w:val="0"/>
                <w:color w:val="auto"/>
                <w:sz w:val="22"/>
                <w:szCs w:val="22"/>
              </w:rPr>
              <w:t>Technologist</w:t>
            </w:r>
          </w:p>
        </w:tc>
        <w:tc>
          <w:tcPr>
            <w:tcW w:w="7606" w:type="dxa"/>
          </w:tcPr>
          <w:p w14:paraId="193265F3" w14:textId="2F784DD9" w:rsidR="00D62FE6" w:rsidRPr="00D62FE6" w:rsidRDefault="00D62FE6" w:rsidP="00BD38D5">
            <w:pPr>
              <w:rPr>
                <w:rStyle w:val="StyleVisiontablecellC0000000009759560-contentC0000000009771EF0"/>
                <w:i w:val="0"/>
                <w:color w:val="auto"/>
                <w:sz w:val="22"/>
                <w:szCs w:val="22"/>
              </w:rPr>
            </w:pPr>
            <w:r w:rsidRPr="00D62FE6">
              <w:rPr>
                <w:rFonts w:asciiTheme="minorHAnsi" w:hAnsiTheme="minorHAnsi" w:cstheme="minorHAnsi"/>
                <w:color w:val="000000" w:themeColor="text1"/>
                <w:sz w:val="22"/>
                <w:szCs w:val="22"/>
              </w:rPr>
              <w:t xml:space="preserve">Prospective ECG gating </w:t>
            </w:r>
            <w:r w:rsidR="00BD38D5">
              <w:rPr>
                <w:rFonts w:asciiTheme="minorHAnsi" w:hAnsiTheme="minorHAnsi" w:cstheme="minorHAnsi"/>
                <w:color w:val="000000" w:themeColor="text1"/>
                <w:sz w:val="22"/>
                <w:szCs w:val="22"/>
              </w:rPr>
              <w:t>shall be used</w:t>
            </w:r>
            <w:r w:rsidRPr="00D62FE6">
              <w:rPr>
                <w:rFonts w:asciiTheme="minorHAnsi" w:hAnsiTheme="minorHAnsi" w:cstheme="minorHAnsi"/>
                <w:color w:val="000000" w:themeColor="text1"/>
                <w:sz w:val="22"/>
                <w:szCs w:val="22"/>
              </w:rPr>
              <w:t xml:space="preserve"> in combination with iterative reconstruction to allow for the lowest possible radiation exposure. If the heart rate is too high, retrospective ECG gating with a target on 70-90% RR interval may be required to obtain optimal motion free images.</w:t>
            </w:r>
          </w:p>
        </w:tc>
      </w:tr>
    </w:tbl>
    <w:p w14:paraId="581B9FB3" w14:textId="77777777" w:rsidR="00F16391" w:rsidRPr="00C43878" w:rsidRDefault="00F16391" w:rsidP="00CD628A">
      <w:pPr>
        <w:pStyle w:val="Heading2"/>
        <w:keepNext/>
        <w:spacing w:before="240" w:after="120"/>
        <w:rPr>
          <w:rStyle w:val="StyleVisiontextC0000000009729F00"/>
          <w:color w:val="000000" w:themeColor="text1"/>
        </w:rPr>
      </w:pPr>
      <w:bookmarkStart w:id="31" w:name="_Toc382939121"/>
      <w:bookmarkStart w:id="32" w:name="_Toc292350663"/>
      <w:bookmarkStart w:id="33" w:name="_Toc536712536"/>
      <w:bookmarkEnd w:id="27"/>
      <w:bookmarkEnd w:id="28"/>
      <w:r w:rsidRPr="00C43878">
        <w:rPr>
          <w:rStyle w:val="StyleVisiontextC0000000009729F00"/>
          <w:color w:val="000000" w:themeColor="text1"/>
        </w:rPr>
        <w:t>3.</w:t>
      </w:r>
      <w:r>
        <w:rPr>
          <w:rStyle w:val="StyleVisiontextC0000000009729F00"/>
          <w:color w:val="000000" w:themeColor="text1"/>
        </w:rPr>
        <w:t>2</w:t>
      </w:r>
      <w:r w:rsidRPr="00C43878">
        <w:rPr>
          <w:rStyle w:val="StyleVisiontextC0000000009729F00"/>
          <w:color w:val="000000" w:themeColor="text1"/>
        </w:rPr>
        <w:t>. Image Data Acquisition</w:t>
      </w:r>
      <w:bookmarkEnd w:id="33"/>
    </w:p>
    <w:p w14:paraId="36CA77E2" w14:textId="0B892768" w:rsidR="00F16391" w:rsidRPr="00C43878" w:rsidRDefault="00F16391" w:rsidP="00CD628A">
      <w:pPr>
        <w:keepNext/>
        <w:spacing w:after="120"/>
        <w:jc w:val="both"/>
        <w:rPr>
          <w:color w:val="000000" w:themeColor="text1"/>
        </w:rPr>
      </w:pPr>
      <w:r w:rsidRPr="00C43878">
        <w:rPr>
          <w:color w:val="000000" w:themeColor="text1"/>
        </w:rPr>
        <w:t xml:space="preserve">This activity involves the acquisition of image data for a subject at </w:t>
      </w:r>
      <w:r w:rsidR="00EE4542">
        <w:rPr>
          <w:color w:val="000000" w:themeColor="text1"/>
        </w:rPr>
        <w:t xml:space="preserve">a given encounter. </w:t>
      </w:r>
    </w:p>
    <w:p w14:paraId="1065FB7C" w14:textId="3198A0E3" w:rsidR="00F16391" w:rsidRDefault="00F16391" w:rsidP="00CD628A">
      <w:pPr>
        <w:pStyle w:val="Heading3"/>
        <w:spacing w:after="120"/>
        <w:jc w:val="both"/>
        <w:rPr>
          <w:rStyle w:val="SubtleReference"/>
          <w:color w:val="auto"/>
          <w:sz w:val="24"/>
        </w:rPr>
      </w:pPr>
      <w:bookmarkStart w:id="34" w:name="_Toc536712537"/>
      <w:r w:rsidRPr="00713EA5">
        <w:rPr>
          <w:rStyle w:val="SubtleReference"/>
          <w:color w:val="auto"/>
          <w:sz w:val="24"/>
        </w:rPr>
        <w:t>Discussion</w:t>
      </w:r>
      <w:r w:rsidR="00EE4542" w:rsidRPr="00EE4542">
        <w:rPr>
          <w:rStyle w:val="SubtleReference"/>
          <w:color w:val="auto"/>
          <w:sz w:val="24"/>
        </w:rPr>
        <w:t xml:space="preserve"> </w:t>
      </w:r>
      <w:r w:rsidR="00EE4542" w:rsidRPr="006A4ECC">
        <w:rPr>
          <w:rStyle w:val="SubtleReference"/>
          <w:color w:val="auto"/>
          <w:sz w:val="24"/>
        </w:rPr>
        <w:t>Common to Arterial Beds</w:t>
      </w:r>
      <w:bookmarkEnd w:id="34"/>
    </w:p>
    <w:p w14:paraId="336D8A7B" w14:textId="77777777" w:rsidR="00F16391" w:rsidRDefault="00F16391" w:rsidP="00CD628A">
      <w:pPr>
        <w:keepNext/>
        <w:spacing w:after="120"/>
        <w:jc w:val="both"/>
        <w:rPr>
          <w:color w:val="000000" w:themeColor="text1"/>
        </w:rPr>
      </w:pPr>
      <w:r w:rsidRPr="009913E5">
        <w:rPr>
          <w:color w:val="000000" w:themeColor="text1"/>
        </w:rPr>
        <w:t xml:space="preserve">Diagnostic image quality is impacted by both </w:t>
      </w:r>
      <w:r>
        <w:rPr>
          <w:color w:val="000000" w:themeColor="text1"/>
        </w:rPr>
        <w:t xml:space="preserve">largely </w:t>
      </w:r>
      <w:r w:rsidRPr="009913E5">
        <w:rPr>
          <w:color w:val="000000" w:themeColor="text1"/>
        </w:rPr>
        <w:t>uncontrollable</w:t>
      </w:r>
      <w:r>
        <w:rPr>
          <w:color w:val="000000" w:themeColor="text1"/>
        </w:rPr>
        <w:t xml:space="preserve"> patient-centric </w:t>
      </w:r>
      <w:r w:rsidRPr="009913E5">
        <w:rPr>
          <w:color w:val="000000" w:themeColor="text1"/>
        </w:rPr>
        <w:t>factors (heart-rate, plaque material composition, plaque morphology, etc.) and controllable</w:t>
      </w:r>
      <w:r>
        <w:rPr>
          <w:color w:val="000000" w:themeColor="text1"/>
        </w:rPr>
        <w:t xml:space="preserve"> machine-centric </w:t>
      </w:r>
      <w:r w:rsidRPr="009913E5">
        <w:rPr>
          <w:color w:val="000000" w:themeColor="text1"/>
        </w:rPr>
        <w:t>factors (</w:t>
      </w:r>
      <w:proofErr w:type="spellStart"/>
      <w:r w:rsidRPr="009913E5">
        <w:rPr>
          <w:color w:val="000000" w:themeColor="text1"/>
        </w:rPr>
        <w:t>kVp</w:t>
      </w:r>
      <w:proofErr w:type="spellEnd"/>
      <w:r w:rsidRPr="009913E5">
        <w:rPr>
          <w:color w:val="000000" w:themeColor="text1"/>
        </w:rPr>
        <w:t xml:space="preserve">, </w:t>
      </w:r>
      <w:r>
        <w:rPr>
          <w:color w:val="000000" w:themeColor="text1"/>
        </w:rPr>
        <w:t>voxel noise level</w:t>
      </w:r>
      <w:r w:rsidRPr="009913E5">
        <w:rPr>
          <w:color w:val="000000" w:themeColor="text1"/>
        </w:rPr>
        <w:t xml:space="preserve">, spatial resolution, etc.). </w:t>
      </w:r>
    </w:p>
    <w:p w14:paraId="0C6660A3" w14:textId="1EA06C0E" w:rsidR="00F16391" w:rsidRDefault="00F16391" w:rsidP="00CD628A">
      <w:pPr>
        <w:keepNext/>
        <w:spacing w:after="120"/>
        <w:jc w:val="both"/>
        <w:rPr>
          <w:color w:val="000000" w:themeColor="text1"/>
        </w:rPr>
      </w:pPr>
      <w:r w:rsidRPr="009913E5">
        <w:rPr>
          <w:color w:val="000000" w:themeColor="text1"/>
        </w:rPr>
        <w:t xml:space="preserve">A given factor combination and its associated interdependencies will determine the achievable measurement precision and bias for a given </w:t>
      </w:r>
      <w:proofErr w:type="spellStart"/>
      <w:r w:rsidRPr="009913E5">
        <w:rPr>
          <w:color w:val="000000" w:themeColor="text1"/>
        </w:rPr>
        <w:t>measurand</w:t>
      </w:r>
      <w:proofErr w:type="spellEnd"/>
      <w:r w:rsidRPr="009913E5">
        <w:rPr>
          <w:color w:val="000000" w:themeColor="text1"/>
        </w:rPr>
        <w:t xml:space="preserve"> (stenosis, lumen area, etc.). The ideal estimator is a mathematical framework, derived from information theory, which provides a quantitative method to ascertain the impact of each factor on overall measurement performance.  Utilizing this method, limits were set on all controllable factors to achieve </w:t>
      </w:r>
      <w:r>
        <w:rPr>
          <w:color w:val="000000" w:themeColor="text1"/>
        </w:rPr>
        <w:t xml:space="preserve">the Profile’s performance claims </w:t>
      </w:r>
      <w:r w:rsidRPr="009913E5">
        <w:rPr>
          <w:color w:val="000000" w:themeColor="text1"/>
        </w:rPr>
        <w:t>under a range of typical uncontrollable factor conditions</w:t>
      </w:r>
      <w:r>
        <w:rPr>
          <w:color w:val="000000" w:themeColor="text1"/>
        </w:rPr>
        <w:t xml:space="preserve"> or patient populations</w:t>
      </w:r>
      <w:r w:rsidRPr="009913E5">
        <w:rPr>
          <w:color w:val="000000" w:themeColor="text1"/>
        </w:rPr>
        <w:t>.</w:t>
      </w:r>
      <w:r>
        <w:rPr>
          <w:color w:val="000000" w:themeColor="text1"/>
        </w:rPr>
        <w:t xml:space="preserve"> </w:t>
      </w:r>
    </w:p>
    <w:p w14:paraId="4E95F96C" w14:textId="77777777" w:rsidR="00F16391" w:rsidRPr="00F45915" w:rsidRDefault="00F16391" w:rsidP="00CD628A">
      <w:pPr>
        <w:pStyle w:val="3"/>
        <w:spacing w:before="0" w:after="120"/>
        <w:jc w:val="both"/>
        <w:rPr>
          <w:rStyle w:val="StyleVisioncontentC0000000009723E70"/>
          <w:i w:val="0"/>
          <w:color w:val="000000" w:themeColor="text1"/>
        </w:rPr>
      </w:pPr>
      <w:r w:rsidRPr="00EC3013">
        <w:rPr>
          <w:rStyle w:val="StyleVisioncontentC0000000009723E70"/>
          <w:i w:val="0"/>
          <w:color w:val="000000" w:themeColor="text1"/>
        </w:rPr>
        <w:t xml:space="preserve">CT scans for </w:t>
      </w:r>
      <w:r w:rsidRPr="00EC3013">
        <w:rPr>
          <w:color w:val="000000" w:themeColor="text1"/>
        </w:rPr>
        <w:t>quantitative assessment of vessel structure and tissue composition of atherosclerotic plaques</w:t>
      </w:r>
      <w:r w:rsidRPr="00EC3013">
        <w:rPr>
          <w:rStyle w:val="StyleVisioncontentC0000000009723E70"/>
          <w:i w:val="0"/>
          <w:color w:val="000000" w:themeColor="text1"/>
        </w:rPr>
        <w:t xml:space="preserve"> can be performed on any equipment that complies with the specifications set out in this Profile.  However, we </w:t>
      </w:r>
      <w:r w:rsidRPr="00F45915">
        <w:rPr>
          <w:rStyle w:val="StyleVisioncontentC0000000009723E70"/>
          <w:i w:val="0"/>
          <w:color w:val="000000" w:themeColor="text1"/>
        </w:rPr>
        <w:t xml:space="preserve">strongly encourage performing all CT scans for an individual subject on the same platform (manufacturer, model and version) using similar scan parameters, which we expect will further reduce variation. </w:t>
      </w:r>
    </w:p>
    <w:p w14:paraId="6A8E8484" w14:textId="77777777" w:rsidR="00F16391" w:rsidRPr="00F45915" w:rsidRDefault="00F16391" w:rsidP="00CD628A">
      <w:pPr>
        <w:pStyle w:val="3"/>
        <w:spacing w:before="0" w:after="120"/>
        <w:jc w:val="both"/>
        <w:rPr>
          <w:rStyle w:val="StyleVisioncontentC0000000009723E70"/>
          <w:i w:val="0"/>
          <w:color w:val="000000" w:themeColor="text1"/>
        </w:rPr>
      </w:pPr>
      <w:r w:rsidRPr="00F45915">
        <w:rPr>
          <w:rStyle w:val="StyleVisioncontentC0000000009723E70"/>
          <w:i w:val="0"/>
          <w:color w:val="000000" w:themeColor="text1"/>
        </w:rPr>
        <w:t xml:space="preserve">Acquisition Protocols are often selected by the technologist at scan time based on the procedure requested in the modality worklist.  For the measurements to be conformant, this Profile requires that the protocol used has been validated (e.g. by a physicist) to meet certain requirements and performance metrics. The site will need to find some way to communicate to the technologist which protocols have been validated.  This may be something in the protocol names, or a paper list for the technologist to consult, or a special pick-list on the modality console.  Or a site may, for example, validate ALL protocols for a given procedure so that any protocol the technologist selects will have been validated. </w:t>
      </w:r>
    </w:p>
    <w:p w14:paraId="787EA573" w14:textId="77777777" w:rsidR="00F16391" w:rsidRPr="00F45915" w:rsidRDefault="00F16391" w:rsidP="00CD628A">
      <w:pPr>
        <w:pStyle w:val="3"/>
        <w:spacing w:before="0" w:after="120"/>
        <w:jc w:val="both"/>
        <w:rPr>
          <w:rStyle w:val="StyleVisioncontentC0000000009723E70"/>
          <w:i w:val="0"/>
          <w:color w:val="000000" w:themeColor="text1"/>
        </w:rPr>
      </w:pPr>
      <w:r w:rsidRPr="00F45915">
        <w:rPr>
          <w:rStyle w:val="StyleVisioncontentC0000000009723E70"/>
          <w:i w:val="0"/>
          <w:color w:val="000000" w:themeColor="text1"/>
        </w:rPr>
        <w:t xml:space="preserve">Consistency with the baseline implies a need for a method to record and communicate the baseline settings and make that information available at the time and place that subsequent scans are performed. Although it is conceivable that the scanner could retrieve prior/baseline images and extract acquisition </w:t>
      </w:r>
      <w:r w:rsidRPr="00F45915">
        <w:rPr>
          <w:rStyle w:val="StyleVisioncontentC0000000009723E70"/>
          <w:i w:val="0"/>
          <w:color w:val="000000" w:themeColor="text1"/>
        </w:rPr>
        <w:lastRenderedPageBreak/>
        <w:t>parameters to encourage consistency, such interoperability mechanisms are not defined or mandated here.  Similarly, managing and forwarding the data files when multiple sites are involved may exceed the practical capabilities of the participating sites.  Sites should be prepared to use manual methods instead.</w:t>
      </w:r>
    </w:p>
    <w:p w14:paraId="2D9E2364" w14:textId="77777777" w:rsidR="00F16391" w:rsidRPr="00F45915" w:rsidRDefault="00F16391" w:rsidP="00CD628A">
      <w:pPr>
        <w:keepNext/>
        <w:spacing w:after="120"/>
        <w:jc w:val="both"/>
        <w:rPr>
          <w:color w:val="000000" w:themeColor="text1"/>
        </w:rPr>
      </w:pPr>
      <w:r w:rsidRPr="00F45915">
        <w:rPr>
          <w:rStyle w:val="StyleVisioncontentC0000000009723E70"/>
          <w:i w:val="0"/>
          <w:color w:val="000000" w:themeColor="text1"/>
        </w:rPr>
        <w:t xml:space="preserve">The approach of the specifications here is to focus as much as possible on the characteristics of the resulting dataset, rather than one particular technique for achieving those characteristics.  This is intended to allow as much flexibility as possible for product innovation and reasonable adjustments for patient size (such as increasing acquisition </w:t>
      </w:r>
      <w:proofErr w:type="spellStart"/>
      <w:r w:rsidRPr="00F45915">
        <w:rPr>
          <w:rStyle w:val="StyleVisioncontentC0000000009723E70"/>
          <w:i w:val="0"/>
          <w:color w:val="000000" w:themeColor="text1"/>
        </w:rPr>
        <w:t>mAs</w:t>
      </w:r>
      <w:proofErr w:type="spellEnd"/>
      <w:r w:rsidRPr="00F45915">
        <w:rPr>
          <w:rStyle w:val="StyleVisioncontentC0000000009723E70"/>
          <w:i w:val="0"/>
          <w:color w:val="000000" w:themeColor="text1"/>
        </w:rPr>
        <w:t xml:space="preserve"> and reconstruction DFOV for larger patients), while reaching the performance targets.  Again, the technique parameter sets in the Conformance Statements for Acquisition Devices and Reconstruction Software may be helpful for those looking for more guidance.</w:t>
      </w:r>
    </w:p>
    <w:p w14:paraId="26C07B7C" w14:textId="77777777" w:rsidR="00F16391" w:rsidRPr="00F45915" w:rsidRDefault="00F16391" w:rsidP="00CD628A">
      <w:pPr>
        <w:pStyle w:val="3"/>
        <w:spacing w:before="0" w:after="120"/>
        <w:jc w:val="both"/>
        <w:rPr>
          <w:rStyle w:val="StyleVisionparagraphC0000000009736A60-contentC0000000009731CD0"/>
          <w:i w:val="0"/>
          <w:color w:val="000000" w:themeColor="text1"/>
        </w:rPr>
      </w:pPr>
      <w:r w:rsidRPr="00F45915">
        <w:rPr>
          <w:rStyle w:val="StyleVisionparagraphC0000000009736A60-contentC0000000009731CD0"/>
          <w:i w:val="0"/>
          <w:color w:val="000000" w:themeColor="text1"/>
        </w:rPr>
        <w:t xml:space="preserve">Total Collimation Width (defined as the total nominal beam width, </w:t>
      </w:r>
      <w:proofErr w:type="spellStart"/>
      <w:r w:rsidRPr="00F45915">
        <w:rPr>
          <w:rStyle w:val="StyleVisionparagraphC0000000009736A60-contentC0000000009731CD0"/>
          <w:i w:val="0"/>
          <w:color w:val="000000" w:themeColor="text1"/>
        </w:rPr>
        <w:t>NxT</w:t>
      </w:r>
      <w:proofErr w:type="spellEnd"/>
      <w:r w:rsidRPr="00F45915">
        <w:rPr>
          <w:rStyle w:val="StyleVisionparagraphC0000000009736A60-contentC0000000009731CD0"/>
          <w:i w:val="0"/>
          <w:color w:val="000000" w:themeColor="text1"/>
        </w:rPr>
        <w:t xml:space="preserve">, for example 64x1.25mm) is often not directly visible in the scanner interface.  Manufacturer reference materials typically explain how to determine this for a particular scanner make, model and operating mode.  Wider collimation widths can increase coverage, shorten acquisition and reduce the need to stitch together multiple sections of imaged anatomy. Imaging protocols will seek to strike a balance to preserve image quality while providing sufficient coverage to keep acquisition times short. </w:t>
      </w:r>
    </w:p>
    <w:p w14:paraId="414E1AD0" w14:textId="77777777" w:rsidR="00F16391" w:rsidRPr="00F45915" w:rsidRDefault="00F16391" w:rsidP="00CD628A">
      <w:pPr>
        <w:widowControl/>
        <w:autoSpaceDE/>
        <w:autoSpaceDN/>
        <w:adjustRightInd/>
        <w:spacing w:after="120"/>
        <w:jc w:val="both"/>
        <w:rPr>
          <w:rStyle w:val="StyleVisionparagraphC0000000009736A60-contentC0000000009731CD0"/>
          <w:rFonts w:cs="Times New Roman"/>
          <w:i w:val="0"/>
          <w:color w:val="000000" w:themeColor="text1"/>
          <w:szCs w:val="20"/>
        </w:rPr>
      </w:pPr>
      <w:r w:rsidRPr="00F45915">
        <w:rPr>
          <w:rStyle w:val="StyleVisionparagraphC0000000009736A60-contentC0000000009731CD0"/>
          <w:i w:val="0"/>
          <w:color w:val="000000" w:themeColor="text1"/>
        </w:rPr>
        <w:t>Nominal Tomographic Section Thickness (T), the term preferred by the IEC, is sometimes also called the Single Collimation Width</w:t>
      </w:r>
      <w:r w:rsidRPr="00F45915">
        <w:rPr>
          <w:rStyle w:val="StyleVisionparagraphC0000000009736A60-contentC0000000009731CD0"/>
          <w:rFonts w:cs="Times New Roman"/>
          <w:i w:val="0"/>
          <w:color w:val="000000" w:themeColor="text1"/>
          <w:szCs w:val="20"/>
        </w:rPr>
        <w:t xml:space="preserve">.  It affects the spatial resolution along the subject z-axis. </w:t>
      </w:r>
    </w:p>
    <w:p w14:paraId="6C678470" w14:textId="77777777" w:rsidR="00F16391" w:rsidRPr="00F45915" w:rsidRDefault="00F16391" w:rsidP="00CD628A">
      <w:pPr>
        <w:keepNext/>
        <w:spacing w:after="120"/>
        <w:jc w:val="both"/>
        <w:rPr>
          <w:rStyle w:val="StyleVisionparagraphC0000000009736A60-contentC0000000009731CD0"/>
          <w:rFonts w:cs="Times New Roman"/>
          <w:i w:val="0"/>
          <w:color w:val="000000" w:themeColor="text1"/>
          <w:szCs w:val="20"/>
        </w:rPr>
      </w:pPr>
      <w:r w:rsidRPr="00F45915">
        <w:rPr>
          <w:rStyle w:val="StyleVisionparagraphC0000000009736A60-contentC0000000009731CD0"/>
          <w:rFonts w:cs="Times New Roman"/>
          <w:i w:val="0"/>
          <w:color w:val="000000" w:themeColor="text1"/>
          <w:szCs w:val="20"/>
        </w:rPr>
        <w:t>Smaller voxels are preferable to reduce partial volume effects and provide higher accuracy due to higher spatial resolution. Voxel size becomes increasingly important as the size of the object to be analyzed decreases [See Appendix C]. The resolution/voxel size that reaches the analysis software is affected by both acquisition parameters and reconstruction parameters.</w:t>
      </w:r>
    </w:p>
    <w:p w14:paraId="5A50A596" w14:textId="77777777" w:rsidR="00F16391" w:rsidRPr="00F45915" w:rsidRDefault="00F16391" w:rsidP="00CD628A">
      <w:pPr>
        <w:keepNext/>
        <w:spacing w:after="120"/>
        <w:jc w:val="both"/>
        <w:rPr>
          <w:rStyle w:val="StyleVisionparagraphC0000000009736A60-contentC0000000009731CD0"/>
          <w:rFonts w:cs="Times New Roman"/>
          <w:i w:val="0"/>
          <w:color w:val="000000" w:themeColor="text1"/>
          <w:szCs w:val="20"/>
        </w:rPr>
      </w:pPr>
      <w:r w:rsidRPr="00F45915">
        <w:rPr>
          <w:rStyle w:val="StyleVisionparagraphC0000000009736A60-contentC0000000009731CD0"/>
          <w:rFonts w:cs="Times New Roman"/>
          <w:i w:val="0"/>
          <w:color w:val="000000" w:themeColor="text1"/>
          <w:szCs w:val="20"/>
        </w:rPr>
        <w:t>X-ray CT uses ionizing radiation.  Exposure to radiation can pose risks; however as the radiation dose is reduced, image quality can be degraded.  It is expected that health care professionals will balance the need for good image quality with the risks of radiation exposure on a case-by-case basis.  It is not within the scope of this document to describe how these trade-offs should be resolved.</w:t>
      </w:r>
    </w:p>
    <w:p w14:paraId="62ED50B8" w14:textId="77777777" w:rsidR="00F16391" w:rsidRPr="00F45915" w:rsidRDefault="00F16391" w:rsidP="00CD628A">
      <w:pPr>
        <w:widowControl/>
        <w:autoSpaceDE/>
        <w:autoSpaceDN/>
        <w:adjustRightInd/>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 xml:space="preserve">Image reconstruction is modeled as a separate Activity in the QIBA Profile.  Although it is closely related to image acquisition, and is usually performed on the Acquisition Device, reconstruction may be performed, or re-performed, separate from the acquisition.  Many reconstruction parameters will be influenced or constrained by related acquisition parameters.  This specification is the result of discussions to allow a degree of separation in their consideration without suggesting they are totally independent.  </w:t>
      </w:r>
    </w:p>
    <w:p w14:paraId="453E8BE5" w14:textId="77777777" w:rsidR="00F16391" w:rsidRPr="00F45915" w:rsidRDefault="00F16391" w:rsidP="00CD628A">
      <w:pPr>
        <w:keepNext/>
        <w:spacing w:after="120"/>
        <w:jc w:val="both"/>
        <w:rPr>
          <w:rStyle w:val="StyleVisioncontentC0000000009723E70"/>
          <w:i w:val="0"/>
          <w:color w:val="000000" w:themeColor="text1"/>
        </w:rPr>
      </w:pPr>
      <w:r w:rsidRPr="00F45915">
        <w:rPr>
          <w:rStyle w:val="StyleVisioncontentC0000000009723E70"/>
          <w:i w:val="0"/>
          <w:color w:val="000000" w:themeColor="text1"/>
        </w:rPr>
        <w:t xml:space="preserve">Many reconstruction parameters can have direct or indirect effects on identifying, segmenting and measuring </w:t>
      </w:r>
      <w:r w:rsidRPr="00F45915">
        <w:rPr>
          <w:color w:val="000000" w:themeColor="text1"/>
        </w:rPr>
        <w:t>atherosclerotic plaques</w:t>
      </w:r>
      <w:r w:rsidRPr="00F45915">
        <w:rPr>
          <w:rStyle w:val="StyleVisioncontentC0000000009723E70"/>
          <w:i w:val="0"/>
          <w:color w:val="000000" w:themeColor="text1"/>
        </w:rPr>
        <w:t>.  To reduce this potential source of variance, all efforts should be made to have as many of the parameters as possible consistent with the baseline.</w:t>
      </w:r>
    </w:p>
    <w:p w14:paraId="0B899CFF" w14:textId="2DF62BE5" w:rsidR="00F16391" w:rsidRPr="00F45915" w:rsidRDefault="00F16391" w:rsidP="00CD628A">
      <w:pPr>
        <w:widowControl/>
        <w:autoSpaceDE/>
        <w:autoSpaceDN/>
        <w:adjustRightInd/>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 xml:space="preserve">Spatial Resolution quantifies the ability to resolve spatial details and scales the impact of partial volume effects. Increased spatial resolution typically comes with an increase in noise which may degrade segmentation. If the spatial resolution is significantly different between the two encounters, these impacts will change which can affect repeatability.  So both balance and consistency is desirable.  Maximum spatial resolution is mostly determined by the scanner geometry (which is not usually under user control) and the reconstruction </w:t>
      </w:r>
      <w:r w:rsidR="00D52279">
        <w:rPr>
          <w:rStyle w:val="StyleVisionparagraphC0000000009738E20-contentC000000000974C8B0"/>
          <w:i w:val="0"/>
          <w:color w:val="000000" w:themeColor="text1"/>
        </w:rPr>
        <w:t>filter</w:t>
      </w:r>
      <w:r w:rsidRPr="00F45915">
        <w:rPr>
          <w:rStyle w:val="StyleVisionparagraphC0000000009738E20-contentC000000000974C8B0"/>
          <w:i w:val="0"/>
          <w:color w:val="000000" w:themeColor="text1"/>
        </w:rPr>
        <w:t xml:space="preserve"> (over which the user has some choice).    </w:t>
      </w:r>
    </w:p>
    <w:p w14:paraId="39589D15" w14:textId="77777777" w:rsidR="00F16391" w:rsidRPr="00F45915" w:rsidRDefault="00F16391" w:rsidP="00CD628A">
      <w:pPr>
        <w:widowControl/>
        <w:autoSpaceDE/>
        <w:autoSpaceDN/>
        <w:adjustRightInd/>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 xml:space="preserve">Resolution is assessed (See section 4.1) in terms of the f50 value of the modulation transfer function (MTF) measured in a scan of a resolution phantom (such as module 1 of the </w:t>
      </w:r>
      <w:r w:rsidRPr="00F45915">
        <w:rPr>
          <w:color w:val="000000" w:themeColor="text1"/>
        </w:rPr>
        <w:t>CT Accreditation Program (CTAP)</w:t>
      </w:r>
      <w:r w:rsidRPr="00F45915">
        <w:rPr>
          <w:rStyle w:val="StyleVisionparagraphC0000000009738E20-contentC000000000974C8B0"/>
          <w:i w:val="0"/>
          <w:color w:val="000000" w:themeColor="text1"/>
        </w:rPr>
        <w:t xml:space="preserve"> phantom from the American College of Radiology).  An implication of using the ACR phantom is that the </w:t>
      </w:r>
      <w:r w:rsidRPr="00F45915">
        <w:rPr>
          <w:rStyle w:val="StyleVisionparagraphC0000000009738E20-contentC000000000974C8B0"/>
          <w:i w:val="0"/>
          <w:color w:val="000000" w:themeColor="text1"/>
        </w:rPr>
        <w:lastRenderedPageBreak/>
        <w:t xml:space="preserve">resolution is assessed at only one distance from the </w:t>
      </w:r>
      <w:proofErr w:type="spellStart"/>
      <w:r w:rsidRPr="00F45915">
        <w:rPr>
          <w:rStyle w:val="StyleVisionparagraphC0000000009738E20-contentC000000000974C8B0"/>
          <w:i w:val="0"/>
          <w:color w:val="000000" w:themeColor="text1"/>
        </w:rPr>
        <w:t>isocenter</w:t>
      </w:r>
      <w:proofErr w:type="spellEnd"/>
      <w:r w:rsidRPr="00F45915">
        <w:rPr>
          <w:rStyle w:val="StyleVisionparagraphC0000000009738E20-contentC000000000974C8B0"/>
          <w:i w:val="0"/>
          <w:color w:val="000000" w:themeColor="text1"/>
        </w:rPr>
        <w:t xml:space="preserve">.  Although spatial resolution may vary with distance from the </w:t>
      </w:r>
      <w:proofErr w:type="spellStart"/>
      <w:r w:rsidRPr="00F45915">
        <w:rPr>
          <w:rStyle w:val="StyleVisionparagraphC0000000009738E20-contentC000000000974C8B0"/>
          <w:i w:val="0"/>
          <w:color w:val="000000" w:themeColor="text1"/>
        </w:rPr>
        <w:t>isocenter</w:t>
      </w:r>
      <w:proofErr w:type="spellEnd"/>
      <w:r w:rsidRPr="00F45915">
        <w:rPr>
          <w:rStyle w:val="StyleVisionparagraphC0000000009738E20-contentC000000000974C8B0"/>
          <w:i w:val="0"/>
          <w:color w:val="000000" w:themeColor="text1"/>
        </w:rPr>
        <w:t xml:space="preserve"> and </w:t>
      </w:r>
      <w:r w:rsidRPr="00F45915">
        <w:rPr>
          <w:color w:val="000000" w:themeColor="text1"/>
        </w:rPr>
        <w:t>atherosclerotic plaques</w:t>
      </w:r>
      <w:r w:rsidRPr="00F45915">
        <w:rPr>
          <w:rStyle w:val="StyleVisioncontentC0000000009723E70"/>
          <w:i w:val="0"/>
          <w:color w:val="000000" w:themeColor="text1"/>
        </w:rPr>
        <w:t xml:space="preserve"> </w:t>
      </w:r>
      <w:r w:rsidRPr="00F45915">
        <w:rPr>
          <w:rStyle w:val="StyleVisionparagraphC0000000009738E20-contentC000000000974C8B0"/>
          <w:i w:val="0"/>
          <w:color w:val="000000" w:themeColor="text1"/>
        </w:rPr>
        <w:t xml:space="preserve">can be expected at various distances from the </w:t>
      </w:r>
      <w:proofErr w:type="spellStart"/>
      <w:r w:rsidRPr="00F45915">
        <w:rPr>
          <w:rStyle w:val="StyleVisionparagraphC0000000009738E20-contentC000000000974C8B0"/>
          <w:i w:val="0"/>
          <w:color w:val="000000" w:themeColor="text1"/>
        </w:rPr>
        <w:t>isocenter</w:t>
      </w:r>
      <w:proofErr w:type="spellEnd"/>
      <w:r w:rsidRPr="00F45915">
        <w:rPr>
          <w:rStyle w:val="StyleVisionparagraphC0000000009738E20-contentC000000000974C8B0"/>
          <w:i w:val="0"/>
          <w:color w:val="000000" w:themeColor="text1"/>
        </w:rPr>
        <w:t xml:space="preserve">, it is considered fair to assume that resolution does not degrade drastically relative to the acceptable range of the resolution specification here.  Since this Profile addresses </w:t>
      </w:r>
      <w:r w:rsidRPr="00F45915">
        <w:rPr>
          <w:color w:val="000000" w:themeColor="text1"/>
        </w:rPr>
        <w:t>atherosclerotic plaques</w:t>
      </w:r>
      <w:r w:rsidRPr="00F45915">
        <w:rPr>
          <w:rStyle w:val="StyleVisionparagraphC0000000009738E20-contentC000000000974C8B0"/>
          <w:i w:val="0"/>
          <w:color w:val="000000" w:themeColor="text1"/>
        </w:rPr>
        <w:t xml:space="preserve"> primarily consisting of either calcified or lipid tissues, the f50 is evaluated for both air and soft tissue edges.</w:t>
      </w:r>
    </w:p>
    <w:p w14:paraId="178EFC2F" w14:textId="77777777" w:rsidR="00F16391" w:rsidRPr="00F45915" w:rsidRDefault="00F16391" w:rsidP="00CD628A">
      <w:pPr>
        <w:keepNext/>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 xml:space="preserve">Voxel Noise Metrics quantify the magnitude of the random variation in reconstructed CT numbers.  Increased levels of noise can make it difficult to identify the boundary of vessel lumen, wall, and </w:t>
      </w:r>
      <w:r w:rsidRPr="00F45915">
        <w:rPr>
          <w:color w:val="000000" w:themeColor="text1"/>
        </w:rPr>
        <w:t>atherosclerotic plaque</w:t>
      </w:r>
      <w:r w:rsidRPr="00F45915">
        <w:rPr>
          <w:rStyle w:val="StyleVisionparagraphC0000000009738E20-contentC000000000974C8B0"/>
          <w:i w:val="0"/>
          <w:color w:val="000000" w:themeColor="text1"/>
        </w:rPr>
        <w:t xml:space="preserve"> by humans and automated algorithms.  If algorithms become uniformly more "noise tolerant", the maximum threshold may be raised. Decreased image noise is not always beneficial, if achieved through undesirable image manipulation (e.g. extreme amounts of image smoothing), or scanning technique (e.g. increases in radiation dose or decreases in resolution). The profile does not currently define a minimum threshold, because lower noise is always superior when achieved within acceptable patient dose levels. The preferred metric for voxel noise is the standard deviation of reconstructed CT numbers over a uniform region in a phantom.</w:t>
      </w:r>
    </w:p>
    <w:p w14:paraId="636D4A79" w14:textId="2D8B200B" w:rsidR="00F16391" w:rsidRDefault="00F16391" w:rsidP="00CD628A">
      <w:pPr>
        <w:keepNext/>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 xml:space="preserve">It is not expected that the Voxel Noise be measured for each subject scan, but rather the Acquisition Device and Reconstruction Software be qualified for the expected acquisition and reconstruction parameters using a standard phantom with a region of uniform material (such as module 3 of the </w:t>
      </w:r>
      <w:r w:rsidRPr="00F45915">
        <w:rPr>
          <w:color w:val="000000" w:themeColor="text1"/>
        </w:rPr>
        <w:t>CT Accreditation Program (CTAP)</w:t>
      </w:r>
      <w:r w:rsidRPr="00F45915">
        <w:rPr>
          <w:rStyle w:val="StyleVisionparagraphC0000000009738E20-contentC000000000974C8B0"/>
          <w:i w:val="0"/>
          <w:color w:val="000000" w:themeColor="text1"/>
        </w:rPr>
        <w:t xml:space="preserve"> phantom from the American College of Radiology). Scan parameters, especially </w:t>
      </w:r>
      <w:proofErr w:type="spellStart"/>
      <w:r w:rsidRPr="00F45915">
        <w:rPr>
          <w:rStyle w:val="StyleVisionparagraphC0000000009738E20-contentC000000000974C8B0"/>
          <w:i w:val="0"/>
          <w:color w:val="000000" w:themeColor="text1"/>
        </w:rPr>
        <w:t>mAs</w:t>
      </w:r>
      <w:proofErr w:type="spellEnd"/>
      <w:r w:rsidRPr="00F45915">
        <w:rPr>
          <w:rStyle w:val="StyleVisionparagraphC0000000009738E20-contentC000000000974C8B0"/>
          <w:i w:val="0"/>
          <w:color w:val="000000" w:themeColor="text1"/>
        </w:rPr>
        <w:t xml:space="preserve"> and tube potential (</w:t>
      </w:r>
      <w:proofErr w:type="spellStart"/>
      <w:r w:rsidRPr="00F45915">
        <w:rPr>
          <w:rStyle w:val="StyleVisionparagraphC0000000009738E20-contentC000000000974C8B0"/>
          <w:i w:val="0"/>
          <w:color w:val="000000" w:themeColor="text1"/>
        </w:rPr>
        <w:t>kVp</w:t>
      </w:r>
      <w:proofErr w:type="spellEnd"/>
      <w:r w:rsidRPr="00F45915">
        <w:rPr>
          <w:rStyle w:val="StyleVisionparagraphC0000000009738E20-contentC000000000974C8B0"/>
          <w:i w:val="0"/>
          <w:color w:val="000000" w:themeColor="text1"/>
        </w:rPr>
        <w:t xml:space="preserve">), will strongly influence achieved voxel noise when adjusted to accommodate for patient size. </w:t>
      </w:r>
      <w:r w:rsidR="00A10D97" w:rsidRPr="00FF4960">
        <w:rPr>
          <w:rFonts w:asciiTheme="minorHAnsi" w:hAnsiTheme="minorHAnsi" w:cstheme="minorHAnsi"/>
        </w:rPr>
        <w:t xml:space="preserve">By way of example, </w:t>
      </w:r>
      <w:r w:rsidRPr="00F45915">
        <w:rPr>
          <w:rStyle w:val="StyleVisionparagraphC0000000009738E20-contentC000000000974C8B0"/>
          <w:i w:val="0"/>
          <w:color w:val="000000" w:themeColor="text1"/>
        </w:rPr>
        <w:t xml:space="preserve">a chart </w:t>
      </w:r>
      <w:r w:rsidR="00A10D97">
        <w:rPr>
          <w:rStyle w:val="StyleVisionparagraphC0000000009738E20-contentC000000000974C8B0"/>
          <w:i w:val="0"/>
          <w:color w:val="000000" w:themeColor="text1"/>
        </w:rPr>
        <w:t>of</w:t>
      </w:r>
      <w:r w:rsidRPr="00F45915">
        <w:rPr>
          <w:rStyle w:val="StyleVisionparagraphC0000000009738E20-contentC000000000974C8B0"/>
          <w:i w:val="0"/>
          <w:color w:val="000000" w:themeColor="text1"/>
        </w:rPr>
        <w:t xml:space="preserve"> general guidelines on how to adjust scan parameters to achieve a constant voxel noise le</w:t>
      </w:r>
      <w:r w:rsidR="00A10D97">
        <w:rPr>
          <w:rStyle w:val="StyleVisionparagraphC0000000009738E20-contentC000000000974C8B0"/>
          <w:i w:val="0"/>
          <w:color w:val="000000" w:themeColor="text1"/>
        </w:rPr>
        <w:t>vel across patient of all siz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557"/>
        <w:gridCol w:w="521"/>
        <w:gridCol w:w="959"/>
        <w:gridCol w:w="521"/>
      </w:tblGrid>
      <w:tr w:rsidR="00A10D97" w:rsidRPr="00A10D97" w14:paraId="39114237" w14:textId="33224FAE" w:rsidTr="0084287A">
        <w:trPr>
          <w:trHeight w:val="64"/>
          <w:tblHeader/>
          <w:jc w:val="center"/>
        </w:trPr>
        <w:tc>
          <w:tcPr>
            <w:tcW w:w="0" w:type="auto"/>
            <w:shd w:val="clear" w:color="auto" w:fill="E7E6E6" w:themeFill="background2"/>
            <w:hideMark/>
          </w:tcPr>
          <w:p w14:paraId="679C3D3D" w14:textId="77777777" w:rsidR="00A10D97" w:rsidRPr="0084287A" w:rsidRDefault="00A10D97" w:rsidP="00CD628A">
            <w:pPr>
              <w:widowControl/>
              <w:autoSpaceDE/>
              <w:autoSpaceDN/>
              <w:adjustRightInd/>
              <w:jc w:val="center"/>
              <w:rPr>
                <w:rFonts w:asciiTheme="minorHAnsi" w:hAnsiTheme="minorHAnsi" w:cstheme="minorHAnsi"/>
                <w:b/>
                <w:color w:val="000000"/>
                <w:sz w:val="20"/>
                <w:szCs w:val="20"/>
              </w:rPr>
            </w:pPr>
            <w:r w:rsidRPr="0084287A">
              <w:rPr>
                <w:rFonts w:asciiTheme="minorHAnsi" w:hAnsiTheme="minorHAnsi" w:cstheme="minorHAnsi"/>
                <w:b/>
                <w:color w:val="000000"/>
                <w:sz w:val="20"/>
                <w:szCs w:val="20"/>
              </w:rPr>
              <w:t>BMI</w:t>
            </w:r>
          </w:p>
        </w:tc>
        <w:tc>
          <w:tcPr>
            <w:tcW w:w="0" w:type="auto"/>
            <w:shd w:val="clear" w:color="auto" w:fill="E7E6E6" w:themeFill="background2"/>
            <w:hideMark/>
          </w:tcPr>
          <w:p w14:paraId="6C89D020" w14:textId="77777777" w:rsidR="00A10D97" w:rsidRPr="0084287A" w:rsidRDefault="00A10D97" w:rsidP="00CD628A">
            <w:pPr>
              <w:widowControl/>
              <w:autoSpaceDE/>
              <w:autoSpaceDN/>
              <w:adjustRightInd/>
              <w:jc w:val="center"/>
              <w:rPr>
                <w:rFonts w:asciiTheme="minorHAnsi" w:hAnsiTheme="minorHAnsi" w:cstheme="minorHAnsi"/>
                <w:b/>
                <w:color w:val="000000"/>
                <w:sz w:val="20"/>
                <w:szCs w:val="20"/>
              </w:rPr>
            </w:pPr>
            <w:r w:rsidRPr="0084287A">
              <w:rPr>
                <w:rFonts w:asciiTheme="minorHAnsi" w:hAnsiTheme="minorHAnsi" w:cstheme="minorHAnsi"/>
                <w:b/>
                <w:color w:val="000000"/>
                <w:sz w:val="20"/>
                <w:szCs w:val="20"/>
              </w:rPr>
              <w:t>mA</w:t>
            </w:r>
          </w:p>
        </w:tc>
        <w:tc>
          <w:tcPr>
            <w:tcW w:w="0" w:type="auto"/>
            <w:shd w:val="clear" w:color="auto" w:fill="E7E6E6" w:themeFill="background2"/>
            <w:hideMark/>
          </w:tcPr>
          <w:p w14:paraId="7E024B57" w14:textId="77777777" w:rsidR="00A10D97" w:rsidRPr="0084287A" w:rsidRDefault="00A10D97" w:rsidP="00CD628A">
            <w:pPr>
              <w:widowControl/>
              <w:autoSpaceDE/>
              <w:autoSpaceDN/>
              <w:adjustRightInd/>
              <w:jc w:val="center"/>
              <w:rPr>
                <w:rFonts w:asciiTheme="minorHAnsi" w:hAnsiTheme="minorHAnsi" w:cstheme="minorHAnsi"/>
                <w:b/>
                <w:color w:val="000000"/>
                <w:sz w:val="20"/>
                <w:szCs w:val="20"/>
              </w:rPr>
            </w:pPr>
            <w:r w:rsidRPr="0084287A">
              <w:rPr>
                <w:rFonts w:asciiTheme="minorHAnsi" w:hAnsiTheme="minorHAnsi" w:cstheme="minorHAnsi"/>
                <w:b/>
                <w:color w:val="000000"/>
                <w:sz w:val="20"/>
                <w:szCs w:val="20"/>
              </w:rPr>
              <w:t>AIDR mA</w:t>
            </w:r>
          </w:p>
        </w:tc>
        <w:tc>
          <w:tcPr>
            <w:tcW w:w="0" w:type="auto"/>
            <w:shd w:val="clear" w:color="auto" w:fill="E7E6E6" w:themeFill="background2"/>
          </w:tcPr>
          <w:p w14:paraId="6CC5D7C3" w14:textId="3C24C36A" w:rsidR="00A10D97" w:rsidRPr="0084287A" w:rsidRDefault="00A10D97" w:rsidP="00CD628A">
            <w:pPr>
              <w:widowControl/>
              <w:autoSpaceDE/>
              <w:autoSpaceDN/>
              <w:adjustRightInd/>
              <w:jc w:val="center"/>
              <w:rPr>
                <w:rFonts w:asciiTheme="minorHAnsi" w:hAnsiTheme="minorHAnsi" w:cstheme="minorHAnsi"/>
                <w:b/>
                <w:color w:val="000000"/>
                <w:sz w:val="20"/>
                <w:szCs w:val="20"/>
              </w:rPr>
            </w:pPr>
            <w:r w:rsidRPr="0084287A">
              <w:rPr>
                <w:rFonts w:asciiTheme="minorHAnsi" w:hAnsiTheme="minorHAnsi" w:cstheme="minorHAnsi"/>
                <w:b/>
                <w:color w:val="000000"/>
                <w:sz w:val="20"/>
                <w:szCs w:val="20"/>
              </w:rPr>
              <w:t>kV</w:t>
            </w:r>
          </w:p>
        </w:tc>
      </w:tr>
      <w:tr w:rsidR="00A10D97" w:rsidRPr="00A10D97" w14:paraId="1300383F" w14:textId="26BE7146" w:rsidTr="00CD628A">
        <w:trPr>
          <w:trHeight w:val="64"/>
          <w:jc w:val="center"/>
        </w:trPr>
        <w:tc>
          <w:tcPr>
            <w:tcW w:w="0" w:type="auto"/>
            <w:shd w:val="clear" w:color="auto" w:fill="auto"/>
            <w:hideMark/>
          </w:tcPr>
          <w:p w14:paraId="66260A5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8</w:t>
            </w:r>
          </w:p>
        </w:tc>
        <w:tc>
          <w:tcPr>
            <w:tcW w:w="0" w:type="auto"/>
            <w:shd w:val="clear" w:color="auto" w:fill="auto"/>
            <w:hideMark/>
          </w:tcPr>
          <w:p w14:paraId="770D37B0"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00</w:t>
            </w:r>
          </w:p>
        </w:tc>
        <w:tc>
          <w:tcPr>
            <w:tcW w:w="0" w:type="auto"/>
            <w:shd w:val="clear" w:color="auto" w:fill="auto"/>
            <w:hideMark/>
          </w:tcPr>
          <w:p w14:paraId="511E506D"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00</w:t>
            </w:r>
          </w:p>
        </w:tc>
        <w:tc>
          <w:tcPr>
            <w:tcW w:w="0" w:type="auto"/>
            <w:vMerge w:val="restart"/>
          </w:tcPr>
          <w:p w14:paraId="1DB55E21" w14:textId="69699A1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00</w:t>
            </w:r>
          </w:p>
        </w:tc>
      </w:tr>
      <w:tr w:rsidR="00A10D97" w:rsidRPr="00A10D97" w14:paraId="0AF3D8AD" w14:textId="3933CD7F" w:rsidTr="00CD628A">
        <w:trPr>
          <w:trHeight w:val="64"/>
          <w:jc w:val="center"/>
        </w:trPr>
        <w:tc>
          <w:tcPr>
            <w:tcW w:w="0" w:type="auto"/>
            <w:shd w:val="clear" w:color="auto" w:fill="auto"/>
            <w:hideMark/>
          </w:tcPr>
          <w:p w14:paraId="0A7A89C7"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9</w:t>
            </w:r>
          </w:p>
        </w:tc>
        <w:tc>
          <w:tcPr>
            <w:tcW w:w="0" w:type="auto"/>
            <w:shd w:val="clear" w:color="auto" w:fill="auto"/>
            <w:hideMark/>
          </w:tcPr>
          <w:p w14:paraId="336FE55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40</w:t>
            </w:r>
          </w:p>
        </w:tc>
        <w:tc>
          <w:tcPr>
            <w:tcW w:w="0" w:type="auto"/>
            <w:shd w:val="clear" w:color="auto" w:fill="auto"/>
            <w:hideMark/>
          </w:tcPr>
          <w:p w14:paraId="66BD65B6"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20</w:t>
            </w:r>
          </w:p>
        </w:tc>
        <w:tc>
          <w:tcPr>
            <w:tcW w:w="0" w:type="auto"/>
            <w:vMerge/>
            <w:vAlign w:val="center"/>
          </w:tcPr>
          <w:p w14:paraId="6B0063D5"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6B361F0E" w14:textId="4940DC60" w:rsidTr="00CD628A">
        <w:trPr>
          <w:trHeight w:val="64"/>
          <w:jc w:val="center"/>
        </w:trPr>
        <w:tc>
          <w:tcPr>
            <w:tcW w:w="0" w:type="auto"/>
            <w:shd w:val="clear" w:color="auto" w:fill="auto"/>
            <w:hideMark/>
          </w:tcPr>
          <w:p w14:paraId="47CC2B5B"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0</w:t>
            </w:r>
          </w:p>
        </w:tc>
        <w:tc>
          <w:tcPr>
            <w:tcW w:w="0" w:type="auto"/>
            <w:shd w:val="clear" w:color="auto" w:fill="auto"/>
            <w:hideMark/>
          </w:tcPr>
          <w:p w14:paraId="11D2FD46"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50</w:t>
            </w:r>
          </w:p>
        </w:tc>
        <w:tc>
          <w:tcPr>
            <w:tcW w:w="0" w:type="auto"/>
            <w:shd w:val="clear" w:color="auto" w:fill="auto"/>
            <w:hideMark/>
          </w:tcPr>
          <w:p w14:paraId="664B20CC"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30</w:t>
            </w:r>
          </w:p>
        </w:tc>
        <w:tc>
          <w:tcPr>
            <w:tcW w:w="0" w:type="auto"/>
            <w:vMerge/>
            <w:vAlign w:val="center"/>
          </w:tcPr>
          <w:p w14:paraId="4A88303E"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427E6E51" w14:textId="0A113D5D" w:rsidTr="00CD628A">
        <w:trPr>
          <w:trHeight w:val="64"/>
          <w:jc w:val="center"/>
        </w:trPr>
        <w:tc>
          <w:tcPr>
            <w:tcW w:w="0" w:type="auto"/>
            <w:shd w:val="clear" w:color="auto" w:fill="auto"/>
            <w:hideMark/>
          </w:tcPr>
          <w:p w14:paraId="165239F9"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1</w:t>
            </w:r>
          </w:p>
        </w:tc>
        <w:tc>
          <w:tcPr>
            <w:tcW w:w="0" w:type="auto"/>
            <w:shd w:val="clear" w:color="auto" w:fill="auto"/>
            <w:hideMark/>
          </w:tcPr>
          <w:p w14:paraId="2DE112EC"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00</w:t>
            </w:r>
          </w:p>
        </w:tc>
        <w:tc>
          <w:tcPr>
            <w:tcW w:w="0" w:type="auto"/>
            <w:shd w:val="clear" w:color="auto" w:fill="auto"/>
            <w:hideMark/>
          </w:tcPr>
          <w:p w14:paraId="2E9FC612"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50</w:t>
            </w:r>
          </w:p>
        </w:tc>
        <w:tc>
          <w:tcPr>
            <w:tcW w:w="0" w:type="auto"/>
            <w:vMerge/>
            <w:vAlign w:val="center"/>
          </w:tcPr>
          <w:p w14:paraId="1DD84E92"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14F068DF" w14:textId="0AB64CF7" w:rsidTr="00CD628A">
        <w:trPr>
          <w:trHeight w:val="64"/>
          <w:jc w:val="center"/>
        </w:trPr>
        <w:tc>
          <w:tcPr>
            <w:tcW w:w="0" w:type="auto"/>
            <w:shd w:val="clear" w:color="auto" w:fill="auto"/>
            <w:hideMark/>
          </w:tcPr>
          <w:p w14:paraId="075AE1BC"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2</w:t>
            </w:r>
          </w:p>
        </w:tc>
        <w:tc>
          <w:tcPr>
            <w:tcW w:w="0" w:type="auto"/>
            <w:shd w:val="clear" w:color="auto" w:fill="auto"/>
            <w:hideMark/>
          </w:tcPr>
          <w:p w14:paraId="4935F6D9"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20</w:t>
            </w:r>
          </w:p>
        </w:tc>
        <w:tc>
          <w:tcPr>
            <w:tcW w:w="0" w:type="auto"/>
            <w:shd w:val="clear" w:color="auto" w:fill="auto"/>
            <w:hideMark/>
          </w:tcPr>
          <w:p w14:paraId="364BCC7B"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0</w:t>
            </w:r>
          </w:p>
        </w:tc>
        <w:tc>
          <w:tcPr>
            <w:tcW w:w="0" w:type="auto"/>
            <w:vMerge/>
            <w:vAlign w:val="center"/>
          </w:tcPr>
          <w:p w14:paraId="6AEE3D4E"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09FA95B6" w14:textId="12CAD010" w:rsidTr="00CD628A">
        <w:trPr>
          <w:trHeight w:val="64"/>
          <w:jc w:val="center"/>
        </w:trPr>
        <w:tc>
          <w:tcPr>
            <w:tcW w:w="0" w:type="auto"/>
            <w:shd w:val="clear" w:color="auto" w:fill="auto"/>
            <w:hideMark/>
          </w:tcPr>
          <w:p w14:paraId="65F3F2D9"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3</w:t>
            </w:r>
          </w:p>
        </w:tc>
        <w:tc>
          <w:tcPr>
            <w:tcW w:w="0" w:type="auto"/>
            <w:shd w:val="clear" w:color="auto" w:fill="auto"/>
            <w:hideMark/>
          </w:tcPr>
          <w:p w14:paraId="6F240DFA"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30</w:t>
            </w:r>
          </w:p>
        </w:tc>
        <w:tc>
          <w:tcPr>
            <w:tcW w:w="0" w:type="auto"/>
            <w:shd w:val="clear" w:color="auto" w:fill="auto"/>
            <w:hideMark/>
          </w:tcPr>
          <w:p w14:paraId="5539157F"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70</w:t>
            </w:r>
          </w:p>
        </w:tc>
        <w:tc>
          <w:tcPr>
            <w:tcW w:w="0" w:type="auto"/>
            <w:vMerge/>
            <w:vAlign w:val="center"/>
          </w:tcPr>
          <w:p w14:paraId="74C6DD8A"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34868EF4" w14:textId="5CFCEC30" w:rsidTr="00CD628A">
        <w:trPr>
          <w:trHeight w:val="64"/>
          <w:jc w:val="center"/>
        </w:trPr>
        <w:tc>
          <w:tcPr>
            <w:tcW w:w="0" w:type="auto"/>
            <w:shd w:val="clear" w:color="auto" w:fill="auto"/>
            <w:hideMark/>
          </w:tcPr>
          <w:p w14:paraId="6D4E2229"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4</w:t>
            </w:r>
          </w:p>
        </w:tc>
        <w:tc>
          <w:tcPr>
            <w:tcW w:w="0" w:type="auto"/>
            <w:shd w:val="clear" w:color="auto" w:fill="auto"/>
            <w:hideMark/>
          </w:tcPr>
          <w:p w14:paraId="22F96D40"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40</w:t>
            </w:r>
          </w:p>
        </w:tc>
        <w:tc>
          <w:tcPr>
            <w:tcW w:w="0" w:type="auto"/>
            <w:shd w:val="clear" w:color="auto" w:fill="auto"/>
            <w:hideMark/>
          </w:tcPr>
          <w:p w14:paraId="55E104EB"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70</w:t>
            </w:r>
          </w:p>
        </w:tc>
        <w:tc>
          <w:tcPr>
            <w:tcW w:w="0" w:type="auto"/>
            <w:vMerge/>
            <w:vAlign w:val="center"/>
          </w:tcPr>
          <w:p w14:paraId="59769B6C"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4C5AE9E9" w14:textId="3D652E5C" w:rsidTr="00CD628A">
        <w:trPr>
          <w:trHeight w:val="64"/>
          <w:jc w:val="center"/>
        </w:trPr>
        <w:tc>
          <w:tcPr>
            <w:tcW w:w="0" w:type="auto"/>
            <w:shd w:val="clear" w:color="auto" w:fill="auto"/>
            <w:hideMark/>
          </w:tcPr>
          <w:p w14:paraId="2926E97A"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5</w:t>
            </w:r>
          </w:p>
        </w:tc>
        <w:tc>
          <w:tcPr>
            <w:tcW w:w="0" w:type="auto"/>
            <w:shd w:val="clear" w:color="auto" w:fill="auto"/>
            <w:hideMark/>
          </w:tcPr>
          <w:p w14:paraId="7522C00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60</w:t>
            </w:r>
          </w:p>
        </w:tc>
        <w:tc>
          <w:tcPr>
            <w:tcW w:w="0" w:type="auto"/>
            <w:shd w:val="clear" w:color="auto" w:fill="auto"/>
            <w:hideMark/>
          </w:tcPr>
          <w:p w14:paraId="512D27C1"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80</w:t>
            </w:r>
          </w:p>
        </w:tc>
        <w:tc>
          <w:tcPr>
            <w:tcW w:w="0" w:type="auto"/>
            <w:vMerge/>
            <w:vAlign w:val="center"/>
          </w:tcPr>
          <w:p w14:paraId="3AA85E3C"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7ACBA5B0" w14:textId="21127460" w:rsidTr="00CD628A">
        <w:trPr>
          <w:trHeight w:val="64"/>
          <w:jc w:val="center"/>
        </w:trPr>
        <w:tc>
          <w:tcPr>
            <w:tcW w:w="0" w:type="auto"/>
            <w:shd w:val="clear" w:color="auto" w:fill="auto"/>
            <w:hideMark/>
          </w:tcPr>
          <w:p w14:paraId="56CC5E78"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w:t>
            </w:r>
          </w:p>
        </w:tc>
        <w:tc>
          <w:tcPr>
            <w:tcW w:w="0" w:type="auto"/>
            <w:shd w:val="clear" w:color="auto" w:fill="auto"/>
            <w:hideMark/>
          </w:tcPr>
          <w:p w14:paraId="33491D4F"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70</w:t>
            </w:r>
          </w:p>
        </w:tc>
        <w:tc>
          <w:tcPr>
            <w:tcW w:w="0" w:type="auto"/>
            <w:shd w:val="clear" w:color="auto" w:fill="auto"/>
            <w:hideMark/>
          </w:tcPr>
          <w:p w14:paraId="16F61D38"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2C73D4F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0A3FC66F" w14:textId="20D42CA4" w:rsidTr="00CD628A">
        <w:trPr>
          <w:trHeight w:val="64"/>
          <w:jc w:val="center"/>
        </w:trPr>
        <w:tc>
          <w:tcPr>
            <w:tcW w:w="0" w:type="auto"/>
            <w:shd w:val="clear" w:color="auto" w:fill="auto"/>
            <w:hideMark/>
          </w:tcPr>
          <w:p w14:paraId="71A0418D"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7</w:t>
            </w:r>
          </w:p>
        </w:tc>
        <w:tc>
          <w:tcPr>
            <w:tcW w:w="0" w:type="auto"/>
            <w:shd w:val="clear" w:color="auto" w:fill="auto"/>
            <w:hideMark/>
          </w:tcPr>
          <w:p w14:paraId="0D44ACD5"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10</w:t>
            </w:r>
          </w:p>
        </w:tc>
        <w:tc>
          <w:tcPr>
            <w:tcW w:w="0" w:type="auto"/>
            <w:shd w:val="clear" w:color="auto" w:fill="auto"/>
            <w:hideMark/>
          </w:tcPr>
          <w:p w14:paraId="1EA710E4"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0</w:t>
            </w:r>
          </w:p>
        </w:tc>
        <w:tc>
          <w:tcPr>
            <w:tcW w:w="0" w:type="auto"/>
            <w:vMerge w:val="restart"/>
          </w:tcPr>
          <w:p w14:paraId="6195E34D" w14:textId="1349435E"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20</w:t>
            </w:r>
          </w:p>
        </w:tc>
      </w:tr>
      <w:tr w:rsidR="00A10D97" w:rsidRPr="00A10D97" w14:paraId="75F5C316" w14:textId="3F530077" w:rsidTr="00CD628A">
        <w:trPr>
          <w:trHeight w:val="64"/>
          <w:jc w:val="center"/>
        </w:trPr>
        <w:tc>
          <w:tcPr>
            <w:tcW w:w="0" w:type="auto"/>
            <w:shd w:val="clear" w:color="auto" w:fill="auto"/>
            <w:hideMark/>
          </w:tcPr>
          <w:p w14:paraId="4BAC4E5D"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8</w:t>
            </w:r>
          </w:p>
        </w:tc>
        <w:tc>
          <w:tcPr>
            <w:tcW w:w="0" w:type="auto"/>
            <w:shd w:val="clear" w:color="auto" w:fill="auto"/>
            <w:hideMark/>
          </w:tcPr>
          <w:p w14:paraId="41DF746A"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20</w:t>
            </w:r>
          </w:p>
        </w:tc>
        <w:tc>
          <w:tcPr>
            <w:tcW w:w="0" w:type="auto"/>
            <w:shd w:val="clear" w:color="auto" w:fill="auto"/>
            <w:hideMark/>
          </w:tcPr>
          <w:p w14:paraId="3481E332"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0</w:t>
            </w:r>
          </w:p>
        </w:tc>
        <w:tc>
          <w:tcPr>
            <w:tcW w:w="0" w:type="auto"/>
            <w:vMerge/>
            <w:vAlign w:val="center"/>
          </w:tcPr>
          <w:p w14:paraId="3B35F33A"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03AE80E7" w14:textId="01DB9CE8" w:rsidTr="00CD628A">
        <w:trPr>
          <w:trHeight w:val="64"/>
          <w:jc w:val="center"/>
        </w:trPr>
        <w:tc>
          <w:tcPr>
            <w:tcW w:w="0" w:type="auto"/>
            <w:shd w:val="clear" w:color="auto" w:fill="auto"/>
            <w:hideMark/>
          </w:tcPr>
          <w:p w14:paraId="704A1F98"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w:t>
            </w:r>
          </w:p>
        </w:tc>
        <w:tc>
          <w:tcPr>
            <w:tcW w:w="0" w:type="auto"/>
            <w:shd w:val="clear" w:color="auto" w:fill="auto"/>
            <w:hideMark/>
          </w:tcPr>
          <w:p w14:paraId="4B231E5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20</w:t>
            </w:r>
          </w:p>
        </w:tc>
        <w:tc>
          <w:tcPr>
            <w:tcW w:w="0" w:type="auto"/>
            <w:shd w:val="clear" w:color="auto" w:fill="auto"/>
            <w:hideMark/>
          </w:tcPr>
          <w:p w14:paraId="1D4F3B9C"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0</w:t>
            </w:r>
          </w:p>
        </w:tc>
        <w:tc>
          <w:tcPr>
            <w:tcW w:w="0" w:type="auto"/>
            <w:vMerge/>
            <w:vAlign w:val="center"/>
          </w:tcPr>
          <w:p w14:paraId="44165FBF"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3C136FFE" w14:textId="0107EE09" w:rsidTr="00CD628A">
        <w:trPr>
          <w:trHeight w:val="64"/>
          <w:jc w:val="center"/>
        </w:trPr>
        <w:tc>
          <w:tcPr>
            <w:tcW w:w="0" w:type="auto"/>
            <w:shd w:val="clear" w:color="auto" w:fill="auto"/>
            <w:hideMark/>
          </w:tcPr>
          <w:p w14:paraId="5893DE5B"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0</w:t>
            </w:r>
          </w:p>
        </w:tc>
        <w:tc>
          <w:tcPr>
            <w:tcW w:w="0" w:type="auto"/>
            <w:shd w:val="clear" w:color="auto" w:fill="auto"/>
            <w:hideMark/>
          </w:tcPr>
          <w:p w14:paraId="3C6C154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30</w:t>
            </w:r>
          </w:p>
        </w:tc>
        <w:tc>
          <w:tcPr>
            <w:tcW w:w="0" w:type="auto"/>
            <w:shd w:val="clear" w:color="auto" w:fill="auto"/>
            <w:hideMark/>
          </w:tcPr>
          <w:p w14:paraId="19786DA7"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70</w:t>
            </w:r>
          </w:p>
        </w:tc>
        <w:tc>
          <w:tcPr>
            <w:tcW w:w="0" w:type="auto"/>
            <w:vMerge/>
            <w:vAlign w:val="center"/>
          </w:tcPr>
          <w:p w14:paraId="7C098C27"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763FB93C" w14:textId="428B3915" w:rsidTr="00CD628A">
        <w:trPr>
          <w:trHeight w:val="64"/>
          <w:jc w:val="center"/>
        </w:trPr>
        <w:tc>
          <w:tcPr>
            <w:tcW w:w="0" w:type="auto"/>
            <w:shd w:val="clear" w:color="auto" w:fill="auto"/>
            <w:hideMark/>
          </w:tcPr>
          <w:p w14:paraId="50BC3252"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1</w:t>
            </w:r>
          </w:p>
        </w:tc>
        <w:tc>
          <w:tcPr>
            <w:tcW w:w="0" w:type="auto"/>
            <w:shd w:val="clear" w:color="auto" w:fill="auto"/>
            <w:hideMark/>
          </w:tcPr>
          <w:p w14:paraId="54C6616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60</w:t>
            </w:r>
          </w:p>
        </w:tc>
        <w:tc>
          <w:tcPr>
            <w:tcW w:w="0" w:type="auto"/>
            <w:shd w:val="clear" w:color="auto" w:fill="auto"/>
            <w:hideMark/>
          </w:tcPr>
          <w:p w14:paraId="5992F7F8"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80</w:t>
            </w:r>
          </w:p>
        </w:tc>
        <w:tc>
          <w:tcPr>
            <w:tcW w:w="0" w:type="auto"/>
            <w:vMerge/>
            <w:vAlign w:val="center"/>
          </w:tcPr>
          <w:p w14:paraId="1FF2BCDE"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1DAD5F61" w14:textId="6139C9B3" w:rsidTr="00CD628A">
        <w:trPr>
          <w:trHeight w:val="64"/>
          <w:jc w:val="center"/>
        </w:trPr>
        <w:tc>
          <w:tcPr>
            <w:tcW w:w="0" w:type="auto"/>
            <w:shd w:val="clear" w:color="auto" w:fill="auto"/>
            <w:hideMark/>
          </w:tcPr>
          <w:p w14:paraId="05B23254"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2</w:t>
            </w:r>
          </w:p>
        </w:tc>
        <w:tc>
          <w:tcPr>
            <w:tcW w:w="0" w:type="auto"/>
            <w:shd w:val="clear" w:color="auto" w:fill="auto"/>
            <w:hideMark/>
          </w:tcPr>
          <w:p w14:paraId="0AEBDEDD"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70</w:t>
            </w:r>
          </w:p>
        </w:tc>
        <w:tc>
          <w:tcPr>
            <w:tcW w:w="0" w:type="auto"/>
            <w:shd w:val="clear" w:color="auto" w:fill="auto"/>
            <w:hideMark/>
          </w:tcPr>
          <w:p w14:paraId="15D168C7"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5BD6B2B8"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72AF0B65" w14:textId="55A0C3C4" w:rsidTr="00CD628A">
        <w:trPr>
          <w:trHeight w:val="64"/>
          <w:jc w:val="center"/>
        </w:trPr>
        <w:tc>
          <w:tcPr>
            <w:tcW w:w="0" w:type="auto"/>
            <w:shd w:val="clear" w:color="auto" w:fill="auto"/>
            <w:hideMark/>
          </w:tcPr>
          <w:p w14:paraId="1F30D1D9"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3</w:t>
            </w:r>
          </w:p>
        </w:tc>
        <w:tc>
          <w:tcPr>
            <w:tcW w:w="0" w:type="auto"/>
            <w:shd w:val="clear" w:color="auto" w:fill="auto"/>
            <w:hideMark/>
          </w:tcPr>
          <w:p w14:paraId="2BBE4819"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70</w:t>
            </w:r>
          </w:p>
        </w:tc>
        <w:tc>
          <w:tcPr>
            <w:tcW w:w="0" w:type="auto"/>
            <w:shd w:val="clear" w:color="auto" w:fill="auto"/>
            <w:hideMark/>
          </w:tcPr>
          <w:p w14:paraId="3DE0C33F"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64D41DFE"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05A4E416" w14:textId="24C3A1E1" w:rsidTr="00CD628A">
        <w:trPr>
          <w:trHeight w:val="64"/>
          <w:jc w:val="center"/>
        </w:trPr>
        <w:tc>
          <w:tcPr>
            <w:tcW w:w="0" w:type="auto"/>
            <w:shd w:val="clear" w:color="auto" w:fill="auto"/>
            <w:hideMark/>
          </w:tcPr>
          <w:p w14:paraId="405514C8"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4</w:t>
            </w:r>
          </w:p>
        </w:tc>
        <w:tc>
          <w:tcPr>
            <w:tcW w:w="0" w:type="auto"/>
            <w:shd w:val="clear" w:color="auto" w:fill="auto"/>
            <w:hideMark/>
          </w:tcPr>
          <w:p w14:paraId="136AD7D0"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70</w:t>
            </w:r>
          </w:p>
        </w:tc>
        <w:tc>
          <w:tcPr>
            <w:tcW w:w="0" w:type="auto"/>
            <w:shd w:val="clear" w:color="auto" w:fill="auto"/>
            <w:hideMark/>
          </w:tcPr>
          <w:p w14:paraId="04E5F998"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75F1A6A8"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7E26124B" w14:textId="496FB5F9" w:rsidTr="00CD628A">
        <w:trPr>
          <w:trHeight w:val="64"/>
          <w:jc w:val="center"/>
        </w:trPr>
        <w:tc>
          <w:tcPr>
            <w:tcW w:w="0" w:type="auto"/>
            <w:shd w:val="clear" w:color="auto" w:fill="auto"/>
            <w:hideMark/>
          </w:tcPr>
          <w:p w14:paraId="21CEC562"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5</w:t>
            </w:r>
          </w:p>
        </w:tc>
        <w:tc>
          <w:tcPr>
            <w:tcW w:w="0" w:type="auto"/>
            <w:shd w:val="clear" w:color="auto" w:fill="auto"/>
            <w:hideMark/>
          </w:tcPr>
          <w:p w14:paraId="362A6AA6"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80</w:t>
            </w:r>
          </w:p>
        </w:tc>
        <w:tc>
          <w:tcPr>
            <w:tcW w:w="0" w:type="auto"/>
            <w:shd w:val="clear" w:color="auto" w:fill="auto"/>
            <w:hideMark/>
          </w:tcPr>
          <w:p w14:paraId="144A36D4"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7CE335E0"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1068ACE5" w14:textId="188ADDB3" w:rsidTr="00CD628A">
        <w:trPr>
          <w:trHeight w:val="64"/>
          <w:jc w:val="center"/>
        </w:trPr>
        <w:tc>
          <w:tcPr>
            <w:tcW w:w="0" w:type="auto"/>
            <w:shd w:val="clear" w:color="auto" w:fill="auto"/>
            <w:hideMark/>
          </w:tcPr>
          <w:p w14:paraId="1598B8B1"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6</w:t>
            </w:r>
          </w:p>
        </w:tc>
        <w:tc>
          <w:tcPr>
            <w:tcW w:w="0" w:type="auto"/>
            <w:shd w:val="clear" w:color="auto" w:fill="auto"/>
            <w:hideMark/>
          </w:tcPr>
          <w:p w14:paraId="47A690B5"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80</w:t>
            </w:r>
          </w:p>
        </w:tc>
        <w:tc>
          <w:tcPr>
            <w:tcW w:w="0" w:type="auto"/>
            <w:shd w:val="clear" w:color="auto" w:fill="auto"/>
            <w:hideMark/>
          </w:tcPr>
          <w:p w14:paraId="5C0A40E6"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38D4CF12"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1B33860C" w14:textId="055F24B8" w:rsidTr="00CD628A">
        <w:trPr>
          <w:trHeight w:val="64"/>
          <w:jc w:val="center"/>
        </w:trPr>
        <w:tc>
          <w:tcPr>
            <w:tcW w:w="0" w:type="auto"/>
            <w:shd w:val="clear" w:color="auto" w:fill="auto"/>
            <w:hideMark/>
          </w:tcPr>
          <w:p w14:paraId="1ABD91E7"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7</w:t>
            </w:r>
          </w:p>
        </w:tc>
        <w:tc>
          <w:tcPr>
            <w:tcW w:w="0" w:type="auto"/>
            <w:shd w:val="clear" w:color="auto" w:fill="auto"/>
            <w:hideMark/>
          </w:tcPr>
          <w:p w14:paraId="2674F4FD"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80</w:t>
            </w:r>
          </w:p>
        </w:tc>
        <w:tc>
          <w:tcPr>
            <w:tcW w:w="0" w:type="auto"/>
            <w:shd w:val="clear" w:color="auto" w:fill="auto"/>
            <w:hideMark/>
          </w:tcPr>
          <w:p w14:paraId="6FE765A6"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6CDFCD7C"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0E36058B" w14:textId="42A281C4" w:rsidTr="00CD628A">
        <w:trPr>
          <w:trHeight w:val="64"/>
          <w:jc w:val="center"/>
        </w:trPr>
        <w:tc>
          <w:tcPr>
            <w:tcW w:w="0" w:type="auto"/>
            <w:shd w:val="clear" w:color="auto" w:fill="auto"/>
            <w:hideMark/>
          </w:tcPr>
          <w:p w14:paraId="22AA2DB0"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8</w:t>
            </w:r>
          </w:p>
        </w:tc>
        <w:tc>
          <w:tcPr>
            <w:tcW w:w="0" w:type="auto"/>
            <w:shd w:val="clear" w:color="auto" w:fill="auto"/>
            <w:hideMark/>
          </w:tcPr>
          <w:p w14:paraId="3566B41E"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80</w:t>
            </w:r>
          </w:p>
        </w:tc>
        <w:tc>
          <w:tcPr>
            <w:tcW w:w="0" w:type="auto"/>
            <w:shd w:val="clear" w:color="auto" w:fill="auto"/>
            <w:hideMark/>
          </w:tcPr>
          <w:p w14:paraId="4018B07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4AFB8A3F"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587CED5F" w14:textId="46D7DF5E" w:rsidTr="00A61B0D">
        <w:trPr>
          <w:trHeight w:val="64"/>
          <w:jc w:val="center"/>
        </w:trPr>
        <w:tc>
          <w:tcPr>
            <w:tcW w:w="0" w:type="auto"/>
            <w:shd w:val="clear" w:color="auto" w:fill="auto"/>
            <w:hideMark/>
          </w:tcPr>
          <w:p w14:paraId="497F7033"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9</w:t>
            </w:r>
          </w:p>
        </w:tc>
        <w:tc>
          <w:tcPr>
            <w:tcW w:w="0" w:type="auto"/>
            <w:shd w:val="clear" w:color="auto" w:fill="auto"/>
            <w:hideMark/>
          </w:tcPr>
          <w:p w14:paraId="578C777B"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80</w:t>
            </w:r>
          </w:p>
        </w:tc>
        <w:tc>
          <w:tcPr>
            <w:tcW w:w="0" w:type="auto"/>
            <w:shd w:val="clear" w:color="auto" w:fill="auto"/>
            <w:hideMark/>
          </w:tcPr>
          <w:p w14:paraId="42D09F52"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40</w:t>
            </w:r>
          </w:p>
        </w:tc>
        <w:tc>
          <w:tcPr>
            <w:tcW w:w="0" w:type="auto"/>
            <w:vMerge w:val="restart"/>
          </w:tcPr>
          <w:p w14:paraId="4B798EEC" w14:textId="7CAA2CE9"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35</w:t>
            </w:r>
          </w:p>
        </w:tc>
      </w:tr>
      <w:tr w:rsidR="00A10D97" w:rsidRPr="00A10D97" w14:paraId="18BD50A4" w14:textId="53DBA27A" w:rsidTr="00A61B0D">
        <w:trPr>
          <w:trHeight w:val="64"/>
          <w:jc w:val="center"/>
        </w:trPr>
        <w:tc>
          <w:tcPr>
            <w:tcW w:w="0" w:type="auto"/>
            <w:shd w:val="clear" w:color="auto" w:fill="auto"/>
            <w:hideMark/>
          </w:tcPr>
          <w:p w14:paraId="4BAB3485"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0</w:t>
            </w:r>
          </w:p>
        </w:tc>
        <w:tc>
          <w:tcPr>
            <w:tcW w:w="0" w:type="auto"/>
            <w:shd w:val="clear" w:color="auto" w:fill="auto"/>
            <w:hideMark/>
          </w:tcPr>
          <w:p w14:paraId="7052B6FE"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90</w:t>
            </w:r>
          </w:p>
        </w:tc>
        <w:tc>
          <w:tcPr>
            <w:tcW w:w="0" w:type="auto"/>
            <w:shd w:val="clear" w:color="auto" w:fill="auto"/>
            <w:hideMark/>
          </w:tcPr>
          <w:p w14:paraId="3043165A"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50</w:t>
            </w:r>
          </w:p>
        </w:tc>
        <w:tc>
          <w:tcPr>
            <w:tcW w:w="0" w:type="auto"/>
            <w:vMerge/>
            <w:vAlign w:val="center"/>
          </w:tcPr>
          <w:p w14:paraId="184D989A"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r w:rsidR="00A10D97" w:rsidRPr="00A10D97" w14:paraId="58103CB3" w14:textId="72D62768" w:rsidTr="00A61B0D">
        <w:trPr>
          <w:trHeight w:val="64"/>
          <w:jc w:val="center"/>
        </w:trPr>
        <w:tc>
          <w:tcPr>
            <w:tcW w:w="0" w:type="auto"/>
            <w:shd w:val="clear" w:color="auto" w:fill="auto"/>
            <w:hideMark/>
          </w:tcPr>
          <w:p w14:paraId="31CB642B"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0+</w:t>
            </w:r>
          </w:p>
        </w:tc>
        <w:tc>
          <w:tcPr>
            <w:tcW w:w="0" w:type="auto"/>
            <w:shd w:val="clear" w:color="auto" w:fill="auto"/>
            <w:hideMark/>
          </w:tcPr>
          <w:p w14:paraId="29559FBC"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00</w:t>
            </w:r>
          </w:p>
        </w:tc>
        <w:tc>
          <w:tcPr>
            <w:tcW w:w="0" w:type="auto"/>
            <w:shd w:val="clear" w:color="auto" w:fill="auto"/>
            <w:hideMark/>
          </w:tcPr>
          <w:p w14:paraId="54DDB25B"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50</w:t>
            </w:r>
          </w:p>
        </w:tc>
        <w:tc>
          <w:tcPr>
            <w:tcW w:w="0" w:type="auto"/>
            <w:vMerge/>
            <w:vAlign w:val="center"/>
          </w:tcPr>
          <w:p w14:paraId="0BCACF6B" w14:textId="77777777" w:rsidR="00A10D97" w:rsidRPr="00A10D97" w:rsidRDefault="00A10D97" w:rsidP="00CD628A">
            <w:pPr>
              <w:widowControl/>
              <w:autoSpaceDE/>
              <w:autoSpaceDN/>
              <w:adjustRightInd/>
              <w:jc w:val="center"/>
              <w:rPr>
                <w:rFonts w:asciiTheme="minorHAnsi" w:hAnsiTheme="minorHAnsi" w:cstheme="minorHAnsi"/>
                <w:color w:val="000000"/>
                <w:sz w:val="20"/>
                <w:szCs w:val="20"/>
              </w:rPr>
            </w:pPr>
          </w:p>
        </w:tc>
      </w:tr>
    </w:tbl>
    <w:p w14:paraId="4A1B4F07" w14:textId="77777777" w:rsidR="00E66100" w:rsidRPr="00F45915" w:rsidRDefault="00E66100" w:rsidP="00CD628A">
      <w:pPr>
        <w:pStyle w:val="3"/>
        <w:spacing w:before="120" w:after="120"/>
        <w:jc w:val="both"/>
        <w:rPr>
          <w:color w:val="000000" w:themeColor="text1"/>
        </w:rPr>
      </w:pPr>
      <w:r w:rsidRPr="00E66100">
        <w:rPr>
          <w:rStyle w:val="StyleVisionparagraphC0000000009736A60-contentC0000000009731CD0"/>
          <w:i w:val="0"/>
          <w:color w:val="000000" w:themeColor="text1"/>
        </w:rPr>
        <w:t>Operating tube potential (</w:t>
      </w:r>
      <w:proofErr w:type="spellStart"/>
      <w:r w:rsidRPr="00E66100">
        <w:rPr>
          <w:rStyle w:val="StyleVisionparagraphC0000000009736A60-contentC0000000009731CD0"/>
          <w:i w:val="0"/>
          <w:color w:val="000000" w:themeColor="text1"/>
        </w:rPr>
        <w:t>kVp</w:t>
      </w:r>
      <w:proofErr w:type="spellEnd"/>
      <w:r w:rsidRPr="00E66100">
        <w:rPr>
          <w:rStyle w:val="StyleVisionparagraphC0000000009736A60-contentC0000000009731CD0"/>
          <w:i w:val="0"/>
          <w:color w:val="000000" w:themeColor="text1"/>
        </w:rPr>
        <w:t xml:space="preserve">) may need adjustments to accommodate for larger or smaller patients in concert with pre-defined operating constraints or limits on maximum x-ray tube output and optimal patient </w:t>
      </w:r>
      <w:r w:rsidRPr="00E66100">
        <w:rPr>
          <w:rStyle w:val="StyleVisionparagraphC0000000009736A60-contentC0000000009731CD0"/>
          <w:i w:val="0"/>
          <w:color w:val="000000" w:themeColor="text1"/>
        </w:rPr>
        <w:lastRenderedPageBreak/>
        <w:t>dose levels. Where possible, a lower tube potential (</w:t>
      </w:r>
      <w:proofErr w:type="spellStart"/>
      <w:r w:rsidRPr="00E66100">
        <w:rPr>
          <w:rStyle w:val="StyleVisionparagraphC0000000009736A60-contentC0000000009731CD0"/>
          <w:i w:val="0"/>
          <w:color w:val="000000" w:themeColor="text1"/>
        </w:rPr>
        <w:t>kVp</w:t>
      </w:r>
      <w:proofErr w:type="spellEnd"/>
      <w:r w:rsidRPr="00E66100">
        <w:rPr>
          <w:rStyle w:val="StyleVisionparagraphC0000000009736A60-contentC0000000009731CD0"/>
          <w:i w:val="0"/>
          <w:color w:val="000000" w:themeColor="text1"/>
        </w:rPr>
        <w:t>) can be used to improve lumen and soft-tissue contrast.</w:t>
      </w:r>
      <w:r w:rsidRPr="00F45915">
        <w:rPr>
          <w:rStyle w:val="StyleVisionparagraphC0000000009736A60-contentC0000000009731CD0"/>
          <w:i w:val="0"/>
          <w:color w:val="000000" w:themeColor="text1"/>
        </w:rPr>
        <w:t xml:space="preserve"> </w:t>
      </w:r>
    </w:p>
    <w:p w14:paraId="72CEF505" w14:textId="77777777" w:rsidR="00F16391" w:rsidRPr="00F45915" w:rsidRDefault="00F16391" w:rsidP="00CD628A">
      <w:pPr>
        <w:widowControl/>
        <w:autoSpaceDE/>
        <w:autoSpaceDN/>
        <w:adjustRightInd/>
        <w:spacing w:before="120"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Note also that most modern CT scanners are equipped with Automatic Exposure Control that adjusts the scanner radiation output to achieve pre-determined target noise levels in the images as a function of patient size. The qualification of CT scanner noise needs to account for this provision in that the noise is quantified in a standard size phantom object (such as the CT Accreditation Program phantom from the American College of Radiology) and further as a function of size if there is any concern that the noise performance may be outside compliance for larger sizes.</w:t>
      </w:r>
    </w:p>
    <w:p w14:paraId="089AC4B2" w14:textId="77777777" w:rsidR="00F16391" w:rsidRPr="00F45915" w:rsidRDefault="00F16391" w:rsidP="00CD628A">
      <w:pPr>
        <w:pStyle w:val="3"/>
        <w:spacing w:before="0" w:after="120"/>
        <w:jc w:val="both"/>
        <w:rPr>
          <w:rStyle w:val="StyleVisionparagraphC0000000009736A60-contentC0000000009731CD0"/>
          <w:i w:val="0"/>
          <w:color w:val="000000" w:themeColor="text1"/>
        </w:rPr>
      </w:pPr>
      <w:r w:rsidRPr="00F45915">
        <w:rPr>
          <w:rStyle w:val="StyleVisionparagraphC0000000009736A60-contentC0000000009731CD0"/>
          <w:i w:val="0"/>
          <w:color w:val="000000" w:themeColor="text1"/>
        </w:rPr>
        <w:t>Scan Plane (</w:t>
      </w:r>
      <w:proofErr w:type="spellStart"/>
      <w:r w:rsidRPr="00F45915">
        <w:rPr>
          <w:rStyle w:val="StyleVisionparagraphC0000000009736A60-contentC0000000009731CD0"/>
          <w:i w:val="0"/>
          <w:color w:val="000000" w:themeColor="text1"/>
        </w:rPr>
        <w:t>transaxial</w:t>
      </w:r>
      <w:proofErr w:type="spellEnd"/>
      <w:r w:rsidRPr="00F45915">
        <w:rPr>
          <w:rStyle w:val="StyleVisionparagraphC0000000009736A60-contentC0000000009731CD0"/>
          <w:i w:val="0"/>
          <w:color w:val="000000" w:themeColor="text1"/>
        </w:rPr>
        <w:t xml:space="preserve"> is preferred) may differ between subjects due to the need to position for physical deformities or external hardware.  For an individual subject, a consistent scan plane will reduce unnecessary differences in the appearance of the lesion.  A vertical scan plane (no tilt) is expected for all imaging except some head and neck exams.</w:t>
      </w:r>
    </w:p>
    <w:p w14:paraId="4A3E1FDC" w14:textId="77777777" w:rsidR="00F16391" w:rsidRPr="006A4ECC" w:rsidRDefault="00F16391" w:rsidP="00CD628A">
      <w:pPr>
        <w:pStyle w:val="Heading3"/>
        <w:spacing w:after="120"/>
        <w:rPr>
          <w:rStyle w:val="SubtleReference"/>
          <w:color w:val="auto"/>
          <w:sz w:val="24"/>
        </w:rPr>
      </w:pPr>
      <w:bookmarkStart w:id="35" w:name="_Toc467484706"/>
      <w:bookmarkStart w:id="36" w:name="_Toc536712538"/>
      <w:r w:rsidRPr="006A4ECC">
        <w:rPr>
          <w:rStyle w:val="SubtleReference"/>
          <w:color w:val="auto"/>
          <w:sz w:val="24"/>
        </w:rPr>
        <w:t>Specification Common to Arterial Beds</w:t>
      </w:r>
      <w:bookmarkEnd w:id="36"/>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432"/>
        <w:gridCol w:w="1456"/>
        <w:gridCol w:w="6812"/>
        <w:gridCol w:w="900"/>
      </w:tblGrid>
      <w:tr w:rsidR="00F16391" w:rsidRPr="006A4ECC" w14:paraId="4D52AF69" w14:textId="77777777" w:rsidTr="0041692A">
        <w:trPr>
          <w:tblHeader/>
          <w:tblCellSpacing w:w="7" w:type="dxa"/>
        </w:trPr>
        <w:tc>
          <w:tcPr>
            <w:tcW w:w="0" w:type="auto"/>
          </w:tcPr>
          <w:p w14:paraId="4C59210C"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Parameter</w:t>
            </w:r>
          </w:p>
        </w:tc>
        <w:tc>
          <w:tcPr>
            <w:tcW w:w="0" w:type="auto"/>
          </w:tcPr>
          <w:p w14:paraId="1255B94E"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Actor</w:t>
            </w:r>
          </w:p>
        </w:tc>
        <w:tc>
          <w:tcPr>
            <w:tcW w:w="0" w:type="auto"/>
          </w:tcPr>
          <w:p w14:paraId="7DB2A70B"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Requirement</w:t>
            </w:r>
          </w:p>
        </w:tc>
        <w:tc>
          <w:tcPr>
            <w:tcW w:w="0" w:type="auto"/>
          </w:tcPr>
          <w:p w14:paraId="49BF5CAA"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DICOM Tag</w:t>
            </w:r>
          </w:p>
        </w:tc>
      </w:tr>
      <w:tr w:rsidR="00F16391" w:rsidRPr="006A4ECC" w14:paraId="14DB3D08" w14:textId="77777777" w:rsidTr="0041692A">
        <w:trPr>
          <w:tblCellSpacing w:w="7" w:type="dxa"/>
        </w:trPr>
        <w:tc>
          <w:tcPr>
            <w:tcW w:w="0" w:type="auto"/>
          </w:tcPr>
          <w:p w14:paraId="78203E2F" w14:textId="77777777" w:rsidR="00F16391" w:rsidRPr="006A4ECC" w:rsidRDefault="00F16391" w:rsidP="00CD628A">
            <w:pPr>
              <w:rPr>
                <w:rStyle w:val="StyleVisioncontentC00000000097307B0"/>
                <w:i w:val="0"/>
                <w:color w:val="auto"/>
                <w:sz w:val="22"/>
              </w:rPr>
            </w:pPr>
            <w:r w:rsidRPr="006A4ECC">
              <w:rPr>
                <w:rStyle w:val="StyleVisioncontentC00000000097307B0"/>
                <w:i w:val="0"/>
                <w:color w:val="auto"/>
                <w:sz w:val="22"/>
              </w:rPr>
              <w:t>Acquisition Protocol</w:t>
            </w:r>
          </w:p>
        </w:tc>
        <w:tc>
          <w:tcPr>
            <w:tcW w:w="0" w:type="auto"/>
          </w:tcPr>
          <w:p w14:paraId="07FE98A0" w14:textId="77777777" w:rsidR="00F16391" w:rsidRPr="006A4ECC" w:rsidRDefault="00F16391" w:rsidP="00CD628A">
            <w:pPr>
              <w:rPr>
                <w:sz w:val="22"/>
              </w:rPr>
            </w:pPr>
            <w:r w:rsidRPr="006A4ECC">
              <w:rPr>
                <w:sz w:val="22"/>
              </w:rPr>
              <w:t>Imaging Physician</w:t>
            </w:r>
          </w:p>
        </w:tc>
        <w:tc>
          <w:tcPr>
            <w:tcW w:w="0" w:type="auto"/>
          </w:tcPr>
          <w:p w14:paraId="4D31D5DE" w14:textId="77777777" w:rsidR="00F16391" w:rsidRPr="006A4ECC" w:rsidRDefault="00F16391" w:rsidP="00CD628A">
            <w:pPr>
              <w:rPr>
                <w:rStyle w:val="StyleVisiontextC00000000097371F0"/>
                <w:i w:val="0"/>
                <w:color w:val="auto"/>
                <w:sz w:val="22"/>
              </w:rPr>
            </w:pPr>
            <w:r w:rsidRPr="006A4ECC">
              <w:rPr>
                <w:rStyle w:val="StyleVisiontextC00000000097371F0"/>
                <w:i w:val="0"/>
                <w:color w:val="auto"/>
                <w:sz w:val="22"/>
              </w:rPr>
              <w:t>Shall prepare a protocol to meet the specifications in this table.</w:t>
            </w:r>
          </w:p>
          <w:p w14:paraId="0BE671C7" w14:textId="77777777" w:rsidR="00F16391" w:rsidRPr="006A4ECC" w:rsidRDefault="00F16391" w:rsidP="00CD628A">
            <w:pPr>
              <w:rPr>
                <w:rStyle w:val="StyleVisiontextC00000000097371F0"/>
                <w:i w:val="0"/>
                <w:color w:val="auto"/>
                <w:sz w:val="22"/>
              </w:rPr>
            </w:pPr>
            <w:r w:rsidRPr="006A4ECC">
              <w:rPr>
                <w:rStyle w:val="StyleVisiontextC00000000097371F0"/>
                <w:i w:val="0"/>
                <w:color w:val="auto"/>
                <w:sz w:val="22"/>
              </w:rPr>
              <w:t>Shall ensure technologists have been trained on the requirements of this profile.</w:t>
            </w:r>
          </w:p>
        </w:tc>
        <w:tc>
          <w:tcPr>
            <w:tcW w:w="0" w:type="auto"/>
          </w:tcPr>
          <w:p w14:paraId="22A7A7C0" w14:textId="77777777" w:rsidR="00F16391" w:rsidRPr="006A4ECC" w:rsidDel="008D18ED" w:rsidRDefault="00F16391" w:rsidP="00CD628A">
            <w:pPr>
              <w:rPr>
                <w:sz w:val="22"/>
              </w:rPr>
            </w:pPr>
          </w:p>
        </w:tc>
      </w:tr>
      <w:tr w:rsidR="00F16391" w:rsidRPr="006A4ECC" w14:paraId="107B98BC" w14:textId="77777777" w:rsidTr="0041692A">
        <w:trPr>
          <w:tblCellSpacing w:w="7" w:type="dxa"/>
        </w:trPr>
        <w:tc>
          <w:tcPr>
            <w:tcW w:w="0" w:type="auto"/>
            <w:vMerge w:val="restart"/>
          </w:tcPr>
          <w:p w14:paraId="39C10BF0" w14:textId="77777777" w:rsidR="00F16391" w:rsidRPr="006A4ECC" w:rsidRDefault="00F16391" w:rsidP="00CD628A">
            <w:pPr>
              <w:rPr>
                <w:sz w:val="22"/>
              </w:rPr>
            </w:pPr>
            <w:r w:rsidRPr="006A4ECC">
              <w:rPr>
                <w:sz w:val="22"/>
              </w:rPr>
              <w:t>Acquisition Protocol</w:t>
            </w:r>
          </w:p>
        </w:tc>
        <w:tc>
          <w:tcPr>
            <w:tcW w:w="0" w:type="auto"/>
          </w:tcPr>
          <w:p w14:paraId="3DF3BA39" w14:textId="77777777" w:rsidR="00F16391" w:rsidRPr="006A4ECC" w:rsidRDefault="00F16391" w:rsidP="00CD628A">
            <w:pPr>
              <w:rPr>
                <w:sz w:val="22"/>
              </w:rPr>
            </w:pPr>
            <w:r w:rsidRPr="006A4ECC">
              <w:rPr>
                <w:rStyle w:val="StyleVisiontablecellC00000000097372A0-contentC0000000009732010"/>
                <w:i w:val="0"/>
                <w:color w:val="auto"/>
                <w:sz w:val="22"/>
              </w:rPr>
              <w:t>Acquisition Device</w:t>
            </w:r>
          </w:p>
        </w:tc>
        <w:tc>
          <w:tcPr>
            <w:tcW w:w="0" w:type="auto"/>
          </w:tcPr>
          <w:p w14:paraId="4A3BF3D9" w14:textId="77777777" w:rsidR="00F16391" w:rsidRPr="006A4ECC" w:rsidRDefault="00F16391" w:rsidP="00CD628A">
            <w:pPr>
              <w:rPr>
                <w:sz w:val="22"/>
              </w:rPr>
            </w:pPr>
            <w:r w:rsidRPr="006A4ECC">
              <w:rPr>
                <w:rStyle w:val="StyleVisiontablecellC00000000097372A0-contentC0000000009732010"/>
                <w:i w:val="0"/>
                <w:color w:val="auto"/>
                <w:sz w:val="22"/>
              </w:rPr>
              <w:t>Shall be capable of making validated protocols (designed and validated by the manufacturer and/or by the site) available to the technologist at scan time.</w:t>
            </w:r>
          </w:p>
        </w:tc>
        <w:tc>
          <w:tcPr>
            <w:tcW w:w="0" w:type="auto"/>
          </w:tcPr>
          <w:p w14:paraId="7906AF2F" w14:textId="77777777" w:rsidR="00F16391" w:rsidRPr="006A4ECC" w:rsidRDefault="00F16391" w:rsidP="00CD628A">
            <w:pPr>
              <w:rPr>
                <w:rStyle w:val="StyleVisiontablecellC00000000097372A0-contentC0000000009732010"/>
                <w:i w:val="0"/>
                <w:color w:val="auto"/>
                <w:sz w:val="22"/>
              </w:rPr>
            </w:pPr>
          </w:p>
        </w:tc>
      </w:tr>
      <w:tr w:rsidR="00F16391" w:rsidRPr="006A4ECC" w14:paraId="3BC8E4BB" w14:textId="77777777" w:rsidTr="0041692A">
        <w:trPr>
          <w:tblCellSpacing w:w="7" w:type="dxa"/>
        </w:trPr>
        <w:tc>
          <w:tcPr>
            <w:tcW w:w="0" w:type="auto"/>
            <w:vMerge/>
          </w:tcPr>
          <w:p w14:paraId="709F251B" w14:textId="77777777" w:rsidR="00F16391" w:rsidRPr="006A4ECC" w:rsidRDefault="00F16391" w:rsidP="00CD628A">
            <w:pPr>
              <w:rPr>
                <w:sz w:val="22"/>
              </w:rPr>
            </w:pPr>
          </w:p>
        </w:tc>
        <w:tc>
          <w:tcPr>
            <w:tcW w:w="0" w:type="auto"/>
          </w:tcPr>
          <w:p w14:paraId="245F8195" w14:textId="77777777" w:rsidR="00F16391" w:rsidRPr="006A4ECC" w:rsidRDefault="00F16391" w:rsidP="00CD628A">
            <w:pPr>
              <w:rPr>
                <w:rStyle w:val="StyleVisiontablecellC00000000097372A0-contentC0000000009732010"/>
                <w:i w:val="0"/>
                <w:color w:val="auto"/>
                <w:sz w:val="22"/>
              </w:rPr>
            </w:pPr>
            <w:r w:rsidRPr="006A4ECC">
              <w:rPr>
                <w:rStyle w:val="StyleVisiontablecellC00000000097372A0-contentC0000000009732010"/>
                <w:i w:val="0"/>
                <w:color w:val="auto"/>
                <w:sz w:val="22"/>
              </w:rPr>
              <w:t>Acquisition  Device</w:t>
            </w:r>
          </w:p>
        </w:tc>
        <w:tc>
          <w:tcPr>
            <w:tcW w:w="0" w:type="auto"/>
          </w:tcPr>
          <w:p w14:paraId="7EFB05DF" w14:textId="77777777" w:rsidR="00F16391" w:rsidRPr="006A4ECC" w:rsidRDefault="00F16391" w:rsidP="00CD628A">
            <w:pPr>
              <w:rPr>
                <w:sz w:val="22"/>
                <w:szCs w:val="22"/>
              </w:rPr>
            </w:pPr>
            <w:r w:rsidRPr="006A4ECC">
              <w:rPr>
                <w:sz w:val="22"/>
                <w:szCs w:val="22"/>
              </w:rPr>
              <w:t xml:space="preserve">Shall validate that the protocol achieves an f50 value that is </w:t>
            </w:r>
            <w:r>
              <w:rPr>
                <w:sz w:val="22"/>
                <w:szCs w:val="22"/>
              </w:rPr>
              <w:t>Greater than</w:t>
            </w:r>
            <w:r w:rsidRPr="006A4ECC">
              <w:rPr>
                <w:sz w:val="22"/>
                <w:szCs w:val="22"/>
              </w:rPr>
              <w:t xml:space="preserve"> 0.3</w:t>
            </w:r>
            <w:r>
              <w:rPr>
                <w:sz w:val="22"/>
                <w:szCs w:val="22"/>
              </w:rPr>
              <w:t>5</w:t>
            </w:r>
            <w:r w:rsidRPr="006A4ECC">
              <w:rPr>
                <w:sz w:val="22"/>
                <w:szCs w:val="22"/>
              </w:rPr>
              <w:t xml:space="preserve"> mm</w:t>
            </w:r>
            <w:r w:rsidRPr="006A4ECC">
              <w:rPr>
                <w:sz w:val="22"/>
                <w:szCs w:val="22"/>
                <w:vertAlign w:val="superscript"/>
              </w:rPr>
              <w:t>-1</w:t>
            </w:r>
            <w:r w:rsidRPr="006A4ECC">
              <w:rPr>
                <w:sz w:val="22"/>
                <w:szCs w:val="22"/>
              </w:rPr>
              <w:t xml:space="preserve"> for both </w:t>
            </w:r>
            <w:r>
              <w:rPr>
                <w:sz w:val="22"/>
                <w:szCs w:val="22"/>
              </w:rPr>
              <w:t>air</w:t>
            </w:r>
            <w:r w:rsidRPr="006A4ECC">
              <w:rPr>
                <w:sz w:val="22"/>
                <w:szCs w:val="22"/>
              </w:rPr>
              <w:t xml:space="preserve"> and soft tissue edges.</w:t>
            </w:r>
          </w:p>
          <w:p w14:paraId="7F1D268E" w14:textId="77777777" w:rsidR="00F16391" w:rsidRPr="006A4ECC" w:rsidRDefault="00F16391" w:rsidP="00CD628A">
            <w:pPr>
              <w:rPr>
                <w:rStyle w:val="StyleVisiontablecellC00000000097372A0-contentC0000000009732010"/>
                <w:i w:val="0"/>
                <w:color w:val="auto"/>
                <w:sz w:val="22"/>
              </w:rPr>
            </w:pPr>
            <w:r w:rsidRPr="006A4ECC">
              <w:rPr>
                <w:sz w:val="22"/>
                <w:szCs w:val="22"/>
              </w:rPr>
              <w:t xml:space="preserve">See </w:t>
            </w:r>
            <w:r w:rsidRPr="00385288">
              <w:rPr>
                <w:sz w:val="22"/>
                <w:szCs w:val="22"/>
              </w:rPr>
              <w:t>section 4.1.</w:t>
            </w:r>
            <w:r w:rsidRPr="006A4ECC">
              <w:rPr>
                <w:sz w:val="22"/>
                <w:szCs w:val="22"/>
              </w:rPr>
              <w:t xml:space="preserve"> Assessment Procedure: In-plane Spatial Resolution</w:t>
            </w:r>
          </w:p>
        </w:tc>
        <w:tc>
          <w:tcPr>
            <w:tcW w:w="0" w:type="auto"/>
          </w:tcPr>
          <w:p w14:paraId="1C5D2108" w14:textId="77777777" w:rsidR="00F16391" w:rsidRPr="006A4ECC" w:rsidRDefault="00F16391" w:rsidP="00CD628A">
            <w:pPr>
              <w:rPr>
                <w:sz w:val="22"/>
                <w:szCs w:val="22"/>
              </w:rPr>
            </w:pPr>
          </w:p>
        </w:tc>
      </w:tr>
      <w:tr w:rsidR="00F16391" w:rsidRPr="006A4ECC" w14:paraId="69B03B0F" w14:textId="77777777" w:rsidTr="0041692A">
        <w:trPr>
          <w:tblCellSpacing w:w="7" w:type="dxa"/>
        </w:trPr>
        <w:tc>
          <w:tcPr>
            <w:tcW w:w="0" w:type="auto"/>
            <w:vMerge/>
          </w:tcPr>
          <w:p w14:paraId="24FBB5F3" w14:textId="77777777" w:rsidR="00F16391" w:rsidRPr="006A4ECC" w:rsidRDefault="00F16391" w:rsidP="00CD628A">
            <w:pPr>
              <w:rPr>
                <w:sz w:val="22"/>
              </w:rPr>
            </w:pPr>
          </w:p>
        </w:tc>
        <w:tc>
          <w:tcPr>
            <w:tcW w:w="0" w:type="auto"/>
          </w:tcPr>
          <w:p w14:paraId="677FE0D9" w14:textId="77777777" w:rsidR="00F16391" w:rsidRPr="006A4ECC" w:rsidRDefault="00F16391" w:rsidP="00CD628A">
            <w:pPr>
              <w:rPr>
                <w:rStyle w:val="StyleVisiontablecellC00000000097372A0-contentC0000000009732010"/>
                <w:i w:val="0"/>
                <w:color w:val="auto"/>
                <w:sz w:val="22"/>
              </w:rPr>
            </w:pPr>
            <w:r w:rsidRPr="006A4ECC">
              <w:rPr>
                <w:rStyle w:val="StyleVisiontablecellC00000000097372A0-contentC0000000009732010"/>
                <w:i w:val="0"/>
                <w:color w:val="auto"/>
                <w:sz w:val="22"/>
              </w:rPr>
              <w:t>Acquisition  Device</w:t>
            </w:r>
          </w:p>
        </w:tc>
        <w:tc>
          <w:tcPr>
            <w:tcW w:w="0" w:type="auto"/>
          </w:tcPr>
          <w:p w14:paraId="431F230C" w14:textId="15D49023" w:rsidR="00F16391" w:rsidRPr="006A4ECC" w:rsidRDefault="00F16391" w:rsidP="00CD628A">
            <w:pPr>
              <w:rPr>
                <w:rStyle w:val="StyleVisiontablecellC00000000097372A0-contentC0000000009732010"/>
                <w:i w:val="0"/>
                <w:color w:val="auto"/>
                <w:sz w:val="22"/>
              </w:rPr>
            </w:pPr>
            <w:r w:rsidRPr="006A4ECC">
              <w:rPr>
                <w:sz w:val="22"/>
                <w:szCs w:val="22"/>
              </w:rPr>
              <w:t>Shall valida</w:t>
            </w:r>
            <w:r w:rsidR="00E66100">
              <w:rPr>
                <w:sz w:val="22"/>
                <w:szCs w:val="22"/>
              </w:rPr>
              <w:t xml:space="preserve">te that the protocol achieves </w:t>
            </w:r>
            <w:r w:rsidRPr="006A4ECC">
              <w:rPr>
                <w:sz w:val="22"/>
                <w:szCs w:val="22"/>
              </w:rPr>
              <w:t>a</w:t>
            </w:r>
            <w:r>
              <w:rPr>
                <w:sz w:val="22"/>
                <w:szCs w:val="22"/>
              </w:rPr>
              <w:t xml:space="preserve"> standard deviation that is &lt; 30</w:t>
            </w:r>
            <w:r w:rsidRPr="006A4ECC">
              <w:rPr>
                <w:sz w:val="22"/>
                <w:szCs w:val="22"/>
              </w:rPr>
              <w:t xml:space="preserve">HU. See </w:t>
            </w:r>
            <w:r w:rsidRPr="00385288">
              <w:rPr>
                <w:sz w:val="22"/>
                <w:szCs w:val="22"/>
              </w:rPr>
              <w:t>4.2.</w:t>
            </w:r>
            <w:r w:rsidRPr="006A4ECC">
              <w:rPr>
                <w:sz w:val="22"/>
                <w:szCs w:val="22"/>
              </w:rPr>
              <w:t xml:space="preserve"> Assessment Procedure: Voxel Noise</w:t>
            </w:r>
          </w:p>
        </w:tc>
        <w:tc>
          <w:tcPr>
            <w:tcW w:w="0" w:type="auto"/>
          </w:tcPr>
          <w:p w14:paraId="1C905F99" w14:textId="77777777" w:rsidR="00F16391" w:rsidRPr="006A4ECC" w:rsidRDefault="00F16391" w:rsidP="00CD628A">
            <w:pPr>
              <w:rPr>
                <w:sz w:val="22"/>
                <w:szCs w:val="22"/>
              </w:rPr>
            </w:pPr>
          </w:p>
        </w:tc>
      </w:tr>
      <w:tr w:rsidR="00F16391" w:rsidRPr="006A4ECC" w14:paraId="33BC972B" w14:textId="77777777" w:rsidTr="0041692A">
        <w:trPr>
          <w:tblCellSpacing w:w="7" w:type="dxa"/>
        </w:trPr>
        <w:tc>
          <w:tcPr>
            <w:tcW w:w="0" w:type="auto"/>
          </w:tcPr>
          <w:p w14:paraId="28D69D6B" w14:textId="77777777" w:rsidR="00F16391" w:rsidRPr="006A4ECC" w:rsidRDefault="00F16391" w:rsidP="00CD628A">
            <w:pPr>
              <w:rPr>
                <w:rStyle w:val="StyleVisioncontentC00000000097307B0"/>
                <w:i w:val="0"/>
                <w:color w:val="auto"/>
                <w:sz w:val="22"/>
              </w:rPr>
            </w:pPr>
            <w:r w:rsidRPr="006A4ECC">
              <w:rPr>
                <w:rStyle w:val="StyleVisioncontentC00000000097307B0"/>
                <w:i w:val="0"/>
                <w:color w:val="auto"/>
                <w:sz w:val="22"/>
              </w:rPr>
              <w:t>Acquisition Protocol</w:t>
            </w:r>
          </w:p>
        </w:tc>
        <w:tc>
          <w:tcPr>
            <w:tcW w:w="0" w:type="auto"/>
          </w:tcPr>
          <w:p w14:paraId="4C61EC16" w14:textId="77777777" w:rsidR="00F16391" w:rsidRPr="006A4ECC" w:rsidRDefault="00F16391" w:rsidP="00CD628A">
            <w:pPr>
              <w:rPr>
                <w:sz w:val="22"/>
              </w:rPr>
            </w:pPr>
            <w:r w:rsidRPr="006A4ECC">
              <w:rPr>
                <w:sz w:val="22"/>
              </w:rPr>
              <w:t>Technologist</w:t>
            </w:r>
          </w:p>
        </w:tc>
        <w:tc>
          <w:tcPr>
            <w:tcW w:w="0" w:type="auto"/>
          </w:tcPr>
          <w:p w14:paraId="63AAD624" w14:textId="77777777" w:rsidR="00F16391" w:rsidRPr="006A4ECC" w:rsidRDefault="00F16391" w:rsidP="00CD628A">
            <w:pPr>
              <w:rPr>
                <w:rStyle w:val="StyleVisiontextC00000000097371F0"/>
                <w:i w:val="0"/>
                <w:color w:val="auto"/>
                <w:sz w:val="22"/>
              </w:rPr>
            </w:pPr>
            <w:r w:rsidRPr="006A4ECC">
              <w:rPr>
                <w:rStyle w:val="StyleVisiontextC00000000097371F0"/>
                <w:i w:val="0"/>
                <w:color w:val="auto"/>
                <w:sz w:val="22"/>
              </w:rPr>
              <w:t>Shall select a protocol that has been previously prepared and validated for this purpose.</w:t>
            </w:r>
          </w:p>
        </w:tc>
        <w:tc>
          <w:tcPr>
            <w:tcW w:w="0" w:type="auto"/>
          </w:tcPr>
          <w:p w14:paraId="2BE60E3A" w14:textId="77777777" w:rsidR="00F16391" w:rsidRPr="006A4ECC" w:rsidRDefault="00F16391" w:rsidP="00CD628A">
            <w:pPr>
              <w:rPr>
                <w:rStyle w:val="StyleVisiontextC00000000097371F0"/>
                <w:i w:val="0"/>
                <w:color w:val="auto"/>
                <w:sz w:val="22"/>
              </w:rPr>
            </w:pPr>
          </w:p>
        </w:tc>
      </w:tr>
    </w:tbl>
    <w:p w14:paraId="65002D20" w14:textId="77777777" w:rsidR="00F16391" w:rsidRPr="006A4ECC" w:rsidRDefault="00F16391" w:rsidP="00CD628A">
      <w:pPr>
        <w:pStyle w:val="Heading3"/>
        <w:spacing w:after="120"/>
        <w:rPr>
          <w:rStyle w:val="SubtleReference"/>
          <w:color w:val="auto"/>
          <w:sz w:val="24"/>
        </w:rPr>
      </w:pPr>
      <w:bookmarkStart w:id="37" w:name="_Toc536712539"/>
      <w:r w:rsidRPr="006A4ECC">
        <w:rPr>
          <w:rStyle w:val="SubtleReference"/>
          <w:color w:val="auto"/>
          <w:sz w:val="24"/>
        </w:rPr>
        <w:t>Protocol Specification Unique to Coronary Arteries</w:t>
      </w:r>
      <w:bookmarkEnd w:id="37"/>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214"/>
        <w:gridCol w:w="1172"/>
        <w:gridCol w:w="5259"/>
        <w:gridCol w:w="1955"/>
      </w:tblGrid>
      <w:tr w:rsidR="00F16391" w:rsidRPr="006A4ECC" w14:paraId="407F7AEC" w14:textId="77777777" w:rsidTr="0041692A">
        <w:trPr>
          <w:tblHeader/>
          <w:tblCellSpacing w:w="7" w:type="dxa"/>
        </w:trPr>
        <w:tc>
          <w:tcPr>
            <w:tcW w:w="0" w:type="auto"/>
          </w:tcPr>
          <w:p w14:paraId="52D02307"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Parameter</w:t>
            </w:r>
          </w:p>
        </w:tc>
        <w:tc>
          <w:tcPr>
            <w:tcW w:w="0" w:type="auto"/>
          </w:tcPr>
          <w:p w14:paraId="15DCADCB"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Actor</w:t>
            </w:r>
          </w:p>
        </w:tc>
        <w:tc>
          <w:tcPr>
            <w:tcW w:w="0" w:type="auto"/>
          </w:tcPr>
          <w:p w14:paraId="4E040DF3"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Requirement</w:t>
            </w:r>
          </w:p>
        </w:tc>
        <w:tc>
          <w:tcPr>
            <w:tcW w:w="0" w:type="auto"/>
          </w:tcPr>
          <w:p w14:paraId="0C980EE1"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DICOM Tag</w:t>
            </w:r>
          </w:p>
        </w:tc>
      </w:tr>
      <w:tr w:rsidR="00F16391" w:rsidRPr="006A4ECC" w:rsidDel="008D18ED" w14:paraId="2D656EAC" w14:textId="77777777" w:rsidTr="0041692A">
        <w:trPr>
          <w:tblCellSpacing w:w="7" w:type="dxa"/>
        </w:trPr>
        <w:tc>
          <w:tcPr>
            <w:tcW w:w="0" w:type="auto"/>
          </w:tcPr>
          <w:p w14:paraId="759B7783" w14:textId="77777777" w:rsidR="00F16391" w:rsidRPr="006A4ECC" w:rsidRDefault="00F16391" w:rsidP="00CD628A">
            <w:pPr>
              <w:rPr>
                <w:rStyle w:val="StyleVisioncontentC00000000097307B0"/>
                <w:i w:val="0"/>
                <w:color w:val="auto"/>
                <w:sz w:val="22"/>
              </w:rPr>
            </w:pPr>
            <w:r w:rsidRPr="006A4ECC">
              <w:rPr>
                <w:rStyle w:val="StyleVisioncontentC0000000009731E70"/>
                <w:i w:val="0"/>
                <w:color w:val="auto"/>
                <w:sz w:val="22"/>
              </w:rPr>
              <w:t>Total Collimation Width</w:t>
            </w:r>
          </w:p>
        </w:tc>
        <w:tc>
          <w:tcPr>
            <w:tcW w:w="0" w:type="auto"/>
          </w:tcPr>
          <w:p w14:paraId="6844DD3D" w14:textId="77777777" w:rsidR="00F16391" w:rsidRPr="006A4ECC" w:rsidRDefault="00F16391" w:rsidP="00CD628A">
            <w:pPr>
              <w:rPr>
                <w:sz w:val="22"/>
              </w:rPr>
            </w:pPr>
            <w:r w:rsidRPr="006A4ECC">
              <w:rPr>
                <w:sz w:val="22"/>
              </w:rPr>
              <w:t>Imaging Physician</w:t>
            </w:r>
          </w:p>
        </w:tc>
        <w:tc>
          <w:tcPr>
            <w:tcW w:w="0" w:type="auto"/>
          </w:tcPr>
          <w:p w14:paraId="34E868B8" w14:textId="77777777" w:rsidR="00F16391" w:rsidRPr="006A4ECC" w:rsidRDefault="00F16391" w:rsidP="00CD628A">
            <w:pPr>
              <w:rPr>
                <w:rStyle w:val="StyleVisiontextC00000000097371F0"/>
                <w:i w:val="0"/>
                <w:color w:val="auto"/>
                <w:sz w:val="22"/>
              </w:rPr>
            </w:pPr>
            <w:r w:rsidRPr="006A4ECC">
              <w:rPr>
                <w:rStyle w:val="StyleVisiontablecellC00000000097372A0-contentC0000000009732010"/>
                <w:i w:val="0"/>
                <w:color w:val="auto"/>
                <w:sz w:val="22"/>
              </w:rPr>
              <w:t xml:space="preserve">Shall set to Greater than or equal to </w:t>
            </w:r>
            <w:r>
              <w:rPr>
                <w:rStyle w:val="StyleVisiontablecellC00000000097372A0-contentC0000000009732010"/>
                <w:i w:val="0"/>
                <w:color w:val="auto"/>
                <w:sz w:val="22"/>
              </w:rPr>
              <w:t>3</w:t>
            </w:r>
            <w:r w:rsidRPr="006A4ECC">
              <w:rPr>
                <w:rStyle w:val="StyleVisiontablecellC00000000097372A0-contentC0000000009732010"/>
                <w:i w:val="0"/>
                <w:color w:val="auto"/>
                <w:sz w:val="22"/>
              </w:rPr>
              <w:t>0mm.</w:t>
            </w:r>
          </w:p>
        </w:tc>
        <w:tc>
          <w:tcPr>
            <w:tcW w:w="0" w:type="auto"/>
          </w:tcPr>
          <w:p w14:paraId="53062279" w14:textId="77777777" w:rsidR="00F16391" w:rsidRPr="006A4ECC" w:rsidDel="008D18ED" w:rsidRDefault="00F16391" w:rsidP="00CD628A">
            <w:pPr>
              <w:rPr>
                <w:sz w:val="22"/>
              </w:rPr>
            </w:pPr>
            <w:r w:rsidRPr="006A4ECC">
              <w:rPr>
                <w:rStyle w:val="StyleVisiontablecellC00000000097372A0-contentC0000000009732010"/>
                <w:i w:val="0"/>
                <w:color w:val="auto"/>
                <w:sz w:val="22"/>
              </w:rPr>
              <w:t>Total Collimation Width (0018,9307)</w:t>
            </w:r>
          </w:p>
        </w:tc>
      </w:tr>
      <w:tr w:rsidR="00F16391" w:rsidRPr="006A4ECC" w14:paraId="5074F7E0" w14:textId="77777777" w:rsidTr="0041692A">
        <w:trPr>
          <w:tblCellSpacing w:w="7" w:type="dxa"/>
        </w:trPr>
        <w:tc>
          <w:tcPr>
            <w:tcW w:w="0" w:type="auto"/>
          </w:tcPr>
          <w:p w14:paraId="275399D9" w14:textId="77777777" w:rsidR="00F16391" w:rsidRPr="006A4ECC" w:rsidRDefault="00F16391" w:rsidP="00CD628A">
            <w:pPr>
              <w:rPr>
                <w:rStyle w:val="StyleVisioncontentC0000000009731E70"/>
                <w:i w:val="0"/>
                <w:color w:val="auto"/>
                <w:sz w:val="22"/>
              </w:rPr>
            </w:pPr>
            <w:r w:rsidRPr="006A4ECC">
              <w:rPr>
                <w:rStyle w:val="StyleVisioncontentC0000000009731E70"/>
                <w:i w:val="0"/>
                <w:color w:val="auto"/>
                <w:sz w:val="22"/>
              </w:rPr>
              <w:t>Nominal Tomographic Section Thickness (T)</w:t>
            </w:r>
          </w:p>
        </w:tc>
        <w:tc>
          <w:tcPr>
            <w:tcW w:w="0" w:type="auto"/>
          </w:tcPr>
          <w:p w14:paraId="4D41D9BF" w14:textId="77777777" w:rsidR="00F16391" w:rsidRPr="006A4ECC" w:rsidRDefault="00F16391" w:rsidP="00CD628A">
            <w:pPr>
              <w:rPr>
                <w:sz w:val="22"/>
              </w:rPr>
            </w:pPr>
            <w:r w:rsidRPr="006A4ECC">
              <w:rPr>
                <w:sz w:val="22"/>
              </w:rPr>
              <w:t>Imaging Physician</w:t>
            </w:r>
          </w:p>
        </w:tc>
        <w:tc>
          <w:tcPr>
            <w:tcW w:w="0" w:type="auto"/>
          </w:tcPr>
          <w:p w14:paraId="724B4BE6" w14:textId="77777777" w:rsidR="00F16391" w:rsidRPr="006A4ECC" w:rsidRDefault="00F16391" w:rsidP="00CD628A">
            <w:pPr>
              <w:rPr>
                <w:rStyle w:val="StyleVisiontablecellC00000000097372A0-contentC0000000009732010"/>
                <w:i w:val="0"/>
                <w:color w:val="auto"/>
                <w:sz w:val="22"/>
              </w:rPr>
            </w:pPr>
            <w:r w:rsidRPr="006A4ECC">
              <w:rPr>
                <w:rStyle w:val="StyleVisiontablecellC00000000097372A0-contentC0000000009732010"/>
                <w:i w:val="0"/>
                <w:color w:val="auto"/>
                <w:sz w:val="22"/>
              </w:rPr>
              <w:t>Shall set to Less than or equal to</w:t>
            </w:r>
            <w:r w:rsidRPr="006A4ECC">
              <w:rPr>
                <w:rFonts w:eastAsia="Calibri"/>
                <w:sz w:val="22"/>
              </w:rPr>
              <w:t xml:space="preserve"> 1.0mm.</w:t>
            </w:r>
          </w:p>
        </w:tc>
        <w:tc>
          <w:tcPr>
            <w:tcW w:w="0" w:type="auto"/>
          </w:tcPr>
          <w:p w14:paraId="4DABBCC0" w14:textId="77777777" w:rsidR="00F16391" w:rsidRPr="006A4ECC" w:rsidRDefault="00F16391" w:rsidP="00CD628A">
            <w:pPr>
              <w:rPr>
                <w:rStyle w:val="StyleVisiontablecellC00000000097372A0-contentC0000000009732010"/>
                <w:i w:val="0"/>
                <w:color w:val="auto"/>
                <w:sz w:val="22"/>
              </w:rPr>
            </w:pPr>
            <w:r w:rsidRPr="006A4ECC">
              <w:rPr>
                <w:rStyle w:val="StyleVisiontablecellC00000000097372A0-contentC0000000009732010"/>
                <w:i w:val="0"/>
                <w:color w:val="auto"/>
                <w:sz w:val="22"/>
              </w:rPr>
              <w:t>Single Collimation Width (0018,9306)</w:t>
            </w:r>
          </w:p>
        </w:tc>
      </w:tr>
      <w:tr w:rsidR="00F16391" w:rsidRPr="006A4ECC" w14:paraId="0FC1D075" w14:textId="77777777" w:rsidTr="0041692A">
        <w:trPr>
          <w:tblCellSpacing w:w="7" w:type="dxa"/>
        </w:trPr>
        <w:tc>
          <w:tcPr>
            <w:tcW w:w="0" w:type="auto"/>
          </w:tcPr>
          <w:p w14:paraId="32563C52" w14:textId="77777777" w:rsidR="00F16391" w:rsidRPr="006A4ECC" w:rsidRDefault="00F16391" w:rsidP="00CD628A">
            <w:pPr>
              <w:rPr>
                <w:rStyle w:val="StyleVisioncontentC00000000097307B0"/>
                <w:i w:val="0"/>
                <w:color w:val="auto"/>
                <w:sz w:val="22"/>
              </w:rPr>
            </w:pPr>
            <w:r>
              <w:rPr>
                <w:rStyle w:val="StyleVisioncontentC00000000097307B0"/>
                <w:i w:val="0"/>
                <w:color w:val="auto"/>
                <w:sz w:val="22"/>
              </w:rPr>
              <w:t>Scan Duration</w:t>
            </w:r>
          </w:p>
        </w:tc>
        <w:tc>
          <w:tcPr>
            <w:tcW w:w="0" w:type="auto"/>
          </w:tcPr>
          <w:p w14:paraId="3154D781" w14:textId="77777777" w:rsidR="00F16391" w:rsidRPr="006A4ECC" w:rsidRDefault="00F16391" w:rsidP="00CD628A">
            <w:pPr>
              <w:rPr>
                <w:sz w:val="22"/>
              </w:rPr>
            </w:pPr>
            <w:r w:rsidRPr="006A4ECC">
              <w:rPr>
                <w:sz w:val="22"/>
              </w:rPr>
              <w:t>Imaging Physician</w:t>
            </w:r>
          </w:p>
        </w:tc>
        <w:tc>
          <w:tcPr>
            <w:tcW w:w="0" w:type="auto"/>
          </w:tcPr>
          <w:p w14:paraId="1EDC2ECE" w14:textId="77777777" w:rsidR="00F16391" w:rsidRPr="006A4ECC" w:rsidRDefault="00F16391" w:rsidP="00CD628A">
            <w:pPr>
              <w:rPr>
                <w:sz w:val="22"/>
              </w:rPr>
            </w:pPr>
            <w:r w:rsidRPr="006A4ECC">
              <w:rPr>
                <w:sz w:val="22"/>
              </w:rPr>
              <w:t>Shall achieve a table speed of at least 4cm per second, if table motion is necessary to cover the required anatomy.</w:t>
            </w:r>
          </w:p>
        </w:tc>
        <w:tc>
          <w:tcPr>
            <w:tcW w:w="0" w:type="auto"/>
          </w:tcPr>
          <w:p w14:paraId="7FFC5E7D" w14:textId="77777777" w:rsidR="00F16391" w:rsidRPr="006A4ECC" w:rsidRDefault="00F16391" w:rsidP="00CD628A">
            <w:pPr>
              <w:rPr>
                <w:sz w:val="22"/>
              </w:rPr>
            </w:pPr>
            <w:r w:rsidRPr="006A4ECC">
              <w:rPr>
                <w:sz w:val="22"/>
              </w:rPr>
              <w:t>Table Speed (0018,9309)</w:t>
            </w:r>
          </w:p>
        </w:tc>
      </w:tr>
      <w:tr w:rsidR="00F16391" w:rsidRPr="00853121" w14:paraId="47C545C7" w14:textId="77777777" w:rsidTr="0041692A">
        <w:trPr>
          <w:tblCellSpacing w:w="7" w:type="dxa"/>
        </w:trPr>
        <w:tc>
          <w:tcPr>
            <w:tcW w:w="0" w:type="auto"/>
          </w:tcPr>
          <w:p w14:paraId="1966D353" w14:textId="77777777" w:rsidR="00F16391" w:rsidRPr="00853121" w:rsidRDefault="00F16391" w:rsidP="00CD628A">
            <w:pPr>
              <w:rPr>
                <w:rStyle w:val="StyleVisioncontentC00000000097307B0"/>
                <w:i w:val="0"/>
                <w:color w:val="auto"/>
                <w:sz w:val="22"/>
              </w:rPr>
            </w:pPr>
            <w:r w:rsidRPr="00853121">
              <w:rPr>
                <w:rStyle w:val="StyleVisioncontentC00000000097307B0"/>
                <w:i w:val="0"/>
                <w:color w:val="auto"/>
                <w:sz w:val="22"/>
              </w:rPr>
              <w:t>Revolution Time</w:t>
            </w:r>
          </w:p>
        </w:tc>
        <w:tc>
          <w:tcPr>
            <w:tcW w:w="0" w:type="auto"/>
          </w:tcPr>
          <w:p w14:paraId="18C5E12F" w14:textId="77777777" w:rsidR="00F16391" w:rsidRPr="00853121" w:rsidRDefault="00F16391" w:rsidP="00CD628A">
            <w:pPr>
              <w:rPr>
                <w:sz w:val="22"/>
              </w:rPr>
            </w:pPr>
            <w:r w:rsidRPr="00853121">
              <w:rPr>
                <w:sz w:val="22"/>
              </w:rPr>
              <w:t>Imaging Physician</w:t>
            </w:r>
          </w:p>
        </w:tc>
        <w:tc>
          <w:tcPr>
            <w:tcW w:w="0" w:type="auto"/>
          </w:tcPr>
          <w:p w14:paraId="7A5C8D3B" w14:textId="77777777" w:rsidR="00F16391" w:rsidRPr="00853121" w:rsidRDefault="00F16391" w:rsidP="00CD628A">
            <w:pPr>
              <w:rPr>
                <w:sz w:val="22"/>
              </w:rPr>
            </w:pPr>
            <w:r w:rsidRPr="00853121">
              <w:rPr>
                <w:sz w:val="22"/>
              </w:rPr>
              <w:t xml:space="preserve">Shall achieve a revolution time of Less than or equal to 350ms. </w:t>
            </w:r>
          </w:p>
        </w:tc>
        <w:tc>
          <w:tcPr>
            <w:tcW w:w="0" w:type="auto"/>
          </w:tcPr>
          <w:p w14:paraId="4BA30360" w14:textId="77777777" w:rsidR="00F16391" w:rsidRPr="00853121" w:rsidRDefault="00F16391" w:rsidP="00CD628A">
            <w:pPr>
              <w:rPr>
                <w:sz w:val="22"/>
              </w:rPr>
            </w:pPr>
            <w:r w:rsidRPr="00853121">
              <w:rPr>
                <w:sz w:val="22"/>
              </w:rPr>
              <w:t>Revolution Time (0018,9305)</w:t>
            </w:r>
          </w:p>
        </w:tc>
      </w:tr>
      <w:tr w:rsidR="00F16391" w:rsidRPr="00853121" w14:paraId="69E0A6B7" w14:textId="77777777" w:rsidTr="0041692A">
        <w:trPr>
          <w:tblCellSpacing w:w="7" w:type="dxa"/>
        </w:trPr>
        <w:tc>
          <w:tcPr>
            <w:tcW w:w="0" w:type="auto"/>
          </w:tcPr>
          <w:p w14:paraId="7612BD34" w14:textId="77777777" w:rsidR="00F16391" w:rsidRPr="00853121" w:rsidRDefault="00F16391" w:rsidP="00CD628A">
            <w:pPr>
              <w:rPr>
                <w:rStyle w:val="StyleVisioncontentC00000000097307B0"/>
                <w:i w:val="0"/>
                <w:color w:val="auto"/>
                <w:sz w:val="22"/>
              </w:rPr>
            </w:pPr>
            <w:r w:rsidRPr="00853121">
              <w:rPr>
                <w:rStyle w:val="StyleVisioncontentC00000000097307B0"/>
                <w:i w:val="0"/>
                <w:color w:val="auto"/>
                <w:sz w:val="22"/>
              </w:rPr>
              <w:t>ECG Triggering</w:t>
            </w:r>
          </w:p>
        </w:tc>
        <w:tc>
          <w:tcPr>
            <w:tcW w:w="0" w:type="auto"/>
          </w:tcPr>
          <w:p w14:paraId="47F172E5" w14:textId="77777777" w:rsidR="00F16391" w:rsidRPr="00853121" w:rsidRDefault="00F16391" w:rsidP="00CD628A">
            <w:pPr>
              <w:rPr>
                <w:sz w:val="22"/>
              </w:rPr>
            </w:pPr>
            <w:r w:rsidRPr="00853121">
              <w:rPr>
                <w:sz w:val="22"/>
              </w:rPr>
              <w:t>Imaging Physician</w:t>
            </w:r>
          </w:p>
        </w:tc>
        <w:tc>
          <w:tcPr>
            <w:tcW w:w="0" w:type="auto"/>
          </w:tcPr>
          <w:p w14:paraId="14D1908A" w14:textId="77777777" w:rsidR="00F16391" w:rsidRPr="00853121" w:rsidRDefault="00F16391" w:rsidP="00CD628A">
            <w:pPr>
              <w:rPr>
                <w:sz w:val="22"/>
              </w:rPr>
            </w:pPr>
            <w:r w:rsidRPr="00853121">
              <w:rPr>
                <w:sz w:val="22"/>
              </w:rPr>
              <w:t>Shall be enabled with trigger set for mid diastolic for heart-rates less than or equal to 70 bpm, and end systole for heart-rates above 70 bpm</w:t>
            </w:r>
          </w:p>
        </w:tc>
        <w:tc>
          <w:tcPr>
            <w:tcW w:w="0" w:type="auto"/>
          </w:tcPr>
          <w:p w14:paraId="46A2AD56" w14:textId="77777777" w:rsidR="00F16391" w:rsidRPr="00853121" w:rsidRDefault="00F16391" w:rsidP="00CD628A">
            <w:pPr>
              <w:rPr>
                <w:sz w:val="22"/>
              </w:rPr>
            </w:pPr>
          </w:p>
        </w:tc>
      </w:tr>
    </w:tbl>
    <w:p w14:paraId="6A689897" w14:textId="77777777" w:rsidR="00F16391" w:rsidRPr="006A4ECC" w:rsidRDefault="00F16391" w:rsidP="00CD628A">
      <w:pPr>
        <w:pStyle w:val="Heading3"/>
        <w:spacing w:after="120"/>
        <w:rPr>
          <w:rStyle w:val="SubtleReference"/>
          <w:color w:val="auto"/>
          <w:sz w:val="24"/>
        </w:rPr>
      </w:pPr>
      <w:bookmarkStart w:id="38" w:name="_Toc536712540"/>
      <w:r>
        <w:rPr>
          <w:rStyle w:val="SubtleReference"/>
          <w:color w:val="auto"/>
          <w:sz w:val="24"/>
        </w:rPr>
        <w:lastRenderedPageBreak/>
        <w:t xml:space="preserve">Protocol </w:t>
      </w:r>
      <w:r w:rsidRPr="006A4ECC">
        <w:rPr>
          <w:rStyle w:val="SubtleReference"/>
          <w:color w:val="auto"/>
          <w:sz w:val="24"/>
        </w:rPr>
        <w:t>Specification</w:t>
      </w:r>
      <w:bookmarkEnd w:id="35"/>
      <w:r w:rsidRPr="006A4ECC">
        <w:rPr>
          <w:rStyle w:val="SubtleReference"/>
          <w:color w:val="auto"/>
          <w:sz w:val="24"/>
        </w:rPr>
        <w:t xml:space="preserve"> Unique to Carotid Arteries</w:t>
      </w:r>
      <w:bookmarkEnd w:id="38"/>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366"/>
        <w:gridCol w:w="1214"/>
        <w:gridCol w:w="4940"/>
        <w:gridCol w:w="2080"/>
      </w:tblGrid>
      <w:tr w:rsidR="00F16391" w:rsidRPr="004623CE" w14:paraId="6D9A6295" w14:textId="77777777" w:rsidTr="0041692A">
        <w:trPr>
          <w:tblHeader/>
          <w:tblCellSpacing w:w="7" w:type="dxa"/>
        </w:trPr>
        <w:tc>
          <w:tcPr>
            <w:tcW w:w="0" w:type="auto"/>
          </w:tcPr>
          <w:p w14:paraId="49B2B817" w14:textId="77777777" w:rsidR="00F16391" w:rsidRPr="004623CE" w:rsidRDefault="00F16391" w:rsidP="00CD628A">
            <w:pPr>
              <w:rPr>
                <w:rStyle w:val="StyleVisiontextC00000000097AD7A0"/>
                <w:b/>
                <w:i w:val="0"/>
                <w:color w:val="auto"/>
                <w:sz w:val="22"/>
              </w:rPr>
            </w:pPr>
            <w:r w:rsidRPr="004623CE">
              <w:rPr>
                <w:rStyle w:val="StyleVisiontextC00000000097AD7A0"/>
                <w:b/>
                <w:i w:val="0"/>
                <w:color w:val="auto"/>
                <w:sz w:val="22"/>
              </w:rPr>
              <w:t>Parameter</w:t>
            </w:r>
          </w:p>
        </w:tc>
        <w:tc>
          <w:tcPr>
            <w:tcW w:w="0" w:type="auto"/>
          </w:tcPr>
          <w:p w14:paraId="684D1F06" w14:textId="77777777" w:rsidR="00F16391" w:rsidRPr="004623CE" w:rsidRDefault="00F16391" w:rsidP="00CD628A">
            <w:pPr>
              <w:rPr>
                <w:rStyle w:val="StyleVisiontextC00000000097AD7A0"/>
                <w:b/>
                <w:i w:val="0"/>
                <w:color w:val="auto"/>
                <w:sz w:val="22"/>
              </w:rPr>
            </w:pPr>
            <w:r w:rsidRPr="004623CE">
              <w:rPr>
                <w:rStyle w:val="StyleVisiontextC00000000097AD7A0"/>
                <w:b/>
                <w:i w:val="0"/>
                <w:color w:val="auto"/>
                <w:sz w:val="22"/>
              </w:rPr>
              <w:t>Actor</w:t>
            </w:r>
          </w:p>
        </w:tc>
        <w:tc>
          <w:tcPr>
            <w:tcW w:w="0" w:type="auto"/>
          </w:tcPr>
          <w:p w14:paraId="71AC0CC2" w14:textId="77777777" w:rsidR="00F16391" w:rsidRPr="004623CE" w:rsidRDefault="00F16391" w:rsidP="00CD628A">
            <w:pPr>
              <w:rPr>
                <w:rStyle w:val="StyleVisiontextC00000000097AD7A0"/>
                <w:b/>
                <w:i w:val="0"/>
                <w:color w:val="auto"/>
                <w:sz w:val="22"/>
              </w:rPr>
            </w:pPr>
            <w:r w:rsidRPr="004623CE">
              <w:rPr>
                <w:rStyle w:val="StyleVisiontextC00000000097AD7A0"/>
                <w:b/>
                <w:i w:val="0"/>
                <w:color w:val="auto"/>
                <w:sz w:val="22"/>
              </w:rPr>
              <w:t>Requirement</w:t>
            </w:r>
          </w:p>
        </w:tc>
        <w:tc>
          <w:tcPr>
            <w:tcW w:w="0" w:type="auto"/>
          </w:tcPr>
          <w:p w14:paraId="707257AC" w14:textId="77777777" w:rsidR="00F16391" w:rsidRPr="004623CE" w:rsidRDefault="00F16391" w:rsidP="00CD628A">
            <w:pPr>
              <w:rPr>
                <w:rStyle w:val="StyleVisiontextC00000000097AD7A0"/>
                <w:b/>
                <w:i w:val="0"/>
                <w:color w:val="auto"/>
                <w:sz w:val="22"/>
              </w:rPr>
            </w:pPr>
            <w:r w:rsidRPr="004623CE">
              <w:rPr>
                <w:rStyle w:val="StyleVisiontextC00000000097AD7A0"/>
                <w:b/>
                <w:i w:val="0"/>
                <w:color w:val="auto"/>
                <w:sz w:val="22"/>
              </w:rPr>
              <w:t>DICOM Tag</w:t>
            </w:r>
          </w:p>
        </w:tc>
      </w:tr>
      <w:tr w:rsidR="00F16391" w:rsidRPr="004623CE" w:rsidDel="008D18ED" w14:paraId="395DEF78" w14:textId="77777777" w:rsidTr="0041692A">
        <w:trPr>
          <w:tblCellSpacing w:w="7" w:type="dxa"/>
        </w:trPr>
        <w:tc>
          <w:tcPr>
            <w:tcW w:w="0" w:type="auto"/>
          </w:tcPr>
          <w:p w14:paraId="56C4ED22" w14:textId="77777777" w:rsidR="00F16391" w:rsidRPr="004623CE" w:rsidRDefault="00F16391" w:rsidP="00CD628A">
            <w:pPr>
              <w:rPr>
                <w:rStyle w:val="StyleVisioncontentC00000000097307B0"/>
                <w:i w:val="0"/>
                <w:color w:val="auto"/>
                <w:sz w:val="22"/>
              </w:rPr>
            </w:pPr>
            <w:r w:rsidRPr="004623CE">
              <w:rPr>
                <w:rStyle w:val="StyleVisioncontentC0000000009731E70"/>
                <w:i w:val="0"/>
                <w:color w:val="auto"/>
                <w:sz w:val="22"/>
              </w:rPr>
              <w:t>Total Collimation Width</w:t>
            </w:r>
          </w:p>
        </w:tc>
        <w:tc>
          <w:tcPr>
            <w:tcW w:w="0" w:type="auto"/>
          </w:tcPr>
          <w:p w14:paraId="5BCA06B2" w14:textId="77777777" w:rsidR="00F16391" w:rsidRPr="004623CE" w:rsidRDefault="00F16391" w:rsidP="00CD628A">
            <w:pPr>
              <w:rPr>
                <w:sz w:val="22"/>
              </w:rPr>
            </w:pPr>
            <w:r w:rsidRPr="004623CE">
              <w:rPr>
                <w:sz w:val="22"/>
              </w:rPr>
              <w:t>Imaging Physician</w:t>
            </w:r>
          </w:p>
        </w:tc>
        <w:tc>
          <w:tcPr>
            <w:tcW w:w="0" w:type="auto"/>
          </w:tcPr>
          <w:p w14:paraId="706FB03B" w14:textId="77777777" w:rsidR="00F16391" w:rsidRPr="004623CE" w:rsidRDefault="00F16391" w:rsidP="00CD628A">
            <w:pPr>
              <w:rPr>
                <w:rStyle w:val="StyleVisiontextC00000000097371F0"/>
                <w:i w:val="0"/>
                <w:color w:val="auto"/>
                <w:sz w:val="22"/>
              </w:rPr>
            </w:pPr>
            <w:r w:rsidRPr="004623CE">
              <w:rPr>
                <w:rStyle w:val="StyleVisiontablecellC00000000097372A0-contentC0000000009732010"/>
                <w:i w:val="0"/>
                <w:color w:val="auto"/>
                <w:sz w:val="22"/>
              </w:rPr>
              <w:t>Shall set to Greater than or equal to 16mm.</w:t>
            </w:r>
          </w:p>
        </w:tc>
        <w:tc>
          <w:tcPr>
            <w:tcW w:w="0" w:type="auto"/>
          </w:tcPr>
          <w:p w14:paraId="07C8B1E9" w14:textId="77777777" w:rsidR="00F16391" w:rsidRPr="004623CE" w:rsidDel="008D18ED" w:rsidRDefault="00F16391" w:rsidP="00CD628A">
            <w:pPr>
              <w:rPr>
                <w:sz w:val="22"/>
              </w:rPr>
            </w:pPr>
            <w:r w:rsidRPr="004623CE">
              <w:rPr>
                <w:rStyle w:val="StyleVisiontablecellC00000000097372A0-contentC0000000009732010"/>
                <w:i w:val="0"/>
                <w:color w:val="auto"/>
                <w:sz w:val="22"/>
              </w:rPr>
              <w:t>Total Collimation Width (0018,9307)</w:t>
            </w:r>
          </w:p>
        </w:tc>
      </w:tr>
      <w:tr w:rsidR="00F16391" w:rsidRPr="004623CE" w14:paraId="07368D48" w14:textId="77777777" w:rsidTr="0041692A">
        <w:trPr>
          <w:tblCellSpacing w:w="7" w:type="dxa"/>
        </w:trPr>
        <w:tc>
          <w:tcPr>
            <w:tcW w:w="0" w:type="auto"/>
          </w:tcPr>
          <w:p w14:paraId="63B88E6E" w14:textId="77777777" w:rsidR="00F16391" w:rsidRPr="004623CE" w:rsidRDefault="00F16391" w:rsidP="00CD628A">
            <w:pPr>
              <w:rPr>
                <w:rStyle w:val="StyleVisioncontentC0000000009731E70"/>
                <w:i w:val="0"/>
                <w:color w:val="auto"/>
                <w:sz w:val="22"/>
              </w:rPr>
            </w:pPr>
            <w:r w:rsidRPr="004623CE">
              <w:rPr>
                <w:rStyle w:val="StyleVisioncontentC0000000009731E70"/>
                <w:i w:val="0"/>
                <w:color w:val="auto"/>
                <w:sz w:val="22"/>
              </w:rPr>
              <w:t>Nominal Tomographic Section Thickness (T)</w:t>
            </w:r>
          </w:p>
        </w:tc>
        <w:tc>
          <w:tcPr>
            <w:tcW w:w="0" w:type="auto"/>
          </w:tcPr>
          <w:p w14:paraId="3A3D08DF" w14:textId="77777777" w:rsidR="00F16391" w:rsidRPr="004623CE" w:rsidRDefault="00F16391" w:rsidP="00CD628A">
            <w:pPr>
              <w:rPr>
                <w:sz w:val="22"/>
              </w:rPr>
            </w:pPr>
            <w:r w:rsidRPr="004623CE">
              <w:rPr>
                <w:sz w:val="22"/>
              </w:rPr>
              <w:t>Imaging Physician</w:t>
            </w:r>
          </w:p>
        </w:tc>
        <w:tc>
          <w:tcPr>
            <w:tcW w:w="0" w:type="auto"/>
          </w:tcPr>
          <w:p w14:paraId="528A36F7" w14:textId="77777777" w:rsidR="00F16391" w:rsidRPr="004623CE" w:rsidRDefault="00F16391" w:rsidP="00CD628A">
            <w:pPr>
              <w:rPr>
                <w:rStyle w:val="StyleVisiontablecellC00000000097372A0-contentC0000000009732010"/>
                <w:i w:val="0"/>
                <w:color w:val="auto"/>
                <w:sz w:val="22"/>
              </w:rPr>
            </w:pPr>
            <w:r w:rsidRPr="004623CE">
              <w:rPr>
                <w:rStyle w:val="StyleVisiontablecellC00000000097372A0-contentC0000000009732010"/>
                <w:i w:val="0"/>
                <w:color w:val="auto"/>
                <w:sz w:val="22"/>
              </w:rPr>
              <w:t>Shall set to Less than or equal to</w:t>
            </w:r>
            <w:r>
              <w:rPr>
                <w:rFonts w:eastAsia="Calibri"/>
                <w:sz w:val="22"/>
              </w:rPr>
              <w:t xml:space="preserve"> 1.0</w:t>
            </w:r>
            <w:r w:rsidRPr="004623CE">
              <w:rPr>
                <w:rFonts w:eastAsia="Calibri"/>
                <w:sz w:val="22"/>
              </w:rPr>
              <w:t>mm.</w:t>
            </w:r>
          </w:p>
        </w:tc>
        <w:tc>
          <w:tcPr>
            <w:tcW w:w="0" w:type="auto"/>
          </w:tcPr>
          <w:p w14:paraId="1B6B8769" w14:textId="77777777" w:rsidR="00F16391" w:rsidRPr="004623CE" w:rsidRDefault="00F16391" w:rsidP="00CD628A">
            <w:pPr>
              <w:rPr>
                <w:rStyle w:val="StyleVisiontablecellC00000000097372A0-contentC0000000009732010"/>
                <w:i w:val="0"/>
                <w:color w:val="auto"/>
                <w:sz w:val="22"/>
              </w:rPr>
            </w:pPr>
            <w:r w:rsidRPr="004623CE">
              <w:rPr>
                <w:rStyle w:val="StyleVisiontablecellC00000000097372A0-contentC0000000009732010"/>
                <w:i w:val="0"/>
                <w:color w:val="auto"/>
                <w:sz w:val="22"/>
              </w:rPr>
              <w:t>Single Collimation Width (0018,9306)</w:t>
            </w:r>
          </w:p>
        </w:tc>
      </w:tr>
      <w:tr w:rsidR="00F16391" w:rsidRPr="004623CE" w14:paraId="2F6151E9" w14:textId="77777777" w:rsidTr="0041692A">
        <w:trPr>
          <w:tblCellSpacing w:w="7" w:type="dxa"/>
        </w:trPr>
        <w:tc>
          <w:tcPr>
            <w:tcW w:w="0" w:type="auto"/>
          </w:tcPr>
          <w:p w14:paraId="52D6B73B" w14:textId="77777777" w:rsidR="00F16391" w:rsidRPr="004623CE" w:rsidRDefault="00F16391" w:rsidP="00CD628A">
            <w:pPr>
              <w:rPr>
                <w:rStyle w:val="StyleVisioncontentC00000000097307B0"/>
                <w:i w:val="0"/>
                <w:color w:val="auto"/>
                <w:sz w:val="22"/>
              </w:rPr>
            </w:pPr>
            <w:r>
              <w:rPr>
                <w:rStyle w:val="StyleVisioncontentC00000000097307B0"/>
                <w:i w:val="0"/>
                <w:color w:val="auto"/>
                <w:sz w:val="22"/>
              </w:rPr>
              <w:t>Scan Duration</w:t>
            </w:r>
          </w:p>
        </w:tc>
        <w:tc>
          <w:tcPr>
            <w:tcW w:w="0" w:type="auto"/>
          </w:tcPr>
          <w:p w14:paraId="1240357E" w14:textId="77777777" w:rsidR="00F16391" w:rsidRPr="004623CE" w:rsidRDefault="00F16391" w:rsidP="00CD628A">
            <w:pPr>
              <w:rPr>
                <w:sz w:val="22"/>
              </w:rPr>
            </w:pPr>
            <w:r w:rsidRPr="004623CE">
              <w:rPr>
                <w:sz w:val="22"/>
              </w:rPr>
              <w:t>Imaging Physician</w:t>
            </w:r>
          </w:p>
        </w:tc>
        <w:tc>
          <w:tcPr>
            <w:tcW w:w="0" w:type="auto"/>
          </w:tcPr>
          <w:p w14:paraId="4450DB32" w14:textId="77777777" w:rsidR="00F16391" w:rsidRPr="004623CE" w:rsidRDefault="00F16391" w:rsidP="00CD628A">
            <w:pPr>
              <w:rPr>
                <w:sz w:val="22"/>
              </w:rPr>
            </w:pPr>
            <w:r w:rsidRPr="004623CE">
              <w:rPr>
                <w:sz w:val="22"/>
              </w:rPr>
              <w:t>Shall achieve a table speed of at least 4cm per second, if table motion is necessary to cover the required anatomy.</w:t>
            </w:r>
          </w:p>
        </w:tc>
        <w:tc>
          <w:tcPr>
            <w:tcW w:w="0" w:type="auto"/>
          </w:tcPr>
          <w:p w14:paraId="6CF5DE62" w14:textId="77777777" w:rsidR="00F16391" w:rsidRPr="004623CE" w:rsidRDefault="00F16391" w:rsidP="00CD628A">
            <w:pPr>
              <w:rPr>
                <w:sz w:val="22"/>
              </w:rPr>
            </w:pPr>
            <w:r w:rsidRPr="004623CE">
              <w:rPr>
                <w:sz w:val="22"/>
              </w:rPr>
              <w:t>Table Speed (0018,9309)</w:t>
            </w:r>
          </w:p>
        </w:tc>
      </w:tr>
    </w:tbl>
    <w:p w14:paraId="4390184F" w14:textId="77777777" w:rsidR="00F16391" w:rsidRPr="00495B70" w:rsidRDefault="00F16391" w:rsidP="00CD628A">
      <w:pPr>
        <w:pStyle w:val="Heading2"/>
        <w:keepNext/>
        <w:spacing w:before="240" w:after="120"/>
        <w:rPr>
          <w:rStyle w:val="StyleVisiontextC00000000097AAD00"/>
        </w:rPr>
      </w:pPr>
      <w:bookmarkStart w:id="39" w:name="_Toc292350662"/>
      <w:bookmarkStart w:id="40" w:name="_Toc382939120"/>
      <w:bookmarkStart w:id="41" w:name="_Toc536712541"/>
      <w:r w:rsidRPr="00495B70">
        <w:rPr>
          <w:rStyle w:val="StyleVisiontextC00000000097AAD00"/>
        </w:rPr>
        <w:t>3.</w:t>
      </w:r>
      <w:r>
        <w:rPr>
          <w:rStyle w:val="StyleVisiontextC00000000097AAD00"/>
        </w:rPr>
        <w:t>3</w:t>
      </w:r>
      <w:r w:rsidRPr="00495B70">
        <w:rPr>
          <w:rStyle w:val="StyleVisiontextC00000000097AAD00"/>
        </w:rPr>
        <w:t>. Image Data Reconstruction</w:t>
      </w:r>
      <w:bookmarkEnd w:id="39"/>
      <w:bookmarkEnd w:id="40"/>
      <w:bookmarkEnd w:id="41"/>
    </w:p>
    <w:p w14:paraId="0A015F2D" w14:textId="7BC59D35" w:rsidR="00F16391" w:rsidRPr="00495B70" w:rsidRDefault="00F16391" w:rsidP="00CD628A">
      <w:pPr>
        <w:spacing w:after="120"/>
        <w:jc w:val="both"/>
      </w:pPr>
      <w:r w:rsidRPr="00495B70">
        <w:t xml:space="preserve">This activity involves the reconstruction of image data for a </w:t>
      </w:r>
      <w:r w:rsidR="00EE4542">
        <w:t>given encounter.</w:t>
      </w:r>
    </w:p>
    <w:p w14:paraId="71ACF7F8" w14:textId="77777777" w:rsidR="00F16391" w:rsidRPr="00713EA5" w:rsidRDefault="00F16391" w:rsidP="00CD628A">
      <w:pPr>
        <w:pStyle w:val="Heading3"/>
        <w:spacing w:after="120"/>
        <w:jc w:val="both"/>
        <w:rPr>
          <w:rStyle w:val="SubtleReference"/>
          <w:color w:val="auto"/>
          <w:sz w:val="24"/>
        </w:rPr>
      </w:pPr>
      <w:bookmarkStart w:id="42" w:name="_Toc536712542"/>
      <w:r w:rsidRPr="00713EA5">
        <w:rPr>
          <w:rStyle w:val="SubtleReference"/>
          <w:color w:val="auto"/>
          <w:sz w:val="24"/>
        </w:rPr>
        <w:t>Discussion</w:t>
      </w:r>
      <w:bookmarkEnd w:id="42"/>
    </w:p>
    <w:p w14:paraId="13B1CEE5" w14:textId="77777777" w:rsidR="00F16391" w:rsidRPr="00EC3013" w:rsidRDefault="00F16391" w:rsidP="00CD628A">
      <w:pPr>
        <w:widowControl/>
        <w:autoSpaceDE/>
        <w:autoSpaceDN/>
        <w:adjustRightInd/>
        <w:spacing w:after="120"/>
        <w:jc w:val="both"/>
        <w:rPr>
          <w:rStyle w:val="StyleVisionparagraphC0000000009738E20-contentC000000000974C8B0"/>
          <w:i w:val="0"/>
          <w:color w:val="000000" w:themeColor="text1"/>
        </w:rPr>
      </w:pPr>
      <w:r w:rsidRPr="00EC3013">
        <w:rPr>
          <w:rStyle w:val="StyleVisionparagraphC0000000009738E20-contentC000000000974C8B0"/>
          <w:i w:val="0"/>
          <w:color w:val="000000" w:themeColor="text1"/>
        </w:rPr>
        <w:t>Note that the requirement to "select a protocol that has been prepared and validated for this purpose" is not asking the technologist to scan phantoms before every patient, or to validate the protocol themselves.  Sites are required to have validated the protocols that the technologist will be using and conformance with the protocol depends on the technologist selecting those protocols.</w:t>
      </w:r>
    </w:p>
    <w:p w14:paraId="275AECF4" w14:textId="77777777" w:rsidR="00F16391" w:rsidRPr="00EC3013" w:rsidRDefault="00F16391" w:rsidP="00CD628A">
      <w:pPr>
        <w:widowControl/>
        <w:autoSpaceDE/>
        <w:autoSpaceDN/>
        <w:adjustRightInd/>
        <w:spacing w:after="120"/>
        <w:jc w:val="both"/>
        <w:rPr>
          <w:rStyle w:val="StyleVisionparagraphC0000000009738E20-contentC000000000974C8B0"/>
          <w:i w:val="0"/>
          <w:color w:val="000000" w:themeColor="text1"/>
        </w:rPr>
      </w:pPr>
      <w:r w:rsidRPr="00EC3013">
        <w:rPr>
          <w:rStyle w:val="StyleVisionparagraphC0000000009738E20-contentC000000000974C8B0"/>
          <w:b/>
          <w:i w:val="0"/>
          <w:color w:val="000000" w:themeColor="text1"/>
        </w:rPr>
        <w:t>Reconstruction Protocol</w:t>
      </w:r>
      <w:r w:rsidRPr="00EC3013">
        <w:rPr>
          <w:rStyle w:val="StyleVisionparagraphC0000000009738E20-contentC000000000974C8B0"/>
          <w:i w:val="0"/>
          <w:color w:val="000000" w:themeColor="text1"/>
        </w:rPr>
        <w:t xml:space="preserve"> affects the image pixel characteristics.  The selection and reporting requirements imply a need for a method to record and communicate the protocol selected and any significant modifications and make that information available to the Imaging Physician for the QA Activity.  The Profile does not dictate any specific method.  Manual methods are acceptable.</w:t>
      </w:r>
    </w:p>
    <w:p w14:paraId="6641043C" w14:textId="77777777" w:rsidR="00F16391" w:rsidRPr="00EC3013" w:rsidRDefault="00F16391" w:rsidP="00CD628A">
      <w:pPr>
        <w:pStyle w:val="3"/>
        <w:spacing w:before="0" w:after="120"/>
        <w:jc w:val="both"/>
        <w:rPr>
          <w:rStyle w:val="StyleVisionparagraphC0000000009736A60-contentC0000000009731CD0"/>
          <w:i w:val="0"/>
          <w:color w:val="000000" w:themeColor="text1"/>
        </w:rPr>
      </w:pPr>
      <w:r w:rsidRPr="00EC3013">
        <w:rPr>
          <w:rStyle w:val="StyleVisionparagraphC0000000009736A60-contentC0000000009731CD0"/>
          <w:b/>
          <w:i w:val="0"/>
          <w:color w:val="000000" w:themeColor="text1"/>
        </w:rPr>
        <w:t>Reconstruction Field of View</w:t>
      </w:r>
      <w:r w:rsidRPr="00EC3013">
        <w:rPr>
          <w:rStyle w:val="StyleVisionparagraphC0000000009736A60-contentC0000000009731CD0"/>
          <w:i w:val="0"/>
          <w:color w:val="000000" w:themeColor="text1"/>
        </w:rPr>
        <w:t xml:space="preserve"> affects reconstructed pixel size because the fixed image matrix size of most reconstruction algorithms</w:t>
      </w:r>
      <w:r w:rsidRPr="00EC3013" w:rsidDel="00CF1CB5">
        <w:rPr>
          <w:rStyle w:val="StyleVisionparagraphC0000000009736A60-contentC0000000009731CD0"/>
          <w:i w:val="0"/>
          <w:color w:val="000000" w:themeColor="text1"/>
        </w:rPr>
        <w:t xml:space="preserve"> </w:t>
      </w:r>
      <w:r w:rsidRPr="00EC3013">
        <w:rPr>
          <w:rStyle w:val="StyleVisionparagraphC0000000009736A60-contentC0000000009731CD0"/>
          <w:i w:val="0"/>
          <w:color w:val="000000" w:themeColor="text1"/>
        </w:rPr>
        <w:t xml:space="preserve">is </w:t>
      </w:r>
      <w:proofErr w:type="gramStart"/>
      <w:r w:rsidRPr="00EC3013">
        <w:rPr>
          <w:rStyle w:val="StyleVisionparagraphC0000000009736A60-contentC0000000009731CD0"/>
          <w:i w:val="0"/>
          <w:color w:val="000000" w:themeColor="text1"/>
        </w:rPr>
        <w:t>512x512</w:t>
      </w:r>
      <w:proofErr w:type="gramEnd"/>
      <w:r w:rsidRPr="00EC3013">
        <w:rPr>
          <w:rStyle w:val="StyleVisionparagraphC0000000009736A60-contentC0000000009731CD0"/>
          <w:i w:val="0"/>
          <w:color w:val="000000" w:themeColor="text1"/>
        </w:rPr>
        <w:t xml:space="preserve">.  If it is necessary to expand the field of view to encompass more anatomy, the resulting larger pixels may be insufficient to achieve the claim. A targeted reconstruction with a smaller field of view may be necessary, but a reconstruction with that field of view would need to be performed for every encounter. Pixel Size directly affects voxel size along the subject x-axis and y-axis. Smaller voxels are preferable to reduce partial volume effects and provide higher measurement precision.  </w:t>
      </w:r>
    </w:p>
    <w:p w14:paraId="674C6975" w14:textId="432BE9B8" w:rsidR="00F16391" w:rsidRPr="00EC3013" w:rsidRDefault="00F16391" w:rsidP="00CD628A">
      <w:pPr>
        <w:pStyle w:val="3"/>
        <w:spacing w:before="0" w:after="120"/>
        <w:jc w:val="both"/>
        <w:rPr>
          <w:rStyle w:val="StyleVisionparagraphC0000000009736A60-contentC0000000009731CD0"/>
          <w:i w:val="0"/>
          <w:color w:val="000000" w:themeColor="text1"/>
        </w:rPr>
      </w:pPr>
      <w:r w:rsidRPr="00EC3013">
        <w:rPr>
          <w:rStyle w:val="StyleVisionparagraphC0000000009736A60-contentC0000000009731CD0"/>
          <w:i w:val="0"/>
          <w:color w:val="000000" w:themeColor="text1"/>
        </w:rPr>
        <w:t xml:space="preserve">Pixel size in each dimension is not the same as spatial resolution in each dimension. The spatial resolution of the reconstructed image depends on a number of additional factors including a strong dependence on the reconstruction </w:t>
      </w:r>
      <w:r w:rsidR="00D52279">
        <w:rPr>
          <w:rStyle w:val="StyleVisionparagraphC0000000009736A60-contentC0000000009731CD0"/>
          <w:i w:val="0"/>
          <w:color w:val="000000" w:themeColor="text1"/>
        </w:rPr>
        <w:t>filter</w:t>
      </w:r>
      <w:r w:rsidRPr="00EC3013">
        <w:rPr>
          <w:rStyle w:val="StyleVisionparagraphC0000000009736A60-contentC0000000009731CD0"/>
          <w:i w:val="0"/>
          <w:color w:val="000000" w:themeColor="text1"/>
        </w:rPr>
        <w:t xml:space="preserve">, however since the </w:t>
      </w:r>
      <w:r w:rsidR="00D52279">
        <w:rPr>
          <w:rStyle w:val="StyleVisionparagraphC0000000009736A60-contentC0000000009731CD0"/>
          <w:i w:val="0"/>
          <w:color w:val="000000" w:themeColor="text1"/>
        </w:rPr>
        <w:t>filter</w:t>
      </w:r>
      <w:r w:rsidRPr="00EC3013">
        <w:rPr>
          <w:rStyle w:val="StyleVisionparagraphC0000000009736A60-contentC0000000009731CD0"/>
          <w:i w:val="0"/>
          <w:color w:val="000000" w:themeColor="text1"/>
        </w:rPr>
        <w:t xml:space="preserve"> is configured in the protocol, its effect on the spatial resolution will have been evaluated by the f50 requirement when determining conformance.    </w:t>
      </w:r>
    </w:p>
    <w:p w14:paraId="79768A69" w14:textId="77777777" w:rsidR="00F16391" w:rsidRPr="00EC3013" w:rsidRDefault="00F16391" w:rsidP="00CD628A">
      <w:pPr>
        <w:pStyle w:val="3"/>
        <w:spacing w:before="0" w:after="120"/>
        <w:jc w:val="both"/>
        <w:rPr>
          <w:rStyle w:val="StyleVisionparagraphC00000000097AD4E0-contentC00000000097B3570"/>
          <w:i w:val="0"/>
          <w:color w:val="000000" w:themeColor="text1"/>
        </w:rPr>
      </w:pPr>
      <w:r w:rsidRPr="00EC3013">
        <w:rPr>
          <w:rStyle w:val="StyleVisionparagraphC00000000097AD4E0-contentC00000000097B3570"/>
          <w:b/>
          <w:i w:val="0"/>
          <w:color w:val="000000" w:themeColor="text1"/>
        </w:rPr>
        <w:t>Reconstructed Image Thickness</w:t>
      </w:r>
      <w:r w:rsidRPr="00EC3013">
        <w:rPr>
          <w:rStyle w:val="StyleVisionparagraphC00000000097AD4E0-contentC00000000097B3570"/>
          <w:i w:val="0"/>
          <w:color w:val="000000" w:themeColor="text1"/>
        </w:rPr>
        <w:t xml:space="preserve"> is the nominal width of the reconstructed image along the z-axis (reconstructed image thickness) since the thickness is not technically the same at the middle and at the edges.</w:t>
      </w:r>
    </w:p>
    <w:p w14:paraId="53A8E756" w14:textId="77777777" w:rsidR="00F16391" w:rsidRPr="00EC3013" w:rsidRDefault="00F16391" w:rsidP="00CD628A">
      <w:pPr>
        <w:pStyle w:val="3"/>
        <w:spacing w:before="0" w:after="120"/>
        <w:jc w:val="both"/>
        <w:rPr>
          <w:rStyle w:val="StyleVisionparagraphC00000000097AD4E0-contentC00000000097B3570"/>
          <w:i w:val="0"/>
          <w:color w:val="000000" w:themeColor="text1"/>
        </w:rPr>
      </w:pPr>
      <w:r w:rsidRPr="00EC3013">
        <w:rPr>
          <w:rStyle w:val="StyleVisionparagraphC0000000009736A60-contentC0000000009731CD0"/>
          <w:b/>
          <w:i w:val="0"/>
          <w:color w:val="000000" w:themeColor="text1"/>
        </w:rPr>
        <w:t>Reconstructed Image Interval</w:t>
      </w:r>
      <w:r w:rsidRPr="00EC3013">
        <w:rPr>
          <w:rStyle w:val="StyleVisionparagraphC0000000009736A60-contentC0000000009731CD0"/>
          <w:i w:val="0"/>
          <w:color w:val="000000" w:themeColor="text1"/>
        </w:rPr>
        <w:t xml:space="preserve"> </w:t>
      </w:r>
      <w:r w:rsidRPr="00EC3013">
        <w:rPr>
          <w:rStyle w:val="StyleVisionparagraphC00000000097AD4E0-contentC00000000097B3570"/>
          <w:i w:val="0"/>
          <w:color w:val="000000" w:themeColor="text1"/>
        </w:rPr>
        <w:t>is the distance between two consecutive reconstructed images.</w:t>
      </w:r>
      <w:r w:rsidRPr="00EC3013">
        <w:rPr>
          <w:rStyle w:val="StyleVisionparagraphC0000000009736A60-contentC0000000009731CD0"/>
          <w:i w:val="0"/>
          <w:color w:val="000000" w:themeColor="text1"/>
        </w:rPr>
        <w:t xml:space="preserve">  An interval that results in </w:t>
      </w:r>
      <w:proofErr w:type="spellStart"/>
      <w:r w:rsidRPr="00EC3013">
        <w:rPr>
          <w:rStyle w:val="StyleVisionparagraphC0000000009736A60-contentC0000000009731CD0"/>
          <w:i w:val="0"/>
          <w:color w:val="000000" w:themeColor="text1"/>
        </w:rPr>
        <w:t>discontiguous</w:t>
      </w:r>
      <w:proofErr w:type="spellEnd"/>
      <w:r w:rsidRPr="00EC3013">
        <w:rPr>
          <w:rStyle w:val="StyleVisionparagraphC0000000009736A60-contentC0000000009731CD0"/>
          <w:i w:val="0"/>
          <w:color w:val="000000" w:themeColor="text1"/>
        </w:rPr>
        <w:t xml:space="preserve"> data is unacceptable as it may degrade the identification of </w:t>
      </w:r>
      <w:r w:rsidRPr="00E1154D">
        <w:rPr>
          <w:rStyle w:val="StyleVisionparagraphC0000000009736A60-contentC0000000009731CD0"/>
          <w:i w:val="0"/>
          <w:color w:val="000000" w:themeColor="text1"/>
        </w:rPr>
        <w:t>vessel wall and plaque</w:t>
      </w:r>
      <w:r w:rsidRPr="00EC3013">
        <w:rPr>
          <w:rStyle w:val="StyleVisionparagraphC0000000009736A60-contentC0000000009731CD0"/>
          <w:i w:val="0"/>
          <w:color w:val="000000" w:themeColor="text1"/>
        </w:rPr>
        <w:t xml:space="preserve"> contours, confound the precision of measurement for total </w:t>
      </w:r>
      <w:r w:rsidRPr="00E1154D">
        <w:rPr>
          <w:rStyle w:val="StyleVisionparagraphC0000000009736A60-contentC0000000009731CD0"/>
          <w:i w:val="0"/>
          <w:color w:val="000000" w:themeColor="text1"/>
        </w:rPr>
        <w:t>plaque burden</w:t>
      </w:r>
      <w:r w:rsidRPr="00EC3013">
        <w:rPr>
          <w:rStyle w:val="StyleVisionparagraphC0000000009736A60-contentC0000000009731CD0"/>
          <w:i w:val="0"/>
          <w:color w:val="000000" w:themeColor="text1"/>
        </w:rPr>
        <w:t xml:space="preserve"> </w:t>
      </w:r>
      <w:proofErr w:type="spellStart"/>
      <w:r w:rsidRPr="00EC3013">
        <w:rPr>
          <w:rStyle w:val="StyleVisionparagraphC0000000009736A60-contentC0000000009731CD0"/>
          <w:i w:val="0"/>
          <w:color w:val="000000" w:themeColor="text1"/>
        </w:rPr>
        <w:t>measurands</w:t>
      </w:r>
      <w:proofErr w:type="spellEnd"/>
      <w:r w:rsidRPr="00EC3013">
        <w:rPr>
          <w:rStyle w:val="StyleVisionparagraphC0000000009736A60-contentC0000000009731CD0"/>
          <w:i w:val="0"/>
          <w:color w:val="000000" w:themeColor="text1"/>
        </w:rPr>
        <w:t xml:space="preserve">, etc.  </w:t>
      </w:r>
      <w:r w:rsidRPr="00EC3013">
        <w:rPr>
          <w:rStyle w:val="StyleVisionparagraphC00000000097AD4E0-contentC00000000097B3570"/>
          <w:i w:val="0"/>
          <w:color w:val="000000" w:themeColor="text1"/>
        </w:rPr>
        <w:t>Decisions about overlap (having an interval that is less than the nominal reconstructed slice thickness) need to consider the technical requirements of the clinical trial, including effects on measurement, throughput, image analysis time, and storage requirements.</w:t>
      </w:r>
    </w:p>
    <w:p w14:paraId="11BFBE90" w14:textId="799C49E3" w:rsidR="00F16391" w:rsidRPr="00EC3013" w:rsidRDefault="00F16391" w:rsidP="00CD628A">
      <w:pPr>
        <w:pStyle w:val="3"/>
        <w:spacing w:before="0" w:after="120"/>
        <w:jc w:val="both"/>
        <w:rPr>
          <w:rStyle w:val="StyleVisionparagraphC00000000097AD4E0-contentC00000000097B3570"/>
          <w:i w:val="0"/>
          <w:color w:val="000000" w:themeColor="text1"/>
        </w:rPr>
      </w:pPr>
      <w:r w:rsidRPr="00EC3013">
        <w:rPr>
          <w:rStyle w:val="StyleVisionparagraphC00000000097AD4E0-contentC00000000097B3570"/>
          <w:i w:val="0"/>
          <w:color w:val="000000" w:themeColor="text1"/>
        </w:rPr>
        <w:lastRenderedPageBreak/>
        <w:t xml:space="preserve">Reconstructing datasets with </w:t>
      </w:r>
      <w:r w:rsidRPr="00EC3013">
        <w:rPr>
          <w:rStyle w:val="StyleVisionparagraphC00000000097AD4E0-contentC00000000097B3570"/>
          <w:b/>
          <w:i w:val="0"/>
          <w:color w:val="000000" w:themeColor="text1"/>
        </w:rPr>
        <w:t>overlap</w:t>
      </w:r>
      <w:r w:rsidRPr="00EC3013">
        <w:rPr>
          <w:rStyle w:val="StyleVisionparagraphC00000000097AD4E0-contentC00000000097B3570"/>
          <w:i w:val="0"/>
          <w:color w:val="000000" w:themeColor="text1"/>
        </w:rPr>
        <w:t xml:space="preserve"> will increase the number of images and may slow down throughput, increase reading time and increase storage requirements.  For multi-detector row CT (MDCT) scanners, creating overlapping image data sets has NO effect on radiation exposure; this is true because multiple reconstructions having different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slice thickness and intervals can be reconstructed from the same acquisition (raw projection data) and therefore no additional radiation exposure is needed.  </w:t>
      </w:r>
    </w:p>
    <w:p w14:paraId="03FE5882" w14:textId="5E8E65F1" w:rsidR="00F16391" w:rsidRPr="00EC3013" w:rsidRDefault="00F16391" w:rsidP="00CD628A">
      <w:pPr>
        <w:pStyle w:val="3"/>
        <w:spacing w:before="0" w:after="120"/>
        <w:jc w:val="both"/>
        <w:rPr>
          <w:rStyle w:val="StyleVisionparagraphC00000000097AD4E0-contentC00000000097B3570"/>
          <w:i w:val="0"/>
          <w:color w:val="000000" w:themeColor="text1"/>
        </w:rPr>
      </w:pPr>
      <w:r w:rsidRPr="00EC3013">
        <w:rPr>
          <w:rStyle w:val="StyleVisionparagraphC00000000097AD4E0-contentC00000000097B3570"/>
          <w:b/>
          <w:i w:val="0"/>
          <w:color w:val="000000" w:themeColor="text1"/>
        </w:rPr>
        <w:t>Reconstruction Characteristics</w:t>
      </w:r>
      <w:r w:rsidRPr="00EC3013">
        <w:rPr>
          <w:rStyle w:val="StyleVisionparagraphC00000000097AD4E0-contentC00000000097B3570"/>
          <w:i w:val="0"/>
          <w:color w:val="000000" w:themeColor="text1"/>
        </w:rPr>
        <w:t xml:space="preserve"> influence the texture and the appearance of lesions in the reconstructed images, which may influence measurements.  A softer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can reduce noise at the expense of spatial resolution. An enhancing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can improve resolving power at the expense of increased noise.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characteristics also interact with acquisition parameters and reconstruction algorithm types; a sharper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in a low-dose scan might make a greater difference with an FBP Algorithm than with an Iterative Algorithm.  The characteristics of different tissues (e.g. </w:t>
      </w:r>
      <w:r w:rsidRPr="00E1154D">
        <w:rPr>
          <w:rStyle w:val="StyleVisionparagraphC00000000097AD4E0-contentC00000000097B3570"/>
          <w:i w:val="0"/>
          <w:color w:val="000000" w:themeColor="text1"/>
        </w:rPr>
        <w:t>calcified vs lipid</w:t>
      </w:r>
      <w:r w:rsidRPr="00EC3013">
        <w:rPr>
          <w:rStyle w:val="StyleVisionparagraphC00000000097AD4E0-contentC00000000097B3570"/>
          <w:i w:val="0"/>
          <w:color w:val="000000" w:themeColor="text1"/>
        </w:rPr>
        <w:t xml:space="preserve">) may call for the use of different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s, and implementers are encouraged to use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s suitable for the anatomic region and tissue imaged.  The use of multiple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s in a single study is not prohibited by the specification below, but any given </w:t>
      </w:r>
      <w:r w:rsidRPr="00E1154D">
        <w:rPr>
          <w:rStyle w:val="StyleVisionparagraphC00000000097AD4E0-contentC00000000097B3570"/>
          <w:i w:val="0"/>
          <w:color w:val="000000" w:themeColor="text1"/>
        </w:rPr>
        <w:t xml:space="preserve">vessel and atherosclerotic plaque </w:t>
      </w:r>
      <w:r w:rsidRPr="00EC3013">
        <w:rPr>
          <w:rStyle w:val="StyleVisionparagraphC00000000097AD4E0-contentC00000000097B3570"/>
          <w:i w:val="0"/>
          <w:color w:val="000000" w:themeColor="text1"/>
        </w:rPr>
        <w:t xml:space="preserve">must be measured on images reconstructed using consistent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s at each encounter.</w:t>
      </w:r>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768"/>
        <w:gridCol w:w="1599"/>
        <w:gridCol w:w="5334"/>
        <w:gridCol w:w="1899"/>
      </w:tblGrid>
      <w:tr w:rsidR="00F16391" w:rsidRPr="00E1154D" w14:paraId="6B55B0A2" w14:textId="77777777" w:rsidTr="0041692A">
        <w:trPr>
          <w:tblHeader/>
          <w:tblCellSpacing w:w="7" w:type="dxa"/>
        </w:trPr>
        <w:tc>
          <w:tcPr>
            <w:tcW w:w="0" w:type="auto"/>
          </w:tcPr>
          <w:p w14:paraId="4F961D8F" w14:textId="77777777" w:rsidR="00F16391" w:rsidRPr="00EC3013" w:rsidRDefault="00F16391" w:rsidP="00CD628A">
            <w:pPr>
              <w:rPr>
                <w:rStyle w:val="StyleVisiontextC00000000097AD7A0"/>
                <w:b/>
                <w:i w:val="0"/>
                <w:color w:val="000000" w:themeColor="text1"/>
                <w:sz w:val="22"/>
              </w:rPr>
            </w:pPr>
            <w:r w:rsidRPr="00EC3013">
              <w:rPr>
                <w:rStyle w:val="StyleVisiontextC00000000097AD7A0"/>
                <w:b/>
                <w:i w:val="0"/>
                <w:color w:val="000000" w:themeColor="text1"/>
                <w:sz w:val="22"/>
              </w:rPr>
              <w:t>Parameter</w:t>
            </w:r>
          </w:p>
        </w:tc>
        <w:tc>
          <w:tcPr>
            <w:tcW w:w="0" w:type="auto"/>
          </w:tcPr>
          <w:p w14:paraId="4CF8E8D7" w14:textId="77777777" w:rsidR="00F16391" w:rsidRPr="00EC3013" w:rsidRDefault="00F16391" w:rsidP="00CD628A">
            <w:pPr>
              <w:rPr>
                <w:rStyle w:val="StyleVisiontextC00000000097AD7A0"/>
                <w:b/>
                <w:i w:val="0"/>
                <w:color w:val="000000" w:themeColor="text1"/>
                <w:sz w:val="22"/>
              </w:rPr>
            </w:pPr>
            <w:r w:rsidRPr="00EC3013">
              <w:rPr>
                <w:rStyle w:val="StyleVisiontextC00000000097AD7A0"/>
                <w:b/>
                <w:i w:val="0"/>
                <w:color w:val="000000" w:themeColor="text1"/>
                <w:sz w:val="22"/>
              </w:rPr>
              <w:t>Actor</w:t>
            </w:r>
          </w:p>
        </w:tc>
        <w:tc>
          <w:tcPr>
            <w:tcW w:w="0" w:type="auto"/>
          </w:tcPr>
          <w:p w14:paraId="04095D8C" w14:textId="77777777" w:rsidR="00F16391" w:rsidRPr="00EC3013" w:rsidRDefault="00F16391" w:rsidP="00CD628A">
            <w:pPr>
              <w:rPr>
                <w:rStyle w:val="StyleVisiontextC00000000097AD7A0"/>
                <w:b/>
                <w:i w:val="0"/>
                <w:color w:val="000000" w:themeColor="text1"/>
                <w:sz w:val="22"/>
              </w:rPr>
            </w:pPr>
            <w:r w:rsidRPr="00EC3013">
              <w:rPr>
                <w:rStyle w:val="StyleVisiontextC00000000097AD7A0"/>
                <w:b/>
                <w:i w:val="0"/>
                <w:color w:val="000000" w:themeColor="text1"/>
                <w:sz w:val="22"/>
              </w:rPr>
              <w:t>Requirement</w:t>
            </w:r>
          </w:p>
        </w:tc>
        <w:tc>
          <w:tcPr>
            <w:tcW w:w="0" w:type="auto"/>
          </w:tcPr>
          <w:p w14:paraId="76566460" w14:textId="77777777" w:rsidR="00F16391" w:rsidRPr="00EC3013" w:rsidRDefault="00F16391" w:rsidP="00CD628A">
            <w:pPr>
              <w:rPr>
                <w:rStyle w:val="StyleVisiontextC00000000097AD7A0"/>
                <w:b/>
                <w:i w:val="0"/>
                <w:color w:val="000000" w:themeColor="text1"/>
                <w:sz w:val="22"/>
              </w:rPr>
            </w:pPr>
            <w:r w:rsidRPr="00EC3013">
              <w:rPr>
                <w:rStyle w:val="StyleVisiontextC00000000097AD7A0"/>
                <w:b/>
                <w:i w:val="0"/>
                <w:color w:val="000000" w:themeColor="text1"/>
                <w:sz w:val="22"/>
              </w:rPr>
              <w:t>DICOM Tag</w:t>
            </w:r>
          </w:p>
        </w:tc>
      </w:tr>
      <w:tr w:rsidR="00BD38D5" w:rsidRPr="00E1154D" w14:paraId="4F64B631" w14:textId="77777777" w:rsidTr="0041692A">
        <w:trPr>
          <w:tblCellSpacing w:w="7" w:type="dxa"/>
        </w:trPr>
        <w:tc>
          <w:tcPr>
            <w:tcW w:w="0" w:type="auto"/>
            <w:vMerge w:val="restart"/>
          </w:tcPr>
          <w:p w14:paraId="51661722" w14:textId="41F1E904" w:rsidR="00BD38D5" w:rsidRPr="00EC3013" w:rsidRDefault="00BD38D5" w:rsidP="00CD628A">
            <w:pPr>
              <w:rPr>
                <w:rStyle w:val="StyleVisioncontentC00000000097307B0"/>
                <w:i w:val="0"/>
                <w:color w:val="000000" w:themeColor="text1"/>
                <w:sz w:val="22"/>
              </w:rPr>
            </w:pPr>
            <w:r w:rsidRPr="00EC3013">
              <w:rPr>
                <w:rStyle w:val="StyleVisioncontentC00000000097307B0"/>
                <w:i w:val="0"/>
                <w:color w:val="000000" w:themeColor="text1"/>
                <w:sz w:val="22"/>
              </w:rPr>
              <w:t>Reconstruction Protocol</w:t>
            </w:r>
          </w:p>
        </w:tc>
        <w:tc>
          <w:tcPr>
            <w:tcW w:w="0" w:type="auto"/>
          </w:tcPr>
          <w:p w14:paraId="54925CED" w14:textId="77777777" w:rsidR="00BD38D5" w:rsidRPr="00EC3013" w:rsidRDefault="00BD38D5" w:rsidP="00CD628A">
            <w:pPr>
              <w:rPr>
                <w:color w:val="000000" w:themeColor="text1"/>
                <w:sz w:val="22"/>
              </w:rPr>
            </w:pPr>
            <w:r w:rsidRPr="00EC3013">
              <w:rPr>
                <w:color w:val="000000" w:themeColor="text1"/>
                <w:sz w:val="22"/>
              </w:rPr>
              <w:t>Imaging Physician</w:t>
            </w:r>
          </w:p>
        </w:tc>
        <w:tc>
          <w:tcPr>
            <w:tcW w:w="0" w:type="auto"/>
          </w:tcPr>
          <w:p w14:paraId="0E03C751" w14:textId="77777777" w:rsidR="00BD38D5" w:rsidRPr="00EC3013" w:rsidRDefault="00BD38D5" w:rsidP="00CD628A">
            <w:pPr>
              <w:rPr>
                <w:rStyle w:val="StyleVisiontextC00000000097371F0"/>
                <w:i w:val="0"/>
                <w:color w:val="000000" w:themeColor="text1"/>
                <w:sz w:val="22"/>
              </w:rPr>
            </w:pPr>
            <w:r w:rsidRPr="00EC3013">
              <w:rPr>
                <w:rStyle w:val="StyleVisiontextC00000000097371F0"/>
                <w:i w:val="0"/>
                <w:color w:val="000000" w:themeColor="text1"/>
                <w:sz w:val="22"/>
              </w:rPr>
              <w:t>Shall prepare a protocol to meet the specifications in this table.</w:t>
            </w:r>
          </w:p>
          <w:p w14:paraId="42023263" w14:textId="77777777" w:rsidR="00BD38D5" w:rsidRPr="00EC3013" w:rsidRDefault="00BD38D5" w:rsidP="00CD628A">
            <w:pPr>
              <w:rPr>
                <w:color w:val="000000" w:themeColor="text1"/>
                <w:sz w:val="22"/>
              </w:rPr>
            </w:pPr>
            <w:r w:rsidRPr="00EC3013">
              <w:rPr>
                <w:rStyle w:val="StyleVisiontextC00000000097371F0"/>
                <w:i w:val="0"/>
                <w:color w:val="000000" w:themeColor="text1"/>
                <w:sz w:val="22"/>
              </w:rPr>
              <w:t>Shall ensure technologists have been trained on the requirements of this profile.</w:t>
            </w:r>
          </w:p>
        </w:tc>
        <w:tc>
          <w:tcPr>
            <w:tcW w:w="0" w:type="auto"/>
          </w:tcPr>
          <w:p w14:paraId="6953D023" w14:textId="77777777" w:rsidR="00BD38D5" w:rsidRPr="00EC3013" w:rsidRDefault="00BD38D5" w:rsidP="00CD628A">
            <w:pPr>
              <w:rPr>
                <w:color w:val="000000" w:themeColor="text1"/>
                <w:sz w:val="22"/>
              </w:rPr>
            </w:pPr>
          </w:p>
        </w:tc>
      </w:tr>
      <w:tr w:rsidR="00BD38D5" w:rsidRPr="00E1154D" w14:paraId="0992ED35" w14:textId="77777777" w:rsidTr="0041692A">
        <w:trPr>
          <w:tblCellSpacing w:w="7" w:type="dxa"/>
        </w:trPr>
        <w:tc>
          <w:tcPr>
            <w:tcW w:w="0" w:type="auto"/>
            <w:vMerge/>
          </w:tcPr>
          <w:p w14:paraId="6B92C3E7" w14:textId="24B54F75" w:rsidR="00BD38D5" w:rsidRPr="00EC3013" w:rsidRDefault="00BD38D5" w:rsidP="00CD628A">
            <w:pPr>
              <w:rPr>
                <w:rStyle w:val="StyleVisioncontentC00000000097307B0"/>
                <w:i w:val="0"/>
                <w:color w:val="000000" w:themeColor="text1"/>
                <w:sz w:val="22"/>
              </w:rPr>
            </w:pPr>
          </w:p>
        </w:tc>
        <w:tc>
          <w:tcPr>
            <w:tcW w:w="0" w:type="auto"/>
          </w:tcPr>
          <w:p w14:paraId="78725D84" w14:textId="1C01E11B" w:rsidR="00BD38D5" w:rsidRPr="00EC3013" w:rsidRDefault="00BD38D5" w:rsidP="00CD628A">
            <w:pPr>
              <w:rPr>
                <w:color w:val="000000" w:themeColor="text1"/>
                <w:sz w:val="22"/>
              </w:rPr>
            </w:pPr>
            <w:r w:rsidRPr="00EC3013">
              <w:rPr>
                <w:color w:val="000000" w:themeColor="text1"/>
                <w:sz w:val="22"/>
              </w:rPr>
              <w:t>Reconstruction Software</w:t>
            </w:r>
          </w:p>
        </w:tc>
        <w:tc>
          <w:tcPr>
            <w:tcW w:w="0" w:type="auto"/>
          </w:tcPr>
          <w:p w14:paraId="567A80AC" w14:textId="0F258B80" w:rsidR="00BD38D5" w:rsidRPr="00EC3013" w:rsidRDefault="00BD38D5" w:rsidP="00CD628A">
            <w:pPr>
              <w:rPr>
                <w:rStyle w:val="StyleVisiontextC00000000097371F0"/>
                <w:i w:val="0"/>
                <w:color w:val="000000" w:themeColor="text1"/>
                <w:sz w:val="22"/>
              </w:rPr>
            </w:pPr>
            <w:r w:rsidRPr="00EC3013">
              <w:rPr>
                <w:rStyle w:val="StyleVisiontablecellC00000000097372A0-contentC0000000009732010"/>
                <w:i w:val="0"/>
                <w:color w:val="000000" w:themeColor="text1"/>
                <w:sz w:val="22"/>
              </w:rPr>
              <w:t>Shall be capable of performing reconstructions and producing images with all the parameters set as specified "Protocol Design Specification".</w:t>
            </w:r>
          </w:p>
        </w:tc>
        <w:tc>
          <w:tcPr>
            <w:tcW w:w="0" w:type="auto"/>
          </w:tcPr>
          <w:p w14:paraId="34A719BB" w14:textId="77777777" w:rsidR="00BD38D5" w:rsidRPr="00EC3013" w:rsidRDefault="00BD38D5" w:rsidP="00CD628A">
            <w:pPr>
              <w:rPr>
                <w:color w:val="000000" w:themeColor="text1"/>
                <w:sz w:val="22"/>
              </w:rPr>
            </w:pPr>
          </w:p>
        </w:tc>
      </w:tr>
      <w:tr w:rsidR="00BD38D5" w:rsidRPr="00E1154D" w14:paraId="40FC2D6C" w14:textId="77777777" w:rsidTr="0041692A">
        <w:trPr>
          <w:tblCellSpacing w:w="7" w:type="dxa"/>
        </w:trPr>
        <w:tc>
          <w:tcPr>
            <w:tcW w:w="0" w:type="auto"/>
            <w:vMerge/>
          </w:tcPr>
          <w:p w14:paraId="3E7D6283" w14:textId="63C55E26" w:rsidR="00BD38D5" w:rsidRPr="00EC3013" w:rsidRDefault="00BD38D5" w:rsidP="00CD628A">
            <w:pPr>
              <w:rPr>
                <w:rStyle w:val="StyleVisioncontentC00000000097307B0"/>
                <w:i w:val="0"/>
                <w:color w:val="000000" w:themeColor="text1"/>
                <w:sz w:val="22"/>
              </w:rPr>
            </w:pPr>
          </w:p>
        </w:tc>
        <w:tc>
          <w:tcPr>
            <w:tcW w:w="0" w:type="auto"/>
          </w:tcPr>
          <w:p w14:paraId="6B3911FB" w14:textId="1C602C0B"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Technologist</w:t>
            </w:r>
          </w:p>
        </w:tc>
        <w:tc>
          <w:tcPr>
            <w:tcW w:w="0" w:type="auto"/>
          </w:tcPr>
          <w:p w14:paraId="0773B496" w14:textId="30866702" w:rsidR="00BD38D5" w:rsidRPr="00EC3013" w:rsidRDefault="00BD38D5" w:rsidP="00CD628A">
            <w:pPr>
              <w:rPr>
                <w:rStyle w:val="StyleVisiontextC00000000097371F0"/>
                <w:i w:val="0"/>
                <w:color w:val="000000" w:themeColor="text1"/>
                <w:sz w:val="22"/>
              </w:rPr>
            </w:pPr>
            <w:r w:rsidRPr="00EC3013">
              <w:rPr>
                <w:rStyle w:val="StyleVisiontablecellC00000000097372A0-contentC0000000009732010"/>
                <w:i w:val="0"/>
                <w:color w:val="000000" w:themeColor="text1"/>
                <w:sz w:val="22"/>
              </w:rPr>
              <w:t>Shall select a protocol that has been previously prepared and validated for this purpose.</w:t>
            </w:r>
          </w:p>
        </w:tc>
        <w:tc>
          <w:tcPr>
            <w:tcW w:w="0" w:type="auto"/>
          </w:tcPr>
          <w:p w14:paraId="7CE38F44" w14:textId="77777777" w:rsidR="00BD38D5" w:rsidRPr="00EC3013" w:rsidRDefault="00BD38D5" w:rsidP="00CD628A">
            <w:pPr>
              <w:rPr>
                <w:color w:val="000000" w:themeColor="text1"/>
                <w:sz w:val="22"/>
              </w:rPr>
            </w:pPr>
          </w:p>
        </w:tc>
      </w:tr>
      <w:tr w:rsidR="00BD38D5" w:rsidRPr="00E1154D" w14:paraId="3797989A" w14:textId="77777777" w:rsidTr="0041692A">
        <w:trPr>
          <w:tblCellSpacing w:w="7" w:type="dxa"/>
        </w:trPr>
        <w:tc>
          <w:tcPr>
            <w:tcW w:w="0" w:type="auto"/>
            <w:vMerge/>
          </w:tcPr>
          <w:p w14:paraId="25D2C17B" w14:textId="284E385E" w:rsidR="00BD38D5" w:rsidRPr="00EC3013" w:rsidRDefault="00BD38D5" w:rsidP="00CD628A">
            <w:pPr>
              <w:rPr>
                <w:rStyle w:val="StyleVisioncontentC000000000974CA50"/>
                <w:i w:val="0"/>
                <w:color w:val="000000" w:themeColor="text1"/>
                <w:sz w:val="22"/>
              </w:rPr>
            </w:pPr>
          </w:p>
        </w:tc>
        <w:tc>
          <w:tcPr>
            <w:tcW w:w="0" w:type="auto"/>
          </w:tcPr>
          <w:p w14:paraId="21555A36" w14:textId="2587E459" w:rsidR="00BD38D5" w:rsidRPr="00EC3013" w:rsidRDefault="00BD38D5" w:rsidP="00CD628A">
            <w:pPr>
              <w:rPr>
                <w:rStyle w:val="StyleVisiontablecellC00000000097372A0-contentC0000000009732010"/>
                <w:i w:val="0"/>
                <w:color w:val="000000" w:themeColor="text1"/>
                <w:sz w:val="22"/>
              </w:rPr>
            </w:pPr>
            <w:r w:rsidRPr="00853121">
              <w:rPr>
                <w:color w:val="000000" w:themeColor="text1"/>
                <w:sz w:val="22"/>
              </w:rPr>
              <w:t>Reconstruction Software</w:t>
            </w:r>
          </w:p>
        </w:tc>
        <w:tc>
          <w:tcPr>
            <w:tcW w:w="0" w:type="auto"/>
          </w:tcPr>
          <w:p w14:paraId="62728AE1" w14:textId="694FE573" w:rsidR="00BD38D5" w:rsidRPr="00EC3013"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Shall be capable of performing reconstructions and producing images with all the parameters set as specified "Protocol Design Specification".</w:t>
            </w:r>
          </w:p>
        </w:tc>
        <w:tc>
          <w:tcPr>
            <w:tcW w:w="0" w:type="auto"/>
          </w:tcPr>
          <w:p w14:paraId="5F46BB98" w14:textId="77777777" w:rsidR="00BD38D5" w:rsidRPr="00EC3013" w:rsidRDefault="00BD38D5" w:rsidP="00CD628A">
            <w:pPr>
              <w:rPr>
                <w:color w:val="000000" w:themeColor="text1"/>
                <w:sz w:val="22"/>
              </w:rPr>
            </w:pPr>
          </w:p>
        </w:tc>
      </w:tr>
      <w:tr w:rsidR="00BD38D5" w:rsidRPr="00E1154D" w14:paraId="608BD983" w14:textId="77777777" w:rsidTr="0041692A">
        <w:trPr>
          <w:tblCellSpacing w:w="7" w:type="dxa"/>
        </w:trPr>
        <w:tc>
          <w:tcPr>
            <w:tcW w:w="0" w:type="auto"/>
            <w:vMerge w:val="restart"/>
          </w:tcPr>
          <w:p w14:paraId="65AE49B8" w14:textId="1A398CE2" w:rsidR="00BD38D5" w:rsidRPr="00EC3013" w:rsidRDefault="00BD38D5" w:rsidP="00BD38D5">
            <w:pPr>
              <w:rPr>
                <w:rStyle w:val="StyleVisioncontentC00000000097307B0"/>
                <w:i w:val="0"/>
                <w:color w:val="000000" w:themeColor="text1"/>
                <w:sz w:val="22"/>
              </w:rPr>
            </w:pPr>
            <w:r w:rsidRPr="00EC3013">
              <w:rPr>
                <w:color w:val="000000" w:themeColor="text1"/>
                <w:sz w:val="22"/>
              </w:rPr>
              <w:t>Reconstructed Image Thickness</w:t>
            </w:r>
          </w:p>
        </w:tc>
        <w:tc>
          <w:tcPr>
            <w:tcW w:w="0" w:type="auto"/>
          </w:tcPr>
          <w:p w14:paraId="6A4F0277" w14:textId="77777777"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Imaging Physician</w:t>
            </w:r>
          </w:p>
        </w:tc>
        <w:tc>
          <w:tcPr>
            <w:tcW w:w="0" w:type="auto"/>
          </w:tcPr>
          <w:p w14:paraId="741E7B46" w14:textId="77777777"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 xml:space="preserve">Shall set to between 0.5mm and </w:t>
            </w:r>
            <w:r w:rsidRPr="00E1154D">
              <w:rPr>
                <w:rStyle w:val="StyleVisiontablecellC00000000097AE140-contentC00000000097B3BF0"/>
                <w:i w:val="0"/>
                <w:color w:val="000000" w:themeColor="text1"/>
                <w:sz w:val="22"/>
              </w:rPr>
              <w:t>1</w:t>
            </w:r>
            <w:r w:rsidRPr="00EC3013">
              <w:rPr>
                <w:rStyle w:val="StyleVisiontablecellC00000000097AE140-contentC00000000097B3BF0"/>
                <w:i w:val="0"/>
                <w:color w:val="000000" w:themeColor="text1"/>
                <w:sz w:val="22"/>
              </w:rPr>
              <w:t>mm (inclusive).</w:t>
            </w:r>
          </w:p>
        </w:tc>
        <w:tc>
          <w:tcPr>
            <w:tcW w:w="0" w:type="auto"/>
          </w:tcPr>
          <w:p w14:paraId="506C29C9" w14:textId="77777777"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Slice Thickness (0018,0050)</w:t>
            </w:r>
          </w:p>
        </w:tc>
      </w:tr>
      <w:tr w:rsidR="00BD38D5" w:rsidRPr="00E1154D" w14:paraId="671581CF" w14:textId="77777777" w:rsidTr="0041692A">
        <w:trPr>
          <w:tblCellSpacing w:w="7" w:type="dxa"/>
        </w:trPr>
        <w:tc>
          <w:tcPr>
            <w:tcW w:w="0" w:type="auto"/>
            <w:vMerge/>
          </w:tcPr>
          <w:p w14:paraId="35BC9F98" w14:textId="04AFFDB3" w:rsidR="00BD38D5" w:rsidRPr="00EC3013" w:rsidRDefault="00BD38D5" w:rsidP="00CD628A">
            <w:pPr>
              <w:rPr>
                <w:color w:val="000000" w:themeColor="text1"/>
                <w:sz w:val="22"/>
              </w:rPr>
            </w:pPr>
          </w:p>
        </w:tc>
        <w:tc>
          <w:tcPr>
            <w:tcW w:w="0" w:type="auto"/>
          </w:tcPr>
          <w:p w14:paraId="204361D0" w14:textId="74D81424"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Technologist</w:t>
            </w:r>
          </w:p>
        </w:tc>
        <w:tc>
          <w:tcPr>
            <w:tcW w:w="0" w:type="auto"/>
          </w:tcPr>
          <w:p w14:paraId="540C2900" w14:textId="208993EE"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 xml:space="preserve">Shall set to between 0.5mm and </w:t>
            </w:r>
            <w:r w:rsidRPr="00E1154D">
              <w:rPr>
                <w:rStyle w:val="StyleVisiontablecellC00000000097AE140-contentC00000000097B3BF0"/>
                <w:i w:val="0"/>
                <w:color w:val="000000" w:themeColor="text1"/>
                <w:sz w:val="22"/>
              </w:rPr>
              <w:t>1</w:t>
            </w:r>
            <w:r w:rsidRPr="00EC3013">
              <w:rPr>
                <w:rStyle w:val="StyleVisiontablecellC00000000097AE140-contentC00000000097B3BF0"/>
                <w:i w:val="0"/>
                <w:color w:val="000000" w:themeColor="text1"/>
                <w:sz w:val="22"/>
              </w:rPr>
              <w:t>mm (inclusive) if not set in the protocol.</w:t>
            </w:r>
          </w:p>
        </w:tc>
        <w:tc>
          <w:tcPr>
            <w:tcW w:w="0" w:type="auto"/>
          </w:tcPr>
          <w:p w14:paraId="718DC6EE" w14:textId="77777777" w:rsidR="00BD38D5" w:rsidRPr="00EC3013" w:rsidRDefault="00BD38D5" w:rsidP="00CD628A">
            <w:pPr>
              <w:rPr>
                <w:rStyle w:val="StyleVisiontablecellC00000000097372A0-contentC0000000009732010"/>
                <w:i w:val="0"/>
                <w:color w:val="000000" w:themeColor="text1"/>
                <w:sz w:val="22"/>
              </w:rPr>
            </w:pPr>
          </w:p>
        </w:tc>
      </w:tr>
      <w:tr w:rsidR="00BD38D5" w:rsidRPr="00E1154D" w14:paraId="24692AFF" w14:textId="77777777" w:rsidTr="0041692A">
        <w:trPr>
          <w:tblCellSpacing w:w="7" w:type="dxa"/>
        </w:trPr>
        <w:tc>
          <w:tcPr>
            <w:tcW w:w="0" w:type="auto"/>
            <w:vMerge w:val="restart"/>
          </w:tcPr>
          <w:p w14:paraId="70245A18" w14:textId="71DFBD7A" w:rsidR="00BD38D5" w:rsidRPr="00EC3013" w:rsidRDefault="00BD38D5" w:rsidP="00BD38D5">
            <w:pPr>
              <w:rPr>
                <w:rStyle w:val="StyleVisioncontentC00000000097307B0"/>
                <w:i w:val="0"/>
                <w:color w:val="000000" w:themeColor="text1"/>
                <w:sz w:val="22"/>
              </w:rPr>
            </w:pPr>
            <w:r w:rsidRPr="00EC3013">
              <w:rPr>
                <w:rStyle w:val="StyleVisioncontentC00000000097B3710"/>
                <w:i w:val="0"/>
                <w:color w:val="000000" w:themeColor="text1"/>
                <w:sz w:val="22"/>
              </w:rPr>
              <w:t>Reconstructed Image Interval</w:t>
            </w:r>
          </w:p>
        </w:tc>
        <w:tc>
          <w:tcPr>
            <w:tcW w:w="0" w:type="auto"/>
          </w:tcPr>
          <w:p w14:paraId="3DA12CF3" w14:textId="77777777"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Imaging Physician</w:t>
            </w:r>
          </w:p>
        </w:tc>
        <w:tc>
          <w:tcPr>
            <w:tcW w:w="0" w:type="auto"/>
          </w:tcPr>
          <w:p w14:paraId="6B464536" w14:textId="77777777"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Shall set to less than or equal to</w:t>
            </w:r>
            <w:r w:rsidRPr="00EC3013" w:rsidDel="008D18ED">
              <w:rPr>
                <w:rStyle w:val="StyleVisiontablecellC00000000097372A0-contentC0000000009732010"/>
                <w:i w:val="0"/>
                <w:color w:val="000000" w:themeColor="text1"/>
                <w:sz w:val="22"/>
              </w:rPr>
              <w:t xml:space="preserve"> </w:t>
            </w:r>
            <w:r w:rsidRPr="00EC3013">
              <w:rPr>
                <w:rStyle w:val="StyleVisiontablecellC00000000097ADD20-contentC00000000097B38B0"/>
                <w:i w:val="0"/>
                <w:color w:val="000000" w:themeColor="text1"/>
                <w:sz w:val="22"/>
              </w:rPr>
              <w:t>the Reconstructed Image Thickness (i.e. no gap, may have overlap).</w:t>
            </w:r>
          </w:p>
        </w:tc>
        <w:tc>
          <w:tcPr>
            <w:tcW w:w="0" w:type="auto"/>
          </w:tcPr>
          <w:p w14:paraId="01DA07C8" w14:textId="77777777"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Spacing Between Slices (0018,0088)</w:t>
            </w:r>
          </w:p>
        </w:tc>
      </w:tr>
      <w:tr w:rsidR="00BD38D5" w:rsidRPr="00E1154D" w14:paraId="034FB7D4" w14:textId="77777777" w:rsidTr="0041692A">
        <w:trPr>
          <w:tblCellSpacing w:w="7" w:type="dxa"/>
        </w:trPr>
        <w:tc>
          <w:tcPr>
            <w:tcW w:w="0" w:type="auto"/>
            <w:vMerge/>
          </w:tcPr>
          <w:p w14:paraId="71A339F9" w14:textId="13A3F369" w:rsidR="00BD38D5" w:rsidRPr="00E1154D" w:rsidRDefault="00BD38D5" w:rsidP="00CD628A">
            <w:pPr>
              <w:rPr>
                <w:rStyle w:val="StyleVisioncontentC00000000097B3710"/>
                <w:i w:val="0"/>
                <w:color w:val="000000" w:themeColor="text1"/>
                <w:sz w:val="22"/>
              </w:rPr>
            </w:pPr>
          </w:p>
        </w:tc>
        <w:tc>
          <w:tcPr>
            <w:tcW w:w="0" w:type="auto"/>
          </w:tcPr>
          <w:p w14:paraId="1DF40549" w14:textId="1D0E71A8" w:rsidR="00BD38D5" w:rsidRPr="00E1154D"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Technologist</w:t>
            </w:r>
          </w:p>
        </w:tc>
        <w:tc>
          <w:tcPr>
            <w:tcW w:w="0" w:type="auto"/>
          </w:tcPr>
          <w:p w14:paraId="357B96B7" w14:textId="4E2AECAF" w:rsidR="00BD38D5" w:rsidRPr="00E1154D"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Shall set to less than or equal to</w:t>
            </w:r>
            <w:r w:rsidRPr="00853121" w:rsidDel="008D18ED">
              <w:rPr>
                <w:rStyle w:val="StyleVisiontablecellC00000000097372A0-contentC0000000009732010"/>
                <w:i w:val="0"/>
                <w:color w:val="000000" w:themeColor="text1"/>
                <w:sz w:val="22"/>
              </w:rPr>
              <w:t xml:space="preserve"> </w:t>
            </w:r>
            <w:r w:rsidRPr="00853121">
              <w:rPr>
                <w:rStyle w:val="StyleVisiontablecellC00000000097ADD20-contentC00000000097B38B0"/>
                <w:i w:val="0"/>
                <w:color w:val="000000" w:themeColor="text1"/>
                <w:sz w:val="22"/>
              </w:rPr>
              <w:t xml:space="preserve">the Reconstructed Image Thickness (i.e. no gap, may have overlap) </w:t>
            </w:r>
            <w:r w:rsidRPr="00853121">
              <w:rPr>
                <w:rStyle w:val="StyleVisionparagraphC0000000009738E20-contentC000000000974C8B0"/>
                <w:i w:val="0"/>
                <w:color w:val="000000" w:themeColor="text1"/>
                <w:sz w:val="22"/>
              </w:rPr>
              <w:t>and consistent with baseline</w:t>
            </w:r>
            <w:r w:rsidRPr="00853121">
              <w:rPr>
                <w:rStyle w:val="StyleVisiontablecellC00000000097ADD20-contentC00000000097B38B0"/>
                <w:i w:val="0"/>
                <w:color w:val="000000" w:themeColor="text1"/>
                <w:sz w:val="22"/>
              </w:rPr>
              <w:t>.</w:t>
            </w:r>
          </w:p>
        </w:tc>
        <w:tc>
          <w:tcPr>
            <w:tcW w:w="0" w:type="auto"/>
          </w:tcPr>
          <w:p w14:paraId="162ACEE4" w14:textId="77777777" w:rsidR="00BD38D5" w:rsidRPr="00E1154D" w:rsidRDefault="00BD38D5" w:rsidP="00CD628A">
            <w:pPr>
              <w:rPr>
                <w:rStyle w:val="StyleVisiontablecellC00000000097372A0-contentC0000000009732010"/>
                <w:i w:val="0"/>
                <w:color w:val="000000" w:themeColor="text1"/>
                <w:sz w:val="22"/>
              </w:rPr>
            </w:pPr>
          </w:p>
        </w:tc>
      </w:tr>
      <w:tr w:rsidR="00BD38D5" w:rsidRPr="00E1154D" w14:paraId="22F47960" w14:textId="77777777" w:rsidTr="0041692A">
        <w:trPr>
          <w:tblCellSpacing w:w="7" w:type="dxa"/>
        </w:trPr>
        <w:tc>
          <w:tcPr>
            <w:tcW w:w="0" w:type="auto"/>
          </w:tcPr>
          <w:p w14:paraId="244BFFEE" w14:textId="5B403170" w:rsidR="00BD38D5" w:rsidRPr="00EC3013" w:rsidRDefault="00BD38D5" w:rsidP="00CD628A">
            <w:pPr>
              <w:rPr>
                <w:rStyle w:val="StyleVisioncontentC00000000097B3710"/>
                <w:i w:val="0"/>
                <w:color w:val="000000" w:themeColor="text1"/>
                <w:sz w:val="22"/>
              </w:rPr>
            </w:pPr>
            <w:r>
              <w:rPr>
                <w:rStyle w:val="StyleVisioncontentC00000000097B3710"/>
                <w:i w:val="0"/>
                <w:color w:val="000000" w:themeColor="text1"/>
                <w:sz w:val="22"/>
              </w:rPr>
              <w:t>Reconstructed In-plane Voxel Size</w:t>
            </w:r>
          </w:p>
        </w:tc>
        <w:tc>
          <w:tcPr>
            <w:tcW w:w="0" w:type="auto"/>
          </w:tcPr>
          <w:p w14:paraId="12A624FC" w14:textId="48B575BF" w:rsidR="00BD38D5" w:rsidRPr="00EC3013" w:rsidRDefault="00BD38D5" w:rsidP="00CD628A">
            <w:pPr>
              <w:rPr>
                <w:rStyle w:val="StyleVisiontablecellC00000000097372A0-contentC0000000009732010"/>
                <w:i w:val="0"/>
                <w:color w:val="000000" w:themeColor="text1"/>
                <w:sz w:val="22"/>
              </w:rPr>
            </w:pPr>
            <w:r w:rsidRPr="00123F11">
              <w:rPr>
                <w:rStyle w:val="StyleVisiontablecellC00000000097372A0-contentC0000000009732010"/>
                <w:i w:val="0"/>
                <w:color w:val="000000" w:themeColor="text1"/>
                <w:sz w:val="22"/>
              </w:rPr>
              <w:t>Imaging Physician</w:t>
            </w:r>
          </w:p>
        </w:tc>
        <w:tc>
          <w:tcPr>
            <w:tcW w:w="0" w:type="auto"/>
          </w:tcPr>
          <w:p w14:paraId="21ABE705" w14:textId="7472F4FA" w:rsidR="00BD38D5" w:rsidRPr="00853121" w:rsidRDefault="00BD38D5" w:rsidP="00CD628A">
            <w:pPr>
              <w:rPr>
                <w:rStyle w:val="StyleVisiontablecellC00000000097372A0-contentC0000000009732010"/>
                <w:i w:val="0"/>
                <w:color w:val="000000" w:themeColor="text1"/>
                <w:sz w:val="22"/>
                <w:szCs w:val="22"/>
              </w:rPr>
            </w:pPr>
            <w:r>
              <w:rPr>
                <w:rStyle w:val="StyleVisiontablecellC00000000097372A0-contentC0000000009732010"/>
                <w:i w:val="0"/>
                <w:color w:val="000000" w:themeColor="text1"/>
                <w:sz w:val="22"/>
              </w:rPr>
              <w:t>Shall set to less than or equal to 0.625mm</w:t>
            </w:r>
          </w:p>
        </w:tc>
        <w:tc>
          <w:tcPr>
            <w:tcW w:w="0" w:type="auto"/>
          </w:tcPr>
          <w:p w14:paraId="792D1DCB" w14:textId="77777777" w:rsidR="00BD38D5" w:rsidRPr="00EC3013" w:rsidRDefault="00BD38D5" w:rsidP="003317FA">
            <w:pPr>
              <w:widowControl/>
              <w:autoSpaceDE/>
              <w:autoSpaceDN/>
              <w:adjustRightInd/>
              <w:rPr>
                <w:rFonts w:asciiTheme="minorHAnsi" w:hAnsiTheme="minorHAnsi" w:cs="Times New Roman"/>
                <w:sz w:val="22"/>
                <w:szCs w:val="22"/>
              </w:rPr>
            </w:pPr>
            <w:r w:rsidRPr="00EC3013">
              <w:rPr>
                <w:rFonts w:asciiTheme="minorHAnsi" w:hAnsiTheme="minorHAnsi" w:cs="Segoe UI"/>
                <w:color w:val="000000" w:themeColor="text1"/>
                <w:sz w:val="22"/>
                <w:szCs w:val="22"/>
                <w:shd w:val="clear" w:color="auto" w:fill="FFFFFF"/>
              </w:rPr>
              <w:t>(0028,0030)</w:t>
            </w:r>
          </w:p>
          <w:p w14:paraId="5ACA6E40" w14:textId="77777777" w:rsidR="00BD38D5" w:rsidRPr="00EC3013" w:rsidRDefault="00BD38D5" w:rsidP="00CD628A">
            <w:pPr>
              <w:rPr>
                <w:rStyle w:val="StyleVisiontablecellC00000000097372A0-contentC0000000009732010"/>
                <w:i w:val="0"/>
                <w:color w:val="000000" w:themeColor="text1"/>
                <w:sz w:val="22"/>
              </w:rPr>
            </w:pPr>
          </w:p>
        </w:tc>
      </w:tr>
      <w:tr w:rsidR="00BD38D5" w:rsidRPr="00E1154D" w14:paraId="693D8C87" w14:textId="77777777" w:rsidTr="0041692A">
        <w:trPr>
          <w:tblCellSpacing w:w="7" w:type="dxa"/>
        </w:trPr>
        <w:tc>
          <w:tcPr>
            <w:tcW w:w="0" w:type="auto"/>
          </w:tcPr>
          <w:p w14:paraId="17E10F79" w14:textId="52DCE211" w:rsidR="00BD38D5" w:rsidRPr="00EC3013" w:rsidRDefault="00BD38D5" w:rsidP="00CD628A">
            <w:pPr>
              <w:rPr>
                <w:rStyle w:val="StyleVisioncontentC00000000097B3710"/>
                <w:i w:val="0"/>
                <w:color w:val="000000" w:themeColor="text1"/>
                <w:sz w:val="22"/>
              </w:rPr>
            </w:pPr>
            <w:r w:rsidRPr="00EC3013">
              <w:rPr>
                <w:rStyle w:val="StyleVisioncontentC000000000974CA50"/>
                <w:i w:val="0"/>
                <w:color w:val="000000" w:themeColor="text1"/>
                <w:sz w:val="22"/>
              </w:rPr>
              <w:t>In-plane Spatial Resolution</w:t>
            </w:r>
          </w:p>
        </w:tc>
        <w:tc>
          <w:tcPr>
            <w:tcW w:w="0" w:type="auto"/>
          </w:tcPr>
          <w:p w14:paraId="301B6641" w14:textId="7ED9809C"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Physicist</w:t>
            </w:r>
            <w:r w:rsidRPr="00EC3013">
              <w:rPr>
                <w:rStyle w:val="StyleVisiontablecellC00000000097372A0-contentC0000000009732010"/>
                <w:i w:val="0"/>
                <w:color w:val="000000" w:themeColor="text1"/>
                <w:sz w:val="22"/>
              </w:rPr>
              <w:br/>
            </w:r>
          </w:p>
        </w:tc>
        <w:tc>
          <w:tcPr>
            <w:tcW w:w="0" w:type="auto"/>
          </w:tcPr>
          <w:p w14:paraId="1F6E0E79" w14:textId="7927EA16" w:rsidR="00BD38D5" w:rsidRPr="00EC3013" w:rsidRDefault="00BD38D5" w:rsidP="00CD628A">
            <w:pPr>
              <w:rPr>
                <w:rStyle w:val="StyleVisiontablecellC00000000097372A0-contentC0000000009732010"/>
                <w:i w:val="0"/>
                <w:color w:val="000000" w:themeColor="text1"/>
                <w:sz w:val="22"/>
              </w:rPr>
            </w:pPr>
            <w:r w:rsidRPr="00EC3013">
              <w:rPr>
                <w:color w:val="000000" w:themeColor="text1"/>
                <w:sz w:val="22"/>
                <w:szCs w:val="22"/>
              </w:rPr>
              <w:t>Shall validate that the protocol achieves an f50 value that is Greater than 0.35 mm</w:t>
            </w:r>
            <w:r w:rsidRPr="00EC3013">
              <w:rPr>
                <w:color w:val="000000" w:themeColor="text1"/>
                <w:sz w:val="22"/>
                <w:szCs w:val="22"/>
                <w:vertAlign w:val="superscript"/>
              </w:rPr>
              <w:t>-1</w:t>
            </w:r>
            <w:r w:rsidRPr="00EC3013">
              <w:rPr>
                <w:color w:val="000000" w:themeColor="text1"/>
                <w:sz w:val="22"/>
                <w:szCs w:val="22"/>
              </w:rPr>
              <w:t xml:space="preserve"> for </w:t>
            </w:r>
            <w:r>
              <w:rPr>
                <w:color w:val="000000" w:themeColor="text1"/>
                <w:sz w:val="22"/>
                <w:szCs w:val="22"/>
              </w:rPr>
              <w:t xml:space="preserve">both air and soft tissue edges. </w:t>
            </w:r>
            <w:r w:rsidRPr="00EC3013">
              <w:rPr>
                <w:color w:val="000000" w:themeColor="text1"/>
                <w:sz w:val="22"/>
                <w:szCs w:val="22"/>
              </w:rPr>
              <w:t>See section 4.1. Assessment Procedure: In-plane Spatial Resolution</w:t>
            </w:r>
          </w:p>
        </w:tc>
        <w:tc>
          <w:tcPr>
            <w:tcW w:w="0" w:type="auto"/>
          </w:tcPr>
          <w:p w14:paraId="5C2DEF2E" w14:textId="77777777" w:rsidR="00BD38D5" w:rsidRPr="00EC3013" w:rsidRDefault="00BD38D5" w:rsidP="00CD628A">
            <w:pPr>
              <w:rPr>
                <w:rStyle w:val="StyleVisiontablecellC00000000097372A0-contentC0000000009732010"/>
                <w:i w:val="0"/>
                <w:color w:val="000000" w:themeColor="text1"/>
                <w:sz w:val="22"/>
              </w:rPr>
            </w:pPr>
          </w:p>
        </w:tc>
      </w:tr>
      <w:tr w:rsidR="00BD38D5" w:rsidRPr="00E1154D" w14:paraId="4A51BDCF" w14:textId="77777777" w:rsidTr="0041692A">
        <w:trPr>
          <w:tblCellSpacing w:w="7" w:type="dxa"/>
        </w:trPr>
        <w:tc>
          <w:tcPr>
            <w:tcW w:w="0" w:type="auto"/>
          </w:tcPr>
          <w:p w14:paraId="7945088E" w14:textId="0B4C5325" w:rsidR="00BD38D5" w:rsidRPr="00EC3013" w:rsidRDefault="00BD38D5" w:rsidP="00CD628A">
            <w:pPr>
              <w:rPr>
                <w:rStyle w:val="StyleVisioncontentC0000000009821550"/>
                <w:i w:val="0"/>
                <w:color w:val="000000" w:themeColor="text1"/>
                <w:sz w:val="22"/>
              </w:rPr>
            </w:pPr>
            <w:r w:rsidRPr="00EC3013">
              <w:rPr>
                <w:rStyle w:val="StyleVisioncontentC000000000974CA50"/>
                <w:i w:val="0"/>
                <w:color w:val="000000" w:themeColor="text1"/>
                <w:sz w:val="22"/>
              </w:rPr>
              <w:t xml:space="preserve">Voxel Noise </w:t>
            </w:r>
          </w:p>
        </w:tc>
        <w:tc>
          <w:tcPr>
            <w:tcW w:w="0" w:type="auto"/>
          </w:tcPr>
          <w:p w14:paraId="686636E7" w14:textId="0A1E5D61"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Physicist</w:t>
            </w:r>
            <w:r w:rsidRPr="00EC3013">
              <w:rPr>
                <w:rStyle w:val="StyleVisiontablecellC00000000097372A0-contentC0000000009732010"/>
                <w:i w:val="0"/>
                <w:color w:val="000000" w:themeColor="text1"/>
                <w:sz w:val="22"/>
              </w:rPr>
              <w:br/>
            </w:r>
          </w:p>
        </w:tc>
        <w:tc>
          <w:tcPr>
            <w:tcW w:w="0" w:type="auto"/>
          </w:tcPr>
          <w:p w14:paraId="34553DC5" w14:textId="49F108C9"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lastRenderedPageBreak/>
              <w:t>Shall valida</w:t>
            </w:r>
            <w:r>
              <w:rPr>
                <w:rStyle w:val="StyleVisiontablecellC00000000097372A0-contentC0000000009732010"/>
                <w:i w:val="0"/>
                <w:color w:val="000000" w:themeColor="text1"/>
                <w:sz w:val="22"/>
              </w:rPr>
              <w:t xml:space="preserve">te that the protocol achieves </w:t>
            </w:r>
            <w:r w:rsidRPr="00853121">
              <w:rPr>
                <w:rStyle w:val="StyleVisiontablecellC00000000097372A0-contentC0000000009732010"/>
                <w:i w:val="0"/>
                <w:color w:val="000000" w:themeColor="text1"/>
                <w:sz w:val="22"/>
              </w:rPr>
              <w:t xml:space="preserve">a standard </w:t>
            </w:r>
            <w:r w:rsidRPr="00853121">
              <w:rPr>
                <w:rStyle w:val="StyleVisiontablecellC00000000097372A0-contentC0000000009732010"/>
                <w:i w:val="0"/>
                <w:color w:val="000000" w:themeColor="text1"/>
                <w:sz w:val="22"/>
              </w:rPr>
              <w:lastRenderedPageBreak/>
              <w:t>deviation that is &lt; 30HU</w:t>
            </w:r>
            <w:r w:rsidRPr="00853121">
              <w:rPr>
                <w:rStyle w:val="StyleVisiontablecellC0000000009739660-contentC000000000974CBF0"/>
                <w:i w:val="0"/>
                <w:color w:val="000000" w:themeColor="text1"/>
                <w:sz w:val="22"/>
              </w:rPr>
              <w:t xml:space="preserve">. </w:t>
            </w:r>
            <w:r>
              <w:rPr>
                <w:rStyle w:val="StyleVisiontablecellC0000000009739660-contentC000000000974CBF0"/>
                <w:i w:val="0"/>
                <w:color w:val="000000" w:themeColor="text1"/>
                <w:sz w:val="22"/>
              </w:rPr>
              <w:t xml:space="preserve"> </w:t>
            </w:r>
            <w:r w:rsidRPr="00EC3013">
              <w:rPr>
                <w:rStyle w:val="StyleVisiontablecellC0000000009739660-contentC000000000974CBF0"/>
                <w:i w:val="0"/>
                <w:color w:val="000000" w:themeColor="text1"/>
                <w:sz w:val="22"/>
              </w:rPr>
              <w:t xml:space="preserve">See </w:t>
            </w:r>
            <w:r w:rsidRPr="00EC3013">
              <w:rPr>
                <w:rStyle w:val="StyleVisionparagraphC0000000009738E20-contentC000000000974C8B0"/>
                <w:i w:val="0"/>
                <w:color w:val="000000" w:themeColor="text1"/>
                <w:sz w:val="22"/>
              </w:rPr>
              <w:t xml:space="preserve">section </w:t>
            </w:r>
            <w:r w:rsidRPr="00EC3013">
              <w:rPr>
                <w:rStyle w:val="StyleVisiontablecellC0000000009739660-contentC000000000974CBF0"/>
                <w:i w:val="0"/>
                <w:color w:val="000000" w:themeColor="text1"/>
                <w:sz w:val="22"/>
              </w:rPr>
              <w:t>4.2. Assessment Procedure: Voxel Noise</w:t>
            </w:r>
          </w:p>
        </w:tc>
        <w:tc>
          <w:tcPr>
            <w:tcW w:w="0" w:type="auto"/>
          </w:tcPr>
          <w:p w14:paraId="452F8017" w14:textId="77777777" w:rsidR="00BD38D5" w:rsidRPr="00EC3013" w:rsidRDefault="00BD38D5" w:rsidP="00CD628A">
            <w:pPr>
              <w:rPr>
                <w:rStyle w:val="StyleVisiontablecellC00000000097372A0-contentC0000000009732010"/>
                <w:i w:val="0"/>
                <w:color w:val="000000" w:themeColor="text1"/>
                <w:sz w:val="22"/>
              </w:rPr>
            </w:pPr>
          </w:p>
        </w:tc>
      </w:tr>
      <w:tr w:rsidR="00BD38D5" w:rsidRPr="00E1154D" w14:paraId="6C548941" w14:textId="77777777" w:rsidTr="0041692A">
        <w:trPr>
          <w:tblCellSpacing w:w="7" w:type="dxa"/>
        </w:trPr>
        <w:tc>
          <w:tcPr>
            <w:tcW w:w="0" w:type="auto"/>
          </w:tcPr>
          <w:p w14:paraId="3CEB84AB" w14:textId="77777777" w:rsidR="00BD38D5" w:rsidRPr="00EC3013" w:rsidRDefault="00BD38D5" w:rsidP="00CD628A">
            <w:pPr>
              <w:rPr>
                <w:rStyle w:val="StyleVisioncontentC0000000009821550"/>
                <w:i w:val="0"/>
                <w:color w:val="000000" w:themeColor="text1"/>
                <w:sz w:val="22"/>
              </w:rPr>
            </w:pPr>
            <w:r w:rsidRPr="00EC3013">
              <w:rPr>
                <w:rStyle w:val="StyleVisioncontentC0000000009821550"/>
                <w:i w:val="0"/>
                <w:color w:val="000000" w:themeColor="text1"/>
                <w:sz w:val="22"/>
              </w:rPr>
              <w:lastRenderedPageBreak/>
              <w:t>Image Header</w:t>
            </w:r>
          </w:p>
        </w:tc>
        <w:tc>
          <w:tcPr>
            <w:tcW w:w="0" w:type="auto"/>
          </w:tcPr>
          <w:p w14:paraId="324D5F20" w14:textId="77777777" w:rsidR="00BD38D5" w:rsidRPr="00EC3013" w:rsidRDefault="00BD38D5" w:rsidP="00CD628A">
            <w:pPr>
              <w:rPr>
                <w:color w:val="000000" w:themeColor="text1"/>
                <w:sz w:val="22"/>
              </w:rPr>
            </w:pPr>
            <w:r w:rsidRPr="00EC3013">
              <w:rPr>
                <w:color w:val="000000" w:themeColor="text1"/>
                <w:sz w:val="22"/>
              </w:rPr>
              <w:t>Reconstruction Software</w:t>
            </w:r>
          </w:p>
        </w:tc>
        <w:tc>
          <w:tcPr>
            <w:tcW w:w="0" w:type="auto"/>
          </w:tcPr>
          <w:p w14:paraId="5D4721A5" w14:textId="77777777" w:rsidR="00BD38D5" w:rsidRPr="00EC3013" w:rsidRDefault="00BD38D5" w:rsidP="00CD628A">
            <w:pPr>
              <w:rPr>
                <w:rStyle w:val="StyleVisiontablecellC00000000097372A0-contentC0000000009732010"/>
                <w:i w:val="0"/>
                <w:color w:val="000000" w:themeColor="text1"/>
                <w:sz w:val="22"/>
              </w:rPr>
            </w:pPr>
            <w:r w:rsidRPr="00EC3013">
              <w:rPr>
                <w:color w:val="000000" w:themeColor="text1"/>
                <w:sz w:val="22"/>
              </w:rPr>
              <w:t xml:space="preserve">Shall record in the DICOM image header the actual values for the tags listed in the DICOM Tag column </w:t>
            </w:r>
            <w:r w:rsidRPr="00EC3013">
              <w:rPr>
                <w:rStyle w:val="StyleVisiontablecellC00000000097372A0-contentC0000000009732010"/>
                <w:i w:val="0"/>
                <w:color w:val="000000" w:themeColor="text1"/>
                <w:sz w:val="22"/>
              </w:rPr>
              <w:t xml:space="preserve">"Protocol Design Specification" </w:t>
            </w:r>
            <w:r w:rsidRPr="00EC3013">
              <w:rPr>
                <w:color w:val="000000" w:themeColor="text1"/>
                <w:sz w:val="22"/>
              </w:rPr>
              <w:t>as well as the model-specific Reconstruction Software parameters utilized to achieve conformance.</w:t>
            </w:r>
          </w:p>
        </w:tc>
        <w:tc>
          <w:tcPr>
            <w:tcW w:w="0" w:type="auto"/>
          </w:tcPr>
          <w:p w14:paraId="0CE29AAD" w14:textId="77777777" w:rsidR="00BD38D5" w:rsidRPr="00EC3013" w:rsidRDefault="00BD38D5" w:rsidP="00CD628A">
            <w:pPr>
              <w:rPr>
                <w:color w:val="000000" w:themeColor="text1"/>
                <w:sz w:val="22"/>
              </w:rPr>
            </w:pPr>
          </w:p>
        </w:tc>
      </w:tr>
      <w:tr w:rsidR="00BD38D5" w:rsidRPr="00E1154D" w14:paraId="72E19808" w14:textId="77777777" w:rsidTr="0041692A">
        <w:trPr>
          <w:tblCellSpacing w:w="7" w:type="dxa"/>
        </w:trPr>
        <w:tc>
          <w:tcPr>
            <w:tcW w:w="0" w:type="auto"/>
          </w:tcPr>
          <w:p w14:paraId="1AE81B8E" w14:textId="77777777" w:rsidR="00BD38D5" w:rsidRPr="00853121" w:rsidRDefault="00BD38D5" w:rsidP="00CD628A">
            <w:pPr>
              <w:rPr>
                <w:rStyle w:val="StyleVisioncontentC000000000974CA50"/>
                <w:i w:val="0"/>
                <w:color w:val="000000" w:themeColor="text1"/>
                <w:sz w:val="22"/>
              </w:rPr>
            </w:pPr>
            <w:r w:rsidRPr="00853121">
              <w:rPr>
                <w:rStyle w:val="StyleVisioncontentC0000000009731E70"/>
                <w:i w:val="0"/>
                <w:color w:val="000000" w:themeColor="text1"/>
                <w:sz w:val="22"/>
              </w:rPr>
              <w:t>Reconstruction</w:t>
            </w:r>
            <w:r w:rsidRPr="00853121">
              <w:rPr>
                <w:rStyle w:val="StyleVisioncontentC0000000009731E70"/>
                <w:i w:val="0"/>
                <w:color w:val="000000" w:themeColor="text1"/>
                <w:sz w:val="22"/>
              </w:rPr>
              <w:br/>
              <w:t>Field of View</w:t>
            </w:r>
          </w:p>
        </w:tc>
        <w:tc>
          <w:tcPr>
            <w:tcW w:w="0" w:type="auto"/>
          </w:tcPr>
          <w:p w14:paraId="5575C7E3" w14:textId="77777777" w:rsidR="00BD38D5" w:rsidRPr="00853121"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Technologist</w:t>
            </w:r>
          </w:p>
        </w:tc>
        <w:tc>
          <w:tcPr>
            <w:tcW w:w="0" w:type="auto"/>
          </w:tcPr>
          <w:p w14:paraId="22823D3D" w14:textId="4EAB445F" w:rsidR="00BD38D5" w:rsidRPr="00853121"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 xml:space="preserve">Shall ensure the Field of View spans at least the full extent of </w:t>
            </w:r>
            <w:r>
              <w:rPr>
                <w:rStyle w:val="StyleVisiontablecellC00000000097372A0-contentC0000000009732010"/>
                <w:i w:val="0"/>
                <w:color w:val="000000" w:themeColor="text1"/>
                <w:sz w:val="22"/>
              </w:rPr>
              <w:t>the thoracic</w:t>
            </w:r>
            <w:r w:rsidRPr="00853121">
              <w:rPr>
                <w:rStyle w:val="StyleVisiontablecellC00000000097372A0-contentC0000000009732010"/>
                <w:i w:val="0"/>
                <w:color w:val="000000" w:themeColor="text1"/>
                <w:sz w:val="22"/>
              </w:rPr>
              <w:t xml:space="preserve"> cavity, but not substantially greater than that. </w:t>
            </w:r>
          </w:p>
        </w:tc>
        <w:tc>
          <w:tcPr>
            <w:tcW w:w="0" w:type="auto"/>
          </w:tcPr>
          <w:p w14:paraId="7974049B" w14:textId="77777777" w:rsidR="00BD38D5" w:rsidRPr="00853121"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Reconstruction Field of View</w:t>
            </w:r>
            <w:r w:rsidRPr="00853121">
              <w:rPr>
                <w:color w:val="000000" w:themeColor="text1"/>
                <w:sz w:val="22"/>
              </w:rPr>
              <w:t xml:space="preserve"> </w:t>
            </w:r>
            <w:r w:rsidRPr="00853121">
              <w:rPr>
                <w:rStyle w:val="StyleVisiontablecellC00000000097372A0-contentC0000000009732010"/>
                <w:i w:val="0"/>
                <w:color w:val="000000" w:themeColor="text1"/>
                <w:sz w:val="22"/>
              </w:rPr>
              <w:t>(0018,9317)</w:t>
            </w:r>
          </w:p>
        </w:tc>
      </w:tr>
      <w:tr w:rsidR="00BD38D5" w:rsidRPr="00E1154D" w14:paraId="0B14DEE8" w14:textId="77777777" w:rsidTr="0041692A">
        <w:trPr>
          <w:tblCellSpacing w:w="7" w:type="dxa"/>
        </w:trPr>
        <w:tc>
          <w:tcPr>
            <w:tcW w:w="0" w:type="auto"/>
          </w:tcPr>
          <w:p w14:paraId="626F4ED9" w14:textId="77777777" w:rsidR="00BD38D5" w:rsidRPr="00EC3013" w:rsidRDefault="00BD38D5" w:rsidP="00CD628A">
            <w:pPr>
              <w:rPr>
                <w:rStyle w:val="StyleVisioncontentC0000000009821550"/>
                <w:i w:val="0"/>
                <w:color w:val="000000" w:themeColor="text1"/>
                <w:sz w:val="22"/>
              </w:rPr>
            </w:pPr>
            <w:r w:rsidRPr="00EC3013">
              <w:rPr>
                <w:rStyle w:val="StyleVisioncontentC0000000009821550"/>
                <w:i w:val="0"/>
                <w:color w:val="000000" w:themeColor="text1"/>
                <w:sz w:val="22"/>
              </w:rPr>
              <w:t>Image Header</w:t>
            </w:r>
          </w:p>
        </w:tc>
        <w:tc>
          <w:tcPr>
            <w:tcW w:w="0" w:type="auto"/>
          </w:tcPr>
          <w:p w14:paraId="6330B32C" w14:textId="77777777" w:rsidR="00BD38D5" w:rsidRPr="00EC3013" w:rsidRDefault="00BD38D5" w:rsidP="00CD628A">
            <w:pPr>
              <w:rPr>
                <w:color w:val="000000" w:themeColor="text1"/>
                <w:sz w:val="22"/>
              </w:rPr>
            </w:pPr>
            <w:r w:rsidRPr="00EC3013">
              <w:rPr>
                <w:color w:val="000000" w:themeColor="text1"/>
                <w:sz w:val="22"/>
              </w:rPr>
              <w:t>Reconstruction Software</w:t>
            </w:r>
          </w:p>
        </w:tc>
        <w:tc>
          <w:tcPr>
            <w:tcW w:w="0" w:type="auto"/>
          </w:tcPr>
          <w:p w14:paraId="5E567EBE" w14:textId="77777777" w:rsidR="00BD38D5" w:rsidRPr="00EC3013" w:rsidRDefault="00BD38D5" w:rsidP="00CD628A">
            <w:pPr>
              <w:rPr>
                <w:rStyle w:val="StyleVisiontablecellC00000000097372A0-contentC0000000009732010"/>
                <w:i w:val="0"/>
                <w:color w:val="000000" w:themeColor="text1"/>
                <w:sz w:val="22"/>
              </w:rPr>
            </w:pPr>
            <w:r w:rsidRPr="00EC3013">
              <w:rPr>
                <w:color w:val="000000" w:themeColor="text1"/>
                <w:sz w:val="22"/>
              </w:rPr>
              <w:t xml:space="preserve">Shall record in the DICOM image header the actual values for the tags listed in the DICOM Tag column </w:t>
            </w:r>
            <w:r w:rsidRPr="00EC3013">
              <w:rPr>
                <w:rStyle w:val="StyleVisiontablecellC00000000097372A0-contentC0000000009732010"/>
                <w:i w:val="0"/>
                <w:color w:val="000000" w:themeColor="text1"/>
                <w:sz w:val="22"/>
              </w:rPr>
              <w:t xml:space="preserve">"Protocol Design Specification" </w:t>
            </w:r>
            <w:r w:rsidRPr="00EC3013">
              <w:rPr>
                <w:color w:val="000000" w:themeColor="text1"/>
                <w:sz w:val="22"/>
              </w:rPr>
              <w:t>as well as the model-specific Reconstruction Software parameters utilized to achieve conformance.</w:t>
            </w:r>
          </w:p>
        </w:tc>
        <w:tc>
          <w:tcPr>
            <w:tcW w:w="0" w:type="auto"/>
          </w:tcPr>
          <w:p w14:paraId="37491E1C" w14:textId="77777777" w:rsidR="00BD38D5" w:rsidRPr="00EC3013" w:rsidRDefault="00BD38D5" w:rsidP="00CD628A">
            <w:pPr>
              <w:rPr>
                <w:color w:val="000000" w:themeColor="text1"/>
                <w:sz w:val="22"/>
              </w:rPr>
            </w:pPr>
          </w:p>
        </w:tc>
      </w:tr>
    </w:tbl>
    <w:p w14:paraId="53EA01B8" w14:textId="77777777" w:rsidR="0031065F" w:rsidRPr="00495B70" w:rsidRDefault="00001E16" w:rsidP="00CD628A">
      <w:pPr>
        <w:pStyle w:val="Heading2"/>
        <w:spacing w:before="240" w:after="120"/>
        <w:rPr>
          <w:rStyle w:val="StyleVisiontextC0000000009810F10"/>
        </w:rPr>
      </w:pPr>
      <w:bookmarkStart w:id="43" w:name="_Toc536712543"/>
      <w:r w:rsidRPr="00495B70">
        <w:rPr>
          <w:rStyle w:val="StyleVisiontextC0000000009810F10"/>
        </w:rPr>
        <w:t>3.</w:t>
      </w:r>
      <w:r w:rsidR="005E2C49">
        <w:rPr>
          <w:rStyle w:val="StyleVisiontextC0000000009810F10"/>
        </w:rPr>
        <w:t>4</w:t>
      </w:r>
      <w:r w:rsidR="0031065F" w:rsidRPr="00495B70">
        <w:rPr>
          <w:rStyle w:val="StyleVisiontextC0000000009810F10"/>
        </w:rPr>
        <w:t>. Image QA</w:t>
      </w:r>
      <w:bookmarkEnd w:id="31"/>
      <w:bookmarkEnd w:id="43"/>
    </w:p>
    <w:p w14:paraId="5350D4C5" w14:textId="650F170B" w:rsidR="00BD241F" w:rsidRPr="001D17E1" w:rsidRDefault="00BD241F" w:rsidP="00CD628A">
      <w:pPr>
        <w:spacing w:after="120"/>
        <w:jc w:val="both"/>
      </w:pPr>
      <w:r w:rsidRPr="001D17E1">
        <w:t xml:space="preserve">This activity </w:t>
      </w:r>
      <w:r w:rsidR="00E94257" w:rsidRPr="001D17E1">
        <w:t xml:space="preserve">involves evaluating the </w:t>
      </w:r>
      <w:r w:rsidR="00EE4542">
        <w:t xml:space="preserve">quality of </w:t>
      </w:r>
      <w:r w:rsidR="00E94257" w:rsidRPr="001D17E1">
        <w:t>reconstructed i</w:t>
      </w:r>
      <w:r w:rsidR="00EE4542">
        <w:t>mages prior to image analysis.</w:t>
      </w:r>
    </w:p>
    <w:p w14:paraId="5EFF7D1B" w14:textId="77777777" w:rsidR="00DC790E" w:rsidRPr="001D17E1" w:rsidRDefault="00DC790E" w:rsidP="00CD628A">
      <w:pPr>
        <w:pStyle w:val="Heading3"/>
        <w:spacing w:after="120"/>
        <w:jc w:val="both"/>
        <w:rPr>
          <w:rStyle w:val="SubtleReference"/>
          <w:color w:val="auto"/>
          <w:sz w:val="24"/>
        </w:rPr>
      </w:pPr>
      <w:bookmarkStart w:id="44" w:name="_Toc536712544"/>
      <w:r w:rsidRPr="001D17E1">
        <w:rPr>
          <w:rStyle w:val="SubtleReference"/>
          <w:color w:val="auto"/>
          <w:sz w:val="24"/>
        </w:rPr>
        <w:t>Discussion</w:t>
      </w:r>
      <w:bookmarkEnd w:id="44"/>
    </w:p>
    <w:p w14:paraId="0A6F5219" w14:textId="77777777" w:rsidR="001C6FAC" w:rsidRPr="001D17E1" w:rsidRDefault="00FB3B62" w:rsidP="00CD628A">
      <w:pPr>
        <w:spacing w:after="120"/>
        <w:jc w:val="both"/>
      </w:pPr>
      <w:r w:rsidRPr="001D17E1">
        <w:t xml:space="preserve">This </w:t>
      </w:r>
      <w:r w:rsidR="00041DC7" w:rsidRPr="001D17E1">
        <w:t xml:space="preserve">Image QA </w:t>
      </w:r>
      <w:r w:rsidRPr="001D17E1">
        <w:t xml:space="preserve">activity </w:t>
      </w:r>
      <w:r w:rsidR="00041DC7" w:rsidRPr="001D17E1">
        <w:t xml:space="preserve">represents the </w:t>
      </w:r>
      <w:r w:rsidR="001C6FAC" w:rsidRPr="001D17E1">
        <w:t>portion of QA</w:t>
      </w:r>
      <w:r w:rsidR="00041DC7" w:rsidRPr="001D17E1">
        <w:t xml:space="preserve"> performed between image generation and analysis where characteristics of the </w:t>
      </w:r>
      <w:r w:rsidR="0085197F" w:rsidRPr="001D17E1">
        <w:t xml:space="preserve">content of the </w:t>
      </w:r>
      <w:r w:rsidR="00041DC7" w:rsidRPr="001D17E1">
        <w:t xml:space="preserve">image are checked for </w:t>
      </w:r>
      <w:r w:rsidR="00074E80" w:rsidRPr="001D17E1">
        <w:t>conformance</w:t>
      </w:r>
      <w:r w:rsidR="00041DC7" w:rsidRPr="001D17E1">
        <w:t xml:space="preserve"> with the profile. </w:t>
      </w:r>
      <w:r w:rsidR="001C6FAC" w:rsidRPr="001D17E1">
        <w:t xml:space="preserve">The Image QA details listed here are the ones QIBA has chosen to highlight in relation to achieving the Profile claim.  It is expected that sites will perform many other QA procedures as part of good imaging practices.  </w:t>
      </w:r>
    </w:p>
    <w:p w14:paraId="6BAD4206" w14:textId="77777777" w:rsidR="006F16BE" w:rsidRPr="001D17E1" w:rsidRDefault="006F16BE" w:rsidP="00CD628A">
      <w:pPr>
        <w:spacing w:after="120"/>
        <w:jc w:val="both"/>
      </w:pPr>
      <w:r w:rsidRPr="001D17E1">
        <w:t xml:space="preserve">The </w:t>
      </w:r>
      <w:r w:rsidR="00ED473A" w:rsidRPr="001D17E1">
        <w:t>Imaging Physician</w:t>
      </w:r>
      <w:r w:rsidRPr="001D17E1">
        <w:t xml:space="preserve"> is identified here as ultimately responsible for this activity; however sites may find it beneficial for technologists to review these details at the time of imaging and identify cases which might </w:t>
      </w:r>
      <w:r w:rsidR="00FB3B62" w:rsidRPr="001D17E1">
        <w:t xml:space="preserve">require repeating </w:t>
      </w:r>
      <w:r w:rsidRPr="001D17E1">
        <w:t xml:space="preserve">acquisition </w:t>
      </w:r>
      <w:r w:rsidR="00FB3B62" w:rsidRPr="001D17E1">
        <w:t xml:space="preserve">and/or reconstruction </w:t>
      </w:r>
      <w:r w:rsidRPr="001D17E1">
        <w:t>to address issues with patient motion or artifacts.</w:t>
      </w:r>
    </w:p>
    <w:p w14:paraId="70CAE22D" w14:textId="77777777" w:rsidR="00192618" w:rsidRPr="001D17E1" w:rsidRDefault="003E1C34" w:rsidP="00CD628A">
      <w:pPr>
        <w:spacing w:after="120"/>
        <w:jc w:val="both"/>
      </w:pPr>
      <w:r w:rsidRPr="001D17E1">
        <w:t xml:space="preserve">Similarly, some or all of these checks may be performed at reporting time and as a result some or all of the </w:t>
      </w:r>
      <w:r w:rsidR="00054D17" w:rsidRPr="001D17E1">
        <w:t>lesion</w:t>
      </w:r>
      <w:r w:rsidRPr="001D17E1">
        <w:t xml:space="preserve"> measurements may then be identified as not falling within the performance C</w:t>
      </w:r>
      <w:r w:rsidR="009B43D8" w:rsidRPr="001D17E1">
        <w:t>laim of the Profile.</w:t>
      </w:r>
    </w:p>
    <w:p w14:paraId="5681E124" w14:textId="77777777" w:rsidR="00364070" w:rsidRPr="001D17E1" w:rsidRDefault="00E2005F" w:rsidP="00CD628A">
      <w:pPr>
        <w:spacing w:after="120"/>
        <w:jc w:val="both"/>
      </w:pPr>
      <w:r w:rsidRPr="001D17E1">
        <w:t xml:space="preserve">Scan Plane variation refers to differences in gantry tilt or differences in head/neck positioning.  Since several factors that affect </w:t>
      </w:r>
      <w:r w:rsidR="00054D17" w:rsidRPr="001D17E1">
        <w:t>quantitative assessment</w:t>
      </w:r>
      <w:r w:rsidRPr="001D17E1">
        <w:t xml:space="preserve"> are not isotropic, changing the orientation of the </w:t>
      </w:r>
      <w:r w:rsidR="00054D17" w:rsidRPr="001D17E1">
        <w:t>lesion</w:t>
      </w:r>
      <w:r w:rsidRPr="001D17E1">
        <w:t xml:space="preserve"> </w:t>
      </w:r>
      <w:r w:rsidR="00B11580" w:rsidRPr="001D17E1">
        <w:t xml:space="preserve">relative to the scan plane </w:t>
      </w:r>
      <w:r w:rsidRPr="001D17E1">
        <w:t xml:space="preserve">from one </w:t>
      </w:r>
      <w:r w:rsidR="00C43878" w:rsidRPr="001D17E1">
        <w:t>encounter</w:t>
      </w:r>
      <w:r w:rsidRPr="001D17E1">
        <w:t xml:space="preserve"> to another can increase variability.</w:t>
      </w:r>
    </w:p>
    <w:p w14:paraId="4FA6FC24" w14:textId="77777777" w:rsidR="00B671A5" w:rsidRPr="001D17E1" w:rsidRDefault="002E609B" w:rsidP="00CD628A">
      <w:pPr>
        <w:spacing w:after="120"/>
        <w:jc w:val="both"/>
      </w:pPr>
      <w:r w:rsidRPr="001D17E1">
        <w:t>Patient motion artifacts can manifest in a variety of ways.</w:t>
      </w:r>
    </w:p>
    <w:p w14:paraId="5423D7A7" w14:textId="77777777" w:rsidR="004214D0" w:rsidRPr="001D17E1" w:rsidRDefault="004214D0" w:rsidP="00CD628A">
      <w:pPr>
        <w:spacing w:after="120"/>
        <w:jc w:val="both"/>
      </w:pPr>
      <w:r w:rsidRPr="001D17E1">
        <w:t xml:space="preserve">Dense object artifacts (both internal and external to the patient) can variably degrade the ability to assess </w:t>
      </w:r>
      <w:r w:rsidR="00054D17" w:rsidRPr="001D17E1">
        <w:t>lesion</w:t>
      </w:r>
      <w:r w:rsidRPr="001D17E1">
        <w:t xml:space="preserve"> </w:t>
      </w:r>
      <w:r w:rsidR="00A321CB" w:rsidRPr="001D17E1">
        <w:t>contours</w:t>
      </w:r>
      <w:r w:rsidRPr="001D17E1">
        <w:t xml:space="preserve"> as discussed in </w:t>
      </w:r>
      <w:r w:rsidR="006E0A23" w:rsidRPr="001D17E1">
        <w:rPr>
          <w:rStyle w:val="StyleVisiontablecellC00000000097372A0-contentC0000000009732010"/>
          <w:i w:val="0"/>
          <w:color w:val="auto"/>
        </w:rPr>
        <w:t xml:space="preserve">section </w:t>
      </w:r>
      <w:r w:rsidR="002450D6" w:rsidRPr="001D17E1">
        <w:t>3.5</w:t>
      </w:r>
      <w:r w:rsidRPr="001D17E1">
        <w:t xml:space="preserve">, resulting in poor change measures and repeatability.  </w:t>
      </w:r>
    </w:p>
    <w:p w14:paraId="7E15150E" w14:textId="77777777" w:rsidR="00394523" w:rsidRPr="001D17E1" w:rsidRDefault="00394523" w:rsidP="00CD628A">
      <w:pPr>
        <w:spacing w:after="120"/>
        <w:jc w:val="both"/>
      </w:pPr>
      <w:r w:rsidRPr="001D17E1">
        <w:t xml:space="preserve">Contrast Enhancement is required to be consistent between the two </w:t>
      </w:r>
      <w:r w:rsidR="00895BAD" w:rsidRPr="001D17E1">
        <w:t>encounter</w:t>
      </w:r>
      <w:r w:rsidRPr="001D17E1">
        <w:t xml:space="preserve">s.  A non-contrast scan at both </w:t>
      </w:r>
      <w:r w:rsidR="00895BAD" w:rsidRPr="001D17E1">
        <w:t>encounter</w:t>
      </w:r>
      <w:r w:rsidRPr="001D17E1">
        <w:t>s satisfies that requirement.</w:t>
      </w:r>
    </w:p>
    <w:p w14:paraId="09D5AFCD" w14:textId="77777777" w:rsidR="0031065F" w:rsidRPr="001D17E1" w:rsidRDefault="00DC790E" w:rsidP="00CD628A">
      <w:pPr>
        <w:pStyle w:val="Heading3"/>
        <w:spacing w:after="120"/>
        <w:jc w:val="both"/>
        <w:rPr>
          <w:rStyle w:val="SubtleReference"/>
          <w:color w:val="auto"/>
          <w:sz w:val="24"/>
        </w:rPr>
      </w:pPr>
      <w:bookmarkStart w:id="45" w:name="_Toc536712545"/>
      <w:r w:rsidRPr="001D17E1">
        <w:rPr>
          <w:rStyle w:val="SubtleReference"/>
          <w:color w:val="auto"/>
          <w:sz w:val="24"/>
        </w:rPr>
        <w:t>Specification</w:t>
      </w:r>
      <w:bookmarkEnd w:id="45"/>
    </w:p>
    <w:p w14:paraId="65C60CBC" w14:textId="77777777" w:rsidR="006F16BE" w:rsidRPr="001D17E1" w:rsidRDefault="006F16BE" w:rsidP="00CD628A">
      <w:pPr>
        <w:spacing w:after="120"/>
        <w:jc w:val="both"/>
      </w:pPr>
      <w:r w:rsidRPr="001D17E1">
        <w:t xml:space="preserve">The </w:t>
      </w:r>
      <w:r w:rsidR="00ED473A" w:rsidRPr="001D17E1">
        <w:t>Imaging Physician</w:t>
      </w:r>
      <w:r w:rsidRPr="001D17E1">
        <w:t xml:space="preserve"> shall ensure that the following specifications have been evaluated</w:t>
      </w:r>
      <w:r w:rsidR="00C071A3" w:rsidRPr="001D17E1">
        <w:t xml:space="preserve"> for each </w:t>
      </w:r>
      <w:r w:rsidR="00054D17" w:rsidRPr="001D17E1">
        <w:t>lesion</w:t>
      </w:r>
      <w:r w:rsidR="00C82C64" w:rsidRPr="001D17E1">
        <w:t xml:space="preserve"> </w:t>
      </w:r>
      <w:r w:rsidR="00C071A3" w:rsidRPr="001D17E1">
        <w:t>being measured</w:t>
      </w:r>
      <w:r w:rsidRPr="001D17E1">
        <w:t>.</w:t>
      </w:r>
    </w:p>
    <w:tbl>
      <w:tblPr>
        <w:tblW w:w="5000" w:type="pct"/>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035"/>
        <w:gridCol w:w="1524"/>
        <w:gridCol w:w="7041"/>
      </w:tblGrid>
      <w:tr w:rsidR="001D17E1" w:rsidRPr="001D17E1" w14:paraId="440AE3DA" w14:textId="77777777" w:rsidTr="004623CE">
        <w:trPr>
          <w:tblHeader/>
          <w:tblCellSpacing w:w="7" w:type="dxa"/>
        </w:trPr>
        <w:tc>
          <w:tcPr>
            <w:tcW w:w="950" w:type="pct"/>
          </w:tcPr>
          <w:p w14:paraId="79E36A26" w14:textId="77777777" w:rsidR="0031065F" w:rsidRPr="001D17E1" w:rsidRDefault="0031065F" w:rsidP="00CD628A">
            <w:pPr>
              <w:rPr>
                <w:rStyle w:val="StyleVisiontextC00000000097AD7A0"/>
                <w:i w:val="0"/>
                <w:color w:val="auto"/>
                <w:sz w:val="22"/>
              </w:rPr>
            </w:pPr>
            <w:r w:rsidRPr="001D17E1">
              <w:rPr>
                <w:rStyle w:val="StyleVisiontextC00000000097AD7A0"/>
                <w:i w:val="0"/>
                <w:color w:val="auto"/>
                <w:sz w:val="22"/>
              </w:rPr>
              <w:lastRenderedPageBreak/>
              <w:t>Parameter</w:t>
            </w:r>
          </w:p>
        </w:tc>
        <w:tc>
          <w:tcPr>
            <w:tcW w:w="712" w:type="pct"/>
          </w:tcPr>
          <w:p w14:paraId="246C3C8D" w14:textId="77777777" w:rsidR="0031065F" w:rsidRPr="001D17E1" w:rsidRDefault="0031065F" w:rsidP="00CD628A">
            <w:pPr>
              <w:rPr>
                <w:rStyle w:val="StyleVisiontextC00000000097AD7A0"/>
                <w:i w:val="0"/>
                <w:color w:val="auto"/>
                <w:sz w:val="22"/>
              </w:rPr>
            </w:pPr>
            <w:r w:rsidRPr="001D17E1">
              <w:rPr>
                <w:rStyle w:val="StyleVisiontextC00000000097AD7A0"/>
                <w:i w:val="0"/>
                <w:color w:val="auto"/>
                <w:sz w:val="22"/>
              </w:rPr>
              <w:t>Actor</w:t>
            </w:r>
          </w:p>
        </w:tc>
        <w:tc>
          <w:tcPr>
            <w:tcW w:w="3311" w:type="pct"/>
          </w:tcPr>
          <w:p w14:paraId="675BB3BA" w14:textId="77777777" w:rsidR="0031065F" w:rsidRPr="001D17E1" w:rsidRDefault="00745932" w:rsidP="00CD628A">
            <w:pPr>
              <w:rPr>
                <w:rStyle w:val="StyleVisiontextC00000000097AD7A0"/>
                <w:i w:val="0"/>
                <w:color w:val="auto"/>
                <w:sz w:val="22"/>
              </w:rPr>
            </w:pPr>
            <w:r w:rsidRPr="001D17E1">
              <w:rPr>
                <w:rStyle w:val="StyleVisiontextC00000000097AD7A0"/>
                <w:i w:val="0"/>
                <w:color w:val="auto"/>
                <w:sz w:val="22"/>
              </w:rPr>
              <w:t>Requirement</w:t>
            </w:r>
          </w:p>
        </w:tc>
      </w:tr>
      <w:tr w:rsidR="001D17E1" w:rsidRPr="001D17E1" w14:paraId="595950B2" w14:textId="77777777" w:rsidTr="004623CE">
        <w:trPr>
          <w:tblCellSpacing w:w="7" w:type="dxa"/>
        </w:trPr>
        <w:tc>
          <w:tcPr>
            <w:tcW w:w="950" w:type="pct"/>
          </w:tcPr>
          <w:p w14:paraId="70D3F0A5" w14:textId="77777777" w:rsidR="0031065F" w:rsidRPr="001D17E1" w:rsidRDefault="002E609B" w:rsidP="00CD628A">
            <w:pPr>
              <w:rPr>
                <w:rStyle w:val="StyleVisioncontentC0000000009773410"/>
                <w:i w:val="0"/>
                <w:color w:val="auto"/>
                <w:sz w:val="22"/>
              </w:rPr>
            </w:pPr>
            <w:r w:rsidRPr="001D17E1">
              <w:rPr>
                <w:rStyle w:val="StyleVisioncontentC0000000009773410"/>
                <w:i w:val="0"/>
                <w:color w:val="auto"/>
                <w:sz w:val="22"/>
              </w:rPr>
              <w:t xml:space="preserve">Patient Motion </w:t>
            </w:r>
            <w:r w:rsidR="0031065F" w:rsidRPr="001D17E1">
              <w:rPr>
                <w:rStyle w:val="StyleVisioncontentC0000000009773410"/>
                <w:i w:val="0"/>
                <w:color w:val="auto"/>
                <w:sz w:val="22"/>
              </w:rPr>
              <w:t>Artifacts</w:t>
            </w:r>
          </w:p>
        </w:tc>
        <w:tc>
          <w:tcPr>
            <w:tcW w:w="712" w:type="pct"/>
          </w:tcPr>
          <w:p w14:paraId="0DC3CA9A" w14:textId="77777777" w:rsidR="0031065F"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2B4035B6" w14:textId="77777777" w:rsidR="00F56919" w:rsidRPr="001D17E1" w:rsidRDefault="0031065F" w:rsidP="00CD628A">
            <w:pPr>
              <w:rPr>
                <w:rStyle w:val="StyleVisiontextC000000000977D930"/>
                <w:i w:val="0"/>
                <w:color w:val="auto"/>
                <w:sz w:val="22"/>
              </w:rPr>
            </w:pPr>
            <w:r w:rsidRPr="001D17E1">
              <w:rPr>
                <w:rStyle w:val="StyleVisiontextC000000000977D930"/>
                <w:i w:val="0"/>
                <w:color w:val="auto"/>
                <w:sz w:val="22"/>
              </w:rPr>
              <w:t xml:space="preserve">Shall confirm </w:t>
            </w:r>
            <w:r w:rsidR="00D359D1" w:rsidRPr="001D17E1">
              <w:rPr>
                <w:rStyle w:val="StyleVisiontextC000000000977D930"/>
                <w:i w:val="0"/>
                <w:color w:val="auto"/>
                <w:sz w:val="22"/>
              </w:rPr>
              <w:t xml:space="preserve">the images </w:t>
            </w:r>
            <w:r w:rsidR="006B4750" w:rsidRPr="001D17E1">
              <w:rPr>
                <w:rStyle w:val="StyleVisiontextC000000000977D930"/>
                <w:i w:val="0"/>
                <w:color w:val="auto"/>
                <w:sz w:val="22"/>
              </w:rPr>
              <w:t xml:space="preserve">containing the </w:t>
            </w:r>
            <w:r w:rsidR="00054D17" w:rsidRPr="001D17E1">
              <w:rPr>
                <w:rStyle w:val="StyleVisiontextC000000000977D930"/>
                <w:i w:val="0"/>
                <w:color w:val="auto"/>
                <w:sz w:val="22"/>
              </w:rPr>
              <w:t>lesion</w:t>
            </w:r>
            <w:r w:rsidR="006B4750" w:rsidRPr="001D17E1">
              <w:rPr>
                <w:rStyle w:val="StyleVisiontextC000000000977D930"/>
                <w:i w:val="0"/>
                <w:color w:val="auto"/>
                <w:sz w:val="22"/>
              </w:rPr>
              <w:t xml:space="preserve"> </w:t>
            </w:r>
            <w:r w:rsidR="00D359D1" w:rsidRPr="001D17E1">
              <w:rPr>
                <w:rStyle w:val="StyleVisiontextC000000000977D930"/>
                <w:i w:val="0"/>
                <w:color w:val="auto"/>
                <w:sz w:val="22"/>
              </w:rPr>
              <w:t>are free from artifact due to patient motion.</w:t>
            </w:r>
          </w:p>
        </w:tc>
      </w:tr>
      <w:tr w:rsidR="001D17E1" w:rsidRPr="001D17E1" w14:paraId="7B187AA4" w14:textId="77777777" w:rsidTr="004623CE">
        <w:trPr>
          <w:tblCellSpacing w:w="7" w:type="dxa"/>
        </w:trPr>
        <w:tc>
          <w:tcPr>
            <w:tcW w:w="950" w:type="pct"/>
          </w:tcPr>
          <w:p w14:paraId="5279A4BD" w14:textId="77777777" w:rsidR="002E609B" w:rsidRPr="001D17E1" w:rsidRDefault="002E609B" w:rsidP="00CD628A">
            <w:pPr>
              <w:rPr>
                <w:rStyle w:val="StyleVisioncontentC0000000009773410"/>
                <w:i w:val="0"/>
                <w:color w:val="auto"/>
                <w:sz w:val="22"/>
              </w:rPr>
            </w:pPr>
            <w:r w:rsidRPr="001D17E1">
              <w:rPr>
                <w:rStyle w:val="StyleVisioncontentC0000000009773410"/>
                <w:i w:val="0"/>
                <w:color w:val="auto"/>
                <w:sz w:val="22"/>
              </w:rPr>
              <w:t>Dense Object Artifacts</w:t>
            </w:r>
          </w:p>
        </w:tc>
        <w:tc>
          <w:tcPr>
            <w:tcW w:w="712" w:type="pct"/>
          </w:tcPr>
          <w:p w14:paraId="1FB1CBF7" w14:textId="77777777" w:rsidR="002E609B"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02EA8C64" w14:textId="77777777" w:rsidR="002E609B" w:rsidRPr="001D17E1" w:rsidRDefault="002E609B" w:rsidP="00CD628A">
            <w:pPr>
              <w:rPr>
                <w:rStyle w:val="StyleVisiontextC000000000977D930"/>
                <w:i w:val="0"/>
                <w:color w:val="auto"/>
                <w:sz w:val="22"/>
              </w:rPr>
            </w:pPr>
            <w:r w:rsidRPr="001D17E1">
              <w:rPr>
                <w:rStyle w:val="StyleVisiontextC000000000977D930"/>
                <w:i w:val="0"/>
                <w:color w:val="auto"/>
                <w:sz w:val="22"/>
              </w:rPr>
              <w:t xml:space="preserve">Shall confirm the images containing the </w:t>
            </w:r>
            <w:r w:rsidR="00054D17" w:rsidRPr="001D17E1">
              <w:rPr>
                <w:rStyle w:val="StyleVisiontextC000000000977D930"/>
                <w:i w:val="0"/>
                <w:color w:val="auto"/>
                <w:sz w:val="22"/>
              </w:rPr>
              <w:t>lesion</w:t>
            </w:r>
            <w:r w:rsidRPr="001D17E1">
              <w:rPr>
                <w:rStyle w:val="StyleVisiontextC000000000977D930"/>
                <w:i w:val="0"/>
                <w:color w:val="auto"/>
                <w:sz w:val="22"/>
              </w:rPr>
              <w:t xml:space="preserve"> are free from artifact due to dense objects</w:t>
            </w:r>
            <w:r w:rsidR="009C5248" w:rsidRPr="001D17E1">
              <w:rPr>
                <w:rStyle w:val="StyleVisiontextC000000000977D930"/>
                <w:i w:val="0"/>
                <w:color w:val="auto"/>
                <w:sz w:val="22"/>
              </w:rPr>
              <w:t>,</w:t>
            </w:r>
            <w:r w:rsidRPr="001D17E1">
              <w:rPr>
                <w:rStyle w:val="StyleVisiontextC000000000977D930"/>
                <w:i w:val="0"/>
                <w:color w:val="auto"/>
                <w:sz w:val="22"/>
              </w:rPr>
              <w:t xml:space="preserve"> materials</w:t>
            </w:r>
            <w:r w:rsidR="009C5248" w:rsidRPr="001D17E1">
              <w:rPr>
                <w:rStyle w:val="StyleVisiontextC000000000977D930"/>
                <w:i w:val="0"/>
                <w:color w:val="auto"/>
                <w:sz w:val="22"/>
              </w:rPr>
              <w:t xml:space="preserve"> or anatomic positioning</w:t>
            </w:r>
            <w:r w:rsidRPr="001D17E1">
              <w:rPr>
                <w:rStyle w:val="StyleVisiontextC000000000977D930"/>
                <w:i w:val="0"/>
                <w:color w:val="auto"/>
                <w:sz w:val="22"/>
              </w:rPr>
              <w:t xml:space="preserve">. </w:t>
            </w:r>
          </w:p>
        </w:tc>
      </w:tr>
      <w:tr w:rsidR="001D17E1" w:rsidRPr="001D17E1" w14:paraId="00F188B0" w14:textId="77777777" w:rsidTr="004623CE">
        <w:trPr>
          <w:tblCellSpacing w:w="7" w:type="dxa"/>
        </w:trPr>
        <w:tc>
          <w:tcPr>
            <w:tcW w:w="950" w:type="pct"/>
          </w:tcPr>
          <w:p w14:paraId="7525ED1F" w14:textId="77777777" w:rsidR="00897163" w:rsidRPr="001D17E1" w:rsidRDefault="00897163" w:rsidP="00CD628A">
            <w:pPr>
              <w:rPr>
                <w:rStyle w:val="StyleVisioncontentC0000000009773410"/>
                <w:i w:val="0"/>
                <w:color w:val="auto"/>
                <w:sz w:val="22"/>
              </w:rPr>
            </w:pPr>
            <w:r w:rsidRPr="001D17E1">
              <w:rPr>
                <w:rStyle w:val="StyleVisioncontentC0000000009773410"/>
                <w:i w:val="0"/>
                <w:color w:val="auto"/>
                <w:sz w:val="22"/>
              </w:rPr>
              <w:t>Contrast</w:t>
            </w:r>
            <w:r w:rsidR="00B41BC3" w:rsidRPr="001D17E1">
              <w:rPr>
                <w:rStyle w:val="StyleVisioncontentC0000000009773410"/>
                <w:i w:val="0"/>
                <w:color w:val="auto"/>
                <w:sz w:val="22"/>
              </w:rPr>
              <w:t xml:space="preserve"> Enhancement</w:t>
            </w:r>
          </w:p>
        </w:tc>
        <w:tc>
          <w:tcPr>
            <w:tcW w:w="712" w:type="pct"/>
          </w:tcPr>
          <w:p w14:paraId="4B06C5A8" w14:textId="77777777" w:rsidR="00897163"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5DD9A08F" w14:textId="77777777" w:rsidR="00897163" w:rsidRPr="001D17E1" w:rsidRDefault="007F013F" w:rsidP="00CD628A">
            <w:pPr>
              <w:rPr>
                <w:rStyle w:val="StyleVisiontextC000000000977D930"/>
                <w:i w:val="0"/>
                <w:color w:val="auto"/>
                <w:sz w:val="22"/>
              </w:rPr>
            </w:pPr>
            <w:r w:rsidRPr="001D17E1">
              <w:rPr>
                <w:rStyle w:val="StyleVisiontextC000000000977D930"/>
                <w:i w:val="0"/>
                <w:color w:val="auto"/>
                <w:sz w:val="22"/>
              </w:rPr>
              <w:t>Shall confirm that the phase of enhancement</w:t>
            </w:r>
            <w:r w:rsidR="00394523" w:rsidRPr="001D17E1">
              <w:rPr>
                <w:rStyle w:val="StyleVisiontextC000000000977D930"/>
                <w:i w:val="0"/>
                <w:color w:val="auto"/>
                <w:sz w:val="22"/>
              </w:rPr>
              <w:t xml:space="preserve">, if </w:t>
            </w:r>
            <w:proofErr w:type="gramStart"/>
            <w:r w:rsidR="00394523" w:rsidRPr="001D17E1">
              <w:rPr>
                <w:rStyle w:val="StyleVisiontextC000000000977D930"/>
                <w:i w:val="0"/>
                <w:color w:val="auto"/>
                <w:sz w:val="22"/>
              </w:rPr>
              <w:t>any,</w:t>
            </w:r>
            <w:proofErr w:type="gramEnd"/>
            <w:r w:rsidRPr="001D17E1">
              <w:rPr>
                <w:rStyle w:val="StyleVisiontextC000000000977D930"/>
                <w:i w:val="0"/>
                <w:color w:val="auto"/>
                <w:sz w:val="22"/>
              </w:rPr>
              <w:t xml:space="preserve"> and degree of enhancement are </w:t>
            </w:r>
            <w:r w:rsidR="00B41BC3" w:rsidRPr="001D17E1">
              <w:rPr>
                <w:rStyle w:val="StyleVisiontextC000000000977D930"/>
                <w:i w:val="0"/>
                <w:color w:val="auto"/>
                <w:sz w:val="22"/>
              </w:rPr>
              <w:t>consistent with baseline</w:t>
            </w:r>
            <w:r w:rsidRPr="001D17E1">
              <w:rPr>
                <w:rStyle w:val="StyleVisiontextC000000000977D930"/>
                <w:i w:val="0"/>
                <w:color w:val="auto"/>
                <w:sz w:val="22"/>
              </w:rPr>
              <w:t>.</w:t>
            </w:r>
            <w:r w:rsidR="00B41BC3" w:rsidRPr="001D17E1">
              <w:rPr>
                <w:rStyle w:val="StyleVisiontextC000000000977D930"/>
                <w:i w:val="0"/>
                <w:color w:val="auto"/>
                <w:sz w:val="22"/>
              </w:rPr>
              <w:t xml:space="preserve"> </w:t>
            </w:r>
          </w:p>
        </w:tc>
      </w:tr>
      <w:tr w:rsidR="001D17E1" w:rsidRPr="001D17E1" w14:paraId="33F56FD1" w14:textId="77777777" w:rsidTr="004623CE">
        <w:trPr>
          <w:tblCellSpacing w:w="7" w:type="dxa"/>
        </w:trPr>
        <w:tc>
          <w:tcPr>
            <w:tcW w:w="950" w:type="pct"/>
          </w:tcPr>
          <w:p w14:paraId="4D156948" w14:textId="77777777" w:rsidR="005561D2" w:rsidRPr="001D17E1" w:rsidRDefault="005561D2" w:rsidP="00CD628A">
            <w:pPr>
              <w:rPr>
                <w:rStyle w:val="StyleVisioncontentC0000000009773410"/>
                <w:i w:val="0"/>
                <w:color w:val="auto"/>
                <w:sz w:val="22"/>
              </w:rPr>
            </w:pPr>
            <w:r w:rsidRPr="001D17E1">
              <w:rPr>
                <w:rStyle w:val="StyleVisioncontentC0000000009773410"/>
                <w:i w:val="0"/>
                <w:color w:val="auto"/>
                <w:sz w:val="22"/>
              </w:rPr>
              <w:t>Patient Positioning Consistency</w:t>
            </w:r>
          </w:p>
        </w:tc>
        <w:tc>
          <w:tcPr>
            <w:tcW w:w="712" w:type="pct"/>
          </w:tcPr>
          <w:p w14:paraId="4974C27A" w14:textId="77777777" w:rsidR="005561D2"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1F55A707" w14:textId="77777777" w:rsidR="005561D2" w:rsidRPr="001D17E1" w:rsidRDefault="005561D2" w:rsidP="00CD628A">
            <w:pPr>
              <w:rPr>
                <w:rStyle w:val="StyleVisiontextC000000000977D930"/>
                <w:i w:val="0"/>
                <w:color w:val="auto"/>
                <w:sz w:val="22"/>
              </w:rPr>
            </w:pPr>
            <w:r w:rsidRPr="001D17E1">
              <w:rPr>
                <w:rStyle w:val="StyleVisiontextC000000000977D930"/>
                <w:i w:val="0"/>
                <w:color w:val="auto"/>
                <w:sz w:val="22"/>
              </w:rPr>
              <w:t xml:space="preserve">Shall confirm that any </w:t>
            </w:r>
            <w:r w:rsidR="00054D17" w:rsidRPr="001D17E1">
              <w:rPr>
                <w:rStyle w:val="StyleVisiontextC000000000977D930"/>
                <w:i w:val="0"/>
                <w:color w:val="auto"/>
                <w:sz w:val="22"/>
              </w:rPr>
              <w:t>lesion</w:t>
            </w:r>
            <w:r w:rsidRPr="001D17E1">
              <w:rPr>
                <w:rStyle w:val="StyleVisiontextC000000000977D930"/>
                <w:i w:val="0"/>
                <w:color w:val="auto"/>
                <w:sz w:val="22"/>
              </w:rPr>
              <w:t xml:space="preserve"> deformation due to patient positioning is consistent with baseline (e.g. </w:t>
            </w:r>
            <w:r w:rsidR="00054D17" w:rsidRPr="001D17E1">
              <w:rPr>
                <w:rStyle w:val="StyleVisiontextC000000000977D930"/>
                <w:i w:val="0"/>
                <w:color w:val="auto"/>
                <w:sz w:val="22"/>
              </w:rPr>
              <w:t>lesion</w:t>
            </w:r>
            <w:r w:rsidRPr="001D17E1">
              <w:rPr>
                <w:rStyle w:val="StyleVisiontextC000000000977D930"/>
                <w:i w:val="0"/>
                <w:color w:val="auto"/>
                <w:sz w:val="22"/>
              </w:rPr>
              <w:t>s may deform differently if the patient is supine in one scan and prone in another).</w:t>
            </w:r>
          </w:p>
        </w:tc>
      </w:tr>
      <w:tr w:rsidR="001D17E1" w:rsidRPr="001D17E1" w14:paraId="4D158865" w14:textId="77777777" w:rsidTr="004623CE">
        <w:trPr>
          <w:tblCellSpacing w:w="7" w:type="dxa"/>
        </w:trPr>
        <w:tc>
          <w:tcPr>
            <w:tcW w:w="950" w:type="pct"/>
          </w:tcPr>
          <w:p w14:paraId="69CF6836" w14:textId="77777777" w:rsidR="00364070" w:rsidRPr="001D17E1" w:rsidRDefault="00E2005F" w:rsidP="00CD628A">
            <w:pPr>
              <w:rPr>
                <w:rStyle w:val="StyleVisioncontentC0000000009773410"/>
                <w:i w:val="0"/>
                <w:color w:val="auto"/>
                <w:sz w:val="22"/>
              </w:rPr>
            </w:pPr>
            <w:r w:rsidRPr="001D17E1">
              <w:rPr>
                <w:rStyle w:val="StyleVisioncontentC0000000009773410"/>
                <w:i w:val="0"/>
                <w:color w:val="auto"/>
                <w:sz w:val="22"/>
              </w:rPr>
              <w:t>Scan</w:t>
            </w:r>
            <w:r w:rsidR="00364070" w:rsidRPr="001D17E1">
              <w:rPr>
                <w:rStyle w:val="StyleVisioncontentC0000000009773410"/>
                <w:i w:val="0"/>
                <w:color w:val="auto"/>
                <w:sz w:val="22"/>
              </w:rPr>
              <w:t xml:space="preserve"> Plane Consistency</w:t>
            </w:r>
          </w:p>
        </w:tc>
        <w:tc>
          <w:tcPr>
            <w:tcW w:w="712" w:type="pct"/>
          </w:tcPr>
          <w:p w14:paraId="54DDBDCD" w14:textId="77777777" w:rsidR="00364070"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59C747AC" w14:textId="77777777" w:rsidR="00364070" w:rsidRPr="001D17E1" w:rsidRDefault="00E2005F" w:rsidP="00CD628A">
            <w:pPr>
              <w:rPr>
                <w:rStyle w:val="StyleVisiontextC000000000977D930"/>
                <w:i w:val="0"/>
                <w:color w:val="auto"/>
                <w:sz w:val="22"/>
              </w:rPr>
            </w:pPr>
            <w:r w:rsidRPr="001D17E1">
              <w:rPr>
                <w:rStyle w:val="StyleVisiontextC000000000977D930"/>
                <w:i w:val="0"/>
                <w:color w:val="auto"/>
                <w:sz w:val="22"/>
              </w:rPr>
              <w:t>Shall confirm that the anatomical slice orientation (due to gantry tilt or patient head/neck repositioning) is consistent with baseline.</w:t>
            </w:r>
          </w:p>
        </w:tc>
      </w:tr>
      <w:tr w:rsidR="001D17E1" w:rsidRPr="001D17E1" w14:paraId="14A5BDA2" w14:textId="77777777" w:rsidTr="004623CE">
        <w:trPr>
          <w:tblCellSpacing w:w="7" w:type="dxa"/>
        </w:trPr>
        <w:tc>
          <w:tcPr>
            <w:tcW w:w="950" w:type="pct"/>
          </w:tcPr>
          <w:p w14:paraId="4E1E6EA5" w14:textId="77777777" w:rsidR="003C7EE0" w:rsidRPr="001D17E1" w:rsidRDefault="003C7EE0" w:rsidP="00CD628A">
            <w:pPr>
              <w:rPr>
                <w:rStyle w:val="StyleVisioncontentC0000000009773410"/>
                <w:i w:val="0"/>
                <w:color w:val="auto"/>
                <w:sz w:val="22"/>
              </w:rPr>
            </w:pPr>
            <w:r w:rsidRPr="001D17E1">
              <w:rPr>
                <w:rStyle w:val="StyleVisioncontentC0000000009731E70"/>
                <w:i w:val="0"/>
                <w:color w:val="auto"/>
                <w:sz w:val="22"/>
              </w:rPr>
              <w:t>Field of View</w:t>
            </w:r>
          </w:p>
        </w:tc>
        <w:tc>
          <w:tcPr>
            <w:tcW w:w="712" w:type="pct"/>
          </w:tcPr>
          <w:p w14:paraId="008795A0" w14:textId="77777777" w:rsidR="003C7EE0" w:rsidRPr="001D17E1" w:rsidRDefault="00ED473A" w:rsidP="00CD628A">
            <w:pPr>
              <w:rPr>
                <w:rStyle w:val="StyleVisionparagraphC000000000977D1A0-contentC0000000009773270"/>
                <w:i w:val="0"/>
                <w:color w:val="auto"/>
                <w:sz w:val="22"/>
              </w:rPr>
            </w:pPr>
            <w:r w:rsidRPr="001D17E1">
              <w:rPr>
                <w:sz w:val="22"/>
              </w:rPr>
              <w:t>Imaging Physician</w:t>
            </w:r>
          </w:p>
        </w:tc>
        <w:tc>
          <w:tcPr>
            <w:tcW w:w="3311" w:type="pct"/>
          </w:tcPr>
          <w:p w14:paraId="6C83BAE4" w14:textId="77777777" w:rsidR="003C7EE0" w:rsidRPr="001D17E1" w:rsidRDefault="003C7EE0" w:rsidP="00CD628A">
            <w:pPr>
              <w:rPr>
                <w:rStyle w:val="StyleVisiontextC000000000977D930"/>
                <w:i w:val="0"/>
                <w:color w:val="auto"/>
                <w:sz w:val="22"/>
              </w:rPr>
            </w:pPr>
            <w:r w:rsidRPr="001D17E1">
              <w:rPr>
                <w:rStyle w:val="StyleVisiontablecellC00000000097372A0-contentC0000000009732010"/>
                <w:i w:val="0"/>
                <w:color w:val="auto"/>
                <w:sz w:val="22"/>
              </w:rPr>
              <w:t>Shall confirm that the image field of view (FOV) resulting from acquisition and reconstruction settings appears consistent with</w:t>
            </w:r>
            <w:r w:rsidRPr="001D17E1">
              <w:rPr>
                <w:rStyle w:val="StyleVisioncontentC0000000009723E70"/>
                <w:i w:val="0"/>
                <w:color w:val="auto"/>
                <w:sz w:val="22"/>
              </w:rPr>
              <w:t xml:space="preserve"> baseline.</w:t>
            </w:r>
          </w:p>
        </w:tc>
      </w:tr>
    </w:tbl>
    <w:p w14:paraId="3568B829" w14:textId="77777777" w:rsidR="0031065F" w:rsidRPr="00A71A26" w:rsidRDefault="0031065F" w:rsidP="00CD628A">
      <w:pPr>
        <w:spacing w:after="120"/>
        <w:rPr>
          <w:rStyle w:val="StyleVisiontextC0000000009810F10"/>
          <w:color w:val="7F7F7F" w:themeColor="text1" w:themeTint="80"/>
        </w:rPr>
      </w:pPr>
    </w:p>
    <w:p w14:paraId="0D6DBB3D" w14:textId="77777777" w:rsidR="00581644" w:rsidRPr="00FA0F62" w:rsidRDefault="00001E16" w:rsidP="00CD628A">
      <w:pPr>
        <w:pStyle w:val="Heading2"/>
        <w:keepNext/>
        <w:spacing w:before="0" w:after="120"/>
        <w:rPr>
          <w:rStyle w:val="StyleVisiontextC0000000009810F10"/>
        </w:rPr>
      </w:pPr>
      <w:bookmarkStart w:id="46" w:name="_Toc382939122"/>
      <w:bookmarkStart w:id="47" w:name="_Toc536712546"/>
      <w:r w:rsidRPr="00FA0F62">
        <w:rPr>
          <w:rStyle w:val="StyleVisiontextC0000000009810F10"/>
        </w:rPr>
        <w:t>3.</w:t>
      </w:r>
      <w:r w:rsidR="005E2C49">
        <w:rPr>
          <w:rStyle w:val="StyleVisiontextC0000000009810F10"/>
        </w:rPr>
        <w:t>5</w:t>
      </w:r>
      <w:r w:rsidR="00A2710B" w:rsidRPr="00FA0F62">
        <w:rPr>
          <w:rStyle w:val="StyleVisiontextC0000000009810F10"/>
        </w:rPr>
        <w:t xml:space="preserve">. </w:t>
      </w:r>
      <w:r w:rsidR="003B5586" w:rsidRPr="00FA0F62">
        <w:rPr>
          <w:rStyle w:val="StyleVisiontextC0000000009810F10"/>
        </w:rPr>
        <w:t>Image Analysis</w:t>
      </w:r>
      <w:bookmarkEnd w:id="32"/>
      <w:bookmarkEnd w:id="46"/>
      <w:bookmarkEnd w:id="47"/>
    </w:p>
    <w:p w14:paraId="45B4CB6E" w14:textId="68B434CF" w:rsidR="002E4D2F" w:rsidRPr="00FA0F62" w:rsidRDefault="002E4D2F" w:rsidP="00CD628A">
      <w:pPr>
        <w:keepNext/>
        <w:spacing w:after="120"/>
        <w:jc w:val="both"/>
      </w:pPr>
      <w:r w:rsidRPr="00FA0F62">
        <w:t xml:space="preserve">This activity </w:t>
      </w:r>
      <w:r w:rsidR="00E94257" w:rsidRPr="00FA0F62">
        <w:t xml:space="preserve">involves </w:t>
      </w:r>
      <w:r w:rsidR="00FA0F62">
        <w:t xml:space="preserve">quantitative assessment of </w:t>
      </w:r>
      <w:r w:rsidR="00713EA5">
        <w:t>vessel struct</w:t>
      </w:r>
      <w:r w:rsidR="00FA0F62">
        <w:t xml:space="preserve">ure and tissue composition of </w:t>
      </w:r>
      <w:r w:rsidR="00EE4542">
        <w:t>plaque morphology</w:t>
      </w:r>
      <w:r w:rsidR="00FA0F62">
        <w:t xml:space="preserve"> within a t</w:t>
      </w:r>
      <w:r w:rsidR="00EE4542">
        <w:t>arget vessel, lesion, or vessel subtree.</w:t>
      </w:r>
    </w:p>
    <w:p w14:paraId="43ED249C" w14:textId="77777777" w:rsidR="002C2DFC" w:rsidRPr="00713EA5" w:rsidRDefault="002C2DFC" w:rsidP="00CD628A">
      <w:pPr>
        <w:pStyle w:val="Heading3"/>
        <w:spacing w:after="120"/>
        <w:jc w:val="both"/>
        <w:rPr>
          <w:rStyle w:val="SubtleReference"/>
          <w:color w:val="auto"/>
          <w:sz w:val="24"/>
        </w:rPr>
      </w:pPr>
      <w:bookmarkStart w:id="48" w:name="_Toc536712547"/>
      <w:r w:rsidRPr="00713EA5">
        <w:rPr>
          <w:rStyle w:val="SubtleReference"/>
          <w:color w:val="auto"/>
          <w:sz w:val="24"/>
        </w:rPr>
        <w:t>Discussion</w:t>
      </w:r>
      <w:bookmarkEnd w:id="48"/>
    </w:p>
    <w:p w14:paraId="7BA252DA" w14:textId="77777777" w:rsidR="00A321CB" w:rsidRPr="00FA0F62" w:rsidRDefault="00A321CB" w:rsidP="00CD628A">
      <w:pPr>
        <w:pStyle w:val="3"/>
        <w:spacing w:before="0" w:after="120"/>
        <w:jc w:val="both"/>
        <w:rPr>
          <w:rStyle w:val="StyleVisionparagraphC00000000098136F0-contentC000000000981FCF0"/>
          <w:i w:val="0"/>
          <w:color w:val="auto"/>
        </w:rPr>
      </w:pPr>
      <w:r w:rsidRPr="00FA0F62">
        <w:rPr>
          <w:rStyle w:val="StyleVisionparagraphC00000000098136F0-contentC000000000981FCF0"/>
          <w:b/>
          <w:i w:val="0"/>
          <w:color w:val="auto"/>
        </w:rPr>
        <w:t>Segmentation</w:t>
      </w:r>
      <w:r w:rsidRPr="00FA0F62">
        <w:rPr>
          <w:rStyle w:val="StyleVisionparagraphC00000000098136F0-contentC000000000981FCF0"/>
          <w:i w:val="0"/>
          <w:color w:val="auto"/>
        </w:rPr>
        <w:t xml:space="preserve"> may be performed automatically by a software algorithm, manually by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or semi-automatically by an algorithm with human guidance/intervention, for example to </w:t>
      </w:r>
      <w:r w:rsidR="00C57D28">
        <w:rPr>
          <w:rStyle w:val="StyleVisionparagraphC00000000098136F0-contentC000000000981FCF0"/>
          <w:i w:val="0"/>
          <w:color w:val="auto"/>
        </w:rPr>
        <w:t xml:space="preserve">identify a starting seed point </w:t>
      </w:r>
      <w:r w:rsidRPr="00FA0F62">
        <w:rPr>
          <w:rStyle w:val="StyleVisionparagraphC00000000098136F0-contentC000000000981FCF0"/>
          <w:i w:val="0"/>
          <w:color w:val="auto"/>
        </w:rPr>
        <w:t xml:space="preserve">or region, or to edit </w:t>
      </w:r>
      <w:r>
        <w:rPr>
          <w:rStyle w:val="StyleVisionparagraphC00000000098136F0-contentC000000000981FCF0"/>
          <w:i w:val="0"/>
          <w:color w:val="auto"/>
        </w:rPr>
        <w:t xml:space="preserve">contours. </w:t>
      </w:r>
      <w:r>
        <w:t>V</w:t>
      </w:r>
      <w:r w:rsidRPr="00FA0F62">
        <w:t>alues may or may not correspond to the total of all the segmented voxels.  The algorithm may consider partial volumes, do surface smoothing, lesion or organ modeling, or interpolation</w:t>
      </w:r>
      <w:r>
        <w:t xml:space="preserve"> of user editing</w:t>
      </w:r>
      <w:r w:rsidRPr="00FA0F62">
        <w:t>.  The algorithm may also pre-process the images prior to segmentation.</w:t>
      </w:r>
      <w:r>
        <w:t xml:space="preserve"> </w:t>
      </w:r>
      <w:r w:rsidRPr="00FA0F62">
        <w:rPr>
          <w:rStyle w:val="StyleVisionparagraphC00000000098136F0-contentC000000000981FCF0"/>
          <w:i w:val="0"/>
          <w:color w:val="auto"/>
        </w:rPr>
        <w:t xml:space="preserve">If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participates in the segmentation, either by determining while looking at the images the proper settings for an automated process, or by manually editing </w:t>
      </w:r>
      <w:r>
        <w:rPr>
          <w:rStyle w:val="StyleVisionparagraphC00000000098136F0-contentC000000000981FCF0"/>
          <w:i w:val="0"/>
          <w:color w:val="auto"/>
        </w:rPr>
        <w:t>contours</w:t>
      </w:r>
      <w:r w:rsidRPr="00FA0F62">
        <w:rPr>
          <w:rStyle w:val="StyleVisionparagraphC00000000098136F0-contentC000000000981FCF0"/>
          <w:i w:val="0"/>
          <w:color w:val="auto"/>
        </w:rPr>
        <w:t xml:space="preserve">, the settings for conversion of density into display levels (window and level) should either be fixed during the segmentation process or documented so tha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s can apply consistent display settings at futur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s (or a differen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for the sam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 if multiple readers </w:t>
      </w:r>
      <w:r>
        <w:rPr>
          <w:rStyle w:val="StyleVisionparagraphC00000000098136F0-contentC000000000981FCF0"/>
          <w:i w:val="0"/>
          <w:color w:val="auto"/>
        </w:rPr>
        <w:t xml:space="preserve">may </w:t>
      </w:r>
      <w:r w:rsidRPr="00FA0F62">
        <w:rPr>
          <w:rStyle w:val="StyleVisionparagraphC00000000098136F0-contentC000000000981FCF0"/>
          <w:i w:val="0"/>
          <w:color w:val="auto"/>
        </w:rPr>
        <w:t xml:space="preserve">read each </w:t>
      </w:r>
      <w:r>
        <w:rPr>
          <w:rStyle w:val="StyleVisionparagraphC00000000098136F0-contentC000000000981FCF0"/>
          <w:i w:val="0"/>
          <w:color w:val="auto"/>
        </w:rPr>
        <w:t>encounter</w:t>
      </w:r>
      <w:r w:rsidRPr="00FA0F62">
        <w:rPr>
          <w:rStyle w:val="StyleVisionparagraphC00000000098136F0-contentC000000000981FCF0"/>
          <w:i w:val="0"/>
          <w:color w:val="auto"/>
        </w:rPr>
        <w:t>, as for a clinical trial).</w:t>
      </w:r>
    </w:p>
    <w:p w14:paraId="1D5181C3" w14:textId="7EF4DF8C" w:rsidR="00A321CB" w:rsidRDefault="00B7632A" w:rsidP="00CD628A">
      <w:pPr>
        <w:pStyle w:val="3"/>
        <w:spacing w:before="0" w:after="120"/>
        <w:jc w:val="both"/>
      </w:pPr>
      <w:r w:rsidRPr="00B7632A">
        <w:rPr>
          <w:b/>
        </w:rPr>
        <w:t>Segmentation Object Storage</w:t>
      </w:r>
      <w:r>
        <w:t xml:space="preserve"> </w:t>
      </w:r>
      <w:r w:rsidR="00F60F5D" w:rsidRPr="00FA0F62">
        <w:t xml:space="preserve">Storing segmentations and measurement results that can be loaded by </w:t>
      </w:r>
      <w:r w:rsidR="00BD38D5">
        <w:t>Image Analysis Tool</w:t>
      </w:r>
      <w:r w:rsidR="00F60F5D" w:rsidRPr="00FA0F62">
        <w:t xml:space="preserve"> analyzing data collected at a later date is certainly a useful practice as it can save time and cost.  For this to happen reliably, the stored format must be compatible and the data must be stored and conveyed.  </w:t>
      </w:r>
    </w:p>
    <w:p w14:paraId="5AEBE663" w14:textId="581F8E1D" w:rsidR="00F60F5D" w:rsidRPr="00FA0F62" w:rsidRDefault="00B7632A" w:rsidP="00CD628A">
      <w:pPr>
        <w:pStyle w:val="3"/>
        <w:spacing w:before="0" w:after="120"/>
        <w:jc w:val="both"/>
      </w:pPr>
      <w:r w:rsidRPr="00B7632A">
        <w:rPr>
          <w:b/>
        </w:rPr>
        <w:t>Tool Version</w:t>
      </w:r>
      <w:r w:rsidRPr="00B7632A">
        <w:t xml:space="preserve"> </w:t>
      </w:r>
      <w:r w:rsidR="00F60F5D" w:rsidRPr="00FA0F62">
        <w:t xml:space="preserve">Medical </w:t>
      </w:r>
      <w:r w:rsidR="00853121">
        <w:t>d</w:t>
      </w:r>
      <w:r w:rsidR="00F60F5D" w:rsidRPr="00FA0F62">
        <w:t xml:space="preserve">evices such as </w:t>
      </w:r>
      <w:r w:rsidR="00BD38D5">
        <w:t>Image Analysis Tool</w:t>
      </w:r>
      <w:r w:rsidR="00F60F5D" w:rsidRPr="00FA0F62">
        <w:t xml:space="preserve"> are typically made up of multiple components (the hardware, the operating system, the application software, and various function libraries within those).  Changes in any of the components can affect the behavior of the device.  In this specification, the “device version” should reflect the total set of components and any changes to components should result in a change in the recorded device version.  This device version may thus be different than the product release version that appears in manufacturer documentation. </w:t>
      </w:r>
    </w:p>
    <w:p w14:paraId="26F247EC" w14:textId="77777777" w:rsidR="00F60F5D" w:rsidRPr="00FA0F62" w:rsidRDefault="000C00A9" w:rsidP="00CD628A">
      <w:pPr>
        <w:spacing w:after="120"/>
        <w:jc w:val="both"/>
        <w:rPr>
          <w:rFonts w:cs="Times New Roman"/>
          <w:szCs w:val="20"/>
        </w:rPr>
      </w:pPr>
      <w:r w:rsidRPr="000C00A9">
        <w:rPr>
          <w:b/>
        </w:rPr>
        <w:t>Lesion Marking</w:t>
      </w:r>
      <w:r>
        <w:t xml:space="preserve"> </w:t>
      </w:r>
      <w:r w:rsidR="00F60F5D" w:rsidRPr="00FA0F62">
        <w:t xml:space="preserve">Determination of which </w:t>
      </w:r>
      <w:r w:rsidR="00054D17" w:rsidRPr="00FA0F62">
        <w:t>lesion</w:t>
      </w:r>
      <w:r w:rsidR="00F60F5D" w:rsidRPr="00FA0F62">
        <w:t xml:space="preserve">s should be measured is out of scope for this Profile.  Such determination may be specified within a protocol or specified by formal response criteria standards, or may be determined by clinical requirements. </w:t>
      </w:r>
      <w:r w:rsidR="00054D17" w:rsidRPr="00FA0F62">
        <w:t>Lesion</w:t>
      </w:r>
      <w:r w:rsidR="00F60F5D" w:rsidRPr="00FA0F62">
        <w:t xml:space="preserve">s to be measured may be designated by the </w:t>
      </w:r>
      <w:r w:rsidR="00ED473A" w:rsidRPr="00FA0F62">
        <w:t xml:space="preserve">Imaging </w:t>
      </w:r>
      <w:r w:rsidR="00ED473A" w:rsidRPr="00FA0F62">
        <w:lastRenderedPageBreak/>
        <w:t>Physician</w:t>
      </w:r>
      <w:r w:rsidR="00F60F5D" w:rsidRPr="00FA0F62">
        <w:t xml:space="preserve"> at a clinical site, by a reader at a central reading facility, or they may be designated automatically by </w:t>
      </w:r>
      <w:r>
        <w:t>the</w:t>
      </w:r>
      <w:r w:rsidR="00F60F5D" w:rsidRPr="00FA0F62">
        <w:t xml:space="preserve"> software analysis tool.</w:t>
      </w:r>
      <w:r w:rsidR="00F60F5D" w:rsidRPr="00FA0F62">
        <w:rPr>
          <w:highlight w:val="yellow"/>
        </w:rPr>
        <w:t xml:space="preserve"> </w:t>
      </w:r>
    </w:p>
    <w:p w14:paraId="37BDE80D" w14:textId="7B66326B" w:rsidR="00F60F5D" w:rsidRPr="00FA0F62" w:rsidRDefault="00B7632A" w:rsidP="00CD628A">
      <w:pPr>
        <w:pStyle w:val="BodyText"/>
        <w:spacing w:before="0" w:after="120"/>
        <w:jc w:val="both"/>
        <w:rPr>
          <w:highlight w:val="yellow"/>
        </w:rPr>
      </w:pPr>
      <w:r>
        <w:rPr>
          <w:b/>
        </w:rPr>
        <w:t>Audit Trail and Provenance</w:t>
      </w:r>
      <w:r w:rsidR="00F60F5D" w:rsidRPr="00FA0F62">
        <w:t xml:space="preserve"> various details can be helpful when auditing the performance of the biomarker and the site using it.  For example, it is helpful for the system to record the software version, set-up and configuration parameters used, or to be capable of recording </w:t>
      </w:r>
      <w:r w:rsidR="00EE4542">
        <w:t>intermediate contour objects</w:t>
      </w:r>
      <w:r w:rsidR="00F60F5D" w:rsidRPr="00FA0F62">
        <w:t xml:space="preserve"> as a DICOM Segmentation</w:t>
      </w:r>
      <w:r>
        <w:t xml:space="preserve"> or NRRD file</w:t>
      </w:r>
      <w:r w:rsidR="00F60F5D" w:rsidRPr="00FA0F62">
        <w:t>.  Systems based on models should be capable of recor</w:t>
      </w:r>
      <w:r>
        <w:t>ding the model and parameters.</w:t>
      </w:r>
    </w:p>
    <w:p w14:paraId="0B7C00DC" w14:textId="6BED01D9" w:rsidR="00A321CB" w:rsidRDefault="00A321CB" w:rsidP="00CD628A">
      <w:pPr>
        <w:pStyle w:val="3"/>
        <w:spacing w:before="0" w:after="120"/>
        <w:jc w:val="both"/>
      </w:pPr>
      <w:r w:rsidRPr="00A321CB">
        <w:rPr>
          <w:b/>
        </w:rPr>
        <w:t>Multiple Encounters</w:t>
      </w:r>
      <w:r w:rsidRPr="00A321CB">
        <w:t xml:space="preserve"> </w:t>
      </w:r>
      <w:proofErr w:type="gramStart"/>
      <w:r w:rsidRPr="00FA0F62">
        <w:t>T</w:t>
      </w:r>
      <w:r w:rsidR="00853121">
        <w:t>he</w:t>
      </w:r>
      <w:proofErr w:type="gramEnd"/>
      <w:r w:rsidR="00853121">
        <w:t xml:space="preserve"> </w:t>
      </w:r>
      <w:r w:rsidR="00BD38D5">
        <w:t>Image Analysis Tool</w:t>
      </w:r>
      <w:r w:rsidRPr="00FA0F62">
        <w:t xml:space="preserve"> should be prepared to process </w:t>
      </w:r>
      <w:r w:rsidR="00EE4542">
        <w:t>multiple encounters</w:t>
      </w:r>
      <w:r w:rsidRPr="00FA0F62">
        <w:t xml:space="preserve"> and support matching </w:t>
      </w:r>
      <w:r w:rsidR="00B7632A">
        <w:t>across encounters</w:t>
      </w:r>
      <w:r w:rsidRPr="00FA0F62">
        <w:t xml:space="preserve"> in order to derive </w:t>
      </w:r>
      <w:r w:rsidR="00B7632A">
        <w:t>change</w:t>
      </w:r>
      <w:r w:rsidRPr="00FA0F62">
        <w:t>.</w:t>
      </w:r>
    </w:p>
    <w:p w14:paraId="528838B1" w14:textId="0A39034A" w:rsidR="00F73156" w:rsidRPr="00853121" w:rsidRDefault="00F73156" w:rsidP="00CD628A">
      <w:pPr>
        <w:pStyle w:val="Heading3"/>
        <w:spacing w:after="120"/>
        <w:jc w:val="both"/>
        <w:rPr>
          <w:smallCaps/>
          <w:sz w:val="24"/>
        </w:rPr>
      </w:pPr>
      <w:bookmarkStart w:id="49" w:name="_Toc536712548"/>
      <w:r w:rsidRPr="00713EA5">
        <w:rPr>
          <w:rStyle w:val="SubtleReference"/>
          <w:color w:val="auto"/>
          <w:sz w:val="24"/>
        </w:rPr>
        <w:t>Specification</w:t>
      </w:r>
      <w:bookmarkEnd w:id="49"/>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394"/>
        <w:gridCol w:w="1440"/>
        <w:gridCol w:w="7766"/>
      </w:tblGrid>
      <w:tr w:rsidR="00A321CB" w:rsidRPr="00DA29D9" w14:paraId="1824A1C3" w14:textId="77777777" w:rsidTr="00EE4542">
        <w:trPr>
          <w:tblHeader/>
          <w:tblCellSpacing w:w="7" w:type="dxa"/>
        </w:trPr>
        <w:tc>
          <w:tcPr>
            <w:tcW w:w="1373" w:type="dxa"/>
          </w:tcPr>
          <w:p w14:paraId="4EF3BD16" w14:textId="77777777" w:rsidR="00F73156" w:rsidRPr="00DA29D9" w:rsidRDefault="00F73156" w:rsidP="00CD628A">
            <w:pPr>
              <w:rPr>
                <w:rStyle w:val="StyleVisiontextC00000000097AD7A0"/>
                <w:rFonts w:asciiTheme="minorHAnsi" w:hAnsiTheme="minorHAnsi" w:cstheme="minorHAnsi"/>
                <w:b/>
                <w:i w:val="0"/>
                <w:color w:val="auto"/>
                <w:sz w:val="22"/>
                <w:szCs w:val="22"/>
              </w:rPr>
            </w:pPr>
            <w:r w:rsidRPr="00DA29D9">
              <w:rPr>
                <w:rStyle w:val="StyleVisiontextC00000000097AD7A0"/>
                <w:rFonts w:asciiTheme="minorHAnsi" w:hAnsiTheme="minorHAnsi" w:cstheme="minorHAnsi"/>
                <w:b/>
                <w:i w:val="0"/>
                <w:color w:val="auto"/>
                <w:sz w:val="22"/>
                <w:szCs w:val="22"/>
              </w:rPr>
              <w:t>Parameter</w:t>
            </w:r>
          </w:p>
        </w:tc>
        <w:tc>
          <w:tcPr>
            <w:tcW w:w="1426" w:type="dxa"/>
          </w:tcPr>
          <w:p w14:paraId="77A9C636" w14:textId="77777777" w:rsidR="00F73156" w:rsidRPr="00DA29D9" w:rsidRDefault="00F73156" w:rsidP="00CD628A">
            <w:pPr>
              <w:rPr>
                <w:rStyle w:val="StyleVisiontextC00000000097AD7A0"/>
                <w:rFonts w:asciiTheme="minorHAnsi" w:hAnsiTheme="minorHAnsi" w:cstheme="minorHAnsi"/>
                <w:b/>
                <w:i w:val="0"/>
                <w:color w:val="auto"/>
                <w:sz w:val="22"/>
                <w:szCs w:val="22"/>
              </w:rPr>
            </w:pPr>
            <w:r w:rsidRPr="00DA29D9">
              <w:rPr>
                <w:rStyle w:val="StyleVisiontextC00000000097AD7A0"/>
                <w:rFonts w:asciiTheme="minorHAnsi" w:hAnsiTheme="minorHAnsi" w:cstheme="minorHAnsi"/>
                <w:b/>
                <w:i w:val="0"/>
                <w:color w:val="auto"/>
                <w:sz w:val="22"/>
                <w:szCs w:val="22"/>
              </w:rPr>
              <w:t>Actor</w:t>
            </w:r>
          </w:p>
        </w:tc>
        <w:tc>
          <w:tcPr>
            <w:tcW w:w="7745" w:type="dxa"/>
          </w:tcPr>
          <w:p w14:paraId="472601EC" w14:textId="77777777" w:rsidR="00F73156" w:rsidRPr="00DA29D9" w:rsidRDefault="00745932" w:rsidP="00CD628A">
            <w:pPr>
              <w:rPr>
                <w:rStyle w:val="StyleVisiontextC00000000097AD7A0"/>
                <w:rFonts w:asciiTheme="minorHAnsi" w:hAnsiTheme="minorHAnsi" w:cstheme="minorHAnsi"/>
                <w:b/>
                <w:i w:val="0"/>
                <w:color w:val="auto"/>
                <w:sz w:val="22"/>
                <w:szCs w:val="22"/>
              </w:rPr>
            </w:pPr>
            <w:r w:rsidRPr="00DA29D9">
              <w:rPr>
                <w:rStyle w:val="StyleVisiontextC00000000097AD7A0"/>
                <w:rFonts w:asciiTheme="minorHAnsi" w:hAnsiTheme="minorHAnsi" w:cstheme="minorHAnsi"/>
                <w:b/>
                <w:i w:val="0"/>
                <w:color w:val="auto"/>
                <w:sz w:val="22"/>
                <w:szCs w:val="22"/>
              </w:rPr>
              <w:t>Requirement</w:t>
            </w:r>
          </w:p>
        </w:tc>
      </w:tr>
      <w:tr w:rsidR="00A321CB" w:rsidRPr="00DA29D9" w14:paraId="49C354DD" w14:textId="77777777" w:rsidTr="00EE4542">
        <w:trPr>
          <w:tblCellSpacing w:w="7" w:type="dxa"/>
        </w:trPr>
        <w:tc>
          <w:tcPr>
            <w:tcW w:w="1373" w:type="dxa"/>
          </w:tcPr>
          <w:p w14:paraId="505E8650" w14:textId="041B6804" w:rsidR="00A321CB" w:rsidRPr="00DA29D9" w:rsidDel="004A1CFB" w:rsidRDefault="00713EA5" w:rsidP="00890F2D">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 xml:space="preserve">Vessel </w:t>
            </w:r>
            <w:r w:rsidRPr="00890F2D">
              <w:rPr>
                <w:rStyle w:val="StyleVisiontablecellC0000000009814140-contentC00000000098201D0"/>
                <w:rFonts w:asciiTheme="minorHAnsi" w:hAnsiTheme="minorHAnsi" w:cstheme="minorHAnsi"/>
                <w:i w:val="0"/>
                <w:color w:val="auto"/>
                <w:sz w:val="22"/>
                <w:szCs w:val="22"/>
              </w:rPr>
              <w:t>struct</w:t>
            </w:r>
            <w:r w:rsidR="00A321CB" w:rsidRPr="00890F2D">
              <w:rPr>
                <w:rStyle w:val="StyleVisiontablecellC0000000009814140-contentC00000000098201D0"/>
                <w:rFonts w:asciiTheme="minorHAnsi" w:hAnsiTheme="minorHAnsi" w:cstheme="minorHAnsi"/>
                <w:i w:val="0"/>
                <w:color w:val="auto"/>
                <w:sz w:val="22"/>
                <w:szCs w:val="22"/>
              </w:rPr>
              <w:t>ure</w:t>
            </w:r>
            <w:r w:rsidR="00890F2D" w:rsidRPr="00890F2D">
              <w:rPr>
                <w:rStyle w:val="StyleVisiontablecellC0000000009814140-contentC00000000098201D0"/>
                <w:rFonts w:asciiTheme="minorHAnsi" w:hAnsiTheme="minorHAnsi" w:cstheme="minorHAnsi"/>
                <w:i w:val="0"/>
                <w:color w:val="auto"/>
                <w:sz w:val="22"/>
                <w:szCs w:val="22"/>
              </w:rPr>
              <w:t xml:space="preserve"> ()</w:t>
            </w:r>
          </w:p>
        </w:tc>
        <w:tc>
          <w:tcPr>
            <w:tcW w:w="1426" w:type="dxa"/>
          </w:tcPr>
          <w:p w14:paraId="5553880C" w14:textId="2EAA4D2A" w:rsidR="00A321CB" w:rsidRPr="00DA29D9" w:rsidRDefault="00BD38D5"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00971E2A" w14:textId="571819BE"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When used by readers of average capability and having been trained on the tool, using phantom ground truth as outlined in the Assessment Procedures</w:t>
            </w:r>
            <w:r w:rsidR="00890F2D">
              <w:rPr>
                <w:rStyle w:val="StyleVisiontablecellC0000000009814140-contentC00000000098201D0"/>
                <w:rFonts w:asciiTheme="minorHAnsi" w:hAnsiTheme="minorHAnsi" w:cstheme="minorHAnsi"/>
                <w:i w:val="0"/>
                <w:color w:val="auto"/>
                <w:sz w:val="22"/>
                <w:szCs w:val="22"/>
              </w:rPr>
              <w:t>,</w:t>
            </w:r>
            <w:r w:rsidR="00D32A8B">
              <w:rPr>
                <w:rStyle w:val="StyleVisiontablecellC0000000009814140-contentC00000000098201D0"/>
                <w:rFonts w:asciiTheme="minorHAnsi" w:hAnsiTheme="minorHAnsi" w:cstheme="minorHAnsi"/>
                <w:i w:val="0"/>
                <w:color w:val="auto"/>
                <w:sz w:val="22"/>
                <w:szCs w:val="22"/>
              </w:rPr>
              <w:t xml:space="preserve"> the </w:t>
            </w:r>
            <w:r w:rsidR="00890F2D" w:rsidRPr="00890F2D">
              <w:rPr>
                <w:sz w:val="22"/>
                <w:szCs w:val="22"/>
              </w:rPr>
              <w:t>extreme of the 95% confidence interval</w:t>
            </w:r>
            <w:r w:rsidR="00D32A8B">
              <w:rPr>
                <w:rStyle w:val="StyleVisiontablecellC0000000009814140-contentC00000000098201D0"/>
                <w:rFonts w:asciiTheme="minorHAnsi" w:hAnsiTheme="minorHAnsi" w:cstheme="minorHAnsi"/>
                <w:i w:val="0"/>
                <w:color w:val="auto"/>
                <w:sz w:val="22"/>
                <w:szCs w:val="22"/>
              </w:rPr>
              <w:t xml:space="preserve"> shall be met or exceeded</w:t>
            </w:r>
            <w:r w:rsidR="00890F2D" w:rsidRPr="00890F2D">
              <w:rPr>
                <w:sz w:val="22"/>
                <w:szCs w:val="22"/>
              </w:rPr>
              <w:t xml:space="preserve"> </w:t>
            </w:r>
            <w:r w:rsidR="00890F2D">
              <w:rPr>
                <w:sz w:val="22"/>
                <w:szCs w:val="22"/>
              </w:rPr>
              <w:t>when tested over range as given in Claims section</w:t>
            </w:r>
            <w:r w:rsidRPr="00DA29D9">
              <w:rPr>
                <w:rStyle w:val="StyleVisiontablecellC0000000009814140-contentC00000000098201D0"/>
                <w:rFonts w:asciiTheme="minorHAnsi" w:hAnsiTheme="minorHAnsi" w:cstheme="minorHAnsi"/>
                <w:i w:val="0"/>
                <w:color w:val="auto"/>
                <w:sz w:val="22"/>
                <w:szCs w:val="22"/>
              </w:rPr>
              <w: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203"/>
              <w:gridCol w:w="5462"/>
            </w:tblGrid>
            <w:tr w:rsidR="00DC1D49" w:rsidRPr="00DA29D9" w14:paraId="32C02140" w14:textId="77777777" w:rsidTr="008B28E4">
              <w:trPr>
                <w:jc w:val="center"/>
              </w:trPr>
              <w:tc>
                <w:tcPr>
                  <w:tcW w:w="2203" w:type="dxa"/>
                  <w:tcMar>
                    <w:top w:w="0" w:type="dxa"/>
                    <w:left w:w="108" w:type="dxa"/>
                    <w:bottom w:w="0" w:type="dxa"/>
                    <w:right w:w="108" w:type="dxa"/>
                  </w:tcMar>
                  <w:hideMark/>
                </w:tcPr>
                <w:p w14:paraId="406CD0A7" w14:textId="2A4DF334" w:rsidR="00DC1D49" w:rsidRPr="00DA29D9" w:rsidRDefault="00DC1D49" w:rsidP="00890F2D">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Lumen Area</w:t>
                  </w:r>
                  <w:r w:rsidR="008B28E4">
                    <w:rPr>
                      <w:rFonts w:asciiTheme="minorHAnsi" w:hAnsiTheme="minorHAnsi" w:cstheme="minorHAnsi"/>
                      <w:b/>
                      <w:bCs/>
                      <w:color w:val="000000" w:themeColor="text1"/>
                      <w:kern w:val="24"/>
                      <w:sz w:val="22"/>
                      <w:szCs w:val="22"/>
                    </w:rPr>
                    <w:t xml:space="preserve"> </w:t>
                  </w:r>
                  <w:r w:rsidR="008B28E4" w:rsidRPr="008B28E4">
                    <w:rPr>
                      <w:rFonts w:asciiTheme="minorHAnsi" w:hAnsiTheme="minorHAnsi" w:cstheme="minorHAnsi"/>
                      <w:bCs/>
                      <w:color w:val="000000" w:themeColor="text1"/>
                      <w:kern w:val="24"/>
                      <w:sz w:val="22"/>
                      <w:szCs w:val="22"/>
                    </w:rPr>
                    <w:t>(</w:t>
                  </w:r>
                  <w:r w:rsidR="008B28E4" w:rsidRPr="00DA29D9">
                    <w:rPr>
                      <w:rFonts w:asciiTheme="minorHAnsi" w:hAnsiTheme="minorHAnsi" w:cstheme="minorHAnsi"/>
                      <w:color w:val="000000" w:themeColor="text1"/>
                      <w:kern w:val="24"/>
                      <w:sz w:val="22"/>
                      <w:szCs w:val="22"/>
                    </w:rPr>
                    <w:t>mm</w:t>
                  </w:r>
                  <w:r w:rsidR="008B28E4" w:rsidRPr="00DA29D9">
                    <w:rPr>
                      <w:rFonts w:asciiTheme="minorHAnsi" w:hAnsiTheme="minorHAnsi" w:cstheme="minorHAnsi"/>
                      <w:color w:val="000000" w:themeColor="text1"/>
                      <w:kern w:val="24"/>
                      <w:position w:val="7"/>
                      <w:sz w:val="22"/>
                      <w:szCs w:val="22"/>
                      <w:vertAlign w:val="superscript"/>
                    </w:rPr>
                    <w:t>2</w:t>
                  </w:r>
                  <w:r w:rsidR="008B28E4" w:rsidRPr="008B28E4">
                    <w:rPr>
                      <w:rFonts w:asciiTheme="minorHAnsi" w:hAnsiTheme="minorHAnsi" w:cstheme="minorHAnsi"/>
                      <w:bCs/>
                      <w:color w:val="000000" w:themeColor="text1"/>
                      <w:kern w:val="24"/>
                      <w:sz w:val="22"/>
                      <w:szCs w:val="22"/>
                    </w:rPr>
                    <w:t>)</w:t>
                  </w:r>
                </w:p>
              </w:tc>
              <w:tc>
                <w:tcPr>
                  <w:tcW w:w="5462" w:type="dxa"/>
                  <w:tcMar>
                    <w:top w:w="0" w:type="dxa"/>
                    <w:left w:w="108" w:type="dxa"/>
                    <w:bottom w:w="0" w:type="dxa"/>
                    <w:right w:w="108" w:type="dxa"/>
                  </w:tcMar>
                  <w:hideMark/>
                </w:tcPr>
                <w:p w14:paraId="298D74A2" w14:textId="58A982D8" w:rsidR="00DC1D49" w:rsidRPr="00DA29D9" w:rsidRDefault="00DC1D49" w:rsidP="008B28E4">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Bias</w:t>
                  </w:r>
                  <w:r w:rsidRPr="00DA29D9">
                    <w:rPr>
                      <w:rFonts w:asciiTheme="minorHAnsi" w:hAnsiTheme="minorHAnsi" w:cstheme="minorHAnsi"/>
                      <w:color w:val="000000" w:themeColor="text1"/>
                      <w:kern w:val="24"/>
                      <w:sz w:val="22"/>
                      <w:szCs w:val="22"/>
                    </w:rPr>
                    <w:t xml:space="preserve">: </w:t>
                  </w:r>
                  <w:r w:rsidR="005A7706">
                    <w:rPr>
                      <w:rFonts w:asciiTheme="minorHAnsi" w:hAnsiTheme="minorHAnsi" w:cstheme="minorHAnsi"/>
                      <w:color w:val="000000" w:themeColor="text1"/>
                      <w:kern w:val="24"/>
                      <w:sz w:val="22"/>
                      <w:szCs w:val="22"/>
                    </w:rPr>
                    <w:t>±</w:t>
                  </w:r>
                  <w:r w:rsidR="00890F2D">
                    <w:rPr>
                      <w:rFonts w:asciiTheme="minorHAnsi" w:hAnsiTheme="minorHAnsi" w:cstheme="minorHAnsi"/>
                      <w:color w:val="000000" w:themeColor="text1"/>
                      <w:kern w:val="24"/>
                      <w:sz w:val="22"/>
                      <w:szCs w:val="22"/>
                    </w:rPr>
                    <w:t>2</w:t>
                  </w:r>
                  <w:r w:rsidRPr="00DA29D9">
                    <w:rPr>
                      <w:rFonts w:asciiTheme="minorHAnsi" w:hAnsiTheme="minorHAnsi" w:cstheme="minorHAnsi"/>
                      <w:color w:val="000000" w:themeColor="text1"/>
                      <w:kern w:val="24"/>
                      <w:sz w:val="22"/>
                      <w:szCs w:val="22"/>
                    </w:rPr>
                    <w:t xml:space="preserve">, </w:t>
                  </w:r>
                  <w:r w:rsidRPr="00DA29D9">
                    <w:rPr>
                      <w:rFonts w:asciiTheme="minorHAnsi" w:hAnsiTheme="minorHAnsi" w:cstheme="minorHAnsi"/>
                      <w:i/>
                      <w:iCs/>
                      <w:color w:val="000000" w:themeColor="text1"/>
                      <w:kern w:val="24"/>
                      <w:sz w:val="22"/>
                      <w:szCs w:val="22"/>
                      <w:u w:val="single"/>
                    </w:rPr>
                    <w:t>Intercept</w:t>
                  </w:r>
                  <w:r w:rsidRPr="00DA29D9">
                    <w:rPr>
                      <w:rFonts w:asciiTheme="minorHAnsi" w:hAnsiTheme="minorHAnsi" w:cstheme="minorHAnsi"/>
                      <w:color w:val="000000" w:themeColor="text1"/>
                      <w:kern w:val="24"/>
                      <w:sz w:val="22"/>
                      <w:szCs w:val="22"/>
                    </w:rPr>
                    <w:t xml:space="preserve">: </w:t>
                  </w:r>
                  <w:r w:rsidR="005A7706">
                    <w:rPr>
                      <w:rFonts w:asciiTheme="minorHAnsi" w:hAnsiTheme="minorHAnsi" w:cstheme="minorHAnsi"/>
                      <w:color w:val="000000" w:themeColor="text1"/>
                      <w:kern w:val="24"/>
                      <w:sz w:val="22"/>
                      <w:szCs w:val="22"/>
                    </w:rPr>
                    <w:t>±</w:t>
                  </w:r>
                  <w:r w:rsidR="005A7706">
                    <w:rPr>
                      <w:rFonts w:asciiTheme="minorHAnsi" w:hAnsiTheme="minorHAnsi" w:cstheme="minorHAnsi"/>
                      <w:color w:val="000000" w:themeColor="text1"/>
                      <w:kern w:val="24"/>
                      <w:sz w:val="22"/>
                      <w:szCs w:val="22"/>
                    </w:rPr>
                    <w:t>1</w:t>
                  </w:r>
                  <w:r w:rsidR="008B28E4">
                    <w:rPr>
                      <w:rFonts w:asciiTheme="minorHAnsi" w:hAnsiTheme="minorHAnsi" w:cstheme="minorHAnsi"/>
                      <w:color w:val="000000" w:themeColor="text1"/>
                      <w:kern w:val="24"/>
                      <w:sz w:val="22"/>
                      <w:szCs w:val="22"/>
                    </w:rPr>
                    <w:t>.0</w:t>
                  </w:r>
                  <w:r w:rsidRPr="00DA29D9">
                    <w:rPr>
                      <w:rFonts w:asciiTheme="minorHAnsi" w:hAnsiTheme="minorHAnsi" w:cstheme="minorHAnsi"/>
                      <w:color w:val="000000" w:themeColor="text1"/>
                      <w:kern w:val="24"/>
                      <w:sz w:val="22"/>
                      <w:szCs w:val="22"/>
                    </w:rPr>
                    <w:t xml:space="preserve">, </w:t>
                  </w:r>
                  <w:r w:rsidRPr="00DA29D9">
                    <w:rPr>
                      <w:rFonts w:asciiTheme="minorHAnsi" w:hAnsiTheme="minorHAnsi" w:cstheme="minorHAnsi"/>
                      <w:i/>
                      <w:iCs/>
                      <w:color w:val="000000" w:themeColor="text1"/>
                      <w:kern w:val="24"/>
                      <w:sz w:val="22"/>
                      <w:szCs w:val="22"/>
                      <w:u w:val="single"/>
                    </w:rPr>
                    <w:t>Slope</w:t>
                  </w:r>
                  <w:r w:rsidRPr="00DA29D9">
                    <w:rPr>
                      <w:rFonts w:asciiTheme="minorHAnsi" w:hAnsiTheme="minorHAnsi" w:cstheme="minorHAnsi"/>
                      <w:color w:val="000000" w:themeColor="text1"/>
                      <w:kern w:val="24"/>
                      <w:sz w:val="22"/>
                      <w:szCs w:val="22"/>
                    </w:rPr>
                    <w:t>: 1</w:t>
                  </w:r>
                  <w:r w:rsidR="005A7706">
                    <w:rPr>
                      <w:rFonts w:asciiTheme="minorHAnsi" w:hAnsiTheme="minorHAnsi" w:cstheme="minorHAnsi"/>
                      <w:color w:val="000000" w:themeColor="text1"/>
                      <w:kern w:val="24"/>
                      <w:sz w:val="22"/>
                      <w:szCs w:val="22"/>
                    </w:rPr>
                    <w:t>±</w:t>
                  </w:r>
                  <w:r w:rsidRPr="00DA29D9">
                    <w:rPr>
                      <w:rFonts w:asciiTheme="minorHAnsi" w:hAnsiTheme="minorHAnsi" w:cstheme="minorHAnsi"/>
                      <w:color w:val="000000" w:themeColor="text1"/>
                      <w:kern w:val="24"/>
                      <w:sz w:val="22"/>
                      <w:szCs w:val="22"/>
                    </w:rPr>
                    <w:t>.</w:t>
                  </w:r>
                  <w:r w:rsidR="005A7706">
                    <w:rPr>
                      <w:rFonts w:asciiTheme="minorHAnsi" w:hAnsiTheme="minorHAnsi" w:cstheme="minorHAnsi"/>
                      <w:color w:val="000000" w:themeColor="text1"/>
                      <w:kern w:val="24"/>
                      <w:sz w:val="22"/>
                      <w:szCs w:val="22"/>
                    </w:rPr>
                    <w:t>1</w:t>
                  </w:r>
                  <w:r w:rsidRPr="00DA29D9">
                    <w:rPr>
                      <w:rFonts w:asciiTheme="minorHAnsi" w:hAnsiTheme="minorHAnsi" w:cstheme="minorHAnsi"/>
                      <w:color w:val="000000" w:themeColor="text1"/>
                      <w:kern w:val="24"/>
                      <w:sz w:val="22"/>
                      <w:szCs w:val="22"/>
                    </w:rPr>
                    <w:t xml:space="preserve">, </w:t>
                  </w:r>
                  <w:r w:rsidRPr="00DA29D9">
                    <w:rPr>
                      <w:rFonts w:asciiTheme="minorHAnsi" w:hAnsiTheme="minorHAnsi" w:cstheme="minorHAnsi"/>
                      <w:i/>
                      <w:iCs/>
                      <w:color w:val="000000" w:themeColor="text1"/>
                      <w:kern w:val="24"/>
                      <w:sz w:val="22"/>
                      <w:szCs w:val="22"/>
                      <w:u w:val="single"/>
                    </w:rPr>
                    <w:t>Quadratic term</w:t>
                  </w:r>
                  <w:r w:rsidRPr="00DA29D9">
                    <w:rPr>
                      <w:rFonts w:asciiTheme="minorHAnsi" w:hAnsiTheme="minorHAnsi" w:cstheme="minorHAnsi"/>
                      <w:color w:val="000000" w:themeColor="text1"/>
                      <w:kern w:val="24"/>
                      <w:sz w:val="22"/>
                      <w:szCs w:val="22"/>
                    </w:rPr>
                    <w:t xml:space="preserve">: </w:t>
                  </w:r>
                  <w:r w:rsidR="005A7706">
                    <w:rPr>
                      <w:rFonts w:asciiTheme="minorHAnsi" w:hAnsiTheme="minorHAnsi" w:cstheme="minorHAnsi"/>
                      <w:color w:val="000000" w:themeColor="text1"/>
                      <w:kern w:val="24"/>
                      <w:sz w:val="22"/>
                      <w:szCs w:val="22"/>
                    </w:rPr>
                    <w:t>±</w:t>
                  </w:r>
                  <w:r w:rsidR="005A7706">
                    <w:rPr>
                      <w:rFonts w:asciiTheme="minorHAnsi" w:hAnsiTheme="minorHAnsi" w:cstheme="minorHAnsi"/>
                      <w:color w:val="000000" w:themeColor="text1"/>
                      <w:kern w:val="24"/>
                      <w:sz w:val="22"/>
                      <w:szCs w:val="22"/>
                    </w:rPr>
                    <w:t>.1</w:t>
                  </w:r>
                </w:p>
              </w:tc>
            </w:tr>
            <w:tr w:rsidR="00DC1D49" w:rsidRPr="00DA29D9" w14:paraId="5B7BAB26" w14:textId="77777777" w:rsidTr="008B28E4">
              <w:trPr>
                <w:jc w:val="center"/>
              </w:trPr>
              <w:tc>
                <w:tcPr>
                  <w:tcW w:w="2203" w:type="dxa"/>
                  <w:tcMar>
                    <w:top w:w="0" w:type="dxa"/>
                    <w:left w:w="108" w:type="dxa"/>
                    <w:bottom w:w="0" w:type="dxa"/>
                    <w:right w:w="108" w:type="dxa"/>
                  </w:tcMar>
                  <w:hideMark/>
                </w:tcPr>
                <w:p w14:paraId="0FC86926" w14:textId="0B77E357" w:rsidR="00DC1D49" w:rsidRPr="00DA29D9" w:rsidRDefault="00DC1D49" w:rsidP="00890F2D">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Wall Area</w:t>
                  </w:r>
                  <w:r w:rsidR="008B28E4">
                    <w:rPr>
                      <w:rFonts w:asciiTheme="minorHAnsi" w:hAnsiTheme="minorHAnsi" w:cstheme="minorHAnsi"/>
                      <w:b/>
                      <w:bCs/>
                      <w:color w:val="000000" w:themeColor="text1"/>
                      <w:kern w:val="24"/>
                      <w:sz w:val="22"/>
                      <w:szCs w:val="22"/>
                    </w:rPr>
                    <w:t xml:space="preserve"> </w:t>
                  </w:r>
                  <w:r w:rsidR="008B28E4" w:rsidRPr="008B28E4">
                    <w:rPr>
                      <w:rFonts w:asciiTheme="minorHAnsi" w:hAnsiTheme="minorHAnsi" w:cstheme="minorHAnsi"/>
                      <w:bCs/>
                      <w:color w:val="000000" w:themeColor="text1"/>
                      <w:kern w:val="24"/>
                      <w:sz w:val="22"/>
                      <w:szCs w:val="22"/>
                    </w:rPr>
                    <w:t>(</w:t>
                  </w:r>
                  <w:r w:rsidR="008B28E4" w:rsidRPr="00DA29D9">
                    <w:rPr>
                      <w:rFonts w:asciiTheme="minorHAnsi" w:hAnsiTheme="minorHAnsi" w:cstheme="minorHAnsi"/>
                      <w:color w:val="000000" w:themeColor="text1"/>
                      <w:kern w:val="24"/>
                      <w:sz w:val="22"/>
                      <w:szCs w:val="22"/>
                    </w:rPr>
                    <w:t>mm</w:t>
                  </w:r>
                  <w:r w:rsidR="008B28E4" w:rsidRPr="00DA29D9">
                    <w:rPr>
                      <w:rFonts w:asciiTheme="minorHAnsi" w:hAnsiTheme="minorHAnsi" w:cstheme="minorHAnsi"/>
                      <w:color w:val="000000" w:themeColor="text1"/>
                      <w:kern w:val="24"/>
                      <w:position w:val="7"/>
                      <w:sz w:val="22"/>
                      <w:szCs w:val="22"/>
                      <w:vertAlign w:val="superscript"/>
                    </w:rPr>
                    <w:t>2</w:t>
                  </w:r>
                  <w:r w:rsidR="008B28E4" w:rsidRPr="008B28E4">
                    <w:rPr>
                      <w:rFonts w:asciiTheme="minorHAnsi" w:hAnsiTheme="minorHAnsi" w:cstheme="minorHAnsi"/>
                      <w:bCs/>
                      <w:color w:val="000000" w:themeColor="text1"/>
                      <w:kern w:val="24"/>
                      <w:sz w:val="22"/>
                      <w:szCs w:val="22"/>
                    </w:rPr>
                    <w:t>)</w:t>
                  </w:r>
                </w:p>
              </w:tc>
              <w:tc>
                <w:tcPr>
                  <w:tcW w:w="5462" w:type="dxa"/>
                  <w:tcMar>
                    <w:top w:w="0" w:type="dxa"/>
                    <w:left w:w="108" w:type="dxa"/>
                    <w:bottom w:w="0" w:type="dxa"/>
                    <w:right w:w="108" w:type="dxa"/>
                  </w:tcMar>
                  <w:hideMark/>
                </w:tcPr>
                <w:p w14:paraId="16768291" w14:textId="55EB6748" w:rsidR="00DC1D49" w:rsidRPr="00DA29D9" w:rsidRDefault="00DC1D49" w:rsidP="008B28E4">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Bias</w:t>
                  </w:r>
                  <w:r w:rsidRPr="00DA29D9">
                    <w:rPr>
                      <w:rFonts w:asciiTheme="minorHAnsi" w:hAnsiTheme="minorHAnsi" w:cstheme="minorHAnsi"/>
                      <w:color w:val="000000" w:themeColor="text1"/>
                      <w:kern w:val="24"/>
                      <w:sz w:val="22"/>
                      <w:szCs w:val="22"/>
                    </w:rPr>
                    <w:t xml:space="preserve">: </w:t>
                  </w:r>
                  <w:r w:rsidR="00890F2D">
                    <w:rPr>
                      <w:rFonts w:asciiTheme="minorHAnsi" w:hAnsiTheme="minorHAnsi" w:cstheme="minorHAnsi"/>
                      <w:color w:val="000000" w:themeColor="text1"/>
                      <w:kern w:val="24"/>
                      <w:sz w:val="22"/>
                      <w:szCs w:val="22"/>
                    </w:rPr>
                    <w:t>2</w:t>
                  </w:r>
                  <w:r w:rsidRPr="00DA29D9">
                    <w:rPr>
                      <w:rFonts w:asciiTheme="minorHAnsi" w:hAnsiTheme="minorHAnsi" w:cstheme="minorHAnsi"/>
                      <w:color w:val="000000" w:themeColor="text1"/>
                      <w:kern w:val="24"/>
                      <w:sz w:val="22"/>
                      <w:szCs w:val="22"/>
                    </w:rPr>
                    <w:t xml:space="preserve">, </w:t>
                  </w:r>
                  <w:r w:rsidRPr="00DA29D9">
                    <w:rPr>
                      <w:rFonts w:asciiTheme="minorHAnsi" w:hAnsiTheme="minorHAnsi" w:cstheme="minorHAnsi"/>
                      <w:i/>
                      <w:iCs/>
                      <w:color w:val="000000" w:themeColor="text1"/>
                      <w:kern w:val="24"/>
                      <w:sz w:val="22"/>
                      <w:szCs w:val="22"/>
                      <w:u w:val="single"/>
                    </w:rPr>
                    <w:t>Intercept</w:t>
                  </w:r>
                  <w:r w:rsidRPr="00DA29D9">
                    <w:rPr>
                      <w:rFonts w:asciiTheme="minorHAnsi" w:hAnsiTheme="minorHAnsi" w:cstheme="minorHAnsi"/>
                      <w:color w:val="000000" w:themeColor="text1"/>
                      <w:kern w:val="24"/>
                      <w:sz w:val="22"/>
                      <w:szCs w:val="22"/>
                    </w:rPr>
                    <w:t xml:space="preserve">: </w:t>
                  </w:r>
                  <w:r w:rsidR="005A7706">
                    <w:rPr>
                      <w:rFonts w:asciiTheme="minorHAnsi" w:hAnsiTheme="minorHAnsi" w:cstheme="minorHAnsi"/>
                      <w:color w:val="000000" w:themeColor="text1"/>
                      <w:kern w:val="24"/>
                      <w:sz w:val="22"/>
                      <w:szCs w:val="22"/>
                    </w:rPr>
                    <w:t>±</w:t>
                  </w:r>
                  <w:r w:rsidR="005A7706">
                    <w:rPr>
                      <w:rFonts w:asciiTheme="minorHAnsi" w:hAnsiTheme="minorHAnsi" w:cstheme="minorHAnsi"/>
                      <w:color w:val="000000" w:themeColor="text1"/>
                      <w:kern w:val="24"/>
                      <w:sz w:val="22"/>
                      <w:szCs w:val="22"/>
                    </w:rPr>
                    <w:t>10</w:t>
                  </w:r>
                  <w:r w:rsidRPr="00DA29D9">
                    <w:rPr>
                      <w:rFonts w:asciiTheme="minorHAnsi" w:hAnsiTheme="minorHAnsi" w:cstheme="minorHAnsi"/>
                      <w:color w:val="000000" w:themeColor="text1"/>
                      <w:kern w:val="24"/>
                      <w:sz w:val="22"/>
                      <w:szCs w:val="22"/>
                    </w:rPr>
                    <w:t xml:space="preserve">, </w:t>
                  </w:r>
                  <w:r w:rsidRPr="00DA29D9">
                    <w:rPr>
                      <w:rFonts w:asciiTheme="minorHAnsi" w:hAnsiTheme="minorHAnsi" w:cstheme="minorHAnsi"/>
                      <w:i/>
                      <w:iCs/>
                      <w:color w:val="000000" w:themeColor="text1"/>
                      <w:kern w:val="24"/>
                      <w:sz w:val="22"/>
                      <w:szCs w:val="22"/>
                      <w:u w:val="single"/>
                    </w:rPr>
                    <w:t>Slope</w:t>
                  </w:r>
                  <w:r w:rsidRPr="00DA29D9">
                    <w:rPr>
                      <w:rFonts w:asciiTheme="minorHAnsi" w:hAnsiTheme="minorHAnsi" w:cstheme="minorHAnsi"/>
                      <w:color w:val="000000" w:themeColor="text1"/>
                      <w:kern w:val="24"/>
                      <w:sz w:val="22"/>
                      <w:szCs w:val="22"/>
                    </w:rPr>
                    <w:t xml:space="preserve">: </w:t>
                  </w:r>
                  <w:r w:rsidR="005A7706" w:rsidRPr="00DA29D9">
                    <w:rPr>
                      <w:rFonts w:asciiTheme="minorHAnsi" w:hAnsiTheme="minorHAnsi" w:cstheme="minorHAnsi"/>
                      <w:color w:val="000000" w:themeColor="text1"/>
                      <w:kern w:val="24"/>
                      <w:sz w:val="22"/>
                      <w:szCs w:val="22"/>
                    </w:rPr>
                    <w:t>1</w:t>
                  </w:r>
                  <w:r w:rsidR="005A7706">
                    <w:rPr>
                      <w:rFonts w:asciiTheme="minorHAnsi" w:hAnsiTheme="minorHAnsi" w:cstheme="minorHAnsi"/>
                      <w:color w:val="000000" w:themeColor="text1"/>
                      <w:kern w:val="24"/>
                      <w:sz w:val="22"/>
                      <w:szCs w:val="22"/>
                    </w:rPr>
                    <w:t>±</w:t>
                  </w:r>
                  <w:r w:rsidR="005A7706" w:rsidRPr="00DA29D9">
                    <w:rPr>
                      <w:rFonts w:asciiTheme="minorHAnsi" w:hAnsiTheme="minorHAnsi" w:cstheme="minorHAnsi"/>
                      <w:color w:val="000000" w:themeColor="text1"/>
                      <w:kern w:val="24"/>
                      <w:sz w:val="22"/>
                      <w:szCs w:val="22"/>
                    </w:rPr>
                    <w:t>.</w:t>
                  </w:r>
                  <w:r w:rsidR="005A7706">
                    <w:rPr>
                      <w:rFonts w:asciiTheme="minorHAnsi" w:hAnsiTheme="minorHAnsi" w:cstheme="minorHAnsi"/>
                      <w:color w:val="000000" w:themeColor="text1"/>
                      <w:kern w:val="24"/>
                      <w:sz w:val="22"/>
                      <w:szCs w:val="22"/>
                    </w:rPr>
                    <w:t>1</w:t>
                  </w:r>
                  <w:r w:rsidR="005A7706" w:rsidRPr="00DA29D9">
                    <w:rPr>
                      <w:rFonts w:asciiTheme="minorHAnsi" w:hAnsiTheme="minorHAnsi" w:cstheme="minorHAnsi"/>
                      <w:color w:val="000000" w:themeColor="text1"/>
                      <w:kern w:val="24"/>
                      <w:sz w:val="22"/>
                      <w:szCs w:val="22"/>
                    </w:rPr>
                    <w:t xml:space="preserve">, </w:t>
                  </w:r>
                  <w:r w:rsidR="005A7706" w:rsidRPr="00DA29D9">
                    <w:rPr>
                      <w:rFonts w:asciiTheme="minorHAnsi" w:hAnsiTheme="minorHAnsi" w:cstheme="minorHAnsi"/>
                      <w:i/>
                      <w:iCs/>
                      <w:color w:val="000000" w:themeColor="text1"/>
                      <w:kern w:val="24"/>
                      <w:sz w:val="22"/>
                      <w:szCs w:val="22"/>
                      <w:u w:val="single"/>
                    </w:rPr>
                    <w:t>Quadratic term</w:t>
                  </w:r>
                  <w:r w:rsidR="005A7706" w:rsidRPr="00DA29D9">
                    <w:rPr>
                      <w:rFonts w:asciiTheme="minorHAnsi" w:hAnsiTheme="minorHAnsi" w:cstheme="minorHAnsi"/>
                      <w:color w:val="000000" w:themeColor="text1"/>
                      <w:kern w:val="24"/>
                      <w:sz w:val="22"/>
                      <w:szCs w:val="22"/>
                    </w:rPr>
                    <w:t xml:space="preserve">: </w:t>
                  </w:r>
                  <w:r w:rsidR="005A7706">
                    <w:rPr>
                      <w:rFonts w:asciiTheme="minorHAnsi" w:hAnsiTheme="minorHAnsi" w:cstheme="minorHAnsi"/>
                      <w:color w:val="000000" w:themeColor="text1"/>
                      <w:kern w:val="24"/>
                      <w:sz w:val="22"/>
                      <w:szCs w:val="22"/>
                    </w:rPr>
                    <w:t>±.1</w:t>
                  </w:r>
                </w:p>
              </w:tc>
            </w:tr>
            <w:tr w:rsidR="00DC1D49" w:rsidRPr="00DA29D9" w14:paraId="2B078479" w14:textId="77777777" w:rsidTr="008B28E4">
              <w:trPr>
                <w:jc w:val="center"/>
              </w:trPr>
              <w:tc>
                <w:tcPr>
                  <w:tcW w:w="2203" w:type="dxa"/>
                  <w:tcMar>
                    <w:top w:w="0" w:type="dxa"/>
                    <w:left w:w="108" w:type="dxa"/>
                    <w:bottom w:w="0" w:type="dxa"/>
                    <w:right w:w="108" w:type="dxa"/>
                  </w:tcMar>
                  <w:hideMark/>
                </w:tcPr>
                <w:p w14:paraId="3261ACAB" w14:textId="28BC5DF2" w:rsidR="00DC1D49" w:rsidRPr="00DA29D9" w:rsidRDefault="00DC1D49" w:rsidP="00890F2D">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Wall Thickness</w:t>
                  </w:r>
                  <w:r w:rsidR="008B28E4">
                    <w:rPr>
                      <w:rFonts w:asciiTheme="minorHAnsi" w:hAnsiTheme="minorHAnsi" w:cstheme="minorHAnsi"/>
                      <w:b/>
                      <w:bCs/>
                      <w:color w:val="000000" w:themeColor="text1"/>
                      <w:kern w:val="24"/>
                      <w:sz w:val="22"/>
                      <w:szCs w:val="22"/>
                    </w:rPr>
                    <w:t xml:space="preserve"> </w:t>
                  </w:r>
                  <w:r w:rsidR="008B28E4" w:rsidRPr="008B28E4">
                    <w:rPr>
                      <w:rFonts w:asciiTheme="minorHAnsi" w:hAnsiTheme="minorHAnsi" w:cstheme="minorHAnsi"/>
                      <w:bCs/>
                      <w:color w:val="000000" w:themeColor="text1"/>
                      <w:kern w:val="24"/>
                      <w:sz w:val="22"/>
                      <w:szCs w:val="22"/>
                    </w:rPr>
                    <w:t>(</w:t>
                  </w:r>
                  <w:r w:rsidR="008B28E4">
                    <w:rPr>
                      <w:rFonts w:asciiTheme="minorHAnsi" w:hAnsiTheme="minorHAnsi" w:cstheme="minorHAnsi"/>
                      <w:bCs/>
                      <w:color w:val="000000" w:themeColor="text1"/>
                      <w:kern w:val="24"/>
                      <w:sz w:val="22"/>
                      <w:szCs w:val="22"/>
                    </w:rPr>
                    <w:t>mm</w:t>
                  </w:r>
                  <w:r w:rsidR="008B28E4" w:rsidRPr="008B28E4">
                    <w:rPr>
                      <w:rFonts w:asciiTheme="minorHAnsi" w:hAnsiTheme="minorHAnsi" w:cstheme="minorHAnsi"/>
                      <w:bCs/>
                      <w:color w:val="000000" w:themeColor="text1"/>
                      <w:kern w:val="24"/>
                      <w:sz w:val="22"/>
                      <w:szCs w:val="22"/>
                    </w:rPr>
                    <w:t>)</w:t>
                  </w:r>
                </w:p>
              </w:tc>
              <w:tc>
                <w:tcPr>
                  <w:tcW w:w="5462" w:type="dxa"/>
                  <w:tcMar>
                    <w:top w:w="0" w:type="dxa"/>
                    <w:left w:w="108" w:type="dxa"/>
                    <w:bottom w:w="0" w:type="dxa"/>
                    <w:right w:w="108" w:type="dxa"/>
                  </w:tcMar>
                  <w:hideMark/>
                </w:tcPr>
                <w:p w14:paraId="6829EA1F" w14:textId="0D730AF3" w:rsidR="00DC1D49" w:rsidRPr="00DA29D9" w:rsidRDefault="00DC1D49" w:rsidP="008B28E4">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Bias</w:t>
                  </w:r>
                  <w:r w:rsidRPr="00DA29D9">
                    <w:rPr>
                      <w:rFonts w:asciiTheme="minorHAnsi" w:hAnsiTheme="minorHAnsi" w:cstheme="minorHAnsi"/>
                      <w:color w:val="000000" w:themeColor="text1"/>
                      <w:kern w:val="24"/>
                      <w:sz w:val="22"/>
                      <w:szCs w:val="22"/>
                    </w:rPr>
                    <w:t xml:space="preserve">: </w:t>
                  </w:r>
                  <w:r w:rsidR="00253B36">
                    <w:rPr>
                      <w:rFonts w:asciiTheme="minorHAnsi" w:hAnsiTheme="minorHAnsi" w:cstheme="minorHAnsi"/>
                      <w:color w:val="000000" w:themeColor="text1"/>
                      <w:kern w:val="24"/>
                      <w:sz w:val="22"/>
                      <w:szCs w:val="22"/>
                    </w:rPr>
                    <w:t>±</w:t>
                  </w:r>
                  <w:r w:rsidR="00253B36">
                    <w:rPr>
                      <w:rFonts w:asciiTheme="minorHAnsi" w:hAnsiTheme="minorHAnsi" w:cstheme="minorHAnsi"/>
                      <w:color w:val="000000" w:themeColor="text1"/>
                      <w:kern w:val="24"/>
                      <w:sz w:val="22"/>
                      <w:szCs w:val="22"/>
                    </w:rPr>
                    <w:t>1</w:t>
                  </w:r>
                  <w:r w:rsidRPr="00DA29D9">
                    <w:rPr>
                      <w:rFonts w:asciiTheme="minorHAnsi" w:hAnsiTheme="minorHAnsi" w:cstheme="minorHAnsi"/>
                      <w:color w:val="000000" w:themeColor="text1"/>
                      <w:kern w:val="24"/>
                      <w:sz w:val="22"/>
                      <w:szCs w:val="22"/>
                    </w:rPr>
                    <w:t xml:space="preserve">, </w:t>
                  </w:r>
                  <w:r w:rsidRPr="00DA29D9">
                    <w:rPr>
                      <w:rFonts w:asciiTheme="minorHAnsi" w:hAnsiTheme="minorHAnsi" w:cstheme="minorHAnsi"/>
                      <w:i/>
                      <w:iCs/>
                      <w:color w:val="000000" w:themeColor="text1"/>
                      <w:kern w:val="24"/>
                      <w:sz w:val="22"/>
                      <w:szCs w:val="22"/>
                      <w:u w:val="single"/>
                    </w:rPr>
                    <w:t>Intercept</w:t>
                  </w:r>
                  <w:r w:rsidRPr="00DA29D9">
                    <w:rPr>
                      <w:rFonts w:asciiTheme="minorHAnsi" w:hAnsiTheme="minorHAnsi" w:cstheme="minorHAnsi"/>
                      <w:color w:val="000000" w:themeColor="text1"/>
                      <w:kern w:val="24"/>
                      <w:sz w:val="22"/>
                      <w:szCs w:val="22"/>
                    </w:rPr>
                    <w:t xml:space="preserve">: </w:t>
                  </w:r>
                  <w:r w:rsidR="00253B36">
                    <w:rPr>
                      <w:rFonts w:asciiTheme="minorHAnsi" w:hAnsiTheme="minorHAnsi" w:cstheme="minorHAnsi"/>
                      <w:color w:val="000000" w:themeColor="text1"/>
                      <w:kern w:val="24"/>
                      <w:sz w:val="22"/>
                      <w:szCs w:val="22"/>
                    </w:rPr>
                    <w:t>±1</w:t>
                  </w:r>
                  <w:r w:rsidR="00253B36" w:rsidRPr="00DA29D9">
                    <w:rPr>
                      <w:rFonts w:asciiTheme="minorHAnsi" w:hAnsiTheme="minorHAnsi" w:cstheme="minorHAnsi"/>
                      <w:color w:val="000000" w:themeColor="text1"/>
                      <w:kern w:val="24"/>
                      <w:sz w:val="22"/>
                      <w:szCs w:val="22"/>
                    </w:rPr>
                    <w:t xml:space="preserve">, </w:t>
                  </w:r>
                  <w:r w:rsidR="00253B36" w:rsidRPr="00DA29D9">
                    <w:rPr>
                      <w:rFonts w:asciiTheme="minorHAnsi" w:hAnsiTheme="minorHAnsi" w:cstheme="minorHAnsi"/>
                      <w:i/>
                      <w:iCs/>
                      <w:color w:val="000000" w:themeColor="text1"/>
                      <w:kern w:val="24"/>
                      <w:sz w:val="22"/>
                      <w:szCs w:val="22"/>
                      <w:u w:val="single"/>
                    </w:rPr>
                    <w:t>Slope</w:t>
                  </w:r>
                  <w:r w:rsidR="00253B36" w:rsidRPr="00DA29D9">
                    <w:rPr>
                      <w:rFonts w:asciiTheme="minorHAnsi" w:hAnsiTheme="minorHAnsi" w:cstheme="minorHAnsi"/>
                      <w:color w:val="000000" w:themeColor="text1"/>
                      <w:kern w:val="24"/>
                      <w:sz w:val="22"/>
                      <w:szCs w:val="22"/>
                    </w:rPr>
                    <w:t>: 1</w:t>
                  </w:r>
                  <w:r w:rsidR="00253B36">
                    <w:rPr>
                      <w:rFonts w:asciiTheme="minorHAnsi" w:hAnsiTheme="minorHAnsi" w:cstheme="minorHAnsi"/>
                      <w:color w:val="000000" w:themeColor="text1"/>
                      <w:kern w:val="24"/>
                      <w:sz w:val="22"/>
                      <w:szCs w:val="22"/>
                    </w:rPr>
                    <w:t>±</w:t>
                  </w:r>
                  <w:r w:rsidR="00253B36" w:rsidRPr="00DA29D9">
                    <w:rPr>
                      <w:rFonts w:asciiTheme="minorHAnsi" w:hAnsiTheme="minorHAnsi" w:cstheme="minorHAnsi"/>
                      <w:color w:val="000000" w:themeColor="text1"/>
                      <w:kern w:val="24"/>
                      <w:sz w:val="22"/>
                      <w:szCs w:val="22"/>
                    </w:rPr>
                    <w:t>.</w:t>
                  </w:r>
                  <w:r w:rsidR="00253B36">
                    <w:rPr>
                      <w:rFonts w:asciiTheme="minorHAnsi" w:hAnsiTheme="minorHAnsi" w:cstheme="minorHAnsi"/>
                      <w:color w:val="000000" w:themeColor="text1"/>
                      <w:kern w:val="24"/>
                      <w:sz w:val="22"/>
                      <w:szCs w:val="22"/>
                    </w:rPr>
                    <w:t>1</w:t>
                  </w:r>
                  <w:r w:rsidR="00253B36" w:rsidRPr="00DA29D9">
                    <w:rPr>
                      <w:rFonts w:asciiTheme="minorHAnsi" w:hAnsiTheme="minorHAnsi" w:cstheme="minorHAnsi"/>
                      <w:color w:val="000000" w:themeColor="text1"/>
                      <w:kern w:val="24"/>
                      <w:sz w:val="22"/>
                      <w:szCs w:val="22"/>
                    </w:rPr>
                    <w:t xml:space="preserve">, </w:t>
                  </w:r>
                  <w:r w:rsidR="00253B36" w:rsidRPr="00DA29D9">
                    <w:rPr>
                      <w:rFonts w:asciiTheme="minorHAnsi" w:hAnsiTheme="minorHAnsi" w:cstheme="minorHAnsi"/>
                      <w:i/>
                      <w:iCs/>
                      <w:color w:val="000000" w:themeColor="text1"/>
                      <w:kern w:val="24"/>
                      <w:sz w:val="22"/>
                      <w:szCs w:val="22"/>
                      <w:u w:val="single"/>
                    </w:rPr>
                    <w:t>Quadratic term</w:t>
                  </w:r>
                  <w:r w:rsidR="00253B36" w:rsidRPr="00DA29D9">
                    <w:rPr>
                      <w:rFonts w:asciiTheme="minorHAnsi" w:hAnsiTheme="minorHAnsi" w:cstheme="minorHAnsi"/>
                      <w:color w:val="000000" w:themeColor="text1"/>
                      <w:kern w:val="24"/>
                      <w:sz w:val="22"/>
                      <w:szCs w:val="22"/>
                    </w:rPr>
                    <w:t xml:space="preserve">: </w:t>
                  </w:r>
                  <w:r w:rsidR="00253B36">
                    <w:rPr>
                      <w:rFonts w:asciiTheme="minorHAnsi" w:hAnsiTheme="minorHAnsi" w:cstheme="minorHAnsi"/>
                      <w:color w:val="000000" w:themeColor="text1"/>
                      <w:kern w:val="24"/>
                      <w:sz w:val="22"/>
                      <w:szCs w:val="22"/>
                    </w:rPr>
                    <w:t>±.1</w:t>
                  </w:r>
                </w:p>
              </w:tc>
            </w:tr>
            <w:tr w:rsidR="00DC1D49" w:rsidRPr="00DA29D9" w14:paraId="3F072A3C" w14:textId="77777777" w:rsidTr="008B28E4">
              <w:trPr>
                <w:jc w:val="center"/>
              </w:trPr>
              <w:tc>
                <w:tcPr>
                  <w:tcW w:w="2203" w:type="dxa"/>
                  <w:tcMar>
                    <w:top w:w="0" w:type="dxa"/>
                    <w:left w:w="108" w:type="dxa"/>
                    <w:bottom w:w="0" w:type="dxa"/>
                    <w:right w:w="108" w:type="dxa"/>
                  </w:tcMar>
                </w:tcPr>
                <w:p w14:paraId="5A71EE4C" w14:textId="133F1493" w:rsidR="00DC1D49" w:rsidRPr="00DA29D9" w:rsidRDefault="00890F2D" w:rsidP="00890F2D">
                  <w:pPr>
                    <w:pStyle w:val="NormalWeb"/>
                    <w:rPr>
                      <w:rFonts w:asciiTheme="minorHAnsi" w:hAnsiTheme="minorHAnsi" w:cstheme="minorHAnsi"/>
                      <w:sz w:val="22"/>
                      <w:szCs w:val="22"/>
                    </w:rPr>
                  </w:pPr>
                  <w:r>
                    <w:rPr>
                      <w:rFonts w:asciiTheme="minorHAnsi" w:hAnsiTheme="minorHAnsi" w:cstheme="minorHAnsi"/>
                      <w:b/>
                      <w:bCs/>
                      <w:color w:val="000000" w:themeColor="text1"/>
                      <w:kern w:val="24"/>
                      <w:sz w:val="22"/>
                      <w:szCs w:val="22"/>
                    </w:rPr>
                    <w:t>Plaque Burden</w:t>
                  </w:r>
                  <w:r w:rsidR="008B28E4">
                    <w:rPr>
                      <w:rFonts w:asciiTheme="minorHAnsi" w:hAnsiTheme="minorHAnsi" w:cstheme="minorHAnsi"/>
                      <w:b/>
                      <w:bCs/>
                      <w:color w:val="000000" w:themeColor="text1"/>
                      <w:kern w:val="24"/>
                      <w:sz w:val="22"/>
                      <w:szCs w:val="22"/>
                    </w:rPr>
                    <w:t xml:space="preserve"> </w:t>
                  </w:r>
                  <w:r w:rsidR="008B28E4" w:rsidRPr="008B28E4">
                    <w:rPr>
                      <w:rFonts w:asciiTheme="minorHAnsi" w:hAnsiTheme="minorHAnsi" w:cstheme="minorHAnsi"/>
                      <w:bCs/>
                      <w:color w:val="000000" w:themeColor="text1"/>
                      <w:kern w:val="24"/>
                      <w:sz w:val="22"/>
                      <w:szCs w:val="22"/>
                    </w:rPr>
                    <w:t>(</w:t>
                  </w:r>
                  <w:r w:rsidR="008B28E4">
                    <w:rPr>
                      <w:rFonts w:asciiTheme="minorHAnsi" w:hAnsiTheme="minorHAnsi" w:cstheme="minorHAnsi"/>
                      <w:bCs/>
                      <w:color w:val="000000" w:themeColor="text1"/>
                      <w:kern w:val="24"/>
                      <w:sz w:val="22"/>
                      <w:szCs w:val="22"/>
                    </w:rPr>
                    <w:t>ratio</w:t>
                  </w:r>
                  <w:r w:rsidR="008B28E4" w:rsidRPr="008B28E4">
                    <w:rPr>
                      <w:rFonts w:asciiTheme="minorHAnsi" w:hAnsiTheme="minorHAnsi" w:cstheme="minorHAnsi"/>
                      <w:bCs/>
                      <w:color w:val="000000" w:themeColor="text1"/>
                      <w:kern w:val="24"/>
                      <w:sz w:val="22"/>
                      <w:szCs w:val="22"/>
                    </w:rPr>
                    <w:t>)</w:t>
                  </w:r>
                </w:p>
              </w:tc>
              <w:tc>
                <w:tcPr>
                  <w:tcW w:w="5462" w:type="dxa"/>
                  <w:tcMar>
                    <w:top w:w="0" w:type="dxa"/>
                    <w:left w:w="108" w:type="dxa"/>
                    <w:bottom w:w="0" w:type="dxa"/>
                    <w:right w:w="108" w:type="dxa"/>
                  </w:tcMar>
                </w:tcPr>
                <w:p w14:paraId="5FCFB95E" w14:textId="0E8328B9" w:rsidR="00253B36" w:rsidRPr="00DA29D9" w:rsidRDefault="00DC1D49" w:rsidP="008B28E4">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Bias</w:t>
                  </w:r>
                  <w:r w:rsidRPr="00DA29D9">
                    <w:rPr>
                      <w:rFonts w:asciiTheme="minorHAnsi" w:hAnsiTheme="minorHAnsi" w:cstheme="minorHAnsi"/>
                      <w:color w:val="000000" w:themeColor="text1"/>
                      <w:kern w:val="24"/>
                      <w:sz w:val="22"/>
                      <w:szCs w:val="22"/>
                    </w:rPr>
                    <w:t xml:space="preserve">: </w:t>
                  </w:r>
                  <w:r w:rsidR="00253B36">
                    <w:rPr>
                      <w:rFonts w:asciiTheme="minorHAnsi" w:hAnsiTheme="minorHAnsi" w:cstheme="minorHAnsi"/>
                      <w:color w:val="000000" w:themeColor="text1"/>
                      <w:kern w:val="24"/>
                      <w:sz w:val="22"/>
                      <w:szCs w:val="22"/>
                    </w:rPr>
                    <w:t>±</w:t>
                  </w:r>
                  <w:r w:rsidR="00253B36">
                    <w:rPr>
                      <w:rFonts w:asciiTheme="minorHAnsi" w:hAnsiTheme="minorHAnsi" w:cstheme="minorHAnsi"/>
                      <w:color w:val="000000" w:themeColor="text1"/>
                      <w:kern w:val="24"/>
                      <w:sz w:val="22"/>
                      <w:szCs w:val="22"/>
                    </w:rPr>
                    <w:t>0.</w:t>
                  </w:r>
                  <w:r w:rsidR="00253B36">
                    <w:rPr>
                      <w:rFonts w:asciiTheme="minorHAnsi" w:hAnsiTheme="minorHAnsi" w:cstheme="minorHAnsi"/>
                      <w:color w:val="000000" w:themeColor="text1"/>
                      <w:kern w:val="24"/>
                      <w:sz w:val="22"/>
                      <w:szCs w:val="22"/>
                    </w:rPr>
                    <w:t>1</w:t>
                  </w:r>
                  <w:r w:rsidRPr="00DA29D9">
                    <w:rPr>
                      <w:rFonts w:asciiTheme="minorHAnsi" w:hAnsiTheme="minorHAnsi" w:cstheme="minorHAnsi"/>
                      <w:color w:val="000000" w:themeColor="text1"/>
                      <w:kern w:val="24"/>
                      <w:sz w:val="22"/>
                      <w:szCs w:val="22"/>
                    </w:rPr>
                    <w:t xml:space="preserve">, </w:t>
                  </w:r>
                  <w:r w:rsidRPr="00DA29D9">
                    <w:rPr>
                      <w:rFonts w:asciiTheme="minorHAnsi" w:hAnsiTheme="minorHAnsi" w:cstheme="minorHAnsi"/>
                      <w:i/>
                      <w:iCs/>
                      <w:color w:val="000000" w:themeColor="text1"/>
                      <w:kern w:val="24"/>
                      <w:sz w:val="22"/>
                      <w:szCs w:val="22"/>
                      <w:u w:val="single"/>
                    </w:rPr>
                    <w:t>Intercept</w:t>
                  </w:r>
                  <w:r w:rsidRPr="00DA29D9">
                    <w:rPr>
                      <w:rFonts w:asciiTheme="minorHAnsi" w:hAnsiTheme="minorHAnsi" w:cstheme="minorHAnsi"/>
                      <w:color w:val="000000" w:themeColor="text1"/>
                      <w:kern w:val="24"/>
                      <w:sz w:val="22"/>
                      <w:szCs w:val="22"/>
                    </w:rPr>
                    <w:t xml:space="preserve">: </w:t>
                  </w:r>
                  <w:r w:rsidR="00253B36">
                    <w:rPr>
                      <w:rFonts w:asciiTheme="minorHAnsi" w:hAnsiTheme="minorHAnsi" w:cstheme="minorHAnsi"/>
                      <w:color w:val="000000" w:themeColor="text1"/>
                      <w:kern w:val="24"/>
                      <w:sz w:val="22"/>
                      <w:szCs w:val="22"/>
                    </w:rPr>
                    <w:t>±</w:t>
                  </w:r>
                  <w:r w:rsidR="00253B36">
                    <w:rPr>
                      <w:rFonts w:asciiTheme="minorHAnsi" w:hAnsiTheme="minorHAnsi" w:cstheme="minorHAnsi"/>
                      <w:color w:val="000000" w:themeColor="text1"/>
                      <w:kern w:val="24"/>
                      <w:sz w:val="22"/>
                      <w:szCs w:val="22"/>
                    </w:rPr>
                    <w:t>.</w:t>
                  </w:r>
                  <w:r w:rsidR="00253B36">
                    <w:rPr>
                      <w:rFonts w:asciiTheme="minorHAnsi" w:hAnsiTheme="minorHAnsi" w:cstheme="minorHAnsi"/>
                      <w:color w:val="000000" w:themeColor="text1"/>
                      <w:kern w:val="24"/>
                      <w:sz w:val="22"/>
                      <w:szCs w:val="22"/>
                    </w:rPr>
                    <w:t>1</w:t>
                  </w:r>
                  <w:r w:rsidR="00253B36" w:rsidRPr="00DA29D9">
                    <w:rPr>
                      <w:rFonts w:asciiTheme="minorHAnsi" w:hAnsiTheme="minorHAnsi" w:cstheme="minorHAnsi"/>
                      <w:color w:val="000000" w:themeColor="text1"/>
                      <w:kern w:val="24"/>
                      <w:sz w:val="22"/>
                      <w:szCs w:val="22"/>
                    </w:rPr>
                    <w:t xml:space="preserve">, </w:t>
                  </w:r>
                  <w:r w:rsidR="00253B36" w:rsidRPr="00DA29D9">
                    <w:rPr>
                      <w:rFonts w:asciiTheme="minorHAnsi" w:hAnsiTheme="minorHAnsi" w:cstheme="minorHAnsi"/>
                      <w:i/>
                      <w:iCs/>
                      <w:color w:val="000000" w:themeColor="text1"/>
                      <w:kern w:val="24"/>
                      <w:sz w:val="22"/>
                      <w:szCs w:val="22"/>
                      <w:u w:val="single"/>
                    </w:rPr>
                    <w:t>Slope</w:t>
                  </w:r>
                  <w:r w:rsidR="00253B36" w:rsidRPr="00DA29D9">
                    <w:rPr>
                      <w:rFonts w:asciiTheme="minorHAnsi" w:hAnsiTheme="minorHAnsi" w:cstheme="minorHAnsi"/>
                      <w:color w:val="000000" w:themeColor="text1"/>
                      <w:kern w:val="24"/>
                      <w:sz w:val="22"/>
                      <w:szCs w:val="22"/>
                    </w:rPr>
                    <w:t>: 1</w:t>
                  </w:r>
                  <w:r w:rsidR="00253B36">
                    <w:rPr>
                      <w:rFonts w:asciiTheme="minorHAnsi" w:hAnsiTheme="minorHAnsi" w:cstheme="minorHAnsi"/>
                      <w:color w:val="000000" w:themeColor="text1"/>
                      <w:kern w:val="24"/>
                      <w:sz w:val="22"/>
                      <w:szCs w:val="22"/>
                    </w:rPr>
                    <w:t>±</w:t>
                  </w:r>
                  <w:r w:rsidR="00253B36" w:rsidRPr="00DA29D9">
                    <w:rPr>
                      <w:rFonts w:asciiTheme="minorHAnsi" w:hAnsiTheme="minorHAnsi" w:cstheme="minorHAnsi"/>
                      <w:color w:val="000000" w:themeColor="text1"/>
                      <w:kern w:val="24"/>
                      <w:sz w:val="22"/>
                      <w:szCs w:val="22"/>
                    </w:rPr>
                    <w:t>.</w:t>
                  </w:r>
                  <w:r w:rsidR="00253B36">
                    <w:rPr>
                      <w:rFonts w:asciiTheme="minorHAnsi" w:hAnsiTheme="minorHAnsi" w:cstheme="minorHAnsi"/>
                      <w:color w:val="000000" w:themeColor="text1"/>
                      <w:kern w:val="24"/>
                      <w:sz w:val="22"/>
                      <w:szCs w:val="22"/>
                    </w:rPr>
                    <w:t>1</w:t>
                  </w:r>
                  <w:r w:rsidR="00253B36" w:rsidRPr="00DA29D9">
                    <w:rPr>
                      <w:rFonts w:asciiTheme="minorHAnsi" w:hAnsiTheme="minorHAnsi" w:cstheme="minorHAnsi"/>
                      <w:color w:val="000000" w:themeColor="text1"/>
                      <w:kern w:val="24"/>
                      <w:sz w:val="22"/>
                      <w:szCs w:val="22"/>
                    </w:rPr>
                    <w:t xml:space="preserve">, </w:t>
                  </w:r>
                  <w:r w:rsidR="00253B36" w:rsidRPr="00DA29D9">
                    <w:rPr>
                      <w:rFonts w:asciiTheme="minorHAnsi" w:hAnsiTheme="minorHAnsi" w:cstheme="minorHAnsi"/>
                      <w:i/>
                      <w:iCs/>
                      <w:color w:val="000000" w:themeColor="text1"/>
                      <w:kern w:val="24"/>
                      <w:sz w:val="22"/>
                      <w:szCs w:val="22"/>
                      <w:u w:val="single"/>
                    </w:rPr>
                    <w:t>Quadratic term</w:t>
                  </w:r>
                  <w:r w:rsidR="00253B36" w:rsidRPr="00DA29D9">
                    <w:rPr>
                      <w:rFonts w:asciiTheme="minorHAnsi" w:hAnsiTheme="minorHAnsi" w:cstheme="minorHAnsi"/>
                      <w:color w:val="000000" w:themeColor="text1"/>
                      <w:kern w:val="24"/>
                      <w:sz w:val="22"/>
                      <w:szCs w:val="22"/>
                    </w:rPr>
                    <w:t xml:space="preserve">: </w:t>
                  </w:r>
                  <w:r w:rsidR="00253B36">
                    <w:rPr>
                      <w:rFonts w:asciiTheme="minorHAnsi" w:hAnsiTheme="minorHAnsi" w:cstheme="minorHAnsi"/>
                      <w:color w:val="000000" w:themeColor="text1"/>
                      <w:kern w:val="24"/>
                      <w:sz w:val="22"/>
                      <w:szCs w:val="22"/>
                    </w:rPr>
                    <w:t>±.</w:t>
                  </w:r>
                  <w:r w:rsidR="00253B36">
                    <w:rPr>
                      <w:rFonts w:asciiTheme="minorHAnsi" w:hAnsiTheme="minorHAnsi" w:cstheme="minorHAnsi"/>
                      <w:color w:val="000000" w:themeColor="text1"/>
                      <w:kern w:val="24"/>
                      <w:sz w:val="22"/>
                      <w:szCs w:val="22"/>
                    </w:rPr>
                    <w:t>3</w:t>
                  </w:r>
                </w:p>
              </w:tc>
            </w:tr>
          </w:tbl>
          <w:p w14:paraId="10EC0688"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p>
        </w:tc>
      </w:tr>
      <w:tr w:rsidR="00A321CB" w:rsidRPr="00DA29D9" w14:paraId="0F58602A" w14:textId="77777777" w:rsidTr="00EE4542">
        <w:trPr>
          <w:tblCellSpacing w:w="7" w:type="dxa"/>
        </w:trPr>
        <w:tc>
          <w:tcPr>
            <w:tcW w:w="1373" w:type="dxa"/>
          </w:tcPr>
          <w:p w14:paraId="659B8ABC" w14:textId="6D72C9D4" w:rsidR="00A321CB" w:rsidRPr="00DA29D9" w:rsidRDefault="00A321CB" w:rsidP="00890F2D">
            <w:pPr>
              <w:rPr>
                <w:rStyle w:val="StyleVisioncontentC000000000982155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Tissue Composition</w:t>
            </w:r>
          </w:p>
        </w:tc>
        <w:tc>
          <w:tcPr>
            <w:tcW w:w="1426" w:type="dxa"/>
          </w:tcPr>
          <w:p w14:paraId="1B263015" w14:textId="169D1E97" w:rsidR="00A321CB" w:rsidRPr="00DA29D9" w:rsidRDefault="00BD38D5" w:rsidP="00CD628A">
            <w:pPr>
              <w:rPr>
                <w:rFonts w:asciiTheme="minorHAnsi" w:hAnsiTheme="minorHAnsi" w:cstheme="minorHAnsi"/>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230F4AAE" w14:textId="595F6B10"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When used by readers of average capability and having been trained on the tool, using histology ground truth as outlined in the Assessment Procedures</w:t>
            </w:r>
            <w:r w:rsidR="00D32A8B">
              <w:rPr>
                <w:rStyle w:val="StyleVisiontablecellC0000000009814140-contentC00000000098201D0"/>
                <w:rFonts w:asciiTheme="minorHAnsi" w:hAnsiTheme="minorHAnsi" w:cstheme="minorHAnsi"/>
                <w:i w:val="0"/>
                <w:color w:val="auto"/>
                <w:sz w:val="22"/>
                <w:szCs w:val="22"/>
              </w:rPr>
              <w:t xml:space="preserve">, </w:t>
            </w:r>
            <w:r w:rsidR="00890F2D">
              <w:rPr>
                <w:rStyle w:val="StyleVisiontablecellC0000000009814140-contentC00000000098201D0"/>
                <w:rFonts w:asciiTheme="minorHAnsi" w:hAnsiTheme="minorHAnsi" w:cstheme="minorHAnsi"/>
                <w:i w:val="0"/>
                <w:color w:val="auto"/>
                <w:sz w:val="22"/>
                <w:szCs w:val="22"/>
              </w:rPr>
              <w:t xml:space="preserve">the </w:t>
            </w:r>
            <w:r w:rsidR="00890F2D" w:rsidRPr="00890F2D">
              <w:rPr>
                <w:sz w:val="22"/>
                <w:szCs w:val="22"/>
              </w:rPr>
              <w:t>extreme of the 95% confidence interval</w:t>
            </w:r>
            <w:r w:rsidR="00890F2D">
              <w:rPr>
                <w:rStyle w:val="StyleVisiontablecellC0000000009814140-contentC00000000098201D0"/>
                <w:rFonts w:asciiTheme="minorHAnsi" w:hAnsiTheme="minorHAnsi" w:cstheme="minorHAnsi"/>
                <w:i w:val="0"/>
                <w:color w:val="auto"/>
                <w:sz w:val="22"/>
                <w:szCs w:val="22"/>
              </w:rPr>
              <w:t xml:space="preserve"> shall be met or exceeded</w:t>
            </w:r>
            <w:r w:rsidR="00890F2D" w:rsidRPr="00890F2D">
              <w:rPr>
                <w:sz w:val="22"/>
                <w:szCs w:val="22"/>
              </w:rPr>
              <w:t xml:space="preserve"> </w:t>
            </w:r>
            <w:r w:rsidR="00890F2D">
              <w:rPr>
                <w:sz w:val="22"/>
                <w:szCs w:val="22"/>
              </w:rPr>
              <w:t>when tested over range as given in Claims section</w:t>
            </w:r>
            <w:r w:rsidRPr="00DA29D9">
              <w:rPr>
                <w:rStyle w:val="StyleVisiontablecellC0000000009814140-contentC00000000098201D0"/>
                <w:rFonts w:asciiTheme="minorHAnsi" w:hAnsiTheme="minorHAnsi" w:cstheme="minorHAnsi"/>
                <w:i w:val="0"/>
                <w:color w:val="auto"/>
                <w:sz w:val="22"/>
                <w:szCs w:val="22"/>
              </w:rPr>
              <w: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113"/>
              <w:gridCol w:w="5552"/>
            </w:tblGrid>
            <w:tr w:rsidR="00DC1D49" w:rsidRPr="00DA29D9" w14:paraId="411A5563" w14:textId="77777777" w:rsidTr="008B28E4">
              <w:trPr>
                <w:jc w:val="center"/>
              </w:trPr>
              <w:tc>
                <w:tcPr>
                  <w:tcW w:w="2113" w:type="dxa"/>
                  <w:tcMar>
                    <w:top w:w="0" w:type="dxa"/>
                    <w:left w:w="108" w:type="dxa"/>
                    <w:bottom w:w="0" w:type="dxa"/>
                    <w:right w:w="108" w:type="dxa"/>
                  </w:tcMar>
                  <w:hideMark/>
                </w:tcPr>
                <w:p w14:paraId="1CB0BFC4" w14:textId="5D6CD78B" w:rsidR="00DC1D49" w:rsidRPr="00DA29D9" w:rsidRDefault="00DC1D49" w:rsidP="00890F2D">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Calcified Area</w:t>
                  </w:r>
                  <w:r w:rsidR="008B28E4">
                    <w:rPr>
                      <w:rFonts w:asciiTheme="minorHAnsi" w:hAnsiTheme="minorHAnsi" w:cstheme="minorHAnsi"/>
                      <w:b/>
                      <w:bCs/>
                      <w:color w:val="000000" w:themeColor="text1"/>
                      <w:kern w:val="24"/>
                      <w:sz w:val="22"/>
                      <w:szCs w:val="22"/>
                    </w:rPr>
                    <w:t xml:space="preserve"> </w:t>
                  </w:r>
                  <w:r w:rsidR="008B28E4" w:rsidRPr="008B28E4">
                    <w:rPr>
                      <w:rFonts w:asciiTheme="minorHAnsi" w:hAnsiTheme="minorHAnsi" w:cstheme="minorHAnsi"/>
                      <w:bCs/>
                      <w:color w:val="000000" w:themeColor="text1"/>
                      <w:kern w:val="24"/>
                      <w:sz w:val="22"/>
                      <w:szCs w:val="22"/>
                    </w:rPr>
                    <w:t>(</w:t>
                  </w:r>
                  <w:r w:rsidR="008B28E4" w:rsidRPr="00DA29D9">
                    <w:rPr>
                      <w:rFonts w:asciiTheme="minorHAnsi" w:hAnsiTheme="minorHAnsi" w:cstheme="minorHAnsi"/>
                      <w:color w:val="000000" w:themeColor="text1"/>
                      <w:kern w:val="24"/>
                      <w:sz w:val="22"/>
                      <w:szCs w:val="22"/>
                    </w:rPr>
                    <w:t>mm</w:t>
                  </w:r>
                  <w:r w:rsidR="008B28E4" w:rsidRPr="00DA29D9">
                    <w:rPr>
                      <w:rFonts w:asciiTheme="minorHAnsi" w:hAnsiTheme="minorHAnsi" w:cstheme="minorHAnsi"/>
                      <w:color w:val="000000" w:themeColor="text1"/>
                      <w:kern w:val="24"/>
                      <w:position w:val="7"/>
                      <w:sz w:val="22"/>
                      <w:szCs w:val="22"/>
                      <w:vertAlign w:val="superscript"/>
                    </w:rPr>
                    <w:t>2</w:t>
                  </w:r>
                  <w:r w:rsidR="008B28E4" w:rsidRPr="008B28E4">
                    <w:rPr>
                      <w:rFonts w:asciiTheme="minorHAnsi" w:hAnsiTheme="minorHAnsi" w:cstheme="minorHAnsi"/>
                      <w:bCs/>
                      <w:color w:val="000000" w:themeColor="text1"/>
                      <w:kern w:val="24"/>
                      <w:sz w:val="22"/>
                      <w:szCs w:val="22"/>
                    </w:rPr>
                    <w:t>)</w:t>
                  </w:r>
                </w:p>
              </w:tc>
              <w:tc>
                <w:tcPr>
                  <w:tcW w:w="5552" w:type="dxa"/>
                  <w:tcMar>
                    <w:top w:w="0" w:type="dxa"/>
                    <w:left w:w="108" w:type="dxa"/>
                    <w:bottom w:w="0" w:type="dxa"/>
                    <w:right w:w="108" w:type="dxa"/>
                  </w:tcMar>
                  <w:hideMark/>
                </w:tcPr>
                <w:p w14:paraId="43B991C7" w14:textId="41A9FC2B" w:rsidR="008B28E4" w:rsidRPr="00DA29D9" w:rsidRDefault="00253B36" w:rsidP="008B28E4">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Bias</w:t>
                  </w:r>
                  <w:r w:rsidRPr="00DA29D9">
                    <w:rPr>
                      <w:rFonts w:asciiTheme="minorHAnsi" w:hAnsiTheme="minorHAnsi" w:cstheme="minorHAnsi"/>
                      <w:color w:val="000000" w:themeColor="text1"/>
                      <w:kern w:val="24"/>
                      <w:sz w:val="22"/>
                      <w:szCs w:val="22"/>
                    </w:rPr>
                    <w:t xml:space="preserve">: </w:t>
                  </w:r>
                  <w:r>
                    <w:rPr>
                      <w:rFonts w:asciiTheme="minorHAnsi" w:hAnsiTheme="minorHAnsi" w:cstheme="minorHAnsi"/>
                      <w:color w:val="000000" w:themeColor="text1"/>
                      <w:kern w:val="24"/>
                      <w:sz w:val="22"/>
                      <w:szCs w:val="22"/>
                    </w:rPr>
                    <w:t>±</w:t>
                  </w:r>
                  <w:r>
                    <w:rPr>
                      <w:rFonts w:asciiTheme="minorHAnsi" w:hAnsiTheme="minorHAnsi" w:cstheme="minorHAnsi"/>
                      <w:color w:val="000000" w:themeColor="text1"/>
                      <w:kern w:val="24"/>
                      <w:sz w:val="22"/>
                      <w:szCs w:val="22"/>
                    </w:rPr>
                    <w:t>1.5</w:t>
                  </w:r>
                  <w:r w:rsidR="00DC1D49" w:rsidRPr="00DA29D9">
                    <w:rPr>
                      <w:rFonts w:asciiTheme="minorHAnsi" w:hAnsiTheme="minorHAnsi" w:cstheme="minorHAnsi"/>
                      <w:color w:val="000000" w:themeColor="text1"/>
                      <w:kern w:val="24"/>
                      <w:sz w:val="22"/>
                      <w:szCs w:val="22"/>
                    </w:rPr>
                    <w:t xml:space="preserve">, </w:t>
                  </w:r>
                  <w:r w:rsidR="008B28E4" w:rsidRPr="00DA29D9">
                    <w:rPr>
                      <w:rFonts w:asciiTheme="minorHAnsi" w:hAnsiTheme="minorHAnsi" w:cstheme="minorHAnsi"/>
                      <w:i/>
                      <w:iCs/>
                      <w:color w:val="000000" w:themeColor="text1"/>
                      <w:kern w:val="24"/>
                      <w:sz w:val="22"/>
                      <w:szCs w:val="22"/>
                      <w:u w:val="single"/>
                    </w:rPr>
                    <w:t>Intercept</w:t>
                  </w:r>
                  <w:r w:rsidR="008B28E4" w:rsidRPr="00DA29D9">
                    <w:rPr>
                      <w:rFonts w:asciiTheme="minorHAnsi" w:hAnsiTheme="minorHAnsi" w:cstheme="minorHAnsi"/>
                      <w:color w:val="000000" w:themeColor="text1"/>
                      <w:kern w:val="24"/>
                      <w:sz w:val="22"/>
                      <w:szCs w:val="22"/>
                    </w:rPr>
                    <w:t xml:space="preserve">: </w:t>
                  </w:r>
                  <w:r w:rsidR="008B28E4">
                    <w:rPr>
                      <w:rFonts w:asciiTheme="minorHAnsi" w:hAnsiTheme="minorHAnsi" w:cstheme="minorHAnsi"/>
                      <w:color w:val="000000" w:themeColor="text1"/>
                      <w:kern w:val="24"/>
                      <w:sz w:val="22"/>
                      <w:szCs w:val="22"/>
                    </w:rPr>
                    <w:t>±</w:t>
                  </w:r>
                  <w:r w:rsidR="008B28E4">
                    <w:rPr>
                      <w:rFonts w:asciiTheme="minorHAnsi" w:hAnsiTheme="minorHAnsi" w:cstheme="minorHAnsi"/>
                      <w:color w:val="000000" w:themeColor="text1"/>
                      <w:kern w:val="24"/>
                      <w:sz w:val="22"/>
                      <w:szCs w:val="22"/>
                    </w:rPr>
                    <w:t>2</w:t>
                  </w:r>
                  <w:r w:rsidR="008B28E4" w:rsidRPr="00DA29D9">
                    <w:rPr>
                      <w:rFonts w:asciiTheme="minorHAnsi" w:hAnsiTheme="minorHAnsi" w:cstheme="minorHAnsi"/>
                      <w:color w:val="000000" w:themeColor="text1"/>
                      <w:kern w:val="24"/>
                      <w:sz w:val="22"/>
                      <w:szCs w:val="22"/>
                    </w:rPr>
                    <w:t xml:space="preserve">, </w:t>
                  </w:r>
                  <w:r w:rsidR="008B28E4" w:rsidRPr="00DA29D9">
                    <w:rPr>
                      <w:rFonts w:asciiTheme="minorHAnsi" w:hAnsiTheme="minorHAnsi" w:cstheme="minorHAnsi"/>
                      <w:i/>
                      <w:iCs/>
                      <w:color w:val="000000" w:themeColor="text1"/>
                      <w:kern w:val="24"/>
                      <w:sz w:val="22"/>
                      <w:szCs w:val="22"/>
                      <w:u w:val="single"/>
                    </w:rPr>
                    <w:t>Slope</w:t>
                  </w:r>
                  <w:r w:rsidR="008B28E4" w:rsidRPr="00DA29D9">
                    <w:rPr>
                      <w:rFonts w:asciiTheme="minorHAnsi" w:hAnsiTheme="minorHAnsi" w:cstheme="minorHAnsi"/>
                      <w:color w:val="000000" w:themeColor="text1"/>
                      <w:kern w:val="24"/>
                      <w:sz w:val="22"/>
                      <w:szCs w:val="22"/>
                    </w:rPr>
                    <w:t>: 1</w:t>
                  </w:r>
                  <w:r w:rsidR="008B28E4">
                    <w:rPr>
                      <w:rFonts w:asciiTheme="minorHAnsi" w:hAnsiTheme="minorHAnsi" w:cstheme="minorHAnsi"/>
                      <w:color w:val="000000" w:themeColor="text1"/>
                      <w:kern w:val="24"/>
                      <w:sz w:val="22"/>
                      <w:szCs w:val="22"/>
                    </w:rPr>
                    <w:t>±</w:t>
                  </w:r>
                  <w:r w:rsidR="008B28E4" w:rsidRPr="00DA29D9">
                    <w:rPr>
                      <w:rFonts w:asciiTheme="minorHAnsi" w:hAnsiTheme="minorHAnsi" w:cstheme="minorHAnsi"/>
                      <w:color w:val="000000" w:themeColor="text1"/>
                      <w:kern w:val="24"/>
                      <w:sz w:val="22"/>
                      <w:szCs w:val="22"/>
                    </w:rPr>
                    <w:t>.</w:t>
                  </w:r>
                  <w:r w:rsidR="008B28E4">
                    <w:rPr>
                      <w:rFonts w:asciiTheme="minorHAnsi" w:hAnsiTheme="minorHAnsi" w:cstheme="minorHAnsi"/>
                      <w:color w:val="000000" w:themeColor="text1"/>
                      <w:kern w:val="24"/>
                      <w:sz w:val="22"/>
                      <w:szCs w:val="22"/>
                    </w:rPr>
                    <w:t>2</w:t>
                  </w:r>
                  <w:r w:rsidR="008B28E4" w:rsidRPr="00DA29D9">
                    <w:rPr>
                      <w:rFonts w:asciiTheme="minorHAnsi" w:hAnsiTheme="minorHAnsi" w:cstheme="minorHAnsi"/>
                      <w:color w:val="000000" w:themeColor="text1"/>
                      <w:kern w:val="24"/>
                      <w:sz w:val="22"/>
                      <w:szCs w:val="22"/>
                    </w:rPr>
                    <w:t xml:space="preserve">, </w:t>
                  </w:r>
                  <w:r w:rsidR="008B28E4" w:rsidRPr="00DA29D9">
                    <w:rPr>
                      <w:rFonts w:asciiTheme="minorHAnsi" w:hAnsiTheme="minorHAnsi" w:cstheme="minorHAnsi"/>
                      <w:i/>
                      <w:iCs/>
                      <w:color w:val="000000" w:themeColor="text1"/>
                      <w:kern w:val="24"/>
                      <w:sz w:val="22"/>
                      <w:szCs w:val="22"/>
                      <w:u w:val="single"/>
                    </w:rPr>
                    <w:t>Quadratic term</w:t>
                  </w:r>
                  <w:r w:rsidR="008B28E4" w:rsidRPr="00DA29D9">
                    <w:rPr>
                      <w:rFonts w:asciiTheme="minorHAnsi" w:hAnsiTheme="minorHAnsi" w:cstheme="minorHAnsi"/>
                      <w:color w:val="000000" w:themeColor="text1"/>
                      <w:kern w:val="24"/>
                      <w:sz w:val="22"/>
                      <w:szCs w:val="22"/>
                    </w:rPr>
                    <w:t xml:space="preserve">: </w:t>
                  </w:r>
                  <w:r w:rsidR="008B28E4">
                    <w:rPr>
                      <w:rFonts w:asciiTheme="minorHAnsi" w:hAnsiTheme="minorHAnsi" w:cstheme="minorHAnsi"/>
                      <w:color w:val="000000" w:themeColor="text1"/>
                      <w:kern w:val="24"/>
                      <w:sz w:val="22"/>
                      <w:szCs w:val="22"/>
                    </w:rPr>
                    <w:t>±.1</w:t>
                  </w:r>
                </w:p>
              </w:tc>
            </w:tr>
            <w:tr w:rsidR="00DC1D49" w:rsidRPr="00DA29D9" w14:paraId="1B71DF21" w14:textId="77777777" w:rsidTr="008B28E4">
              <w:trPr>
                <w:jc w:val="center"/>
              </w:trPr>
              <w:tc>
                <w:tcPr>
                  <w:tcW w:w="2113" w:type="dxa"/>
                  <w:tcMar>
                    <w:top w:w="0" w:type="dxa"/>
                    <w:left w:w="108" w:type="dxa"/>
                    <w:bottom w:w="0" w:type="dxa"/>
                    <w:right w:w="108" w:type="dxa"/>
                  </w:tcMar>
                  <w:hideMark/>
                </w:tcPr>
                <w:p w14:paraId="2A4A857E" w14:textId="3395C60A" w:rsidR="00DC1D49" w:rsidRPr="00DA29D9" w:rsidRDefault="00DC1D49" w:rsidP="00890F2D">
                  <w:pPr>
                    <w:pStyle w:val="NormalWeb"/>
                    <w:rPr>
                      <w:rFonts w:asciiTheme="minorHAnsi" w:hAnsiTheme="minorHAnsi" w:cstheme="minorHAnsi"/>
                      <w:sz w:val="22"/>
                      <w:szCs w:val="22"/>
                    </w:rPr>
                  </w:pPr>
                  <w:r w:rsidRPr="00DA29D9">
                    <w:rPr>
                      <w:rFonts w:asciiTheme="minorHAnsi" w:hAnsiTheme="minorHAnsi" w:cstheme="minorHAnsi"/>
                      <w:b/>
                      <w:bCs/>
                      <w:color w:val="000000" w:themeColor="text1"/>
                      <w:kern w:val="24"/>
                      <w:sz w:val="22"/>
                      <w:szCs w:val="22"/>
                    </w:rPr>
                    <w:t>LRNC Area</w:t>
                  </w:r>
                  <w:r w:rsidR="008B28E4">
                    <w:rPr>
                      <w:rFonts w:asciiTheme="minorHAnsi" w:hAnsiTheme="minorHAnsi" w:cstheme="minorHAnsi"/>
                      <w:b/>
                      <w:bCs/>
                      <w:color w:val="000000" w:themeColor="text1"/>
                      <w:kern w:val="24"/>
                      <w:sz w:val="22"/>
                      <w:szCs w:val="22"/>
                    </w:rPr>
                    <w:t xml:space="preserve"> </w:t>
                  </w:r>
                  <w:r w:rsidR="008B28E4" w:rsidRPr="008B28E4">
                    <w:rPr>
                      <w:rFonts w:asciiTheme="minorHAnsi" w:hAnsiTheme="minorHAnsi" w:cstheme="minorHAnsi"/>
                      <w:bCs/>
                      <w:color w:val="000000" w:themeColor="text1"/>
                      <w:kern w:val="24"/>
                      <w:sz w:val="22"/>
                      <w:szCs w:val="22"/>
                    </w:rPr>
                    <w:t>(</w:t>
                  </w:r>
                  <w:r w:rsidR="008B28E4" w:rsidRPr="00DA29D9">
                    <w:rPr>
                      <w:rFonts w:asciiTheme="minorHAnsi" w:hAnsiTheme="minorHAnsi" w:cstheme="minorHAnsi"/>
                      <w:color w:val="000000" w:themeColor="text1"/>
                      <w:kern w:val="24"/>
                      <w:sz w:val="22"/>
                      <w:szCs w:val="22"/>
                    </w:rPr>
                    <w:t>mm</w:t>
                  </w:r>
                  <w:r w:rsidR="008B28E4" w:rsidRPr="00DA29D9">
                    <w:rPr>
                      <w:rFonts w:asciiTheme="minorHAnsi" w:hAnsiTheme="minorHAnsi" w:cstheme="minorHAnsi"/>
                      <w:color w:val="000000" w:themeColor="text1"/>
                      <w:kern w:val="24"/>
                      <w:position w:val="7"/>
                      <w:sz w:val="22"/>
                      <w:szCs w:val="22"/>
                      <w:vertAlign w:val="superscript"/>
                    </w:rPr>
                    <w:t>2</w:t>
                  </w:r>
                  <w:r w:rsidR="008B28E4" w:rsidRPr="008B28E4">
                    <w:rPr>
                      <w:rFonts w:asciiTheme="minorHAnsi" w:hAnsiTheme="minorHAnsi" w:cstheme="minorHAnsi"/>
                      <w:bCs/>
                      <w:color w:val="000000" w:themeColor="text1"/>
                      <w:kern w:val="24"/>
                      <w:sz w:val="22"/>
                      <w:szCs w:val="22"/>
                    </w:rPr>
                    <w:t>)</w:t>
                  </w:r>
                </w:p>
              </w:tc>
              <w:tc>
                <w:tcPr>
                  <w:tcW w:w="5552" w:type="dxa"/>
                  <w:tcMar>
                    <w:top w:w="0" w:type="dxa"/>
                    <w:left w:w="108" w:type="dxa"/>
                    <w:bottom w:w="0" w:type="dxa"/>
                    <w:right w:w="108" w:type="dxa"/>
                  </w:tcMar>
                  <w:hideMark/>
                </w:tcPr>
                <w:p w14:paraId="07EFF40A" w14:textId="10932F5A" w:rsidR="008B28E4" w:rsidRPr="00DA29D9" w:rsidRDefault="00253B36" w:rsidP="008B28E4">
                  <w:pPr>
                    <w:pStyle w:val="NormalWeb"/>
                    <w:rPr>
                      <w:rFonts w:asciiTheme="minorHAnsi" w:hAnsiTheme="minorHAnsi" w:cstheme="minorHAnsi"/>
                      <w:sz w:val="22"/>
                      <w:szCs w:val="22"/>
                    </w:rPr>
                  </w:pPr>
                  <w:r w:rsidRPr="00DA29D9">
                    <w:rPr>
                      <w:rFonts w:asciiTheme="minorHAnsi" w:hAnsiTheme="minorHAnsi" w:cstheme="minorHAnsi"/>
                      <w:i/>
                      <w:iCs/>
                      <w:color w:val="000000" w:themeColor="text1"/>
                      <w:kern w:val="24"/>
                      <w:sz w:val="22"/>
                      <w:szCs w:val="22"/>
                      <w:u w:val="single"/>
                    </w:rPr>
                    <w:t>Bias</w:t>
                  </w:r>
                  <w:r w:rsidRPr="00DA29D9">
                    <w:rPr>
                      <w:rFonts w:asciiTheme="minorHAnsi" w:hAnsiTheme="minorHAnsi" w:cstheme="minorHAnsi"/>
                      <w:color w:val="000000" w:themeColor="text1"/>
                      <w:kern w:val="24"/>
                      <w:sz w:val="22"/>
                      <w:szCs w:val="22"/>
                    </w:rPr>
                    <w:t xml:space="preserve">: </w:t>
                  </w:r>
                  <w:r>
                    <w:rPr>
                      <w:rFonts w:asciiTheme="minorHAnsi" w:hAnsiTheme="minorHAnsi" w:cstheme="minorHAnsi"/>
                      <w:color w:val="000000" w:themeColor="text1"/>
                      <w:kern w:val="24"/>
                      <w:sz w:val="22"/>
                      <w:szCs w:val="22"/>
                    </w:rPr>
                    <w:t>±</w:t>
                  </w:r>
                  <w:r>
                    <w:rPr>
                      <w:rFonts w:asciiTheme="minorHAnsi" w:hAnsiTheme="minorHAnsi" w:cstheme="minorHAnsi"/>
                      <w:color w:val="000000" w:themeColor="text1"/>
                      <w:kern w:val="24"/>
                      <w:sz w:val="22"/>
                      <w:szCs w:val="22"/>
                    </w:rPr>
                    <w:t>3</w:t>
                  </w:r>
                  <w:r w:rsidR="00DC1D49" w:rsidRPr="00DA29D9">
                    <w:rPr>
                      <w:rFonts w:asciiTheme="minorHAnsi" w:hAnsiTheme="minorHAnsi" w:cstheme="minorHAnsi"/>
                      <w:color w:val="000000" w:themeColor="text1"/>
                      <w:kern w:val="24"/>
                      <w:sz w:val="22"/>
                      <w:szCs w:val="22"/>
                    </w:rPr>
                    <w:t xml:space="preserve">, </w:t>
                  </w:r>
                  <w:r w:rsidR="008B28E4" w:rsidRPr="00DA29D9">
                    <w:rPr>
                      <w:rFonts w:asciiTheme="minorHAnsi" w:hAnsiTheme="minorHAnsi" w:cstheme="minorHAnsi"/>
                      <w:i/>
                      <w:iCs/>
                      <w:color w:val="000000" w:themeColor="text1"/>
                      <w:kern w:val="24"/>
                      <w:sz w:val="22"/>
                      <w:szCs w:val="22"/>
                      <w:u w:val="single"/>
                    </w:rPr>
                    <w:t>Intercept</w:t>
                  </w:r>
                  <w:r w:rsidR="008B28E4" w:rsidRPr="00DA29D9">
                    <w:rPr>
                      <w:rFonts w:asciiTheme="minorHAnsi" w:hAnsiTheme="minorHAnsi" w:cstheme="minorHAnsi"/>
                      <w:color w:val="000000" w:themeColor="text1"/>
                      <w:kern w:val="24"/>
                      <w:sz w:val="22"/>
                      <w:szCs w:val="22"/>
                    </w:rPr>
                    <w:t xml:space="preserve">: </w:t>
                  </w:r>
                  <w:r w:rsidR="008B28E4">
                    <w:rPr>
                      <w:rFonts w:asciiTheme="minorHAnsi" w:hAnsiTheme="minorHAnsi" w:cstheme="minorHAnsi"/>
                      <w:color w:val="000000" w:themeColor="text1"/>
                      <w:kern w:val="24"/>
                      <w:sz w:val="22"/>
                      <w:szCs w:val="22"/>
                    </w:rPr>
                    <w:t>±</w:t>
                  </w:r>
                  <w:r w:rsidR="008B28E4">
                    <w:rPr>
                      <w:rFonts w:asciiTheme="minorHAnsi" w:hAnsiTheme="minorHAnsi" w:cstheme="minorHAnsi"/>
                      <w:color w:val="000000" w:themeColor="text1"/>
                      <w:kern w:val="24"/>
                      <w:sz w:val="22"/>
                      <w:szCs w:val="22"/>
                    </w:rPr>
                    <w:t>3.5</w:t>
                  </w:r>
                  <w:r w:rsidR="008B28E4" w:rsidRPr="00DA29D9">
                    <w:rPr>
                      <w:rFonts w:asciiTheme="minorHAnsi" w:hAnsiTheme="minorHAnsi" w:cstheme="minorHAnsi"/>
                      <w:color w:val="000000" w:themeColor="text1"/>
                      <w:kern w:val="24"/>
                      <w:sz w:val="22"/>
                      <w:szCs w:val="22"/>
                    </w:rPr>
                    <w:t xml:space="preserve">, </w:t>
                  </w:r>
                  <w:r w:rsidR="008B28E4" w:rsidRPr="00DA29D9">
                    <w:rPr>
                      <w:rFonts w:asciiTheme="minorHAnsi" w:hAnsiTheme="minorHAnsi" w:cstheme="minorHAnsi"/>
                      <w:i/>
                      <w:iCs/>
                      <w:color w:val="000000" w:themeColor="text1"/>
                      <w:kern w:val="24"/>
                      <w:sz w:val="22"/>
                      <w:szCs w:val="22"/>
                      <w:u w:val="single"/>
                    </w:rPr>
                    <w:t>Slope</w:t>
                  </w:r>
                  <w:r w:rsidR="008B28E4" w:rsidRPr="00DA29D9">
                    <w:rPr>
                      <w:rFonts w:asciiTheme="minorHAnsi" w:hAnsiTheme="minorHAnsi" w:cstheme="minorHAnsi"/>
                      <w:color w:val="000000" w:themeColor="text1"/>
                      <w:kern w:val="24"/>
                      <w:sz w:val="22"/>
                      <w:szCs w:val="22"/>
                    </w:rPr>
                    <w:t>: 1</w:t>
                  </w:r>
                  <w:r w:rsidR="008B28E4">
                    <w:rPr>
                      <w:rFonts w:asciiTheme="minorHAnsi" w:hAnsiTheme="minorHAnsi" w:cstheme="minorHAnsi"/>
                      <w:color w:val="000000" w:themeColor="text1"/>
                      <w:kern w:val="24"/>
                      <w:sz w:val="22"/>
                      <w:szCs w:val="22"/>
                    </w:rPr>
                    <w:t>±</w:t>
                  </w:r>
                  <w:r w:rsidR="008B28E4" w:rsidRPr="00DA29D9">
                    <w:rPr>
                      <w:rFonts w:asciiTheme="minorHAnsi" w:hAnsiTheme="minorHAnsi" w:cstheme="minorHAnsi"/>
                      <w:color w:val="000000" w:themeColor="text1"/>
                      <w:kern w:val="24"/>
                      <w:sz w:val="22"/>
                      <w:szCs w:val="22"/>
                    </w:rPr>
                    <w:t>.</w:t>
                  </w:r>
                  <w:r w:rsidR="008B28E4">
                    <w:rPr>
                      <w:rFonts w:asciiTheme="minorHAnsi" w:hAnsiTheme="minorHAnsi" w:cstheme="minorHAnsi"/>
                      <w:color w:val="000000" w:themeColor="text1"/>
                      <w:kern w:val="24"/>
                      <w:sz w:val="22"/>
                      <w:szCs w:val="22"/>
                    </w:rPr>
                    <w:t>2</w:t>
                  </w:r>
                  <w:r w:rsidR="008B28E4" w:rsidRPr="00DA29D9">
                    <w:rPr>
                      <w:rFonts w:asciiTheme="minorHAnsi" w:hAnsiTheme="minorHAnsi" w:cstheme="minorHAnsi"/>
                      <w:color w:val="000000" w:themeColor="text1"/>
                      <w:kern w:val="24"/>
                      <w:sz w:val="22"/>
                      <w:szCs w:val="22"/>
                    </w:rPr>
                    <w:t xml:space="preserve">, </w:t>
                  </w:r>
                  <w:r w:rsidR="008B28E4" w:rsidRPr="00DA29D9">
                    <w:rPr>
                      <w:rFonts w:asciiTheme="minorHAnsi" w:hAnsiTheme="minorHAnsi" w:cstheme="minorHAnsi"/>
                      <w:i/>
                      <w:iCs/>
                      <w:color w:val="000000" w:themeColor="text1"/>
                      <w:kern w:val="24"/>
                      <w:sz w:val="22"/>
                      <w:szCs w:val="22"/>
                      <w:u w:val="single"/>
                    </w:rPr>
                    <w:t>Quadratic term</w:t>
                  </w:r>
                  <w:r w:rsidR="008B28E4" w:rsidRPr="00DA29D9">
                    <w:rPr>
                      <w:rFonts w:asciiTheme="minorHAnsi" w:hAnsiTheme="minorHAnsi" w:cstheme="minorHAnsi"/>
                      <w:color w:val="000000" w:themeColor="text1"/>
                      <w:kern w:val="24"/>
                      <w:sz w:val="22"/>
                      <w:szCs w:val="22"/>
                    </w:rPr>
                    <w:t xml:space="preserve">: </w:t>
                  </w:r>
                  <w:r w:rsidR="008B28E4">
                    <w:rPr>
                      <w:rFonts w:asciiTheme="minorHAnsi" w:hAnsiTheme="minorHAnsi" w:cstheme="minorHAnsi"/>
                      <w:color w:val="000000" w:themeColor="text1"/>
                      <w:kern w:val="24"/>
                      <w:sz w:val="22"/>
                      <w:szCs w:val="22"/>
                    </w:rPr>
                    <w:t>±.</w:t>
                  </w:r>
                  <w:r w:rsidR="008B28E4">
                    <w:rPr>
                      <w:rFonts w:asciiTheme="minorHAnsi" w:hAnsiTheme="minorHAnsi" w:cstheme="minorHAnsi"/>
                      <w:color w:val="000000" w:themeColor="text1"/>
                      <w:kern w:val="24"/>
                      <w:sz w:val="22"/>
                      <w:szCs w:val="22"/>
                    </w:rPr>
                    <w:t>3</w:t>
                  </w:r>
                </w:p>
              </w:tc>
            </w:tr>
          </w:tbl>
          <w:p w14:paraId="7A89B101" w14:textId="77777777" w:rsidR="00A321CB" w:rsidRPr="00DA29D9" w:rsidRDefault="00A321CB" w:rsidP="00CD628A">
            <w:pPr>
              <w:rPr>
                <w:rFonts w:asciiTheme="minorHAnsi" w:hAnsiTheme="minorHAnsi" w:cstheme="minorHAnsi"/>
                <w:sz w:val="22"/>
                <w:szCs w:val="22"/>
              </w:rPr>
            </w:pPr>
          </w:p>
        </w:tc>
      </w:tr>
      <w:tr w:rsidR="00A321CB" w:rsidRPr="00DA29D9" w14:paraId="6569184D" w14:textId="77777777" w:rsidTr="00EE4542">
        <w:trPr>
          <w:tblCellSpacing w:w="7" w:type="dxa"/>
        </w:trPr>
        <w:tc>
          <w:tcPr>
            <w:tcW w:w="1373" w:type="dxa"/>
          </w:tcPr>
          <w:p w14:paraId="4C6DD4D8"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Reader variability</w:t>
            </w:r>
          </w:p>
        </w:tc>
        <w:tc>
          <w:tcPr>
            <w:tcW w:w="1426" w:type="dxa"/>
          </w:tcPr>
          <w:p w14:paraId="2C8B350B" w14:textId="5856DBA3" w:rsidR="00A321CB" w:rsidRPr="00DA29D9" w:rsidRDefault="00BD38D5"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737EA0EA" w14:textId="6A020AB1"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When used by readers of average capability and having been trained on the tool, on clinical data sets as outlined in the Assessment Procedures</w:t>
            </w:r>
            <w:r w:rsidR="00D32A8B">
              <w:rPr>
                <w:rStyle w:val="StyleVisiontablecellC0000000009814140-contentC00000000098201D0"/>
                <w:rFonts w:asciiTheme="minorHAnsi" w:hAnsiTheme="minorHAnsi" w:cstheme="minorHAnsi"/>
                <w:i w:val="0"/>
                <w:color w:val="auto"/>
                <w:sz w:val="22"/>
                <w:szCs w:val="22"/>
              </w:rPr>
              <w:t>, the following specifications shall be met or exceeded</w:t>
            </w:r>
            <w:r w:rsidRPr="00DA29D9">
              <w:rPr>
                <w:rStyle w:val="StyleVisiontablecellC0000000009814140-contentC00000000098201D0"/>
                <w:rFonts w:asciiTheme="minorHAnsi" w:hAnsiTheme="minorHAnsi" w:cstheme="minorHAnsi"/>
                <w:i w:val="0"/>
                <w:color w:val="auto"/>
                <w:sz w:val="22"/>
                <w:szCs w:val="22"/>
              </w:rPr>
              <w:t>:</w:t>
            </w:r>
          </w:p>
          <w:p w14:paraId="3B0C641A"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p>
        </w:tc>
      </w:tr>
      <w:tr w:rsidR="002C5444" w:rsidRPr="00DA29D9" w14:paraId="3366B7FA" w14:textId="77777777" w:rsidTr="00EE4542">
        <w:trPr>
          <w:tblCellSpacing w:w="7" w:type="dxa"/>
        </w:trPr>
        <w:tc>
          <w:tcPr>
            <w:tcW w:w="1373" w:type="dxa"/>
          </w:tcPr>
          <w:p w14:paraId="01B7F39E" w14:textId="185EC3FE" w:rsidR="002C5444" w:rsidRPr="00DA29D9" w:rsidRDefault="002C5444"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Basis of cross-sectional area results</w:t>
            </w:r>
          </w:p>
        </w:tc>
        <w:tc>
          <w:tcPr>
            <w:tcW w:w="1426" w:type="dxa"/>
          </w:tcPr>
          <w:p w14:paraId="0909A867" w14:textId="607AAEF7" w:rsidR="002C5444" w:rsidRPr="00DA29D9" w:rsidRDefault="00BD38D5"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528E2D25" w14:textId="670C9C63" w:rsidR="002C5444" w:rsidRPr="00DA29D9" w:rsidRDefault="00D32A8B" w:rsidP="00D32A8B">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Cross-sectional area results shall be based on o</w:t>
            </w:r>
            <w:r w:rsidR="002C5444">
              <w:rPr>
                <w:rStyle w:val="StyleVisiontablecellC0000000009814140-contentC00000000098201D0"/>
                <w:rFonts w:asciiTheme="minorHAnsi" w:hAnsiTheme="minorHAnsi" w:cstheme="minorHAnsi"/>
                <w:i w:val="0"/>
                <w:color w:val="auto"/>
                <w:sz w:val="22"/>
                <w:szCs w:val="22"/>
              </w:rPr>
              <w:t>bliquely-resliced orthogonal to centerline at spacing less than or equal to 0.5mm</w:t>
            </w:r>
          </w:p>
        </w:tc>
      </w:tr>
      <w:tr w:rsidR="002C5444" w:rsidRPr="00DA29D9" w14:paraId="645FD93C" w14:textId="77777777" w:rsidTr="00EE4542">
        <w:trPr>
          <w:tblCellSpacing w:w="7" w:type="dxa"/>
        </w:trPr>
        <w:tc>
          <w:tcPr>
            <w:tcW w:w="1373" w:type="dxa"/>
          </w:tcPr>
          <w:p w14:paraId="2C6F1265" w14:textId="5BD89000" w:rsidR="002C5444" w:rsidRPr="00DA29D9" w:rsidRDefault="002C5444" w:rsidP="002C5444">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Basis of volume results</w:t>
            </w:r>
          </w:p>
        </w:tc>
        <w:tc>
          <w:tcPr>
            <w:tcW w:w="1426" w:type="dxa"/>
          </w:tcPr>
          <w:p w14:paraId="3C216B68" w14:textId="08AB5025" w:rsidR="002C5444" w:rsidRPr="00DA29D9" w:rsidRDefault="00BD38D5"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69224FE4" w14:textId="15871263" w:rsidR="002C5444" w:rsidRPr="00DA29D9" w:rsidRDefault="00D32A8B" w:rsidP="00D32A8B">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Volume results shall be based on f</w:t>
            </w:r>
            <w:r w:rsidR="002C5444">
              <w:rPr>
                <w:rStyle w:val="StyleVisiontablecellC0000000009814140-contentC00000000098201D0"/>
                <w:rFonts w:asciiTheme="minorHAnsi" w:hAnsiTheme="minorHAnsi" w:cstheme="minorHAnsi"/>
                <w:i w:val="0"/>
                <w:color w:val="auto"/>
                <w:sz w:val="22"/>
                <w:szCs w:val="22"/>
              </w:rPr>
              <w:t>ully three dimensional object definitions (specifically excluding methods such as to determine cross  sectional areas and then multiply by the slice thickness or other approximations to true 3D)</w:t>
            </w:r>
          </w:p>
        </w:tc>
      </w:tr>
      <w:tr w:rsidR="00A321CB" w:rsidRPr="00DA29D9" w14:paraId="5397CA04" w14:textId="77777777" w:rsidTr="00EE4542">
        <w:trPr>
          <w:tblCellSpacing w:w="7" w:type="dxa"/>
        </w:trPr>
        <w:tc>
          <w:tcPr>
            <w:tcW w:w="1373" w:type="dxa"/>
          </w:tcPr>
          <w:p w14:paraId="0BD64088"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Confidence interval</w:t>
            </w:r>
          </w:p>
        </w:tc>
        <w:tc>
          <w:tcPr>
            <w:tcW w:w="1426" w:type="dxa"/>
          </w:tcPr>
          <w:p w14:paraId="35764CDE" w14:textId="1ECFDC75" w:rsidR="00A321CB" w:rsidRPr="00DA29D9" w:rsidRDefault="00BD38D5"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166FA19D"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 xml:space="preserve">The Imaging Physician shall be able to call up a display for each </w:t>
            </w:r>
            <w:proofErr w:type="spellStart"/>
            <w:r w:rsidRPr="00DA29D9">
              <w:rPr>
                <w:rStyle w:val="StyleVisiontablecellC0000000009814140-contentC00000000098201D0"/>
                <w:rFonts w:asciiTheme="minorHAnsi" w:hAnsiTheme="minorHAnsi" w:cstheme="minorHAnsi"/>
                <w:i w:val="0"/>
                <w:color w:val="auto"/>
                <w:sz w:val="22"/>
                <w:szCs w:val="22"/>
              </w:rPr>
              <w:t>measurand</w:t>
            </w:r>
            <w:proofErr w:type="spellEnd"/>
            <w:r w:rsidRPr="00DA29D9">
              <w:rPr>
                <w:rStyle w:val="StyleVisiontablecellC0000000009814140-contentC00000000098201D0"/>
                <w:rFonts w:asciiTheme="minorHAnsi" w:hAnsiTheme="minorHAnsi" w:cstheme="minorHAnsi"/>
                <w:i w:val="0"/>
                <w:color w:val="auto"/>
                <w:sz w:val="22"/>
                <w:szCs w:val="22"/>
              </w:rPr>
              <w:t xml:space="preserve"> the range of plausible values for the given measurement stated in terms of the completed validation for the tool as a 95% interval.</w:t>
            </w:r>
          </w:p>
        </w:tc>
      </w:tr>
      <w:tr w:rsidR="000C00A9" w:rsidRPr="00DA29D9" w14:paraId="4916AD41" w14:textId="77777777" w:rsidTr="00EE4542">
        <w:trPr>
          <w:tblCellSpacing w:w="7" w:type="dxa"/>
        </w:trPr>
        <w:tc>
          <w:tcPr>
            <w:tcW w:w="1373" w:type="dxa"/>
          </w:tcPr>
          <w:p w14:paraId="012DEE53" w14:textId="77777777" w:rsidR="000C00A9" w:rsidRPr="00DA29D9" w:rsidRDefault="000C00A9"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Provenance records</w:t>
            </w:r>
          </w:p>
        </w:tc>
        <w:tc>
          <w:tcPr>
            <w:tcW w:w="1426" w:type="dxa"/>
          </w:tcPr>
          <w:p w14:paraId="5A1C84B9" w14:textId="4163A23F" w:rsidR="000C00A9" w:rsidRPr="00DA29D9" w:rsidRDefault="00BD38D5"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131C8B3F" w14:textId="77777777" w:rsidR="000C00A9" w:rsidRPr="00DA29D9" w:rsidRDefault="000C00A9"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The identity, timing, and processing parameter settings for steps taken in the analysis of images shall be recorded and available to both visual as well as programmatic query.</w:t>
            </w:r>
          </w:p>
        </w:tc>
      </w:tr>
      <w:tr w:rsidR="00A321CB" w:rsidRPr="00DA29D9" w14:paraId="2239FDC1" w14:textId="77777777" w:rsidTr="00EE4542">
        <w:trPr>
          <w:tblCellSpacing w:w="7" w:type="dxa"/>
        </w:trPr>
        <w:tc>
          <w:tcPr>
            <w:tcW w:w="1373" w:type="dxa"/>
          </w:tcPr>
          <w:p w14:paraId="06016764"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Result</w:t>
            </w:r>
          </w:p>
          <w:p w14:paraId="7EE81375"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Verification</w:t>
            </w:r>
          </w:p>
        </w:tc>
        <w:tc>
          <w:tcPr>
            <w:tcW w:w="1426" w:type="dxa"/>
          </w:tcPr>
          <w:p w14:paraId="283F6F2F"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Imaging Physician</w:t>
            </w:r>
          </w:p>
        </w:tc>
        <w:tc>
          <w:tcPr>
            <w:tcW w:w="7745" w:type="dxa"/>
          </w:tcPr>
          <w:p w14:paraId="24992555"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Shall review &amp; approve margin contours produced by the tool.</w:t>
            </w:r>
          </w:p>
        </w:tc>
      </w:tr>
      <w:tr w:rsidR="00A321CB" w:rsidRPr="00DA29D9" w14:paraId="04AF77CC" w14:textId="77777777" w:rsidTr="00EE4542">
        <w:trPr>
          <w:tblCellSpacing w:w="7" w:type="dxa"/>
        </w:trPr>
        <w:tc>
          <w:tcPr>
            <w:tcW w:w="1373" w:type="dxa"/>
          </w:tcPr>
          <w:p w14:paraId="25C8A0B8"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lastRenderedPageBreak/>
              <w:t>Multiple Lesions</w:t>
            </w:r>
          </w:p>
        </w:tc>
        <w:tc>
          <w:tcPr>
            <w:tcW w:w="1426" w:type="dxa"/>
          </w:tcPr>
          <w:p w14:paraId="1CCA70E3" w14:textId="03E6D2B2" w:rsidR="00A321CB" w:rsidRPr="00DA29D9" w:rsidRDefault="00BD38D5"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1D59773A"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Shall allow multiple lesions to be measured.</w:t>
            </w:r>
          </w:p>
          <w:p w14:paraId="0C3FBFD8" w14:textId="77777777" w:rsidR="00A321CB" w:rsidRPr="00DA29D9" w:rsidRDefault="00A321C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 xml:space="preserve">Shall either correlate each measured lesion across encounters or support the Imaging Physician to unambiguously correlate </w:t>
            </w:r>
            <w:proofErr w:type="gramStart"/>
            <w:r w:rsidRPr="00DA29D9">
              <w:rPr>
                <w:rStyle w:val="StyleVisiontablecellC0000000009814140-contentC00000000098201D0"/>
                <w:rFonts w:asciiTheme="minorHAnsi" w:hAnsiTheme="minorHAnsi" w:cstheme="minorHAnsi"/>
                <w:i w:val="0"/>
                <w:color w:val="auto"/>
                <w:sz w:val="22"/>
                <w:szCs w:val="22"/>
              </w:rPr>
              <w:t>them.</w:t>
            </w:r>
            <w:proofErr w:type="gramEnd"/>
          </w:p>
        </w:tc>
      </w:tr>
      <w:tr w:rsidR="00D32A8B" w:rsidRPr="00DA29D9" w14:paraId="4EC01E4A" w14:textId="77777777" w:rsidTr="00EE4542">
        <w:trPr>
          <w:tblCellSpacing w:w="7" w:type="dxa"/>
        </w:trPr>
        <w:tc>
          <w:tcPr>
            <w:tcW w:w="1373" w:type="dxa"/>
            <w:vMerge w:val="restart"/>
          </w:tcPr>
          <w:p w14:paraId="5A9374AC" w14:textId="333D1334" w:rsidR="00D32A8B" w:rsidRPr="00DA29D9" w:rsidRDefault="00D32A8B" w:rsidP="00D32A8B">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Multiple encounters</w:t>
            </w:r>
          </w:p>
        </w:tc>
        <w:tc>
          <w:tcPr>
            <w:tcW w:w="1426" w:type="dxa"/>
          </w:tcPr>
          <w:p w14:paraId="65EFC0BA" w14:textId="77777777" w:rsidR="00D32A8B" w:rsidRPr="00DA29D9" w:rsidRDefault="00D32A8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Imaging Physician</w:t>
            </w:r>
          </w:p>
        </w:tc>
        <w:tc>
          <w:tcPr>
            <w:tcW w:w="7745" w:type="dxa"/>
          </w:tcPr>
          <w:p w14:paraId="39C17C08" w14:textId="78D0AE24" w:rsidR="00D32A8B" w:rsidRPr="00DA29D9" w:rsidRDefault="00D32A8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 xml:space="preserve">Shall re-process the first encounter if it was processed by a different </w:t>
            </w:r>
            <w:r>
              <w:rPr>
                <w:rStyle w:val="StyleVisiontablecellC0000000009814140-contentC00000000098201D0"/>
                <w:rFonts w:asciiTheme="minorHAnsi" w:hAnsiTheme="minorHAnsi" w:cstheme="minorHAnsi"/>
                <w:i w:val="0"/>
                <w:color w:val="auto"/>
                <w:sz w:val="22"/>
                <w:szCs w:val="22"/>
              </w:rPr>
              <w:t>Image Analysis Tool</w:t>
            </w:r>
            <w:r w:rsidRPr="00DA29D9">
              <w:rPr>
                <w:rStyle w:val="StyleVisiontablecellC0000000009814140-contentC00000000098201D0"/>
                <w:rFonts w:asciiTheme="minorHAnsi" w:hAnsiTheme="minorHAnsi" w:cstheme="minorHAnsi"/>
                <w:i w:val="0"/>
                <w:color w:val="auto"/>
                <w:sz w:val="22"/>
                <w:szCs w:val="22"/>
              </w:rPr>
              <w:t xml:space="preserve"> or Imaging Physician.</w:t>
            </w:r>
          </w:p>
        </w:tc>
      </w:tr>
      <w:tr w:rsidR="00D32A8B" w:rsidRPr="00DA29D9" w14:paraId="15C078E9" w14:textId="77777777" w:rsidTr="00EE4542">
        <w:trPr>
          <w:tblCellSpacing w:w="7" w:type="dxa"/>
        </w:trPr>
        <w:tc>
          <w:tcPr>
            <w:tcW w:w="1373" w:type="dxa"/>
            <w:vMerge/>
          </w:tcPr>
          <w:p w14:paraId="3B56DF7D" w14:textId="633ED723" w:rsidR="00D32A8B" w:rsidRPr="00DA29D9" w:rsidRDefault="00D32A8B" w:rsidP="00CD628A">
            <w:pPr>
              <w:rPr>
                <w:rStyle w:val="StyleVisiontablecellC0000000009814140-contentC00000000098201D0"/>
                <w:rFonts w:asciiTheme="minorHAnsi" w:hAnsiTheme="minorHAnsi" w:cstheme="minorHAnsi"/>
                <w:i w:val="0"/>
                <w:color w:val="auto"/>
                <w:sz w:val="22"/>
                <w:szCs w:val="22"/>
              </w:rPr>
            </w:pPr>
          </w:p>
        </w:tc>
        <w:tc>
          <w:tcPr>
            <w:tcW w:w="1426" w:type="dxa"/>
          </w:tcPr>
          <w:p w14:paraId="0EC899C0" w14:textId="6B1B5F01" w:rsidR="00D32A8B" w:rsidRPr="00DA29D9" w:rsidRDefault="00D32A8B" w:rsidP="00CD628A">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40BF1E56" w14:textId="77777777" w:rsidR="00D32A8B" w:rsidRPr="00DA29D9" w:rsidRDefault="00D32A8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Shall be able to present the reader with both encounters side-by-side for comparison when processing the second encounter.</w:t>
            </w:r>
          </w:p>
          <w:p w14:paraId="7EFB9CEF" w14:textId="0D17A080" w:rsidR="00D32A8B" w:rsidRPr="00DA29D9" w:rsidRDefault="00D32A8B" w:rsidP="00CD628A">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 xml:space="preserve">Shall be able to re-process the first encounter (e.g. if it was processed by a different </w:t>
            </w:r>
            <w:r>
              <w:rPr>
                <w:rStyle w:val="StyleVisiontablecellC0000000009814140-contentC00000000098201D0"/>
                <w:rFonts w:asciiTheme="minorHAnsi" w:hAnsiTheme="minorHAnsi" w:cstheme="minorHAnsi"/>
                <w:i w:val="0"/>
                <w:color w:val="auto"/>
                <w:sz w:val="22"/>
                <w:szCs w:val="22"/>
              </w:rPr>
              <w:t>Image Analysis Tool</w:t>
            </w:r>
            <w:r w:rsidRPr="00DA29D9">
              <w:rPr>
                <w:rStyle w:val="StyleVisiontablecellC0000000009814140-contentC00000000098201D0"/>
                <w:rFonts w:asciiTheme="minorHAnsi" w:hAnsiTheme="minorHAnsi" w:cstheme="minorHAnsi"/>
                <w:i w:val="0"/>
                <w:color w:val="auto"/>
                <w:sz w:val="22"/>
                <w:szCs w:val="22"/>
              </w:rPr>
              <w:t xml:space="preserve"> or Imaging Physician).</w:t>
            </w:r>
          </w:p>
        </w:tc>
      </w:tr>
    </w:tbl>
    <w:p w14:paraId="13EB2E55" w14:textId="77777777" w:rsidR="00590678" w:rsidRPr="00A71A26" w:rsidRDefault="00590678" w:rsidP="00CD628A">
      <w:pPr>
        <w:spacing w:after="120"/>
        <w:rPr>
          <w:rStyle w:val="StyleVisiontextC0000000009D32BD0"/>
          <w:color w:val="7F7F7F" w:themeColor="text1" w:themeTint="80"/>
        </w:rPr>
      </w:pPr>
      <w:bookmarkStart w:id="50" w:name="_Toc292350664"/>
    </w:p>
    <w:p w14:paraId="405D2262" w14:textId="77777777" w:rsidR="00581644" w:rsidRPr="00C86CC9" w:rsidRDefault="00ED0C90" w:rsidP="00CD628A">
      <w:pPr>
        <w:pStyle w:val="Heading1"/>
        <w:keepNext/>
        <w:spacing w:before="0" w:after="120"/>
      </w:pPr>
      <w:bookmarkStart w:id="51" w:name="_Toc382939123"/>
      <w:bookmarkStart w:id="52" w:name="_Toc536712549"/>
      <w:r w:rsidRPr="00C86CC9">
        <w:rPr>
          <w:rStyle w:val="StyleVisiontextC0000000009D32BD0"/>
        </w:rPr>
        <w:t>4</w:t>
      </w:r>
      <w:r w:rsidR="003B5586" w:rsidRPr="00C86CC9">
        <w:rPr>
          <w:rStyle w:val="StyleVisiontextC0000000009D32BD0"/>
        </w:rPr>
        <w:t xml:space="preserve">. </w:t>
      </w:r>
      <w:bookmarkEnd w:id="50"/>
      <w:r w:rsidR="005159AE" w:rsidRPr="00C86CC9">
        <w:rPr>
          <w:rStyle w:val="StyleVisiontextC0000000009D32BD0"/>
        </w:rPr>
        <w:t>Assessment</w:t>
      </w:r>
      <w:r w:rsidR="000639AA" w:rsidRPr="00C86CC9">
        <w:rPr>
          <w:rStyle w:val="StyleVisiontextC0000000009D32BD0"/>
        </w:rPr>
        <w:t xml:space="preserve"> Procedures</w:t>
      </w:r>
      <w:bookmarkEnd w:id="51"/>
      <w:bookmarkEnd w:id="52"/>
    </w:p>
    <w:p w14:paraId="4FFCE996" w14:textId="77777777" w:rsidR="005A30E9" w:rsidRPr="00C86CC9" w:rsidRDefault="003B4658" w:rsidP="00CD628A">
      <w:pPr>
        <w:keepNext/>
        <w:spacing w:after="120"/>
        <w:jc w:val="both"/>
      </w:pPr>
      <w:bookmarkStart w:id="53" w:name="_Toc292350665"/>
      <w:r w:rsidRPr="00C86CC9">
        <w:t xml:space="preserve">To </w:t>
      </w:r>
      <w:r w:rsidR="005159AE" w:rsidRPr="00C86CC9">
        <w:t>conform to</w:t>
      </w:r>
      <w:r w:rsidRPr="00C86CC9">
        <w:t xml:space="preserve"> this </w:t>
      </w:r>
      <w:r w:rsidR="008D7DDE" w:rsidRPr="00C86CC9">
        <w:t>P</w:t>
      </w:r>
      <w:r w:rsidRPr="00C86CC9">
        <w:t xml:space="preserve">rofile, participating staff and equipment </w:t>
      </w:r>
      <w:r w:rsidR="00B4404C" w:rsidRPr="00C86CC9">
        <w:t xml:space="preserve">(“Actors”) </w:t>
      </w:r>
      <w:r w:rsidRPr="00C86CC9">
        <w:t xml:space="preserve">shall support each </w:t>
      </w:r>
      <w:r w:rsidR="00BD241F" w:rsidRPr="00C86CC9">
        <w:t xml:space="preserve">activity </w:t>
      </w:r>
      <w:r w:rsidRPr="00C86CC9">
        <w:t xml:space="preserve">assigned to them in Table </w:t>
      </w:r>
      <w:r w:rsidR="00597730" w:rsidRPr="00C86CC9">
        <w:t>3-</w:t>
      </w:r>
      <w:r w:rsidRPr="00C86CC9">
        <w:t xml:space="preserve">1.  </w:t>
      </w:r>
      <w:r w:rsidR="00BD241F" w:rsidRPr="00C86CC9">
        <w:t>Although most of the requirements described in Section 3 can be assessed for conformance by direct observation, some of the performance-oriented requirements cannot, in which case the requirement reference</w:t>
      </w:r>
      <w:r w:rsidR="00294D07" w:rsidRPr="00C86CC9">
        <w:t xml:space="preserve">s an Assessment Procedure </w:t>
      </w:r>
      <w:r w:rsidR="00BD241F" w:rsidRPr="00C86CC9">
        <w:t xml:space="preserve">subsection here in Section 4.  </w:t>
      </w:r>
    </w:p>
    <w:p w14:paraId="169726AF" w14:textId="77777777" w:rsidR="00F16391" w:rsidRPr="00EC3013" w:rsidRDefault="00F16391" w:rsidP="00A61B0D">
      <w:pPr>
        <w:pStyle w:val="Heading2"/>
        <w:keepNext/>
        <w:spacing w:before="0" w:after="120"/>
        <w:jc w:val="both"/>
        <w:rPr>
          <w:rStyle w:val="StyleVisiontextC00000000096B03D0"/>
        </w:rPr>
      </w:pPr>
      <w:bookmarkStart w:id="54" w:name="_Toc382939124"/>
      <w:bookmarkStart w:id="55" w:name="_Toc382939127"/>
      <w:bookmarkStart w:id="56" w:name="_Toc536712550"/>
      <w:r w:rsidRPr="00EC3013">
        <w:rPr>
          <w:rStyle w:val="StyleVisiontextC00000000096B03D0"/>
        </w:rPr>
        <w:t>4.1. Assessment Procedure: In-plane Spatial Resolution</w:t>
      </w:r>
      <w:bookmarkEnd w:id="54"/>
      <w:bookmarkEnd w:id="56"/>
    </w:p>
    <w:p w14:paraId="3FB3D19B" w14:textId="77777777" w:rsidR="00F16391" w:rsidRPr="00EC3013" w:rsidRDefault="00F16391" w:rsidP="00CD628A">
      <w:pPr>
        <w:spacing w:after="120"/>
        <w:jc w:val="both"/>
      </w:pPr>
      <w:r w:rsidRPr="00EC3013">
        <w:t>This procedure can be used by a manufacturer or an imaging site to assess the In-plane Spatial Resolution of reconstructed images.  Resolution is assessed in terms of the f50 value (in mm</w:t>
      </w:r>
      <w:r w:rsidRPr="00EC3013">
        <w:rPr>
          <w:vertAlign w:val="superscript"/>
        </w:rPr>
        <w:t>-1</w:t>
      </w:r>
      <w:r w:rsidRPr="00EC3013">
        <w:t>) of the modulation transfer function (MTF).  Loosely speaking, the MTF represents the blur of an infinitely small feature of interest, f50 represents the spatial frequency at which the contrast of the feature has decreased by 50%, and the inverse of the f50 value represents the size of a feature that would be degraded 50%.  So for an f50 value of 0.4 mm</w:t>
      </w:r>
      <w:r w:rsidRPr="00EC3013">
        <w:rPr>
          <w:vertAlign w:val="superscript"/>
        </w:rPr>
        <w:t>-1</w:t>
      </w:r>
      <w:r w:rsidRPr="00EC3013">
        <w:t xml:space="preserve">, features that are 2.5mm (or smaller) would have their contrast degraded by 50% (or more). </w:t>
      </w:r>
    </w:p>
    <w:p w14:paraId="707CEC77" w14:textId="77777777" w:rsidR="00F16391" w:rsidRPr="00EC3013" w:rsidRDefault="00F16391" w:rsidP="00CD628A">
      <w:pPr>
        <w:spacing w:after="120"/>
        <w:jc w:val="both"/>
      </w:pPr>
      <w:r w:rsidRPr="00EC3013">
        <w:t xml:space="preserve">The assessor shall first warm up the scanner’s x-ray tube and perform calibration scans (often called air-calibration scans) according to scanner manufacturer recommendations. </w:t>
      </w:r>
    </w:p>
    <w:p w14:paraId="0388842D" w14:textId="77777777" w:rsidR="00F16391" w:rsidRPr="00EC3013" w:rsidRDefault="00F16391" w:rsidP="00CD628A">
      <w:pPr>
        <w:spacing w:after="120"/>
        <w:jc w:val="both"/>
      </w:pPr>
      <w:r w:rsidRPr="00EC3013">
        <w:t xml:space="preserve">The assessor shall scan a spatial resolution phantom, such as the ACR CT Accreditation Program (CTAP) Phantom’s module 1 or the AAPM TG233 phantom, which has a series of HU-value cylindrical inserts including one with soft-tissue equivalence. The acquisition protocol and reconstruction parameters shall conform to this Profile. The same protocol and parameters shall be used when performing the assessments in </w:t>
      </w:r>
      <w:r w:rsidRPr="00EC3013">
        <w:rPr>
          <w:rStyle w:val="StyleVisionparagraphC0000000009738E20-contentC000000000974C8B0"/>
          <w:i w:val="0"/>
          <w:color w:val="auto"/>
        </w:rPr>
        <w:t xml:space="preserve">section </w:t>
      </w:r>
      <w:r w:rsidRPr="00EC3013">
        <w:t>4.1 and 4.2, i.e., the noise level during resolution assessment should correspond to that measured during noise assessment.</w:t>
      </w:r>
    </w:p>
    <w:p w14:paraId="274357E3" w14:textId="77777777" w:rsidR="00F16391" w:rsidRPr="00EC3013" w:rsidRDefault="00F16391" w:rsidP="00CD628A">
      <w:pPr>
        <w:spacing w:after="120"/>
        <w:jc w:val="both"/>
      </w:pPr>
      <w:r w:rsidRPr="00EC3013">
        <w:t xml:space="preserve">The phantom shall be positioned with the center of the phantom at </w:t>
      </w:r>
      <w:proofErr w:type="spellStart"/>
      <w:r w:rsidRPr="00EC3013">
        <w:t>isocenter</w:t>
      </w:r>
      <w:proofErr w:type="spellEnd"/>
      <w:r w:rsidRPr="00EC3013">
        <w:t xml:space="preserve"> and properly aligned along the z-axis.  For further details, refer to Section C, Step 3 of the CT Accreditation Testing Instructions: </w:t>
      </w:r>
    </w:p>
    <w:p w14:paraId="5D8F7961" w14:textId="77777777" w:rsidR="00F16391" w:rsidRPr="00EC3013" w:rsidRDefault="00F16391" w:rsidP="00CD628A">
      <w:pPr>
        <w:spacing w:after="120"/>
        <w:jc w:val="both"/>
      </w:pPr>
      <w:r w:rsidRPr="00EC3013">
        <w:t>http://www.acraccreditation.org/~/media/ACRAccreditation/Documents/CT/CT-Accreditation-Testing-Instructions.pdf</w:t>
      </w:r>
    </w:p>
    <w:p w14:paraId="643056E0" w14:textId="77777777" w:rsidR="00F16391" w:rsidRPr="00EC3013" w:rsidRDefault="00F16391" w:rsidP="00CD628A">
      <w:pPr>
        <w:spacing w:after="120"/>
        <w:jc w:val="both"/>
      </w:pPr>
      <w:r w:rsidRPr="00EC3013">
        <w:t xml:space="preserve">When the scan is performed, the assessor shall generate an MTF curve, measured as an average of the MTF in the x-y plane along the edge of a target soft-tissue equivalent insert using AAPM TG233 methodology as implemented in manufacturer analysis software, AAPM TG233 software or equivalent. </w:t>
      </w:r>
    </w:p>
    <w:p w14:paraId="2D81CB02" w14:textId="77777777" w:rsidR="00F16391" w:rsidRPr="00EC3013" w:rsidRDefault="00F16391" w:rsidP="00CD628A">
      <w:pPr>
        <w:spacing w:after="120"/>
        <w:jc w:val="both"/>
      </w:pPr>
      <w:r w:rsidRPr="00EC3013">
        <w:t>The assessor shall then determine and record the f50 value, defined as the spatial frequency (in mm</w:t>
      </w:r>
      <w:r w:rsidRPr="00EC3013">
        <w:rPr>
          <w:vertAlign w:val="superscript"/>
        </w:rPr>
        <w:t>-1</w:t>
      </w:r>
      <w:r w:rsidRPr="00EC3013">
        <w:t xml:space="preserve"> units) corresponding to 0.5 MTF on the MTF curve. </w:t>
      </w:r>
    </w:p>
    <w:p w14:paraId="6755DA53" w14:textId="77777777" w:rsidR="00F16391" w:rsidRPr="00EC3013" w:rsidRDefault="00F16391" w:rsidP="00CD628A">
      <w:pPr>
        <w:spacing w:after="120"/>
        <w:jc w:val="both"/>
      </w:pPr>
      <w:r w:rsidRPr="00EC3013">
        <w:lastRenderedPageBreak/>
        <w:t xml:space="preserve">The assessor shall also generate the MTF curve and determine the f50 value using the edge of the "air insert" (i.e. an empty cutout in the phantom).  If the phantom does not have a cutout that provides an air edge to assess, it is permitted to use the edge of the phantom. </w:t>
      </w:r>
    </w:p>
    <w:p w14:paraId="63A590BF" w14:textId="77777777" w:rsidR="00F16391" w:rsidRPr="00EC3013" w:rsidRDefault="00F16391" w:rsidP="00CD628A">
      <w:pPr>
        <w:spacing w:after="120"/>
        <w:jc w:val="both"/>
      </w:pPr>
      <w:r w:rsidRPr="00EC3013">
        <w:t>The procedure described above is provided as a reference method.  This reference method and the method used by the scanner manufacturer for FDA submission of MTF values are accepted methods for this assessment procedure.  Note that for iterative reconstruction, the manufacturer may have specific test methodologies appropriate for the given algorithm.</w:t>
      </w:r>
    </w:p>
    <w:p w14:paraId="61AECD1F" w14:textId="77777777" w:rsidR="00F16391" w:rsidRPr="00EC3013" w:rsidRDefault="00F16391" w:rsidP="00CD628A">
      <w:pPr>
        <w:spacing w:after="120"/>
        <w:jc w:val="both"/>
      </w:pPr>
      <w:r w:rsidRPr="00EC3013">
        <w:t xml:space="preserve">Sites may submit to QIBA a proposed alternative method and evidence that the results produced by the proposed method are equivalent to this reference method or to the manufacturer method.  Upon review and approval by QIBA, the alternative method will also become an accepted assessment procedure in this Profile.  </w:t>
      </w:r>
    </w:p>
    <w:p w14:paraId="0A000105" w14:textId="77777777" w:rsidR="00F16391" w:rsidRPr="00EC3013" w:rsidRDefault="00F16391" w:rsidP="00CD628A">
      <w:pPr>
        <w:spacing w:after="120"/>
        <w:jc w:val="both"/>
      </w:pPr>
      <w:r w:rsidRPr="00EC3013">
        <w:t xml:space="preserve">This assessment procedure is applicable to conventional filtered </w:t>
      </w:r>
      <w:proofErr w:type="spellStart"/>
      <w:r w:rsidRPr="00EC3013">
        <w:t>backprojection</w:t>
      </w:r>
      <w:proofErr w:type="spellEnd"/>
      <w:r w:rsidRPr="00EC3013">
        <w:t xml:space="preserve"> and to iterative reconstruction.  </w:t>
      </w:r>
    </w:p>
    <w:p w14:paraId="3D33DFBA" w14:textId="77777777" w:rsidR="00F16391" w:rsidRPr="00EC3013" w:rsidRDefault="00F16391" w:rsidP="00CD628A">
      <w:pPr>
        <w:spacing w:after="120"/>
        <w:jc w:val="both"/>
      </w:pPr>
      <w:r w:rsidRPr="00EC3013">
        <w:t xml:space="preserve">Note that in addition to the x-y plane MTF, the AAPM TG233 phantom and software also provides an axial resolution measurement (MTF in the z-direction), which may be used as a confirmation of the axial resolution anticipated from the reconstructed image thickness. </w:t>
      </w:r>
    </w:p>
    <w:p w14:paraId="0A1AC448" w14:textId="77777777" w:rsidR="00F16391" w:rsidRPr="00EC3013" w:rsidRDefault="00F16391" w:rsidP="00CD628A">
      <w:pPr>
        <w:pStyle w:val="Heading2"/>
        <w:spacing w:before="0" w:after="120"/>
        <w:jc w:val="both"/>
        <w:rPr>
          <w:rStyle w:val="StyleVisiontextC00000000096B03D0"/>
        </w:rPr>
      </w:pPr>
      <w:bookmarkStart w:id="57" w:name="_Toc382939125"/>
      <w:bookmarkStart w:id="58" w:name="_Toc536712551"/>
      <w:r w:rsidRPr="00EC3013">
        <w:rPr>
          <w:rStyle w:val="StyleVisiontextC00000000096B03D0"/>
        </w:rPr>
        <w:t>4.2. Assessment Procedure: Voxel Noise</w:t>
      </w:r>
      <w:bookmarkEnd w:id="57"/>
      <w:bookmarkEnd w:id="58"/>
    </w:p>
    <w:p w14:paraId="3FE8AC3D" w14:textId="77777777" w:rsidR="00F16391" w:rsidRPr="00EC3013" w:rsidRDefault="00F16391" w:rsidP="00CD628A">
      <w:pPr>
        <w:spacing w:after="120"/>
        <w:jc w:val="both"/>
      </w:pPr>
      <w:r w:rsidRPr="00EC3013">
        <w:t xml:space="preserve">This procedure can be used by a manufacturer or an imaging site to assess the voxel noise of reconstructed images.  Voxel noise is assessed in terms of the standard deviation of pixel values when imaging a material with uniform density.  </w:t>
      </w:r>
    </w:p>
    <w:p w14:paraId="5C246ED5" w14:textId="77777777" w:rsidR="00F16391" w:rsidRPr="00EC3013" w:rsidRDefault="00F16391" w:rsidP="00CD628A">
      <w:pPr>
        <w:spacing w:after="120"/>
        <w:jc w:val="both"/>
      </w:pPr>
      <w:r w:rsidRPr="00EC3013">
        <w:t xml:space="preserve">The assessor shall first warm up the scanner’s x-ray tube and perform calibration scans (often called air-calibration scans) according to scanner manufacturer recommendations. The assessor shall then scan a phantom of uniform density, such as the ACR CT Accreditation Program (CTAP) Phantom’s module 3, which is a 20 cm diameter cylinder of water equivalent material. The phantom shall be placed at the </w:t>
      </w:r>
      <w:proofErr w:type="spellStart"/>
      <w:r w:rsidRPr="00EC3013">
        <w:t>isocenter</w:t>
      </w:r>
      <w:proofErr w:type="spellEnd"/>
      <w:r w:rsidRPr="00EC3013">
        <w:t xml:space="preserve"> of the scanner.  The acquisition protocol and reconstruction parameters shall be conformant with this Profile. The same protocol and parameters shall be used when performing the assessments in section 4.1 and 4.2.</w:t>
      </w:r>
    </w:p>
    <w:p w14:paraId="7CBCD6F0" w14:textId="77777777" w:rsidR="00F16391" w:rsidRPr="00EC3013" w:rsidRDefault="00F16391" w:rsidP="00CD628A">
      <w:pPr>
        <w:spacing w:after="120"/>
        <w:jc w:val="both"/>
      </w:pPr>
      <w:r w:rsidRPr="00EC3013">
        <w:t xml:space="preserve">When the scan is performed, the assessor shall select a single representative slice from the uniformity portion of the phantom.  </w:t>
      </w:r>
    </w:p>
    <w:p w14:paraId="738EB52A" w14:textId="77777777" w:rsidR="00F16391" w:rsidRPr="00EC3013" w:rsidRDefault="00F16391" w:rsidP="00CD628A">
      <w:pPr>
        <w:spacing w:after="120"/>
        <w:jc w:val="both"/>
      </w:pPr>
      <w:r w:rsidRPr="00EC3013">
        <w:t>A region of interest (ROI) of at least 400 mm</w:t>
      </w:r>
      <w:r w:rsidRPr="00EC3013">
        <w:rPr>
          <w:vertAlign w:val="superscript"/>
        </w:rPr>
        <w:t>2</w:t>
      </w:r>
      <w:r w:rsidRPr="00EC3013">
        <w:t xml:space="preserve"> shall be placed near the center of the phantom.  The assessor shall record the values reported for the ROI mean and standard deviation.</w:t>
      </w:r>
    </w:p>
    <w:p w14:paraId="44C8EF63" w14:textId="77777777" w:rsidR="00F16391" w:rsidRPr="00EC3013" w:rsidRDefault="00F16391" w:rsidP="00CD628A">
      <w:pPr>
        <w:widowControl/>
        <w:autoSpaceDE/>
        <w:autoSpaceDN/>
        <w:adjustRightInd/>
        <w:spacing w:after="120"/>
        <w:jc w:val="both"/>
      </w:pPr>
      <w:r w:rsidRPr="00EC3013">
        <w:t>The assessor is encouraged to record and retain the images and associated measurement details but it is not required beyond the two values listed above.  Such details can be helpful when the voxel noise is close to the acceptable limit.</w:t>
      </w:r>
    </w:p>
    <w:p w14:paraId="6B948ECA" w14:textId="77777777" w:rsidR="00F16391" w:rsidRPr="00EC3013" w:rsidRDefault="00F16391" w:rsidP="00CD628A">
      <w:pPr>
        <w:widowControl/>
        <w:autoSpaceDE/>
        <w:autoSpaceDN/>
        <w:adjustRightInd/>
        <w:spacing w:after="120"/>
        <w:jc w:val="both"/>
      </w:pPr>
      <w:r w:rsidRPr="00EC3013">
        <w:t>Note that noise is assessed here in a standard sized object</w:t>
      </w:r>
      <w:r w:rsidRPr="00EC3013">
        <w:rPr>
          <w:rStyle w:val="StyleVisionparagraphC0000000009738E20-contentC000000000974C8B0"/>
          <w:i w:val="0"/>
          <w:color w:val="auto"/>
        </w:rPr>
        <w:t>. In cases of protocols adaptive to the patient size (such as those using Automatic Exposure Control), the qualification of CT scanner noise should include noise as a function of size (using phantom such as that provisioned in AAPM TG233) if there is any concern that the noise performance may be outside compliance for different sizes.</w:t>
      </w:r>
    </w:p>
    <w:p w14:paraId="3D36D5D1" w14:textId="77777777" w:rsidR="00F16391" w:rsidRPr="00EC3013" w:rsidRDefault="00F16391" w:rsidP="00CD628A">
      <w:pPr>
        <w:spacing w:after="120"/>
        <w:jc w:val="both"/>
      </w:pPr>
      <w:r w:rsidRPr="00EC3013">
        <w:t xml:space="preserve">The procedure described above is provided as a reference method.  Sites may submit to QIBA a proposed alternative method (such as using the water phantom portion of a manufacturer’s QA phantom) and evidence that the results produced by the proposed method are equivalent to this reference method or manufacturer methodology.  Upon review and approval by QIBA, the alternative method will also become </w:t>
      </w:r>
      <w:r w:rsidRPr="00EC3013">
        <w:lastRenderedPageBreak/>
        <w:t xml:space="preserve">an accepted assessment procedure in this Profile.  </w:t>
      </w:r>
    </w:p>
    <w:p w14:paraId="7BB5851E" w14:textId="77777777" w:rsidR="00F16391" w:rsidRPr="006B2C55" w:rsidRDefault="00F16391" w:rsidP="00CD628A">
      <w:pPr>
        <w:spacing w:after="120"/>
        <w:jc w:val="both"/>
      </w:pPr>
      <w:r w:rsidRPr="00EC3013">
        <w:t xml:space="preserve">This assessment procedure is intended to be a simple phantom measurement that can be used to set a reasonable limit on the noise which is considered sufficient to avoid degrading segmentation performance.  The procedure may be used for both conventional filtered </w:t>
      </w:r>
      <w:proofErr w:type="spellStart"/>
      <w:r w:rsidRPr="00EC3013">
        <w:t>backprojection</w:t>
      </w:r>
      <w:proofErr w:type="spellEnd"/>
      <w:r w:rsidRPr="00EC3013">
        <w:t xml:space="preserve"> and iterative reconstruction methods.  It is noted that when characterizing reconstruction methods, voxel noise is a limited representation of image noise when noise texture is varied.</w:t>
      </w:r>
      <w:r w:rsidRPr="00632130">
        <w:t xml:space="preserve"> </w:t>
      </w:r>
    </w:p>
    <w:p w14:paraId="2692E070" w14:textId="77777777" w:rsidR="00404378" w:rsidRPr="00434E5C" w:rsidRDefault="00404378" w:rsidP="00CD628A">
      <w:pPr>
        <w:pStyle w:val="Heading2"/>
        <w:spacing w:before="240" w:after="120"/>
        <w:jc w:val="both"/>
        <w:rPr>
          <w:rStyle w:val="SubtleReference"/>
          <w:smallCaps w:val="0"/>
          <w:color w:val="auto"/>
          <w:u w:val="none"/>
        </w:rPr>
      </w:pPr>
      <w:bookmarkStart w:id="59" w:name="_Toc536712552"/>
      <w:r w:rsidRPr="00434E5C">
        <w:rPr>
          <w:rStyle w:val="StyleVisiontextC00000000096B03D0"/>
        </w:rPr>
        <w:t xml:space="preserve">4.3. </w:t>
      </w:r>
      <w:r w:rsidRPr="00434E5C">
        <w:t xml:space="preserve">Assessment Procedure: </w:t>
      </w:r>
      <w:r w:rsidR="00713EA5">
        <w:t>Vessel struct</w:t>
      </w:r>
      <w:r w:rsidR="00434E5C" w:rsidRPr="00434E5C">
        <w:t>ure</w:t>
      </w:r>
      <w:r w:rsidRPr="00434E5C">
        <w:t xml:space="preserve"> Bias and Linearity</w:t>
      </w:r>
      <w:bookmarkEnd w:id="59"/>
    </w:p>
    <w:p w14:paraId="6BB8F82F" w14:textId="77777777" w:rsidR="00404378" w:rsidRPr="00434E5C" w:rsidRDefault="00404378" w:rsidP="00CD628A">
      <w:pPr>
        <w:spacing w:after="120"/>
        <w:jc w:val="both"/>
      </w:pPr>
      <w:r w:rsidRPr="00434E5C">
        <w:t xml:space="preserve">This procedure can be used by a manufacturer or an imaging site to assess the bias and linearity </w:t>
      </w:r>
      <w:r w:rsidR="00361155">
        <w:t>of vessel structure</w:t>
      </w:r>
      <w:r w:rsidRPr="00434E5C">
        <w:t xml:space="preserve">.  </w:t>
      </w:r>
      <w:r w:rsidR="005F40B0">
        <w:t xml:space="preserve">The bias and linearity of </w:t>
      </w:r>
      <w:r w:rsidR="00713EA5">
        <w:t>vessel struct</w:t>
      </w:r>
      <w:r w:rsidR="005F40B0">
        <w:t>ure calculations is estimated using a set of phantoms where ground truth measurements assessed by micrometer are known.  The phantoms must be fabricated according to specifications that mimic appropriate CT characteristics and in sizes that represented a range of vessel sizes and presentations of interest. The phantoms must be filled with contrast media utilized in practice and scanned in a range of scanner settings that is representative of current clinical practice but which meet the requirements of this Profile.  Statistical measures of bias were estimated from these data</w:t>
      </w:r>
      <w:r w:rsidRPr="00434E5C">
        <w:t>.</w:t>
      </w:r>
    </w:p>
    <w:p w14:paraId="32161890" w14:textId="77777777" w:rsidR="00404378" w:rsidRPr="00713EA5" w:rsidRDefault="00404378" w:rsidP="00CD628A">
      <w:pPr>
        <w:pStyle w:val="Heading3"/>
        <w:spacing w:after="120"/>
        <w:jc w:val="both"/>
        <w:rPr>
          <w:rStyle w:val="SubtleReference"/>
          <w:color w:val="auto"/>
          <w:sz w:val="24"/>
        </w:rPr>
      </w:pPr>
      <w:bookmarkStart w:id="60" w:name="_Toc536712553"/>
      <w:r w:rsidRPr="00713EA5">
        <w:rPr>
          <w:rStyle w:val="SubtleReference"/>
          <w:color w:val="auto"/>
          <w:sz w:val="24"/>
        </w:rPr>
        <w:t>Obtain test image set</w:t>
      </w:r>
      <w:bookmarkEnd w:id="60"/>
    </w:p>
    <w:p w14:paraId="14B91EF6" w14:textId="77777777" w:rsidR="005F40B0" w:rsidRPr="005F40B0" w:rsidRDefault="00404378" w:rsidP="00CD628A">
      <w:pPr>
        <w:spacing w:after="120"/>
        <w:jc w:val="both"/>
      </w:pPr>
      <w:r w:rsidRPr="00434E5C">
        <w:t xml:space="preserve">The test image set consists of </w:t>
      </w:r>
      <w:r w:rsidR="005F40B0">
        <w:t>scanned physical</w:t>
      </w:r>
      <w:r w:rsidR="005F40B0" w:rsidRPr="005F40B0">
        <w:t xml:space="preserve"> phantoms</w:t>
      </w:r>
      <w:r w:rsidR="00BD1478">
        <w:t xml:space="preserve"> (Figure 1)</w:t>
      </w:r>
      <w:r w:rsidR="005F40B0" w:rsidRPr="005F40B0">
        <w:t xml:space="preserve">. </w:t>
      </w:r>
    </w:p>
    <w:p w14:paraId="1CE58442" w14:textId="77777777" w:rsidR="005F40B0" w:rsidRPr="005F40B0" w:rsidRDefault="005F40B0" w:rsidP="00CD628A">
      <w:pPr>
        <w:spacing w:after="120"/>
        <w:jc w:val="center"/>
      </w:pPr>
      <w:r w:rsidRPr="005F40B0">
        <w:rPr>
          <w:noProof/>
        </w:rPr>
        <w:drawing>
          <wp:inline distT="0" distB="0" distL="0" distR="0" wp14:anchorId="21A259A3" wp14:editId="6C55782A">
            <wp:extent cx="5943600" cy="14389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scular phantom tube.png"/>
                    <pic:cNvPicPr/>
                  </pic:nvPicPr>
                  <pic:blipFill>
                    <a:blip r:embed="rId11">
                      <a:extLst>
                        <a:ext uri="{28A0092B-C50C-407E-A947-70E740481C1C}">
                          <a14:useLocalDpi xmlns:a14="http://schemas.microsoft.com/office/drawing/2010/main" val="0"/>
                        </a:ext>
                      </a:extLst>
                    </a:blip>
                    <a:stretch>
                      <a:fillRect/>
                    </a:stretch>
                  </pic:blipFill>
                  <pic:spPr>
                    <a:xfrm>
                      <a:off x="0" y="0"/>
                      <a:ext cx="5943600" cy="1438910"/>
                    </a:xfrm>
                    <a:prstGeom prst="rect">
                      <a:avLst/>
                    </a:prstGeom>
                  </pic:spPr>
                </pic:pic>
              </a:graphicData>
            </a:graphic>
          </wp:inline>
        </w:drawing>
      </w:r>
    </w:p>
    <w:p w14:paraId="2C0F96FE" w14:textId="67B8906B" w:rsidR="005F40B0" w:rsidRPr="00F337F3" w:rsidRDefault="005F40B0" w:rsidP="00CD628A">
      <w:pPr>
        <w:pStyle w:val="Caption"/>
        <w:rPr>
          <w:color w:val="000000" w:themeColor="text1"/>
          <w:kern w:val="24"/>
          <w:sz w:val="24"/>
          <w:szCs w:val="24"/>
          <w:lang w:eastAsia="de-DE"/>
        </w:rPr>
      </w:pPr>
      <w:bookmarkStart w:id="61" w:name="_Ref478557594"/>
      <w:r w:rsidRPr="00F337F3">
        <w:rPr>
          <w:color w:val="000000" w:themeColor="text1"/>
          <w:kern w:val="24"/>
          <w:sz w:val="24"/>
          <w:szCs w:val="24"/>
          <w:lang w:eastAsia="de-DE"/>
        </w:rPr>
        <w:t xml:space="preserve">Figure </w:t>
      </w:r>
      <w:r w:rsidR="00FC0B06"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Figure \* ARABIC </w:instrText>
      </w:r>
      <w:r w:rsidR="00FC0B06" w:rsidRPr="00F337F3">
        <w:rPr>
          <w:color w:val="000000" w:themeColor="text1"/>
          <w:kern w:val="24"/>
          <w:sz w:val="24"/>
          <w:szCs w:val="24"/>
          <w:lang w:eastAsia="de-DE"/>
        </w:rPr>
        <w:fldChar w:fldCharType="separate"/>
      </w:r>
      <w:r w:rsidR="00CF6E4B">
        <w:rPr>
          <w:noProof/>
          <w:color w:val="000000" w:themeColor="text1"/>
          <w:kern w:val="24"/>
          <w:sz w:val="24"/>
          <w:szCs w:val="24"/>
          <w:lang w:eastAsia="de-DE"/>
        </w:rPr>
        <w:t>1</w:t>
      </w:r>
      <w:r w:rsidR="00FC0B06" w:rsidRPr="00F337F3">
        <w:rPr>
          <w:color w:val="000000" w:themeColor="text1"/>
          <w:kern w:val="24"/>
          <w:sz w:val="24"/>
          <w:szCs w:val="24"/>
          <w:lang w:eastAsia="de-DE"/>
        </w:rPr>
        <w:fldChar w:fldCharType="end"/>
      </w:r>
      <w:bookmarkEnd w:id="61"/>
      <w:r w:rsidRPr="00F337F3">
        <w:rPr>
          <w:color w:val="000000" w:themeColor="text1"/>
          <w:kern w:val="24"/>
          <w:sz w:val="24"/>
          <w:szCs w:val="24"/>
          <w:lang w:eastAsia="de-DE"/>
        </w:rPr>
        <w:t>: Physical Dimensions of Vascular Phantoms</w:t>
      </w:r>
    </w:p>
    <w:p w14:paraId="6D205EE5" w14:textId="78385316" w:rsidR="005F40B0" w:rsidRPr="005F40B0" w:rsidRDefault="005F40B0" w:rsidP="00CD628A">
      <w:pPr>
        <w:spacing w:after="120"/>
        <w:jc w:val="both"/>
      </w:pPr>
      <w:r>
        <w:t xml:space="preserve">An example material is </w:t>
      </w:r>
      <w:proofErr w:type="spellStart"/>
      <w:r w:rsidRPr="005F40B0">
        <w:t>Noryl</w:t>
      </w:r>
      <w:proofErr w:type="spellEnd"/>
      <w:r>
        <w:t>, which has a density of</w:t>
      </w:r>
      <w:r w:rsidR="00A1616F">
        <w:t xml:space="preserve"> 1.06 g/ml. </w:t>
      </w:r>
      <w:r w:rsidRPr="005F40B0">
        <w:t xml:space="preserve">The specifications for the phantoms </w:t>
      </w:r>
      <w:r w:rsidR="00A1616F">
        <w:t xml:space="preserve">that must be used </w:t>
      </w:r>
      <w:r w:rsidRPr="005F40B0">
        <w:t xml:space="preserve">are displayed on </w:t>
      </w:r>
      <w:r w:rsidR="0039534E">
        <w:fldChar w:fldCharType="begin"/>
      </w:r>
      <w:r w:rsidR="0039534E">
        <w:instrText xml:space="preserve"> REF _Ref331402869 \h  \* MERGEFORMAT </w:instrText>
      </w:r>
      <w:r w:rsidR="0039534E">
        <w:fldChar w:fldCharType="separate"/>
      </w:r>
      <w:r w:rsidR="00CF6E4B" w:rsidRPr="00CF6E4B">
        <w:t>Table 1</w:t>
      </w:r>
      <w:r w:rsidR="0039534E">
        <w:fldChar w:fldCharType="end"/>
      </w:r>
      <w:r w:rsidRPr="005F40B0">
        <w:t>.</w:t>
      </w:r>
      <w:r w:rsidR="00A1616F">
        <w:t xml:space="preserve">  If a given manufacturer wishes to support a subset rather than the whole range, then a note regarding the reduced scope needs to be made explicitly when representing conformance.</w:t>
      </w:r>
    </w:p>
    <w:p w14:paraId="0DE5621E" w14:textId="666C6A0E" w:rsidR="005F40B0" w:rsidRPr="00F337F3" w:rsidRDefault="005F40B0" w:rsidP="00CD628A">
      <w:pPr>
        <w:pStyle w:val="Caption"/>
        <w:rPr>
          <w:color w:val="000000" w:themeColor="text1"/>
          <w:kern w:val="24"/>
          <w:sz w:val="24"/>
          <w:szCs w:val="24"/>
          <w:lang w:eastAsia="de-DE"/>
        </w:rPr>
      </w:pPr>
      <w:bookmarkStart w:id="62" w:name="_Ref331402869"/>
      <w:proofErr w:type="gramStart"/>
      <w:r w:rsidRPr="00F337F3">
        <w:rPr>
          <w:color w:val="000000" w:themeColor="text1"/>
          <w:kern w:val="24"/>
          <w:sz w:val="24"/>
          <w:szCs w:val="24"/>
          <w:lang w:eastAsia="de-DE"/>
        </w:rPr>
        <w:t xml:space="preserve">Table </w:t>
      </w:r>
      <w:proofErr w:type="gramEnd"/>
      <w:r w:rsidR="00FC0B06"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Table \* ARABIC </w:instrText>
      </w:r>
      <w:r w:rsidR="00FC0B06" w:rsidRPr="00F337F3">
        <w:rPr>
          <w:color w:val="000000" w:themeColor="text1"/>
          <w:kern w:val="24"/>
          <w:sz w:val="24"/>
          <w:szCs w:val="24"/>
          <w:lang w:eastAsia="de-DE"/>
        </w:rPr>
        <w:fldChar w:fldCharType="separate"/>
      </w:r>
      <w:r w:rsidR="00CF6E4B">
        <w:rPr>
          <w:noProof/>
          <w:color w:val="000000" w:themeColor="text1"/>
          <w:kern w:val="24"/>
          <w:sz w:val="24"/>
          <w:szCs w:val="24"/>
          <w:lang w:eastAsia="de-DE"/>
        </w:rPr>
        <w:t>1</w:t>
      </w:r>
      <w:r w:rsidR="00FC0B06" w:rsidRPr="00F337F3">
        <w:rPr>
          <w:color w:val="000000" w:themeColor="text1"/>
          <w:kern w:val="24"/>
          <w:sz w:val="24"/>
          <w:szCs w:val="24"/>
          <w:lang w:eastAsia="de-DE"/>
        </w:rPr>
        <w:fldChar w:fldCharType="end"/>
      </w:r>
      <w:bookmarkEnd w:id="62"/>
      <w:proofErr w:type="gramStart"/>
      <w:r w:rsidRPr="00F337F3">
        <w:rPr>
          <w:color w:val="000000" w:themeColor="text1"/>
          <w:kern w:val="24"/>
          <w:sz w:val="24"/>
          <w:szCs w:val="24"/>
          <w:lang w:eastAsia="de-DE"/>
        </w:rPr>
        <w:t>.</w:t>
      </w:r>
      <w:proofErr w:type="gramEnd"/>
      <w:r w:rsidRPr="00F337F3">
        <w:rPr>
          <w:color w:val="000000" w:themeColor="text1"/>
          <w:kern w:val="24"/>
          <w:sz w:val="24"/>
          <w:szCs w:val="24"/>
          <w:lang w:eastAsia="de-DE"/>
        </w:rPr>
        <w:t xml:space="preserve"> Phantom Specifications</w:t>
      </w:r>
    </w:p>
    <w:tbl>
      <w:tblPr>
        <w:tblW w:w="0" w:type="auto"/>
        <w:tblInd w:w="-360" w:type="dxa"/>
        <w:tblLook w:val="04A0" w:firstRow="1" w:lastRow="0" w:firstColumn="1" w:lastColumn="0" w:noHBand="0" w:noVBand="1"/>
      </w:tblPr>
      <w:tblGrid>
        <w:gridCol w:w="888"/>
        <w:gridCol w:w="981"/>
        <w:gridCol w:w="1005"/>
        <w:gridCol w:w="988"/>
        <w:gridCol w:w="934"/>
        <w:gridCol w:w="866"/>
        <w:gridCol w:w="863"/>
        <w:gridCol w:w="931"/>
        <w:gridCol w:w="822"/>
        <w:gridCol w:w="805"/>
        <w:gridCol w:w="663"/>
        <w:gridCol w:w="720"/>
        <w:gridCol w:w="622"/>
      </w:tblGrid>
      <w:tr w:rsidR="005F40B0" w:rsidRPr="00DB3305" w14:paraId="7380E8B5" w14:textId="77777777" w:rsidTr="00A1616F">
        <w:trPr>
          <w:trHeight w:val="27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3F1D42B"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654318"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ACBE8E1" w14:textId="77777777" w:rsidR="005F40B0" w:rsidRPr="00DB3305" w:rsidRDefault="005F40B0" w:rsidP="00CD628A">
            <w:pPr>
              <w:jc w:val="center"/>
              <w:rPr>
                <w:b/>
                <w:bCs/>
                <w:color w:val="0070C0"/>
                <w:sz w:val="18"/>
              </w:rPr>
            </w:pPr>
            <w:r w:rsidRPr="00DB3305">
              <w:rPr>
                <w:b/>
                <w:bCs/>
                <w:color w:val="0070C0"/>
                <w:sz w:val="18"/>
              </w:rPr>
              <w:t>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BB1CE91"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F4E4773" w14:textId="77777777" w:rsidR="005F40B0" w:rsidRPr="00DB3305" w:rsidRDefault="005F40B0" w:rsidP="00CD628A">
            <w:pPr>
              <w:jc w:val="center"/>
              <w:rPr>
                <w:b/>
                <w:bCs/>
                <w:color w:val="0070C0"/>
                <w:sz w:val="18"/>
              </w:rPr>
            </w:pPr>
            <w:r w:rsidRPr="00DB3305">
              <w:rPr>
                <w:b/>
                <w:bCs/>
                <w:color w:val="0070C0"/>
                <w:sz w:val="18"/>
              </w:rPr>
              <w:t>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917D826"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2CC0DAF" w14:textId="77777777" w:rsidR="005F40B0" w:rsidRPr="00DB3305" w:rsidRDefault="005F40B0" w:rsidP="00CD628A">
            <w:pPr>
              <w:jc w:val="center"/>
              <w:rPr>
                <w:b/>
                <w:bCs/>
                <w:color w:val="0070C0"/>
                <w:sz w:val="18"/>
              </w:rPr>
            </w:pPr>
            <w:r w:rsidRPr="00DB3305">
              <w:rPr>
                <w:b/>
                <w:bCs/>
                <w:color w:val="0070C0"/>
                <w:sz w:val="18"/>
              </w:rPr>
              <w:t>C</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935D149"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nil"/>
            </w:tcBorders>
            <w:shd w:val="clear" w:color="auto" w:fill="auto"/>
            <w:vAlign w:val="center"/>
            <w:hideMark/>
          </w:tcPr>
          <w:p w14:paraId="30AAA7C6"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F330FF" w14:textId="77777777" w:rsidR="005F40B0" w:rsidRPr="00DB3305" w:rsidRDefault="005F40B0" w:rsidP="00CD628A">
            <w:pPr>
              <w:jc w:val="center"/>
              <w:rPr>
                <w:b/>
                <w:bCs/>
                <w:color w:val="0070C0"/>
                <w:sz w:val="18"/>
              </w:rPr>
            </w:pPr>
            <w:r w:rsidRPr="00DB3305">
              <w:rPr>
                <w:b/>
                <w:bCs/>
                <w:color w:val="0070C0"/>
                <w:sz w:val="18"/>
              </w:rPr>
              <w:t>D</w:t>
            </w:r>
          </w:p>
        </w:tc>
        <w:tc>
          <w:tcPr>
            <w:tcW w:w="0" w:type="auto"/>
            <w:tcBorders>
              <w:top w:val="single" w:sz="4" w:space="0" w:color="auto"/>
              <w:left w:val="single" w:sz="4" w:space="0" w:color="auto"/>
              <w:bottom w:val="single" w:sz="4" w:space="0" w:color="auto"/>
              <w:right w:val="single" w:sz="4" w:space="0" w:color="auto"/>
            </w:tcBorders>
            <w:vAlign w:val="center"/>
          </w:tcPr>
          <w:p w14:paraId="15AB66DA" w14:textId="77777777" w:rsidR="005F40B0" w:rsidRPr="00DB3305" w:rsidRDefault="005F40B0" w:rsidP="00CD628A">
            <w:pPr>
              <w:jc w:val="center"/>
              <w:rPr>
                <w:b/>
                <w:bCs/>
                <w:color w:val="0070C0"/>
                <w:sz w:val="18"/>
              </w:rPr>
            </w:pPr>
            <w:r w:rsidRPr="00DB3305">
              <w:rPr>
                <w:b/>
                <w:bCs/>
                <w:color w:val="0070C0"/>
                <w:sz w:val="18"/>
              </w:rPr>
              <w:t>E</w:t>
            </w:r>
          </w:p>
        </w:tc>
        <w:tc>
          <w:tcPr>
            <w:tcW w:w="0" w:type="auto"/>
            <w:tcBorders>
              <w:top w:val="single" w:sz="4" w:space="0" w:color="auto"/>
              <w:left w:val="single" w:sz="4" w:space="0" w:color="auto"/>
              <w:bottom w:val="single" w:sz="4" w:space="0" w:color="auto"/>
              <w:right w:val="single" w:sz="4" w:space="0" w:color="auto"/>
            </w:tcBorders>
            <w:vAlign w:val="center"/>
          </w:tcPr>
          <w:p w14:paraId="6B958638" w14:textId="77777777" w:rsidR="005F40B0" w:rsidRPr="00DB3305" w:rsidRDefault="005F40B0" w:rsidP="00CD628A">
            <w:pPr>
              <w:jc w:val="center"/>
              <w:rPr>
                <w:b/>
                <w:bCs/>
                <w:color w:val="0070C0"/>
                <w:sz w:val="18"/>
              </w:rPr>
            </w:pPr>
            <w:r w:rsidRPr="00DB3305">
              <w:rPr>
                <w:b/>
                <w:bCs/>
                <w:color w:val="0070C0"/>
                <w:sz w:val="18"/>
              </w:rPr>
              <w:t>F</w:t>
            </w:r>
          </w:p>
        </w:tc>
        <w:tc>
          <w:tcPr>
            <w:tcW w:w="0" w:type="auto"/>
            <w:tcBorders>
              <w:top w:val="single" w:sz="4" w:space="0" w:color="auto"/>
              <w:left w:val="single" w:sz="4" w:space="0" w:color="auto"/>
              <w:bottom w:val="single" w:sz="4" w:space="0" w:color="auto"/>
              <w:right w:val="single" w:sz="4" w:space="0" w:color="auto"/>
            </w:tcBorders>
            <w:vAlign w:val="center"/>
          </w:tcPr>
          <w:p w14:paraId="624B080E" w14:textId="77777777" w:rsidR="005F40B0" w:rsidRPr="00DB3305" w:rsidRDefault="005F40B0" w:rsidP="00CD628A">
            <w:pPr>
              <w:jc w:val="center"/>
              <w:rPr>
                <w:b/>
                <w:bCs/>
                <w:color w:val="0070C0"/>
                <w:sz w:val="18"/>
              </w:rPr>
            </w:pPr>
            <w:r w:rsidRPr="00DB3305">
              <w:rPr>
                <w:b/>
                <w:bCs/>
                <w:color w:val="0070C0"/>
                <w:sz w:val="18"/>
              </w:rPr>
              <w:t>G</w:t>
            </w:r>
          </w:p>
        </w:tc>
      </w:tr>
      <w:tr w:rsidR="005F40B0" w:rsidRPr="00DB3305" w14:paraId="06A44299" w14:textId="77777777" w:rsidTr="00A1616F">
        <w:trPr>
          <w:trHeight w:val="323"/>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36C6FFA" w14:textId="77777777" w:rsidR="005F40B0" w:rsidRPr="00DB3305" w:rsidRDefault="005F40B0" w:rsidP="00CD628A">
            <w:pPr>
              <w:jc w:val="center"/>
              <w:rPr>
                <w:b/>
                <w:bCs/>
                <w:color w:val="000000"/>
                <w:sz w:val="16"/>
              </w:rPr>
            </w:pPr>
            <w:r w:rsidRPr="00DB3305">
              <w:rPr>
                <w:b/>
                <w:bCs/>
                <w:color w:val="000000"/>
                <w:sz w:val="16"/>
              </w:rPr>
              <w:t>Phantom number</w:t>
            </w:r>
          </w:p>
        </w:tc>
        <w:tc>
          <w:tcPr>
            <w:tcW w:w="0" w:type="auto"/>
            <w:tcBorders>
              <w:top w:val="single" w:sz="4" w:space="0" w:color="auto"/>
              <w:left w:val="single" w:sz="4" w:space="0" w:color="auto"/>
              <w:bottom w:val="single" w:sz="4" w:space="0" w:color="auto"/>
              <w:right w:val="single" w:sz="4" w:space="0" w:color="auto"/>
            </w:tcBorders>
            <w:vAlign w:val="center"/>
          </w:tcPr>
          <w:p w14:paraId="621085FC" w14:textId="77777777" w:rsidR="005F40B0" w:rsidRPr="00DB3305" w:rsidRDefault="005F40B0" w:rsidP="00CD628A">
            <w:pPr>
              <w:jc w:val="center"/>
              <w:rPr>
                <w:b/>
                <w:bCs/>
                <w:color w:val="000000"/>
                <w:sz w:val="16"/>
              </w:rPr>
            </w:pPr>
            <w:r w:rsidRPr="00DB3305">
              <w:rPr>
                <w:b/>
                <w:bCs/>
                <w:color w:val="000000"/>
                <w:sz w:val="16"/>
              </w:rPr>
              <w:t>Surrogate arter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EF10F48" w14:textId="77777777" w:rsidR="005F40B0" w:rsidRPr="00DB3305" w:rsidRDefault="005F40B0" w:rsidP="00CD628A">
            <w:pPr>
              <w:jc w:val="center"/>
              <w:rPr>
                <w:b/>
                <w:bCs/>
                <w:color w:val="000000"/>
                <w:sz w:val="16"/>
              </w:rPr>
            </w:pPr>
            <w:r w:rsidRPr="00DB3305">
              <w:rPr>
                <w:b/>
                <w:bCs/>
                <w:color w:val="000000"/>
                <w:sz w:val="16"/>
              </w:rPr>
              <w:t>Reference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0E404DC" w14:textId="77777777" w:rsidR="005F40B0" w:rsidRPr="00DB3305" w:rsidRDefault="005F40B0" w:rsidP="00CD628A">
            <w:pPr>
              <w:jc w:val="center"/>
              <w:rPr>
                <w:b/>
                <w:bCs/>
                <w:color w:val="000000"/>
                <w:sz w:val="16"/>
              </w:rPr>
            </w:pPr>
            <w:r w:rsidRPr="00DB3305">
              <w:rPr>
                <w:b/>
                <w:bCs/>
                <w:color w:val="000000"/>
                <w:sz w:val="16"/>
              </w:rPr>
              <w:t>Reference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69B659A" w14:textId="77777777" w:rsidR="005F40B0" w:rsidRPr="00DB3305" w:rsidRDefault="005F40B0" w:rsidP="00CD628A">
            <w:pPr>
              <w:jc w:val="center"/>
              <w:rPr>
                <w:b/>
                <w:bCs/>
                <w:color w:val="000000"/>
                <w:sz w:val="16"/>
              </w:rPr>
            </w:pPr>
            <w:r w:rsidRPr="00DB3305">
              <w:rPr>
                <w:b/>
                <w:bCs/>
                <w:color w:val="000000"/>
                <w:sz w:val="16"/>
              </w:rPr>
              <w:t>Stenosis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295C48C" w14:textId="77777777" w:rsidR="005F40B0" w:rsidRPr="00DB3305" w:rsidRDefault="005F40B0" w:rsidP="00CD628A">
            <w:pPr>
              <w:jc w:val="center"/>
              <w:rPr>
                <w:b/>
                <w:bCs/>
                <w:color w:val="000000"/>
                <w:sz w:val="16"/>
              </w:rPr>
            </w:pPr>
            <w:r w:rsidRPr="00DB3305">
              <w:rPr>
                <w:b/>
                <w:bCs/>
                <w:color w:val="000000"/>
                <w:sz w:val="16"/>
              </w:rPr>
              <w:t>Stenosis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6A21597" w14:textId="77777777" w:rsidR="005F40B0" w:rsidRPr="00DB3305" w:rsidRDefault="005F40B0" w:rsidP="00CD628A">
            <w:pPr>
              <w:jc w:val="center"/>
              <w:rPr>
                <w:b/>
                <w:bCs/>
                <w:color w:val="000000"/>
                <w:sz w:val="16"/>
              </w:rPr>
            </w:pPr>
            <w:r w:rsidRPr="00DB3305">
              <w:rPr>
                <w:b/>
                <w:bCs/>
                <w:color w:val="000000"/>
                <w:sz w:val="16"/>
              </w:rPr>
              <w:t>Stenosis length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322F675" w14:textId="77777777" w:rsidR="005F40B0" w:rsidRPr="00DB3305" w:rsidRDefault="005F40B0" w:rsidP="00CD628A">
            <w:pPr>
              <w:jc w:val="center"/>
              <w:rPr>
                <w:b/>
                <w:bCs/>
                <w:color w:val="000000"/>
                <w:sz w:val="16"/>
              </w:rPr>
            </w:pPr>
            <w:r w:rsidRPr="00DB3305">
              <w:rPr>
                <w:b/>
                <w:bCs/>
                <w:color w:val="000000"/>
                <w:sz w:val="16"/>
              </w:rPr>
              <w:t>Diameter stenosis (%)</w:t>
            </w:r>
          </w:p>
        </w:tc>
        <w:tc>
          <w:tcPr>
            <w:tcW w:w="0" w:type="auto"/>
            <w:tcBorders>
              <w:top w:val="single" w:sz="4" w:space="0" w:color="auto"/>
              <w:left w:val="single" w:sz="4" w:space="0" w:color="auto"/>
              <w:bottom w:val="single" w:sz="4" w:space="0" w:color="auto"/>
              <w:right w:val="nil"/>
            </w:tcBorders>
            <w:shd w:val="clear" w:color="auto" w:fill="auto"/>
            <w:vAlign w:val="center"/>
            <w:hideMark/>
          </w:tcPr>
          <w:p w14:paraId="3F55AD9C" w14:textId="77777777" w:rsidR="005F40B0" w:rsidRPr="00DB3305" w:rsidRDefault="005F40B0" w:rsidP="00CD628A">
            <w:pPr>
              <w:jc w:val="center"/>
              <w:rPr>
                <w:b/>
                <w:bCs/>
                <w:color w:val="000000"/>
                <w:sz w:val="16"/>
              </w:rPr>
            </w:pPr>
            <w:r w:rsidRPr="00DB3305">
              <w:rPr>
                <w:b/>
                <w:bCs/>
                <w:color w:val="000000"/>
                <w:sz w:val="16"/>
              </w:rPr>
              <w:t>Area stenosis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4F221F9" w14:textId="77777777" w:rsidR="005F40B0" w:rsidRPr="00DB3305" w:rsidRDefault="005F40B0" w:rsidP="00CD628A">
            <w:pPr>
              <w:jc w:val="center"/>
              <w:rPr>
                <w:b/>
                <w:bCs/>
                <w:color w:val="000000"/>
                <w:sz w:val="16"/>
              </w:rPr>
            </w:pPr>
            <w:r w:rsidRPr="00DB3305">
              <w:rPr>
                <w:b/>
                <w:bCs/>
                <w:color w:val="000000"/>
                <w:sz w:val="16"/>
              </w:rPr>
              <w:t>Tube length1 (mm)</w:t>
            </w:r>
          </w:p>
        </w:tc>
        <w:tc>
          <w:tcPr>
            <w:tcW w:w="0" w:type="auto"/>
            <w:tcBorders>
              <w:top w:val="single" w:sz="4" w:space="0" w:color="auto"/>
              <w:left w:val="single" w:sz="4" w:space="0" w:color="auto"/>
              <w:bottom w:val="single" w:sz="4" w:space="0" w:color="auto"/>
              <w:right w:val="single" w:sz="4" w:space="0" w:color="auto"/>
            </w:tcBorders>
            <w:vAlign w:val="center"/>
          </w:tcPr>
          <w:p w14:paraId="680E214D" w14:textId="77777777" w:rsidR="005F40B0" w:rsidRPr="00DB3305" w:rsidRDefault="005F40B0" w:rsidP="00CD628A">
            <w:pPr>
              <w:jc w:val="center"/>
              <w:rPr>
                <w:b/>
                <w:bCs/>
                <w:color w:val="000000"/>
                <w:sz w:val="16"/>
              </w:rPr>
            </w:pPr>
            <w:r w:rsidRPr="00DB3305">
              <w:rPr>
                <w:b/>
                <w:bCs/>
                <w:color w:val="000000"/>
                <w:sz w:val="16"/>
              </w:rPr>
              <w:t>Tube thick1</w:t>
            </w:r>
          </w:p>
          <w:p w14:paraId="01206AA2" w14:textId="77777777" w:rsidR="005F40B0" w:rsidRPr="00DB3305" w:rsidRDefault="005F40B0" w:rsidP="00CD628A">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14:paraId="53A76C4B" w14:textId="77777777" w:rsidR="005F40B0" w:rsidRPr="00DB3305" w:rsidRDefault="005F40B0" w:rsidP="00CD628A">
            <w:pPr>
              <w:jc w:val="center"/>
              <w:rPr>
                <w:b/>
                <w:bCs/>
                <w:color w:val="000000"/>
                <w:sz w:val="16"/>
              </w:rPr>
            </w:pPr>
            <w:r w:rsidRPr="00DB3305">
              <w:rPr>
                <w:b/>
                <w:bCs/>
                <w:color w:val="000000"/>
                <w:sz w:val="16"/>
              </w:rPr>
              <w:t>Tube</w:t>
            </w:r>
          </w:p>
          <w:p w14:paraId="58F24FDD" w14:textId="77777777" w:rsidR="005F40B0" w:rsidRPr="00DB3305" w:rsidRDefault="005F40B0" w:rsidP="00CD628A">
            <w:pPr>
              <w:jc w:val="center"/>
              <w:rPr>
                <w:b/>
                <w:bCs/>
                <w:color w:val="000000"/>
                <w:sz w:val="16"/>
              </w:rPr>
            </w:pPr>
            <w:r w:rsidRPr="00DB3305">
              <w:rPr>
                <w:b/>
                <w:bCs/>
                <w:color w:val="000000"/>
                <w:sz w:val="16"/>
              </w:rPr>
              <w:t>length2</w:t>
            </w:r>
          </w:p>
          <w:p w14:paraId="62EEB5B0" w14:textId="77777777" w:rsidR="005F40B0" w:rsidRPr="00DB3305" w:rsidRDefault="005F40B0" w:rsidP="00CD628A">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14:paraId="7ABD0A0F" w14:textId="77777777" w:rsidR="005F40B0" w:rsidRPr="00DB3305" w:rsidRDefault="005F40B0" w:rsidP="00CD628A">
            <w:pPr>
              <w:jc w:val="center"/>
              <w:rPr>
                <w:b/>
                <w:bCs/>
                <w:color w:val="000000"/>
                <w:sz w:val="16"/>
              </w:rPr>
            </w:pPr>
            <w:r w:rsidRPr="00DB3305">
              <w:rPr>
                <w:b/>
                <w:bCs/>
                <w:color w:val="000000"/>
                <w:sz w:val="16"/>
              </w:rPr>
              <w:t>Tube</w:t>
            </w:r>
          </w:p>
          <w:p w14:paraId="4137DB95" w14:textId="77777777" w:rsidR="005F40B0" w:rsidRPr="00DB3305" w:rsidRDefault="005F40B0" w:rsidP="00CD628A">
            <w:pPr>
              <w:jc w:val="center"/>
              <w:rPr>
                <w:b/>
                <w:bCs/>
                <w:color w:val="000000"/>
                <w:sz w:val="16"/>
              </w:rPr>
            </w:pPr>
            <w:r w:rsidRPr="00DB3305">
              <w:rPr>
                <w:b/>
                <w:bCs/>
                <w:color w:val="000000"/>
                <w:sz w:val="16"/>
              </w:rPr>
              <w:t>thick2</w:t>
            </w:r>
          </w:p>
          <w:p w14:paraId="16EFBFF8" w14:textId="77777777" w:rsidR="005F40B0" w:rsidRPr="00DB3305" w:rsidRDefault="005F40B0" w:rsidP="00CD628A">
            <w:pPr>
              <w:jc w:val="center"/>
              <w:rPr>
                <w:b/>
                <w:bCs/>
                <w:color w:val="000000"/>
                <w:sz w:val="16"/>
              </w:rPr>
            </w:pPr>
            <w:r w:rsidRPr="00DB3305">
              <w:rPr>
                <w:b/>
                <w:bCs/>
                <w:color w:val="000000"/>
                <w:sz w:val="16"/>
              </w:rPr>
              <w:t>(mm)</w:t>
            </w:r>
          </w:p>
        </w:tc>
      </w:tr>
      <w:tr w:rsidR="00A1616F" w:rsidRPr="00DB3305" w14:paraId="326E9081"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69B8F38" w14:textId="77777777" w:rsidR="005F40B0" w:rsidRPr="00DB3305" w:rsidRDefault="005F40B0" w:rsidP="00CD628A">
            <w:pPr>
              <w:pStyle w:val="NoSpacing"/>
              <w:jc w:val="center"/>
              <w:rPr>
                <w:sz w:val="18"/>
              </w:rPr>
            </w:pPr>
            <w:r w:rsidRPr="00DB3305">
              <w:rPr>
                <w:sz w:val="18"/>
              </w:rPr>
              <w:t>1</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78D2348D" w14:textId="77777777" w:rsidR="005F40B0" w:rsidRPr="00DB3305" w:rsidRDefault="005F40B0" w:rsidP="00CD628A">
            <w:pPr>
              <w:pStyle w:val="NoSpacing"/>
              <w:jc w:val="center"/>
              <w:rPr>
                <w:sz w:val="18"/>
              </w:rPr>
            </w:pPr>
            <w:r w:rsidRPr="00DB3305">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33703ED" w14:textId="77777777" w:rsidR="005F40B0" w:rsidRPr="00DB3305" w:rsidRDefault="005F40B0" w:rsidP="00CD628A">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09E7AEE" w14:textId="77777777" w:rsidR="005F40B0" w:rsidRPr="00DB3305" w:rsidRDefault="005F40B0" w:rsidP="00CD628A">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ADEE284" w14:textId="77777777" w:rsidR="005F40B0" w:rsidRPr="00DB3305" w:rsidRDefault="005F40B0" w:rsidP="00CD628A">
            <w:pPr>
              <w:pStyle w:val="NoSpacing"/>
              <w:jc w:val="center"/>
              <w:rPr>
                <w:sz w:val="18"/>
              </w:rPr>
            </w:pPr>
            <w:r w:rsidRPr="00DB3305">
              <w:rPr>
                <w:sz w:val="18"/>
              </w:rPr>
              <w:t>0.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3A4A491" w14:textId="77777777" w:rsidR="005F40B0" w:rsidRPr="00DB3305" w:rsidRDefault="005F40B0" w:rsidP="00CD628A">
            <w:pPr>
              <w:pStyle w:val="NoSpacing"/>
              <w:jc w:val="center"/>
              <w:rPr>
                <w:sz w:val="18"/>
              </w:rPr>
            </w:pPr>
            <w:r w:rsidRPr="00DB3305">
              <w:rPr>
                <w:sz w:val="18"/>
              </w:rPr>
              <w:t>0.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E4A1483" w14:textId="77777777" w:rsidR="005F40B0" w:rsidRPr="00DB3305" w:rsidRDefault="005F40B0" w:rsidP="00CD628A">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B01A427" w14:textId="77777777" w:rsidR="005F40B0" w:rsidRPr="00DB3305" w:rsidRDefault="005F40B0" w:rsidP="00CD628A">
            <w:pPr>
              <w:pStyle w:val="NoSpacing"/>
              <w:jc w:val="center"/>
              <w:rPr>
                <w:sz w:val="18"/>
              </w:rPr>
            </w:pPr>
            <w:r w:rsidRPr="00DB3305">
              <w:rPr>
                <w:sz w:val="18"/>
              </w:rPr>
              <w:t>65.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39035FB5" w14:textId="77777777" w:rsidR="005F40B0" w:rsidRPr="00DB3305" w:rsidRDefault="005F40B0" w:rsidP="00CD628A">
            <w:pPr>
              <w:pStyle w:val="NoSpacing"/>
              <w:jc w:val="center"/>
              <w:rPr>
                <w:sz w:val="18"/>
              </w:rPr>
            </w:pPr>
            <w:r w:rsidRPr="00DB3305">
              <w:rPr>
                <w:sz w:val="18"/>
              </w:rPr>
              <w:t>87.8</w:t>
            </w:r>
          </w:p>
        </w:tc>
        <w:tc>
          <w:tcPr>
            <w:tcW w:w="0" w:type="auto"/>
            <w:tcBorders>
              <w:top w:val="nil"/>
              <w:left w:val="single" w:sz="4" w:space="0" w:color="auto"/>
              <w:bottom w:val="single" w:sz="4" w:space="0" w:color="auto"/>
              <w:right w:val="single" w:sz="4" w:space="0" w:color="auto"/>
            </w:tcBorders>
            <w:shd w:val="clear" w:color="D8D8D8" w:fill="D8D8D8"/>
            <w:noWrap/>
            <w:vAlign w:val="center"/>
            <w:hideMark/>
          </w:tcPr>
          <w:p w14:paraId="517B8030" w14:textId="77777777" w:rsidR="005F40B0" w:rsidRPr="00DB3305" w:rsidRDefault="005F40B0" w:rsidP="00CD628A">
            <w:pPr>
              <w:pStyle w:val="NoSpacing"/>
              <w:jc w:val="center"/>
              <w:rPr>
                <w:sz w:val="18"/>
              </w:rPr>
            </w:pPr>
            <w:r w:rsidRPr="00DB3305">
              <w:rPr>
                <w:sz w:val="18"/>
              </w:rPr>
              <w:t>40.0</w:t>
            </w:r>
          </w:p>
        </w:tc>
        <w:tc>
          <w:tcPr>
            <w:tcW w:w="0" w:type="auto"/>
            <w:tcBorders>
              <w:top w:val="nil"/>
              <w:left w:val="single" w:sz="4" w:space="0" w:color="auto"/>
              <w:bottom w:val="single" w:sz="4" w:space="0" w:color="auto"/>
              <w:right w:val="single" w:sz="4" w:space="0" w:color="auto"/>
            </w:tcBorders>
            <w:shd w:val="clear" w:color="D8D8D8" w:fill="D8D8D8"/>
            <w:vAlign w:val="center"/>
          </w:tcPr>
          <w:p w14:paraId="09F19EB0" w14:textId="77777777" w:rsidR="005F40B0" w:rsidRPr="00DB3305" w:rsidRDefault="005F40B0" w:rsidP="00CD628A">
            <w:pPr>
              <w:pStyle w:val="NoSpacing"/>
              <w:jc w:val="center"/>
              <w:rPr>
                <w:sz w:val="18"/>
              </w:rPr>
            </w:pPr>
            <w:r w:rsidRPr="00DB3305">
              <w:rPr>
                <w:sz w:val="18"/>
              </w:rPr>
              <w:t>1.0</w:t>
            </w:r>
          </w:p>
        </w:tc>
        <w:tc>
          <w:tcPr>
            <w:tcW w:w="0" w:type="auto"/>
            <w:tcBorders>
              <w:top w:val="nil"/>
              <w:left w:val="single" w:sz="4" w:space="0" w:color="auto"/>
              <w:bottom w:val="single" w:sz="4" w:space="0" w:color="auto"/>
              <w:right w:val="single" w:sz="4" w:space="0" w:color="auto"/>
            </w:tcBorders>
            <w:shd w:val="clear" w:color="D8D8D8" w:fill="D8D8D8"/>
            <w:vAlign w:val="center"/>
          </w:tcPr>
          <w:p w14:paraId="156172F9" w14:textId="77777777" w:rsidR="005F40B0" w:rsidRPr="00DB3305" w:rsidRDefault="005F40B0" w:rsidP="00CD628A">
            <w:pPr>
              <w:pStyle w:val="NoSpacing"/>
              <w:jc w:val="center"/>
              <w:rPr>
                <w:sz w:val="18"/>
              </w:rPr>
            </w:pPr>
            <w:r w:rsidRPr="00DB3305">
              <w:rPr>
                <w:sz w:val="18"/>
              </w:rPr>
              <w:t>80.0</w:t>
            </w:r>
          </w:p>
        </w:tc>
        <w:tc>
          <w:tcPr>
            <w:tcW w:w="0" w:type="auto"/>
            <w:tcBorders>
              <w:top w:val="nil"/>
              <w:left w:val="single" w:sz="4" w:space="0" w:color="auto"/>
              <w:bottom w:val="single" w:sz="4" w:space="0" w:color="auto"/>
              <w:right w:val="single" w:sz="4" w:space="0" w:color="auto"/>
            </w:tcBorders>
            <w:shd w:val="clear" w:color="D8D8D8" w:fill="D8D8D8"/>
            <w:vAlign w:val="center"/>
          </w:tcPr>
          <w:p w14:paraId="5684744D" w14:textId="77777777" w:rsidR="005F40B0" w:rsidRPr="00DB3305" w:rsidRDefault="005F40B0" w:rsidP="00CD628A">
            <w:pPr>
              <w:pStyle w:val="NoSpacing"/>
              <w:jc w:val="center"/>
              <w:rPr>
                <w:sz w:val="18"/>
              </w:rPr>
            </w:pPr>
            <w:r w:rsidRPr="00DB3305">
              <w:rPr>
                <w:sz w:val="18"/>
              </w:rPr>
              <w:t>1.0</w:t>
            </w:r>
          </w:p>
        </w:tc>
      </w:tr>
      <w:tr w:rsidR="005F40B0" w:rsidRPr="00DB3305" w14:paraId="3B7B46A3"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AA793B" w14:textId="77777777" w:rsidR="005F40B0" w:rsidRPr="00DB3305" w:rsidRDefault="005F40B0" w:rsidP="00CD628A">
            <w:pPr>
              <w:pStyle w:val="NoSpacing"/>
              <w:jc w:val="center"/>
              <w:rPr>
                <w:sz w:val="18"/>
              </w:rPr>
            </w:pPr>
            <w:r w:rsidRPr="00DB3305">
              <w:rPr>
                <w:sz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64F9BA80" w14:textId="77777777" w:rsidR="005F40B0" w:rsidRPr="00DB3305" w:rsidRDefault="005F40B0" w:rsidP="00CD628A">
            <w:pPr>
              <w:pStyle w:val="NoSpacing"/>
              <w:jc w:val="center"/>
              <w:rPr>
                <w:sz w:val="18"/>
              </w:rPr>
            </w:pPr>
            <w:r>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74BA2F" w14:textId="77777777" w:rsidR="005F40B0" w:rsidRPr="00DB3305" w:rsidRDefault="005F40B0" w:rsidP="00CD628A">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177651" w14:textId="77777777" w:rsidR="005F40B0" w:rsidRPr="00DB3305" w:rsidRDefault="005F40B0" w:rsidP="00CD628A">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22C1B7" w14:textId="77777777" w:rsidR="005F40B0" w:rsidRPr="00DB3305" w:rsidRDefault="005F40B0" w:rsidP="00CD628A">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6E5D79" w14:textId="77777777" w:rsidR="005F40B0" w:rsidRPr="00DB3305" w:rsidRDefault="005F40B0" w:rsidP="00CD628A">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04DC8C" w14:textId="77777777" w:rsidR="005F40B0" w:rsidRPr="00DB3305" w:rsidRDefault="005F40B0" w:rsidP="00CD628A">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8DCEC9" w14:textId="77777777" w:rsidR="005F40B0" w:rsidRPr="00DB3305" w:rsidRDefault="005F40B0" w:rsidP="00CD628A">
            <w:pPr>
              <w:pStyle w:val="NoSpacing"/>
              <w:jc w:val="center"/>
              <w:rPr>
                <w:sz w:val="18"/>
              </w:rPr>
            </w:pPr>
            <w:r w:rsidRPr="00DB3305">
              <w:rPr>
                <w:sz w:val="18"/>
              </w:rPr>
              <w:t>67.5</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3042CC63" w14:textId="77777777" w:rsidR="005F40B0" w:rsidRPr="00DB3305" w:rsidRDefault="005F40B0" w:rsidP="00CD628A">
            <w:pPr>
              <w:pStyle w:val="NoSpacing"/>
              <w:jc w:val="center"/>
              <w:rPr>
                <w:sz w:val="18"/>
              </w:rPr>
            </w:pPr>
            <w:r w:rsidRPr="00DB3305">
              <w:rPr>
                <w:sz w:val="18"/>
              </w:rPr>
              <w:t>89.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A7C3DD" w14:textId="77777777" w:rsidR="005F40B0" w:rsidRPr="00DB3305" w:rsidRDefault="005F40B0" w:rsidP="00CD628A">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14:paraId="7811BD37"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5B94CF34"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76DDF134" w14:textId="77777777" w:rsidR="005F40B0" w:rsidRPr="00DB3305" w:rsidRDefault="005F40B0" w:rsidP="00CD628A">
            <w:pPr>
              <w:pStyle w:val="NoSpacing"/>
              <w:jc w:val="center"/>
              <w:rPr>
                <w:sz w:val="18"/>
              </w:rPr>
            </w:pPr>
            <w:r w:rsidRPr="00DB3305">
              <w:rPr>
                <w:sz w:val="18"/>
              </w:rPr>
              <w:t>1.0</w:t>
            </w:r>
          </w:p>
        </w:tc>
      </w:tr>
      <w:tr w:rsidR="00A1616F" w:rsidRPr="00DB3305" w14:paraId="6B83BFE9"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351A0AD" w14:textId="77777777" w:rsidR="005F40B0" w:rsidRPr="00DB3305" w:rsidRDefault="005F40B0" w:rsidP="00CD628A">
            <w:pPr>
              <w:pStyle w:val="NoSpacing"/>
              <w:jc w:val="center"/>
              <w:rPr>
                <w:sz w:val="18"/>
              </w:rPr>
            </w:pPr>
            <w:r w:rsidRPr="00DB3305">
              <w:rPr>
                <w:sz w:val="18"/>
              </w:rPr>
              <w:t>3</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6D8DCEEF" w14:textId="77777777" w:rsidR="005F40B0" w:rsidRPr="00DB3305" w:rsidRDefault="005F40B0" w:rsidP="00CD628A">
            <w:pPr>
              <w:pStyle w:val="NoSpacing"/>
              <w:jc w:val="center"/>
              <w:rPr>
                <w:sz w:val="18"/>
              </w:rPr>
            </w:pPr>
            <w:r w:rsidRPr="00DB3305">
              <w:rPr>
                <w:sz w:val="18"/>
              </w:rPr>
              <w:t>coronary/</w:t>
            </w:r>
          </w:p>
          <w:p w14:paraId="7448889B" w14:textId="77777777" w:rsidR="005F40B0" w:rsidRPr="00DB3305" w:rsidRDefault="005F40B0" w:rsidP="00CD628A">
            <w:pPr>
              <w:pStyle w:val="NoSpacing"/>
              <w:jc w:val="center"/>
              <w:rPr>
                <w:sz w:val="18"/>
              </w:rPr>
            </w:pPr>
            <w:r w:rsidRPr="00DB3305">
              <w:rPr>
                <w:sz w:val="18"/>
              </w:rPr>
              <w:t>vertebral</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DAD94BA" w14:textId="77777777" w:rsidR="005F40B0" w:rsidRPr="00DB3305" w:rsidRDefault="005F40B0" w:rsidP="00CD628A">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72F6522" w14:textId="77777777" w:rsidR="005F40B0" w:rsidRPr="00DB3305" w:rsidRDefault="005F40B0" w:rsidP="00CD628A">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047A0B7" w14:textId="77777777" w:rsidR="005F40B0" w:rsidRPr="00DB3305" w:rsidRDefault="005F40B0" w:rsidP="00CD628A">
            <w:pPr>
              <w:pStyle w:val="NoSpacing"/>
              <w:jc w:val="center"/>
              <w:rPr>
                <w:sz w:val="18"/>
              </w:rPr>
            </w:pPr>
            <w:r w:rsidRPr="00DB3305">
              <w:rPr>
                <w:sz w:val="18"/>
              </w:rPr>
              <w:t>2.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6ED84BE" w14:textId="77777777" w:rsidR="005F40B0" w:rsidRPr="00DB3305" w:rsidRDefault="005F40B0" w:rsidP="00CD628A">
            <w:pPr>
              <w:pStyle w:val="NoSpacing"/>
              <w:jc w:val="center"/>
              <w:rPr>
                <w:sz w:val="18"/>
              </w:rPr>
            </w:pPr>
            <w:r w:rsidRPr="00DB3305">
              <w:rPr>
                <w:sz w:val="18"/>
              </w:rPr>
              <w:t>5.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510A34F4" w14:textId="77777777" w:rsidR="005F40B0" w:rsidRPr="00DB3305" w:rsidRDefault="005F40B0" w:rsidP="00CD628A">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F9E5CDF" w14:textId="77777777" w:rsidR="005F40B0" w:rsidRPr="00DB3305" w:rsidRDefault="005F40B0" w:rsidP="00CD628A">
            <w:pPr>
              <w:pStyle w:val="NoSpacing"/>
              <w:jc w:val="center"/>
              <w:rPr>
                <w:sz w:val="18"/>
              </w:rPr>
            </w:pPr>
            <w:r w:rsidRPr="00DB3305">
              <w:rPr>
                <w:sz w:val="18"/>
              </w:rPr>
              <w:t>32.5</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495D7D86" w14:textId="77777777" w:rsidR="005F40B0" w:rsidRPr="00DB3305" w:rsidRDefault="005F40B0" w:rsidP="00CD628A">
            <w:pPr>
              <w:pStyle w:val="NoSpacing"/>
              <w:jc w:val="center"/>
              <w:rPr>
                <w:sz w:val="18"/>
              </w:rPr>
            </w:pPr>
            <w:r w:rsidRPr="00DB3305">
              <w:rPr>
                <w:sz w:val="18"/>
              </w:rPr>
              <w:t>54.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2A56575" w14:textId="77777777" w:rsidR="005F40B0" w:rsidRPr="00DB3305" w:rsidRDefault="005F40B0" w:rsidP="00CD628A">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E3202EF"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1FA764F7"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73D91EE9" w14:textId="77777777" w:rsidR="005F40B0" w:rsidRPr="00DB3305" w:rsidRDefault="005F40B0" w:rsidP="00CD628A">
            <w:pPr>
              <w:pStyle w:val="NoSpacing"/>
              <w:jc w:val="center"/>
              <w:rPr>
                <w:sz w:val="18"/>
              </w:rPr>
            </w:pPr>
            <w:r w:rsidRPr="00DB3305">
              <w:rPr>
                <w:sz w:val="18"/>
              </w:rPr>
              <w:t>1.0</w:t>
            </w:r>
          </w:p>
        </w:tc>
      </w:tr>
      <w:tr w:rsidR="005F40B0" w:rsidRPr="00DB3305" w14:paraId="7E3837AB"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6643CF" w14:textId="77777777" w:rsidR="005F40B0" w:rsidRPr="00DB3305" w:rsidRDefault="005F40B0" w:rsidP="00CD628A">
            <w:pPr>
              <w:pStyle w:val="NoSpacing"/>
              <w:jc w:val="center"/>
              <w:rPr>
                <w:sz w:val="18"/>
              </w:rPr>
            </w:pPr>
            <w:r w:rsidRPr="00DB3305">
              <w:rPr>
                <w:sz w:val="18"/>
              </w:rPr>
              <w:t>4</w:t>
            </w:r>
          </w:p>
        </w:tc>
        <w:tc>
          <w:tcPr>
            <w:tcW w:w="0" w:type="auto"/>
            <w:tcBorders>
              <w:top w:val="single" w:sz="4" w:space="0" w:color="auto"/>
              <w:left w:val="single" w:sz="4" w:space="0" w:color="auto"/>
              <w:bottom w:val="single" w:sz="4" w:space="0" w:color="auto"/>
              <w:right w:val="single" w:sz="4" w:space="0" w:color="auto"/>
            </w:tcBorders>
            <w:vAlign w:val="center"/>
          </w:tcPr>
          <w:p w14:paraId="464420E9" w14:textId="77777777" w:rsidR="005F40B0" w:rsidRPr="00DB3305" w:rsidRDefault="005F40B0" w:rsidP="00CD628A">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AF53C6" w14:textId="77777777" w:rsidR="005F40B0" w:rsidRPr="00DB3305" w:rsidRDefault="005F40B0" w:rsidP="00CD628A">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2DB78E" w14:textId="77777777" w:rsidR="005F40B0" w:rsidRPr="00DB3305" w:rsidRDefault="005F40B0" w:rsidP="00CD628A">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E7C09D" w14:textId="77777777" w:rsidR="005F40B0" w:rsidRPr="00DB3305" w:rsidRDefault="005F40B0" w:rsidP="00CD628A">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534CE" w14:textId="77777777" w:rsidR="005F40B0" w:rsidRPr="00DB3305" w:rsidRDefault="005F40B0" w:rsidP="00CD628A">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7A0A6" w14:textId="77777777" w:rsidR="005F40B0" w:rsidRPr="00DB3305" w:rsidRDefault="005F40B0" w:rsidP="00CD628A">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BAC3AA" w14:textId="77777777" w:rsidR="005F40B0" w:rsidRPr="00DB3305" w:rsidRDefault="005F40B0" w:rsidP="00CD628A">
            <w:pPr>
              <w:pStyle w:val="NoSpacing"/>
              <w:jc w:val="center"/>
              <w:rPr>
                <w:sz w:val="18"/>
              </w:rPr>
            </w:pPr>
            <w:r w:rsidRPr="00DB3305">
              <w:rPr>
                <w:sz w:val="18"/>
              </w:rPr>
              <w:t>66.7</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19F135EA" w14:textId="77777777" w:rsidR="005F40B0" w:rsidRPr="00DB3305" w:rsidRDefault="005F40B0" w:rsidP="00CD628A">
            <w:pPr>
              <w:pStyle w:val="NoSpacing"/>
              <w:jc w:val="center"/>
              <w:rPr>
                <w:sz w:val="18"/>
              </w:rPr>
            </w:pPr>
            <w:r w:rsidRPr="00DB3305">
              <w:rPr>
                <w:sz w:val="18"/>
              </w:rPr>
              <w:t>88.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E0DBA" w14:textId="77777777" w:rsidR="005F40B0" w:rsidRPr="00DB3305" w:rsidRDefault="005F40B0" w:rsidP="00CD628A">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14:paraId="1151697F"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7B48E734"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36DAAD54" w14:textId="77777777" w:rsidR="005F40B0" w:rsidRPr="00DB3305" w:rsidRDefault="005F40B0" w:rsidP="00CD628A">
            <w:pPr>
              <w:pStyle w:val="NoSpacing"/>
              <w:jc w:val="center"/>
              <w:rPr>
                <w:sz w:val="18"/>
              </w:rPr>
            </w:pPr>
            <w:r w:rsidRPr="00DB3305">
              <w:rPr>
                <w:sz w:val="18"/>
              </w:rPr>
              <w:t>1.0</w:t>
            </w:r>
          </w:p>
        </w:tc>
      </w:tr>
      <w:tr w:rsidR="00A1616F" w:rsidRPr="00DB3305" w14:paraId="059AF562"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DBC9840" w14:textId="77777777" w:rsidR="005F40B0" w:rsidRPr="00DB3305" w:rsidRDefault="005F40B0" w:rsidP="00CD628A">
            <w:pPr>
              <w:pStyle w:val="NoSpacing"/>
              <w:jc w:val="center"/>
              <w:rPr>
                <w:sz w:val="18"/>
              </w:rPr>
            </w:pPr>
            <w:r w:rsidRPr="00DB3305">
              <w:rPr>
                <w:sz w:val="18"/>
              </w:rPr>
              <w:t>5</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5729B646" w14:textId="77777777" w:rsidR="005F40B0" w:rsidRPr="00DB3305" w:rsidRDefault="005F40B0" w:rsidP="00CD628A">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6429243" w14:textId="77777777" w:rsidR="005F40B0" w:rsidRPr="00DB3305" w:rsidRDefault="005F40B0" w:rsidP="00CD628A">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2F217B0" w14:textId="77777777" w:rsidR="005F40B0" w:rsidRPr="00DB3305" w:rsidRDefault="005F40B0" w:rsidP="00CD628A">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C83A4D0" w14:textId="77777777" w:rsidR="005F40B0" w:rsidRPr="00DB3305" w:rsidRDefault="005F40B0" w:rsidP="00CD628A">
            <w:pPr>
              <w:pStyle w:val="NoSpacing"/>
              <w:jc w:val="center"/>
              <w:rPr>
                <w:sz w:val="18"/>
              </w:rPr>
            </w:pPr>
            <w:r w:rsidRPr="00DB3305">
              <w:rPr>
                <w:sz w:val="18"/>
              </w:rPr>
              <w:t>3.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1568C5C" w14:textId="77777777" w:rsidR="005F40B0" w:rsidRPr="00DB3305" w:rsidRDefault="005F40B0" w:rsidP="00CD628A">
            <w:pPr>
              <w:pStyle w:val="NoSpacing"/>
              <w:jc w:val="center"/>
              <w:rPr>
                <w:sz w:val="18"/>
              </w:rPr>
            </w:pPr>
            <w:r w:rsidRPr="00DB3305">
              <w:rPr>
                <w:sz w:val="18"/>
              </w:rPr>
              <w:t>7.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053AC98" w14:textId="77777777" w:rsidR="005F40B0" w:rsidRPr="00DB3305" w:rsidRDefault="005F40B0" w:rsidP="00CD628A">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51110C5" w14:textId="77777777" w:rsidR="005F40B0" w:rsidRPr="00DB3305" w:rsidRDefault="005F40B0" w:rsidP="00CD628A">
            <w:pPr>
              <w:pStyle w:val="NoSpacing"/>
              <w:jc w:val="center"/>
              <w:rPr>
                <w:sz w:val="18"/>
              </w:rPr>
            </w:pPr>
            <w:r w:rsidRPr="00DB3305">
              <w:rPr>
                <w:sz w:val="18"/>
              </w:rPr>
              <w:t>50.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3ABD2F55" w14:textId="77777777" w:rsidR="005F40B0" w:rsidRPr="00DB3305" w:rsidRDefault="005F40B0" w:rsidP="00CD628A">
            <w:pPr>
              <w:pStyle w:val="NoSpacing"/>
              <w:jc w:val="center"/>
              <w:rPr>
                <w:sz w:val="18"/>
              </w:rPr>
            </w:pPr>
            <w:r w:rsidRPr="00DB3305">
              <w:rPr>
                <w:sz w:val="18"/>
              </w:rPr>
              <w:t>75.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6CD9A96"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18B023A4"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854186E" w14:textId="77777777" w:rsidR="005F40B0" w:rsidRPr="00DB3305" w:rsidRDefault="005F40B0" w:rsidP="00CD628A">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0D3A033D" w14:textId="77777777" w:rsidR="005F40B0" w:rsidRPr="00DB3305" w:rsidRDefault="005F40B0" w:rsidP="00CD628A">
            <w:pPr>
              <w:pStyle w:val="NoSpacing"/>
              <w:jc w:val="center"/>
              <w:rPr>
                <w:sz w:val="18"/>
              </w:rPr>
            </w:pPr>
            <w:r w:rsidRPr="00DB3305">
              <w:rPr>
                <w:sz w:val="18"/>
              </w:rPr>
              <w:t>1.0</w:t>
            </w:r>
          </w:p>
        </w:tc>
      </w:tr>
      <w:tr w:rsidR="005F40B0" w:rsidRPr="00DB3305" w14:paraId="62ED9056"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C46940" w14:textId="77777777" w:rsidR="005F40B0" w:rsidRPr="00DB3305" w:rsidRDefault="005F40B0" w:rsidP="00CD628A">
            <w:pPr>
              <w:pStyle w:val="NoSpacing"/>
              <w:jc w:val="center"/>
              <w:rPr>
                <w:sz w:val="18"/>
              </w:rPr>
            </w:pPr>
            <w:r w:rsidRPr="00DB3305">
              <w:rPr>
                <w:sz w:val="18"/>
              </w:rPr>
              <w:t>6</w:t>
            </w:r>
          </w:p>
        </w:tc>
        <w:tc>
          <w:tcPr>
            <w:tcW w:w="0" w:type="auto"/>
            <w:tcBorders>
              <w:top w:val="single" w:sz="4" w:space="0" w:color="auto"/>
              <w:left w:val="single" w:sz="4" w:space="0" w:color="auto"/>
              <w:bottom w:val="single" w:sz="4" w:space="0" w:color="auto"/>
              <w:right w:val="single" w:sz="4" w:space="0" w:color="auto"/>
            </w:tcBorders>
            <w:vAlign w:val="center"/>
          </w:tcPr>
          <w:p w14:paraId="1E067C04" w14:textId="77777777" w:rsidR="005F40B0" w:rsidRPr="00DB3305" w:rsidRDefault="005F40B0" w:rsidP="00CD628A">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D06F08" w14:textId="77777777" w:rsidR="005F40B0" w:rsidRPr="00DB3305" w:rsidRDefault="005F40B0" w:rsidP="00CD628A">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406DFB" w14:textId="77777777" w:rsidR="005F40B0" w:rsidRPr="00DB3305" w:rsidRDefault="005F40B0" w:rsidP="00CD628A">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C81B8F" w14:textId="77777777" w:rsidR="005F40B0" w:rsidRPr="00DB3305" w:rsidRDefault="005F40B0" w:rsidP="00CD628A">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D633F0" w14:textId="77777777" w:rsidR="005F40B0" w:rsidRPr="00DB3305" w:rsidRDefault="005F40B0" w:rsidP="00CD628A">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9342BF" w14:textId="77777777" w:rsidR="005F40B0" w:rsidRPr="00DB3305" w:rsidRDefault="005F40B0" w:rsidP="00CD628A">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747AF1" w14:textId="77777777" w:rsidR="005F40B0" w:rsidRPr="00DB3305" w:rsidRDefault="005F40B0" w:rsidP="00CD628A">
            <w:pPr>
              <w:pStyle w:val="NoSpacing"/>
              <w:jc w:val="center"/>
              <w:rPr>
                <w:sz w:val="18"/>
              </w:rPr>
            </w:pPr>
            <w:r w:rsidRPr="00DB3305">
              <w:rPr>
                <w:sz w:val="18"/>
              </w:rPr>
              <w:t>33.3</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109D5C6D" w14:textId="77777777" w:rsidR="005F40B0" w:rsidRPr="00DB3305" w:rsidRDefault="005F40B0" w:rsidP="00CD628A">
            <w:pPr>
              <w:pStyle w:val="NoSpacing"/>
              <w:jc w:val="center"/>
              <w:rPr>
                <w:sz w:val="18"/>
              </w:rPr>
            </w:pPr>
            <w:r w:rsidRPr="00DB3305">
              <w:rPr>
                <w:sz w:val="18"/>
              </w:rPr>
              <w:t>5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EF7239"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1FFDF07E"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6BFFC7F2" w14:textId="77777777" w:rsidR="005F40B0" w:rsidRPr="00DB3305" w:rsidRDefault="005F40B0" w:rsidP="00CD628A">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vAlign w:val="center"/>
          </w:tcPr>
          <w:p w14:paraId="4EA67544" w14:textId="77777777" w:rsidR="005F40B0" w:rsidRPr="00DB3305" w:rsidRDefault="005F40B0" w:rsidP="00CD628A">
            <w:pPr>
              <w:pStyle w:val="NoSpacing"/>
              <w:jc w:val="center"/>
              <w:rPr>
                <w:sz w:val="18"/>
              </w:rPr>
            </w:pPr>
            <w:r w:rsidRPr="00DB3305">
              <w:rPr>
                <w:sz w:val="18"/>
              </w:rPr>
              <w:t>1.0</w:t>
            </w:r>
          </w:p>
        </w:tc>
      </w:tr>
      <w:tr w:rsidR="00A1616F" w:rsidRPr="00DB3305" w14:paraId="45F0623D"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EC71CE4" w14:textId="77777777" w:rsidR="005F40B0" w:rsidRPr="00DB3305" w:rsidRDefault="005F40B0" w:rsidP="00CD628A">
            <w:pPr>
              <w:pStyle w:val="NoSpacing"/>
              <w:jc w:val="center"/>
              <w:rPr>
                <w:sz w:val="18"/>
              </w:rPr>
            </w:pPr>
            <w:r w:rsidRPr="00DB3305">
              <w:rPr>
                <w:sz w:val="18"/>
              </w:rPr>
              <w:t>7</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47AC3503" w14:textId="77777777" w:rsidR="005F40B0" w:rsidRPr="00DB3305" w:rsidRDefault="005F40B0" w:rsidP="00CD628A">
            <w:pPr>
              <w:pStyle w:val="NoSpacing"/>
              <w:jc w:val="center"/>
              <w:rPr>
                <w:sz w:val="18"/>
              </w:rPr>
            </w:pPr>
            <w:r w:rsidRPr="00DB3305">
              <w:rPr>
                <w:sz w:val="18"/>
              </w:rPr>
              <w:t>femoral</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47A9A4B" w14:textId="77777777" w:rsidR="005F40B0" w:rsidRPr="00DB3305" w:rsidRDefault="005F40B0" w:rsidP="00CD628A">
            <w:pPr>
              <w:pStyle w:val="NoSpacing"/>
              <w:jc w:val="center"/>
              <w:rPr>
                <w:sz w:val="18"/>
              </w:rPr>
            </w:pPr>
            <w:r w:rsidRPr="00DB3305">
              <w:rPr>
                <w:sz w:val="18"/>
              </w:rPr>
              <w:t>9.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5E7DFFCB" w14:textId="77777777" w:rsidR="005F40B0" w:rsidRPr="00DB3305" w:rsidRDefault="005F40B0" w:rsidP="00CD628A">
            <w:pPr>
              <w:pStyle w:val="NoSpacing"/>
              <w:jc w:val="center"/>
              <w:rPr>
                <w:sz w:val="18"/>
              </w:rPr>
            </w:pPr>
            <w:r w:rsidRPr="00DB3305">
              <w:rPr>
                <w:sz w:val="18"/>
              </w:rPr>
              <w:t>63.6</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2CAF2B4" w14:textId="77777777" w:rsidR="005F40B0" w:rsidRPr="00DB3305" w:rsidRDefault="005F40B0" w:rsidP="00CD628A">
            <w:pPr>
              <w:pStyle w:val="NoSpacing"/>
              <w:jc w:val="center"/>
              <w:rPr>
                <w:sz w:val="18"/>
              </w:rPr>
            </w:pPr>
            <w:r w:rsidRPr="00DB3305">
              <w:rPr>
                <w:sz w:val="18"/>
              </w:rPr>
              <w:t>3.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5ECDA2B4" w14:textId="77777777" w:rsidR="005F40B0" w:rsidRPr="00DB3305" w:rsidRDefault="005F40B0" w:rsidP="00CD628A">
            <w:pPr>
              <w:pStyle w:val="NoSpacing"/>
              <w:jc w:val="center"/>
              <w:rPr>
                <w:sz w:val="18"/>
              </w:rPr>
            </w:pPr>
            <w:r w:rsidRPr="00DB3305">
              <w:rPr>
                <w:sz w:val="18"/>
              </w:rPr>
              <w:t>7.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1E7BFE4" w14:textId="77777777" w:rsidR="005F40B0" w:rsidRPr="00DB3305" w:rsidRDefault="005F40B0" w:rsidP="00CD628A">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2B941E8" w14:textId="77777777" w:rsidR="005F40B0" w:rsidRPr="00DB3305" w:rsidRDefault="005F40B0" w:rsidP="00CD628A">
            <w:pPr>
              <w:pStyle w:val="NoSpacing"/>
              <w:jc w:val="center"/>
              <w:rPr>
                <w:sz w:val="18"/>
              </w:rPr>
            </w:pPr>
            <w:r w:rsidRPr="00DB3305">
              <w:rPr>
                <w:sz w:val="18"/>
              </w:rPr>
              <w:t>66.7</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18221DFA" w14:textId="77777777" w:rsidR="005F40B0" w:rsidRPr="00DB3305" w:rsidRDefault="005F40B0" w:rsidP="00CD628A">
            <w:pPr>
              <w:pStyle w:val="NoSpacing"/>
              <w:jc w:val="center"/>
              <w:rPr>
                <w:sz w:val="18"/>
              </w:rPr>
            </w:pPr>
            <w:r w:rsidRPr="00DB3305">
              <w:rPr>
                <w:sz w:val="18"/>
              </w:rPr>
              <w:t>88.9</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FE4B83E"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47D0AC0"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C1234B4" w14:textId="77777777" w:rsidR="005F40B0" w:rsidRPr="00DB3305" w:rsidRDefault="005F40B0" w:rsidP="00CD628A">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217CA5C6" w14:textId="77777777" w:rsidR="005F40B0" w:rsidRPr="00DB3305" w:rsidRDefault="005F40B0" w:rsidP="00CD628A">
            <w:pPr>
              <w:pStyle w:val="NoSpacing"/>
              <w:jc w:val="center"/>
              <w:rPr>
                <w:sz w:val="18"/>
              </w:rPr>
            </w:pPr>
            <w:r w:rsidRPr="00DB3305">
              <w:rPr>
                <w:sz w:val="18"/>
              </w:rPr>
              <w:t>1.5</w:t>
            </w:r>
          </w:p>
        </w:tc>
      </w:tr>
      <w:tr w:rsidR="005F40B0" w:rsidRPr="00DB3305" w14:paraId="4DD1A538"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F598AD" w14:textId="77777777" w:rsidR="005F40B0" w:rsidRPr="00DB3305" w:rsidRDefault="005F40B0" w:rsidP="00CD628A">
            <w:pPr>
              <w:pStyle w:val="NoSpacing"/>
              <w:jc w:val="center"/>
              <w:rPr>
                <w:sz w:val="18"/>
              </w:rPr>
            </w:pPr>
            <w:r w:rsidRPr="00DB3305">
              <w:rPr>
                <w:sz w:val="18"/>
              </w:rPr>
              <w:t>8</w:t>
            </w:r>
          </w:p>
        </w:tc>
        <w:tc>
          <w:tcPr>
            <w:tcW w:w="0" w:type="auto"/>
            <w:tcBorders>
              <w:top w:val="single" w:sz="4" w:space="0" w:color="auto"/>
              <w:left w:val="single" w:sz="4" w:space="0" w:color="auto"/>
              <w:bottom w:val="single" w:sz="4" w:space="0" w:color="auto"/>
              <w:right w:val="single" w:sz="4" w:space="0" w:color="auto"/>
            </w:tcBorders>
            <w:vAlign w:val="center"/>
          </w:tcPr>
          <w:p w14:paraId="35EEE882" w14:textId="77777777" w:rsidR="005F40B0" w:rsidRPr="00DB3305" w:rsidRDefault="005F40B0" w:rsidP="00CD628A">
            <w:pPr>
              <w:pStyle w:val="NoSpacing"/>
              <w:jc w:val="center"/>
              <w:rPr>
                <w:sz w:val="18"/>
              </w:rPr>
            </w:pPr>
            <w:r w:rsidRPr="00DB3305">
              <w:rPr>
                <w:sz w:val="18"/>
              </w:rPr>
              <w:t>femoral</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5A9DE4" w14:textId="77777777" w:rsidR="005F40B0" w:rsidRPr="00DB3305" w:rsidRDefault="005F40B0" w:rsidP="00CD628A">
            <w:pPr>
              <w:pStyle w:val="NoSpacing"/>
              <w:jc w:val="center"/>
              <w:rPr>
                <w:sz w:val="18"/>
              </w:rPr>
            </w:pPr>
            <w:r w:rsidRPr="00DB3305">
              <w:rPr>
                <w:sz w:val="18"/>
              </w:rPr>
              <w:t>9.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68056E" w14:textId="77777777" w:rsidR="005F40B0" w:rsidRPr="00DB3305" w:rsidRDefault="005F40B0" w:rsidP="00CD628A">
            <w:pPr>
              <w:pStyle w:val="NoSpacing"/>
              <w:jc w:val="center"/>
              <w:rPr>
                <w:sz w:val="18"/>
              </w:rPr>
            </w:pPr>
            <w:r w:rsidRPr="00DB3305">
              <w:rPr>
                <w:sz w:val="18"/>
              </w:rPr>
              <w:t>63.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A4F904" w14:textId="77777777" w:rsidR="005F40B0" w:rsidRPr="00DB3305" w:rsidRDefault="005F40B0" w:rsidP="00CD628A">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F20729" w14:textId="77777777" w:rsidR="005F40B0" w:rsidRPr="00DB3305" w:rsidRDefault="005F40B0" w:rsidP="00CD628A">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09A1B5" w14:textId="77777777" w:rsidR="005F40B0" w:rsidRPr="00DB3305" w:rsidRDefault="005F40B0" w:rsidP="00CD628A">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8D9995" w14:textId="77777777" w:rsidR="005F40B0" w:rsidRPr="00DB3305" w:rsidRDefault="005F40B0" w:rsidP="00CD628A">
            <w:pPr>
              <w:pStyle w:val="NoSpacing"/>
              <w:jc w:val="center"/>
              <w:rPr>
                <w:sz w:val="18"/>
              </w:rPr>
            </w:pPr>
            <w:r w:rsidRPr="00DB3305">
              <w:rPr>
                <w:sz w:val="18"/>
              </w:rPr>
              <w:t>33.3</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3349DA7F" w14:textId="77777777" w:rsidR="005F40B0" w:rsidRPr="00DB3305" w:rsidRDefault="005F40B0" w:rsidP="00CD628A">
            <w:pPr>
              <w:pStyle w:val="NoSpacing"/>
              <w:jc w:val="center"/>
              <w:rPr>
                <w:sz w:val="18"/>
              </w:rPr>
            </w:pPr>
            <w:r w:rsidRPr="00DB3305">
              <w:rPr>
                <w:sz w:val="18"/>
              </w:rPr>
              <w:t>5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500D29"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21159B43"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54F22A1D" w14:textId="77777777" w:rsidR="005F40B0" w:rsidRPr="00DB3305" w:rsidRDefault="005F40B0" w:rsidP="00CD628A">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vAlign w:val="center"/>
          </w:tcPr>
          <w:p w14:paraId="69466D07" w14:textId="77777777" w:rsidR="005F40B0" w:rsidRPr="00DB3305" w:rsidRDefault="005F40B0" w:rsidP="00CD628A">
            <w:pPr>
              <w:pStyle w:val="NoSpacing"/>
              <w:jc w:val="center"/>
              <w:rPr>
                <w:sz w:val="18"/>
              </w:rPr>
            </w:pPr>
            <w:r w:rsidRPr="00DB3305">
              <w:rPr>
                <w:sz w:val="18"/>
              </w:rPr>
              <w:t>1.5</w:t>
            </w:r>
          </w:p>
        </w:tc>
      </w:tr>
      <w:tr w:rsidR="00A1616F" w:rsidRPr="00DB3305" w14:paraId="3B88F432"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EBC42F6" w14:textId="77777777" w:rsidR="005F40B0" w:rsidRPr="00DB3305" w:rsidRDefault="005F40B0" w:rsidP="00CD628A">
            <w:pPr>
              <w:pStyle w:val="NoSpacing"/>
              <w:jc w:val="center"/>
              <w:rPr>
                <w:sz w:val="18"/>
              </w:rPr>
            </w:pPr>
            <w:r w:rsidRPr="00DB3305">
              <w:rPr>
                <w:sz w:val="18"/>
              </w:rPr>
              <w:lastRenderedPageBreak/>
              <w:t>9</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1761CD9B" w14:textId="77777777" w:rsidR="005F40B0" w:rsidRPr="00DB3305" w:rsidRDefault="005F40B0" w:rsidP="00CD628A">
            <w:pPr>
              <w:pStyle w:val="NoSpacing"/>
              <w:jc w:val="center"/>
              <w:rPr>
                <w:sz w:val="18"/>
              </w:rPr>
            </w:pPr>
            <w:r w:rsidRPr="00DB3305">
              <w:rPr>
                <w:sz w:val="18"/>
              </w:rPr>
              <w:t>aorta</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E197F10" w14:textId="77777777" w:rsidR="005F40B0" w:rsidRPr="00DB3305" w:rsidRDefault="005F40B0" w:rsidP="00CD628A">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532C54CA" w14:textId="77777777" w:rsidR="005F40B0" w:rsidRPr="00DB3305" w:rsidRDefault="005F40B0" w:rsidP="00CD628A">
            <w:pPr>
              <w:pStyle w:val="NoSpacing"/>
              <w:jc w:val="center"/>
              <w:rPr>
                <w:sz w:val="18"/>
              </w:rPr>
            </w:pPr>
            <w:r w:rsidRPr="00DB3305">
              <w:rPr>
                <w:sz w:val="18"/>
              </w:rPr>
              <w:t>314.2</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6BDAA43" w14:textId="77777777" w:rsidR="005F40B0" w:rsidRPr="00DB3305" w:rsidRDefault="005F40B0" w:rsidP="00CD628A">
            <w:pPr>
              <w:pStyle w:val="NoSpacing"/>
              <w:jc w:val="center"/>
              <w:rPr>
                <w:sz w:val="18"/>
              </w:rPr>
            </w:pPr>
            <w:r w:rsidRPr="00DB3305">
              <w:rPr>
                <w:sz w:val="18"/>
              </w:rPr>
              <w:t>7.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539C73A" w14:textId="77777777" w:rsidR="005F40B0" w:rsidRPr="00DB3305" w:rsidRDefault="005F40B0" w:rsidP="00CD628A">
            <w:pPr>
              <w:pStyle w:val="NoSpacing"/>
              <w:jc w:val="center"/>
              <w:rPr>
                <w:sz w:val="18"/>
              </w:rPr>
            </w:pPr>
            <w:r w:rsidRPr="00DB3305">
              <w:rPr>
                <w:sz w:val="18"/>
              </w:rPr>
              <w:t>38.5</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49CAB59" w14:textId="77777777" w:rsidR="005F40B0" w:rsidRPr="00DB3305" w:rsidRDefault="005F40B0" w:rsidP="00CD628A">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96666C5" w14:textId="77777777" w:rsidR="005F40B0" w:rsidRPr="00DB3305" w:rsidRDefault="005F40B0" w:rsidP="00CD628A">
            <w:pPr>
              <w:pStyle w:val="NoSpacing"/>
              <w:jc w:val="center"/>
              <w:rPr>
                <w:sz w:val="18"/>
              </w:rPr>
            </w:pPr>
            <w:r w:rsidRPr="00DB3305">
              <w:rPr>
                <w:sz w:val="18"/>
              </w:rPr>
              <w:t>65.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188193EC" w14:textId="77777777" w:rsidR="005F40B0" w:rsidRPr="00DB3305" w:rsidRDefault="005F40B0" w:rsidP="00CD628A">
            <w:pPr>
              <w:pStyle w:val="NoSpacing"/>
              <w:jc w:val="center"/>
              <w:rPr>
                <w:sz w:val="18"/>
              </w:rPr>
            </w:pPr>
            <w:r w:rsidRPr="00DB3305">
              <w:rPr>
                <w:sz w:val="18"/>
              </w:rPr>
              <w:t>87.8</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E147DFB" w14:textId="77777777" w:rsidR="005F40B0" w:rsidRPr="00DB3305" w:rsidRDefault="005F40B0" w:rsidP="00CD628A">
            <w:pPr>
              <w:pStyle w:val="NoSpacing"/>
              <w:jc w:val="center"/>
              <w:rPr>
                <w:sz w:val="18"/>
              </w:rPr>
            </w:pPr>
            <w:r w:rsidRPr="00DB3305">
              <w:rPr>
                <w:sz w:val="18"/>
              </w:rPr>
              <w:t>1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331D755" w14:textId="77777777" w:rsidR="005F40B0" w:rsidRPr="00DB3305" w:rsidRDefault="005F40B0" w:rsidP="00CD628A">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1A1EA6DB" w14:textId="77777777" w:rsidR="005F40B0" w:rsidRPr="00DB3305" w:rsidRDefault="005F40B0" w:rsidP="00CD628A">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24F3E445" w14:textId="77777777" w:rsidR="005F40B0" w:rsidRPr="00DB3305" w:rsidRDefault="005F40B0" w:rsidP="00CD628A">
            <w:pPr>
              <w:pStyle w:val="NoSpacing"/>
              <w:jc w:val="center"/>
              <w:rPr>
                <w:sz w:val="18"/>
              </w:rPr>
            </w:pPr>
            <w:r w:rsidRPr="00DB3305">
              <w:rPr>
                <w:sz w:val="18"/>
              </w:rPr>
              <w:t>1.5</w:t>
            </w:r>
          </w:p>
        </w:tc>
      </w:tr>
    </w:tbl>
    <w:p w14:paraId="100D06CC" w14:textId="77777777" w:rsidR="005F40B0" w:rsidRPr="005F40B0" w:rsidRDefault="005F40B0" w:rsidP="00CD628A">
      <w:pPr>
        <w:spacing w:before="240" w:after="120"/>
        <w:jc w:val="both"/>
      </w:pPr>
      <w:r w:rsidRPr="005F40B0">
        <w:t xml:space="preserve">Each tube </w:t>
      </w:r>
      <w:r w:rsidR="00A1616F">
        <w:t xml:space="preserve">is </w:t>
      </w:r>
      <w:r w:rsidRPr="005F40B0">
        <w:t xml:space="preserve">a surrogate for at least one blood vessel. Phantom 1, 2, and 3 represent the size range of coronary arteries. Phantom 3 represents coronary and vertebral arteries. Phantom 4, 5, and 6 represent carotid arteries. Phantom 7 and 8 represent femoral arteries. Phantom 9 represents the abdominal aorta. </w:t>
      </w:r>
    </w:p>
    <w:p w14:paraId="5ECA7169" w14:textId="275E1764" w:rsidR="005F40B0" w:rsidRPr="005F40B0" w:rsidRDefault="005F40B0" w:rsidP="00CD628A">
      <w:pPr>
        <w:spacing w:after="120"/>
        <w:jc w:val="both"/>
      </w:pPr>
      <w:r w:rsidRPr="005F40B0">
        <w:t xml:space="preserve">For the scans, the phantoms </w:t>
      </w:r>
      <w:r w:rsidR="00A1616F">
        <w:t>must be</w:t>
      </w:r>
      <w:r w:rsidRPr="005F40B0">
        <w:t xml:space="preserve"> filled with diluted contrast agent (</w:t>
      </w:r>
      <w:proofErr w:type="spellStart"/>
      <w:r w:rsidRPr="005F40B0">
        <w:t>Omnipaque</w:t>
      </w:r>
      <w:proofErr w:type="spellEnd"/>
      <w:r w:rsidRPr="005F40B0">
        <w:t xml:space="preserve">) between 10-12 mg Iodine /ml to achieve the same contrast between vessel wall and lumen found in patient CTA scans at 100-120 </w:t>
      </w:r>
      <w:proofErr w:type="spellStart"/>
      <w:r w:rsidRPr="005F40B0">
        <w:t>kVp</w:t>
      </w:r>
      <w:proofErr w:type="spellEnd"/>
      <w:r w:rsidRPr="005F40B0">
        <w:t xml:space="preserve"> (based on published relationship of iodine concentration vs. HU for 80-120 </w:t>
      </w:r>
      <w:proofErr w:type="spellStart"/>
      <w:r w:rsidRPr="005F40B0">
        <w:t>kVp</w:t>
      </w:r>
      <w:proofErr w:type="spellEnd"/>
      <w:r w:rsidRPr="005F40B0">
        <w:t>, ref.</w:t>
      </w:r>
      <w:r w:rsidR="00D77CBD">
        <w:t xml:space="preserve"> </w:t>
      </w:r>
      <w:r w:rsidR="00FC0B06">
        <w:fldChar w:fldCharType="begin"/>
      </w:r>
      <w:r w:rsidR="00DE55DF">
        <w:instrText xml:space="preserve"> ADDIN EN.CITE &lt;EndNote&gt;&lt;Cite&gt;&lt;Author&gt;Bae&lt;/Author&gt;&lt;Year&gt;2010&lt;/Year&gt;&lt;RecNum&gt;1807&lt;/RecNum&gt;&lt;DisplayText&gt;[23]&lt;/DisplayText&gt;&lt;record&gt;&lt;rec-number&gt;1807&lt;/rec-number&gt;&lt;foreign-keys&gt;&lt;key app="EN" db-id="0srdta99r0etw7e5rpzpv05v9a0ew9ef2tae" timestamp="1475760247"&gt;1807&lt;/key&gt;&lt;key app="ENWeb" db-id=""&gt;0&lt;/key&gt;&lt;/foreign-keys&gt;&lt;ref-type name="Journal Article"&gt;17&lt;/ref-type&gt;&lt;contributors&gt;&lt;authors&gt;&lt;author&gt;Bae, K. T.&lt;/author&gt;&lt;/authors&gt;&lt;/contributors&gt;&lt;titles&gt;&lt;title&gt;Intravenous contrast medium administration and scan timing at CT: considerations and approaches&lt;/title&gt;&lt;secondary-title&gt;Radiology&lt;/secondary-title&gt;&lt;/titles&gt;&lt;periodical&gt;&lt;full-title&gt;Radiology&lt;/full-title&gt;&lt;abbr-1&gt;Radiology&lt;/abbr-1&gt;&lt;/periodical&gt;&lt;pages&gt;32-61&lt;/pages&gt;&lt;volume&gt;256&lt;/volume&gt;&lt;number&gt;1&lt;/number&gt;&lt;keywords&gt;&lt;keyword&gt;Anthropometry&lt;/keyword&gt;&lt;keyword&gt;Clinical Protocols&lt;/keyword&gt;&lt;keyword&gt;Computer Simulation&lt;/keyword&gt;&lt;keyword&gt;Contrast Media&lt;/keyword&gt;&lt;keyword&gt;Humans&lt;/keyword&gt;&lt;keyword&gt;Infusions, Intravenous&lt;/keyword&gt;&lt;keyword&gt;Injections, Intravenous&lt;/keyword&gt;&lt;keyword&gt;Radiation Dosage&lt;/keyword&gt;&lt;keyword&gt;Radiographic Image Enhancement&lt;/keyword&gt;&lt;keyword&gt;Radiographic Image Interpretation, Computer-Assisted&lt;/keyword&gt;&lt;keyword&gt;Time Factors&lt;/keyword&gt;&lt;keyword&gt;Tomography, X-Ray Computed&lt;/keyword&gt;&lt;/keywords&gt;&lt;dates&gt;&lt;year&gt;2010&lt;/year&gt;&lt;pub-dates&gt;&lt;date&gt;Jul&lt;/date&gt;&lt;/pub-dates&gt;&lt;/dates&gt;&lt;isbn&gt;1527-1315&lt;/isbn&gt;&lt;accession-num&gt;20574084&lt;/accession-num&gt;&lt;urls&gt;&lt;related-urls&gt;&lt;url&gt;https://www.ncbi.nlm.nih.gov/pubmed/20574084&lt;/url&gt;&lt;/related-urls&gt;&lt;/urls&gt;&lt;electronic-resource-num&gt;10.1148/radiol.10090908&lt;/electronic-resource-num&gt;&lt;language&gt;eng&lt;/language&gt;&lt;/record&gt;&lt;/Cite&gt;&lt;/EndNote&gt;</w:instrText>
      </w:r>
      <w:r w:rsidR="00FC0B06">
        <w:fldChar w:fldCharType="separate"/>
      </w:r>
      <w:r w:rsidR="00DE55DF">
        <w:rPr>
          <w:noProof/>
        </w:rPr>
        <w:t>[23]</w:t>
      </w:r>
      <w:r w:rsidR="00FC0B06">
        <w:fldChar w:fldCharType="end"/>
      </w:r>
      <w:r w:rsidRPr="005F40B0">
        <w:t xml:space="preserve">. </w:t>
      </w:r>
    </w:p>
    <w:p w14:paraId="176DB6EB" w14:textId="77777777" w:rsidR="005F40B0" w:rsidRPr="005F40B0" w:rsidRDefault="00A1616F" w:rsidP="00CD628A">
      <w:pPr>
        <w:spacing w:after="120"/>
        <w:jc w:val="both"/>
      </w:pPr>
      <w:r>
        <w:t>Suspend the</w:t>
      </w:r>
      <w:r w:rsidR="005F40B0" w:rsidRPr="005F40B0">
        <w:t xml:space="preserve"> phantoms</w:t>
      </w:r>
      <w:r>
        <w:t xml:space="preserve"> </w:t>
      </w:r>
      <w:r w:rsidR="005F40B0" w:rsidRPr="005F40B0">
        <w:t xml:space="preserve">in a plastic cage submerged in a box of vegetable oil, and scan at the same time. </w:t>
      </w:r>
      <w:r>
        <w:t>Acquire the</w:t>
      </w:r>
      <w:r w:rsidRPr="00434E5C">
        <w:t xml:space="preserve"> test image set according to the requirements of this Profile (e.g. patient handling, acquisition protocol, reconstruction)</w:t>
      </w:r>
      <w:r>
        <w:t>, to minimally include four admissible variations of scan parameters</w:t>
      </w:r>
      <w:r w:rsidRPr="00434E5C">
        <w:t xml:space="preserve">.  </w:t>
      </w:r>
      <w:r w:rsidR="005F40B0" w:rsidRPr="005F40B0">
        <w:t xml:space="preserve">By using a variance in CT scanning parameters, the performance </w:t>
      </w:r>
      <w:r>
        <w:t xml:space="preserve">analysis </w:t>
      </w:r>
      <w:r w:rsidR="005F40B0" w:rsidRPr="005F40B0">
        <w:t>evaluate</w:t>
      </w:r>
      <w:r>
        <w:t xml:space="preserve">s </w:t>
      </w:r>
      <w:r w:rsidR="005F40B0" w:rsidRPr="005F40B0">
        <w:t>a spe</w:t>
      </w:r>
      <w:r>
        <w:t>ctrum of images rather than only one.</w:t>
      </w:r>
    </w:p>
    <w:p w14:paraId="670F0CD1" w14:textId="77777777" w:rsidR="00404378" w:rsidRPr="00713EA5" w:rsidRDefault="00F54890" w:rsidP="00CD628A">
      <w:pPr>
        <w:pStyle w:val="Heading3"/>
        <w:spacing w:after="120"/>
        <w:jc w:val="both"/>
        <w:rPr>
          <w:rStyle w:val="SubtleReference"/>
          <w:color w:val="auto"/>
          <w:sz w:val="24"/>
        </w:rPr>
      </w:pPr>
      <w:bookmarkStart w:id="63" w:name="_Toc536712554"/>
      <w:r>
        <w:rPr>
          <w:rStyle w:val="SubtleReference"/>
          <w:color w:val="auto"/>
          <w:sz w:val="24"/>
        </w:rPr>
        <w:t>Determine Measurands</w:t>
      </w:r>
      <w:bookmarkEnd w:id="63"/>
    </w:p>
    <w:p w14:paraId="476B97A6" w14:textId="77777777" w:rsidR="00404378" w:rsidRPr="00434E5C" w:rsidRDefault="00404378" w:rsidP="00CD628A">
      <w:pPr>
        <w:spacing w:after="120"/>
        <w:jc w:val="both"/>
      </w:pPr>
      <w:r w:rsidRPr="00434E5C">
        <w:t>Import the DICOM files into the analysis software</w:t>
      </w:r>
      <w:r w:rsidR="00A1616F">
        <w:t xml:space="preserve"> and perform the analysis, recording how requirements </w:t>
      </w:r>
      <w:r w:rsidRPr="00434E5C">
        <w:t>as described in t</w:t>
      </w:r>
      <w:r w:rsidR="00A1616F">
        <w:t>he Image Analysis Activity have been met</w:t>
      </w:r>
      <w:r w:rsidRPr="00434E5C">
        <w:t xml:space="preserve">.  </w:t>
      </w:r>
    </w:p>
    <w:p w14:paraId="05A5A076" w14:textId="77777777" w:rsidR="00404378" w:rsidRPr="00434E5C" w:rsidRDefault="00404378" w:rsidP="00CD628A">
      <w:pPr>
        <w:spacing w:after="120"/>
        <w:jc w:val="both"/>
      </w:pPr>
      <w:r w:rsidRPr="00434E5C">
        <w:t xml:space="preserve">The assessor </w:t>
      </w:r>
      <w:r w:rsidR="00FE569C">
        <w:t xml:space="preserve">is permitted to edit the </w:t>
      </w:r>
      <w:r w:rsidRPr="00434E5C">
        <w:t xml:space="preserve">segmentation or seed point if that is part of the normal operation of the tool.   If segmentation edits are performed, results </w:t>
      </w:r>
      <w:r w:rsidR="00A6392E">
        <w:t>should explicitly indicate whether they were achieved</w:t>
      </w:r>
      <w:r w:rsidRPr="00434E5C">
        <w:t xml:space="preserve"> with and without editing.  </w:t>
      </w:r>
    </w:p>
    <w:p w14:paraId="3E098A96" w14:textId="4B693384" w:rsidR="00404378" w:rsidRPr="00434E5C" w:rsidRDefault="00404378" w:rsidP="00CD628A">
      <w:pPr>
        <w:spacing w:after="120"/>
        <w:jc w:val="both"/>
      </w:pPr>
      <w:r w:rsidRPr="00434E5C">
        <w:t xml:space="preserve">When evaluating </w:t>
      </w:r>
      <w:r w:rsidR="00BD38D5">
        <w:t>Image Analysis Tool</w:t>
      </w:r>
      <w:r w:rsidRPr="00434E5C">
        <w:t xml:space="preserve">, </w:t>
      </w:r>
      <w:r w:rsidR="00E536FF">
        <w:t>at least two</w:t>
      </w:r>
      <w:r w:rsidRPr="00434E5C">
        <w:t xml:space="preserve"> </w:t>
      </w:r>
      <w:proofErr w:type="gramStart"/>
      <w:r w:rsidRPr="00434E5C">
        <w:t>reader</w:t>
      </w:r>
      <w:proofErr w:type="gramEnd"/>
      <w:r w:rsidRPr="00434E5C">
        <w:t xml:space="preserve"> shall be used for this assessment procedure.</w:t>
      </w:r>
    </w:p>
    <w:p w14:paraId="0F166D6B" w14:textId="77777777" w:rsidR="00404378" w:rsidRPr="00434E5C" w:rsidRDefault="00404378" w:rsidP="00CD628A">
      <w:pPr>
        <w:spacing w:after="120"/>
        <w:jc w:val="both"/>
      </w:pPr>
      <w:r w:rsidRPr="00434E5C">
        <w:t xml:space="preserve">When evaluating </w:t>
      </w:r>
      <w:r w:rsidR="00462DFF">
        <w:t>an Imaging Physician</w:t>
      </w:r>
      <w:r w:rsidRPr="00434E5C">
        <w:t xml:space="preserve">, </w:t>
      </w:r>
      <w:r w:rsidR="00E536FF">
        <w:t>it is acceptable to use a single</w:t>
      </w:r>
      <w:r w:rsidRPr="00434E5C">
        <w:t xml:space="preserve"> tool for </w:t>
      </w:r>
      <w:r w:rsidR="00E536FF">
        <w:t xml:space="preserve">the </w:t>
      </w:r>
      <w:r w:rsidRPr="00434E5C">
        <w:t>assessment procedure.</w:t>
      </w:r>
    </w:p>
    <w:p w14:paraId="6A705BF0" w14:textId="77777777" w:rsidR="00404378" w:rsidRPr="00434E5C" w:rsidRDefault="00404378" w:rsidP="00CD628A">
      <w:pPr>
        <w:spacing w:after="120"/>
        <w:jc w:val="both"/>
      </w:pPr>
      <w:r w:rsidRPr="00434E5C">
        <w:t xml:space="preserve">The assessor shall calculate the </w:t>
      </w:r>
      <w:proofErr w:type="spellStart"/>
      <w:r w:rsidR="00A6392E">
        <w:t>measurands</w:t>
      </w:r>
      <w:proofErr w:type="spellEnd"/>
      <w:r w:rsidRPr="00434E5C">
        <w:t xml:space="preserve"> (Y) of each </w:t>
      </w:r>
      <w:r w:rsidR="00FE569C">
        <w:t>cross section</w:t>
      </w:r>
      <w:r w:rsidRPr="00434E5C">
        <w:t xml:space="preserve"> (denoted Y</w:t>
      </w:r>
      <w:r w:rsidRPr="00434E5C">
        <w:rPr>
          <w:i/>
          <w:vertAlign w:val="subscript"/>
        </w:rPr>
        <w:t>i</w:t>
      </w:r>
      <w:r w:rsidRPr="00434E5C">
        <w:t>) where</w:t>
      </w:r>
      <w:r w:rsidR="00A6392E">
        <w:t xml:space="preserve"> Y denotes the </w:t>
      </w:r>
      <w:proofErr w:type="spellStart"/>
      <w:r w:rsidR="00A6392E">
        <w:t>measurand</w:t>
      </w:r>
      <w:proofErr w:type="spellEnd"/>
      <w:r w:rsidR="00A6392E">
        <w:t>, and</w:t>
      </w:r>
      <w:r w:rsidRPr="00434E5C">
        <w:t xml:space="preserve"> </w:t>
      </w:r>
      <w:r w:rsidRPr="00434E5C">
        <w:rPr>
          <w:i/>
        </w:rPr>
        <w:t>i</w:t>
      </w:r>
      <w:r w:rsidRPr="00434E5C">
        <w:t xml:space="preserve"> </w:t>
      </w:r>
      <w:proofErr w:type="gramStart"/>
      <w:r w:rsidRPr="00434E5C">
        <w:t>denotes</w:t>
      </w:r>
      <w:proofErr w:type="gramEnd"/>
      <w:r w:rsidRPr="00434E5C">
        <w:t xml:space="preserve"> the </w:t>
      </w:r>
      <w:r w:rsidRPr="00434E5C">
        <w:rPr>
          <w:i/>
        </w:rPr>
        <w:t>i</w:t>
      </w:r>
      <w:r w:rsidR="00A6392E">
        <w:t>-</w:t>
      </w:r>
      <w:proofErr w:type="spellStart"/>
      <w:r w:rsidR="00A6392E">
        <w:t>th</w:t>
      </w:r>
      <w:proofErr w:type="spellEnd"/>
      <w:r w:rsidR="00A6392E">
        <w:t xml:space="preserve"> target</w:t>
      </w:r>
      <w:r w:rsidRPr="00434E5C">
        <w:t>.</w:t>
      </w:r>
    </w:p>
    <w:p w14:paraId="7383FD9F" w14:textId="77777777" w:rsidR="00404378" w:rsidRPr="00713EA5" w:rsidRDefault="00404378" w:rsidP="00CD628A">
      <w:pPr>
        <w:pStyle w:val="Heading3"/>
        <w:spacing w:after="120"/>
        <w:jc w:val="both"/>
        <w:rPr>
          <w:rStyle w:val="SubtleReference"/>
          <w:color w:val="auto"/>
          <w:sz w:val="24"/>
        </w:rPr>
      </w:pPr>
      <w:bookmarkStart w:id="64" w:name="_Toc536712555"/>
      <w:r w:rsidRPr="00713EA5">
        <w:rPr>
          <w:rStyle w:val="SubtleReference"/>
          <w:color w:val="auto"/>
          <w:sz w:val="24"/>
        </w:rPr>
        <w:t>Calculate statistical metrics of performance</w:t>
      </w:r>
      <w:bookmarkEnd w:id="64"/>
    </w:p>
    <w:p w14:paraId="29A5AB22" w14:textId="77777777" w:rsidR="00404378" w:rsidRPr="00434E5C" w:rsidRDefault="00404378" w:rsidP="00CD628A">
      <w:pPr>
        <w:spacing w:after="120"/>
        <w:jc w:val="both"/>
      </w:pPr>
      <w:r w:rsidRPr="00434E5C">
        <w:t xml:space="preserve">The natural </w:t>
      </w:r>
      <w:proofErr w:type="gramStart"/>
      <w:r w:rsidRPr="00434E5C">
        <w:t xml:space="preserve">log of the true </w:t>
      </w:r>
      <w:r w:rsidR="00FE569C">
        <w:t>measurement</w:t>
      </w:r>
      <w:r w:rsidRPr="00434E5C">
        <w:t>s (X</w:t>
      </w:r>
      <w:r w:rsidRPr="00434E5C">
        <w:rPr>
          <w:vertAlign w:val="subscript"/>
        </w:rPr>
        <w:t>i</w:t>
      </w:r>
      <w:r w:rsidRPr="00434E5C">
        <w:t xml:space="preserve">) </w:t>
      </w:r>
      <w:r w:rsidR="00FE569C">
        <w:t xml:space="preserve">as assessed by micrometer </w:t>
      </w:r>
      <w:r w:rsidRPr="00434E5C">
        <w:t xml:space="preserve">of each </w:t>
      </w:r>
      <w:r w:rsidR="00FE569C">
        <w:t>cross section</w:t>
      </w:r>
      <w:r w:rsidRPr="00434E5C">
        <w:t xml:space="preserve"> are</w:t>
      </w:r>
      <w:proofErr w:type="gramEnd"/>
      <w:r w:rsidRPr="00434E5C">
        <w:t xml:space="preserve"> known and are provided in the dataset.</w:t>
      </w:r>
    </w:p>
    <w:p w14:paraId="53A30042" w14:textId="77777777" w:rsidR="00404378" w:rsidRPr="00434E5C" w:rsidRDefault="00404378" w:rsidP="00CD628A">
      <w:pPr>
        <w:spacing w:after="120"/>
        <w:jc w:val="both"/>
      </w:pPr>
      <w:r w:rsidRPr="00434E5C">
        <w:t>The assessor shall calculate the individual percentage bias (</w:t>
      </w:r>
      <w:r w:rsidRPr="00434E5C">
        <w:rPr>
          <w:i/>
        </w:rPr>
        <w:t>b</w:t>
      </w:r>
      <w:r w:rsidRPr="00434E5C">
        <w:rPr>
          <w:i/>
          <w:vertAlign w:val="subscript"/>
        </w:rPr>
        <w:t>i</w:t>
      </w:r>
      <w:r w:rsidRPr="00434E5C">
        <w:t xml:space="preserve">) of the measurement of each </w:t>
      </w:r>
      <w:r w:rsidR="00FE569C">
        <w:t>cross section</w:t>
      </w:r>
      <w:r w:rsidRPr="00434E5C">
        <w:t xml:space="preserve"> as</w:t>
      </w:r>
    </w:p>
    <w:p w14:paraId="2F4DB3B4" w14:textId="77777777" w:rsidR="00404378" w:rsidRPr="00434E5C" w:rsidRDefault="004C29AA" w:rsidP="00CD628A">
      <w:pPr>
        <w:spacing w:after="120"/>
        <w:jc w:val="center"/>
      </w:pPr>
      <m:oMathPara>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ln</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n X</m:t>
              </m:r>
            </m:e>
            <m:sub>
              <m:r>
                <w:rPr>
                  <w:rFonts w:ascii="Cambria Math" w:hAnsi="Cambria Math"/>
                </w:rPr>
                <m:t>i</m:t>
              </m:r>
            </m:sub>
          </m:sSub>
        </m:oMath>
      </m:oMathPara>
    </w:p>
    <w:p w14:paraId="52F3BE0E" w14:textId="77777777" w:rsidR="00404378" w:rsidRPr="00434E5C" w:rsidRDefault="00404378" w:rsidP="00CD628A">
      <w:pPr>
        <w:spacing w:after="120"/>
      </w:pPr>
      <w:r w:rsidRPr="00434E5C">
        <w:t xml:space="preserve">The assessor shall estimate the population bias over the N </w:t>
      </w:r>
      <w:r w:rsidR="00FE569C">
        <w:t>cross section</w:t>
      </w:r>
      <w:r w:rsidRPr="00434E5C">
        <w:t>s as</w:t>
      </w:r>
    </w:p>
    <w:p w14:paraId="6BCF0BBB" w14:textId="77777777" w:rsidR="00404378" w:rsidRPr="00434E5C" w:rsidRDefault="004C29AA" w:rsidP="00CD628A">
      <w:pPr>
        <w:spacing w:after="120"/>
        <w:jc w:val="center"/>
      </w:pPr>
      <m:oMathPara>
        <m:oMath>
          <m:acc>
            <m:accPr>
              <m:ctrlPr>
                <w:rPr>
                  <w:rFonts w:ascii="Cambria Math" w:hAnsi="Cambria Math"/>
                  <w:i/>
                </w:rPr>
              </m:ctrlPr>
            </m:accPr>
            <m:e>
              <m:r>
                <w:rPr>
                  <w:rFonts w:ascii="Cambria Math" w:hAnsi="Cambria Math"/>
                </w:rPr>
                <m:t>D</m:t>
              </m:r>
            </m:e>
          </m:acc>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N</m:t>
                  </m:r>
                </m:e>
              </m:nary>
            </m:e>
          </m:rad>
        </m:oMath>
      </m:oMathPara>
    </w:p>
    <w:p w14:paraId="0101ED50" w14:textId="77777777" w:rsidR="00404378" w:rsidRPr="00434E5C" w:rsidRDefault="00404378" w:rsidP="00CD628A">
      <w:pPr>
        <w:spacing w:after="120"/>
      </w:pPr>
      <w:r w:rsidRPr="00434E5C">
        <w:t xml:space="preserve">The assessor shall convert to a percentage bias estimate as </w:t>
      </w:r>
    </w:p>
    <w:p w14:paraId="41F9CA96" w14:textId="77777777" w:rsidR="00404378" w:rsidRPr="00434E5C" w:rsidRDefault="00404378" w:rsidP="00CD628A">
      <w:pPr>
        <w:spacing w:after="120"/>
        <w:jc w:val="center"/>
      </w:pPr>
      <m:oMath>
        <m:r>
          <w:rPr>
            <w:rFonts w:ascii="Cambria Math" w:hAnsi="Cambria Math"/>
          </w:rPr>
          <m:t>%</m:t>
        </m:r>
        <m:acc>
          <m:accPr>
            <m:ctrlPr>
              <w:rPr>
                <w:rFonts w:ascii="Cambria Math" w:hAnsi="Cambria Math"/>
                <w:i/>
              </w:rPr>
            </m:ctrlPr>
          </m:accPr>
          <m:e>
            <m:r>
              <w:rPr>
                <w:rFonts w:ascii="Cambria Math" w:hAnsi="Cambria Math"/>
              </w:rPr>
              <m:t>bias</m:t>
            </m:r>
          </m:e>
        </m:acc>
      </m:oMath>
      <w:r w:rsidRPr="00434E5C">
        <w:t xml:space="preserve"> = </w:t>
      </w:r>
      <m:oMath>
        <m:d>
          <m:dPr>
            <m:ctrlPr>
              <w:rPr>
                <w:rFonts w:ascii="Cambria Math" w:hAnsi="Cambria Math"/>
                <w:i/>
              </w:rPr>
            </m:ctrlPr>
          </m:dPr>
          <m:e>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acc>
                      <m:accPr>
                        <m:ctrlPr>
                          <w:rPr>
                            <w:rFonts w:ascii="Cambria Math" w:hAnsi="Cambria Math"/>
                            <w:i/>
                          </w:rPr>
                        </m:ctrlPr>
                      </m:accPr>
                      <m:e>
                        <m:r>
                          <w:rPr>
                            <w:rFonts w:ascii="Cambria Math" w:hAnsi="Cambria Math"/>
                          </w:rPr>
                          <m:t>D</m:t>
                        </m:r>
                      </m:e>
                    </m:acc>
                  </m:e>
                </m:d>
              </m:e>
            </m:func>
            <m:r>
              <w:rPr>
                <w:rFonts w:ascii="Cambria Math" w:hAnsi="Cambria Math"/>
              </w:rPr>
              <m:t>-1</m:t>
            </m:r>
          </m:e>
        </m:d>
        <m:r>
          <w:rPr>
            <w:rFonts w:ascii="Cambria Math" w:hAnsi="Cambria Math"/>
          </w:rPr>
          <m:t>×100.</m:t>
        </m:r>
      </m:oMath>
    </w:p>
    <w:p w14:paraId="26DDC2FF" w14:textId="77777777" w:rsidR="00404378" w:rsidRPr="00434E5C" w:rsidRDefault="00404378" w:rsidP="00CD628A">
      <w:pPr>
        <w:spacing w:after="120"/>
        <w:jc w:val="both"/>
      </w:pPr>
      <w:r w:rsidRPr="00434E5C">
        <w:t xml:space="preserve">The assessor shall fit an ordinary least squares (OLS) regression of th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on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shall estimate the </w:t>
      </w:r>
      <w:proofErr w:type="gramStart"/>
      <w:r w:rsidRPr="00434E5C">
        <w:t xml:space="preserve">slope </w:t>
      </w:r>
      <w:proofErr w:type="gramEnd"/>
      <m:oMath>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oMath>
      <w:r w:rsidRPr="00434E5C">
        <w:t>)</w:t>
      </w:r>
      <w:r w:rsidR="00A6392E">
        <w:t>, intercept, and quadratic term</w:t>
      </w:r>
      <w:r w:rsidRPr="00434E5C">
        <w:t>.</w:t>
      </w:r>
    </w:p>
    <w:p w14:paraId="248E8229" w14:textId="77777777" w:rsidR="00404378" w:rsidRPr="00434E5C" w:rsidRDefault="00404378" w:rsidP="00CD628A">
      <w:pPr>
        <w:spacing w:after="120"/>
        <w:jc w:val="both"/>
      </w:pPr>
      <w:r w:rsidRPr="00434E5C">
        <w:t>The a</w:t>
      </w:r>
      <w:r w:rsidR="00A6392E">
        <w:t>ssessor shall divide the target</w:t>
      </w:r>
      <w:r w:rsidRPr="00434E5C">
        <w:t xml:space="preserve">s into </w:t>
      </w:r>
      <w:r w:rsidR="00FE569C">
        <w:t>a</w:t>
      </w:r>
      <w:r w:rsidRPr="00434E5C">
        <w:t xml:space="preserve"> </w:t>
      </w:r>
      <w:r w:rsidR="00FE569C" w:rsidRPr="00434E5C">
        <w:t xml:space="preserve">small </w:t>
      </w:r>
      <w:r w:rsidR="00FE569C">
        <w:t xml:space="preserve">vessel </w:t>
      </w:r>
      <w:r w:rsidR="00FE569C" w:rsidRPr="00434E5C">
        <w:t xml:space="preserve">subgroup </w:t>
      </w:r>
      <w:r w:rsidR="00FE569C">
        <w:t xml:space="preserve">(vessels &lt;4.5 mm) </w:t>
      </w:r>
      <w:r w:rsidR="00FE569C" w:rsidRPr="00434E5C">
        <w:t xml:space="preserve">and a large subgroup </w:t>
      </w:r>
      <w:r w:rsidR="00FE569C" w:rsidRPr="00434E5C">
        <w:lastRenderedPageBreak/>
        <w:t>(</w:t>
      </w:r>
      <w:r w:rsidR="00FE569C">
        <w:t>vessels &gt;= 4.5 mm</w:t>
      </w:r>
      <w:r w:rsidR="00FE569C" w:rsidRPr="00434E5C">
        <w:t>)</w:t>
      </w:r>
      <w:r w:rsidRPr="00434E5C">
        <w:t xml:space="preserve">.  The assessor shall repeat the percentage population bias calculation on each subgroup to estimate subgroup percentage bias, </w:t>
      </w:r>
      <w:r w:rsidR="00A6392E">
        <w:t>and then assess the abil</w:t>
      </w:r>
      <w:r w:rsidR="00FE569C">
        <w:t>ity</w:t>
      </w:r>
      <w:r w:rsidR="00A6392E">
        <w:t xml:space="preserve"> to pool the results</w:t>
      </w:r>
      <w:r w:rsidRPr="00434E5C">
        <w:t>.</w:t>
      </w:r>
    </w:p>
    <w:p w14:paraId="0A242A5A" w14:textId="77777777" w:rsidR="00404378" w:rsidRPr="00434E5C" w:rsidRDefault="00404378" w:rsidP="00CD628A">
      <w:pPr>
        <w:spacing w:after="120"/>
        <w:jc w:val="both"/>
      </w:pPr>
      <w:r w:rsidRPr="00434E5C">
        <w:t xml:space="preserve">The assessor is recommended to </w:t>
      </w:r>
      <w:r w:rsidR="00A6392E">
        <w:t xml:space="preserve">also plot the </w:t>
      </w:r>
      <w:proofErr w:type="spellStart"/>
      <w:r w:rsidR="00A6392E">
        <w:t>measurand</w:t>
      </w:r>
      <w:proofErr w:type="spellEnd"/>
      <w:r w:rsidR="00A6392E">
        <w:t xml:space="preserve"> </w:t>
      </w:r>
      <w:r w:rsidRPr="00434E5C">
        <w:t>estimat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w:t>
      </w:r>
      <w:proofErr w:type="gramStart"/>
      <w:r w:rsidRPr="00434E5C">
        <w:t xml:space="preserve">versus </w:t>
      </w:r>
      <w:proofErr w:type="gramEnd"/>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the OLS regression curve </w:t>
      </w:r>
      <w:r w:rsidR="00A6392E">
        <w:t xml:space="preserve">of the </w:t>
      </w:r>
      <w:r w:rsidRPr="00434E5C">
        <w:t>estimates as part of the assessment record.</w:t>
      </w:r>
    </w:p>
    <w:p w14:paraId="28796ECD" w14:textId="77777777" w:rsidR="00462DFF" w:rsidRPr="00434E5C" w:rsidRDefault="00462DFF" w:rsidP="00CD628A">
      <w:pPr>
        <w:pStyle w:val="Heading2"/>
        <w:spacing w:before="240" w:after="120"/>
        <w:jc w:val="both"/>
        <w:rPr>
          <w:rStyle w:val="SubtleReference"/>
          <w:smallCaps w:val="0"/>
          <w:color w:val="auto"/>
          <w:u w:val="none"/>
        </w:rPr>
      </w:pPr>
      <w:bookmarkStart w:id="65" w:name="_Toc536712556"/>
      <w:r w:rsidRPr="00434E5C">
        <w:rPr>
          <w:rStyle w:val="StyleVisiontextC00000000096B03D0"/>
        </w:rPr>
        <w:t>4.</w:t>
      </w:r>
      <w:r>
        <w:rPr>
          <w:rStyle w:val="StyleVisiontextC00000000096B03D0"/>
        </w:rPr>
        <w:t>4</w:t>
      </w:r>
      <w:r w:rsidRPr="00434E5C">
        <w:rPr>
          <w:rStyle w:val="StyleVisiontextC00000000096B03D0"/>
        </w:rPr>
        <w:t xml:space="preserve">. </w:t>
      </w:r>
      <w:r w:rsidRPr="00434E5C">
        <w:t xml:space="preserve">Assessment Procedure: </w:t>
      </w:r>
      <w:r w:rsidR="00FE569C">
        <w:t>Tissue Characteristics</w:t>
      </w:r>
      <w:r w:rsidRPr="00434E5C">
        <w:t xml:space="preserve"> Bias and Linearity</w:t>
      </w:r>
      <w:bookmarkEnd w:id="65"/>
    </w:p>
    <w:p w14:paraId="559C797A" w14:textId="77777777" w:rsidR="008F7CA2" w:rsidRDefault="00361155" w:rsidP="00CD628A">
      <w:pPr>
        <w:spacing w:after="120"/>
        <w:jc w:val="both"/>
        <w:rPr>
          <w:rFonts w:asciiTheme="minorHAnsi" w:hAnsiTheme="minorHAnsi"/>
        </w:rPr>
      </w:pPr>
      <w:r w:rsidRPr="008F7CA2">
        <w:rPr>
          <w:rFonts w:asciiTheme="minorHAnsi" w:hAnsiTheme="minorHAnsi"/>
        </w:rPr>
        <w:t>This procedure can be used by a manufacturer the bias and linearity of tissue characteristics using histopathology as ground truth.</w:t>
      </w:r>
      <w:r w:rsidR="008F7CA2">
        <w:rPr>
          <w:rFonts w:asciiTheme="minorHAnsi" w:hAnsiTheme="minorHAnsi"/>
        </w:rPr>
        <w:t xml:space="preserve"> </w:t>
      </w:r>
      <w:r w:rsidR="008F7CA2" w:rsidRPr="008F7CA2">
        <w:rPr>
          <w:rFonts w:asciiTheme="minorHAnsi" w:hAnsiTheme="minorHAnsi"/>
        </w:rPr>
        <w:t xml:space="preserve">Since annotation and positioning steps are performed with some degree of subjectivity, bias and linearity were estimated based on a random sample of pathologists and a random sample of radiologist/positioner combinations. </w:t>
      </w:r>
    </w:p>
    <w:p w14:paraId="6EED1057" w14:textId="77777777" w:rsidR="00361155" w:rsidRPr="00713EA5" w:rsidRDefault="00361155" w:rsidP="00CD628A">
      <w:pPr>
        <w:pStyle w:val="Heading3"/>
        <w:spacing w:after="120"/>
        <w:jc w:val="both"/>
        <w:rPr>
          <w:rStyle w:val="SubtleReference"/>
          <w:color w:val="auto"/>
          <w:sz w:val="24"/>
        </w:rPr>
      </w:pPr>
      <w:bookmarkStart w:id="66" w:name="_Toc536712557"/>
      <w:r w:rsidRPr="00713EA5">
        <w:rPr>
          <w:rStyle w:val="SubtleReference"/>
          <w:color w:val="auto"/>
          <w:sz w:val="24"/>
        </w:rPr>
        <w:t>Obtain test image set</w:t>
      </w:r>
      <w:bookmarkEnd w:id="66"/>
    </w:p>
    <w:p w14:paraId="1798BD56" w14:textId="77777777" w:rsidR="00D5211D" w:rsidRPr="00D5211D" w:rsidRDefault="00361155" w:rsidP="00CD628A">
      <w:pPr>
        <w:spacing w:after="120"/>
        <w:jc w:val="both"/>
      </w:pPr>
      <w:r>
        <w:t>Perform h</w:t>
      </w:r>
      <w:r w:rsidR="00D5211D" w:rsidRPr="00D5211D">
        <w:t>istology processing and assessment</w:t>
      </w:r>
      <w:r w:rsidR="00345877">
        <w:t xml:space="preserve"> only</w:t>
      </w:r>
      <w:r>
        <w:t xml:space="preserve"> at accredited ce</w:t>
      </w:r>
      <w:r w:rsidR="00345877">
        <w:t>n</w:t>
      </w:r>
      <w:r>
        <w:t xml:space="preserve">ters and to ensure that </w:t>
      </w:r>
      <w:r w:rsidR="00345877">
        <w:t>ground</w:t>
      </w:r>
      <w:r>
        <w:t xml:space="preserve"> truth processing be</w:t>
      </w:r>
      <w:r w:rsidR="00D5211D" w:rsidRPr="00D5211D">
        <w:t xml:space="preserve"> blinded to all other study data. </w:t>
      </w:r>
      <w:proofErr w:type="gramStart"/>
      <w:r w:rsidR="00345877">
        <w:t>Process</w:t>
      </w:r>
      <w:r w:rsidR="00D5211D" w:rsidRPr="00D5211D">
        <w:t xml:space="preserve"> sections </w:t>
      </w:r>
      <w:r w:rsidR="00345877">
        <w:t>at</w:t>
      </w:r>
      <w:r w:rsidR="00D5211D" w:rsidRPr="00D5211D">
        <w:t xml:space="preserve"> 2.0 mm throughout the length of the </w:t>
      </w:r>
      <w:r>
        <w:t>tissue specimen</w:t>
      </w:r>
      <w:r w:rsidR="00D5211D" w:rsidRPr="00D5211D">
        <w:t>.</w:t>
      </w:r>
      <w:proofErr w:type="gramEnd"/>
      <w:r w:rsidR="00D5211D" w:rsidRPr="00D5211D">
        <w:t xml:space="preserve"> </w:t>
      </w:r>
      <w:r w:rsidR="00345877">
        <w:t>It is acceptable to exclude s</w:t>
      </w:r>
      <w:r w:rsidR="00D5211D" w:rsidRPr="00D5211D">
        <w:t xml:space="preserve">ections </w:t>
      </w:r>
      <w:r w:rsidR="00345877">
        <w:t xml:space="preserve">(within reason and in no event cherry picking desirable sections) when </w:t>
      </w:r>
      <w:r w:rsidR="00D5211D" w:rsidRPr="00D5211D">
        <w:t xml:space="preserve">the sample </w:t>
      </w:r>
      <w:r w:rsidR="00345877">
        <w:t>is</w:t>
      </w:r>
      <w:r w:rsidR="00D5211D" w:rsidRPr="00D5211D">
        <w:t xml:space="preserve"> too distorted, i</w:t>
      </w:r>
      <w:r w:rsidR="00345877">
        <w:t>f</w:t>
      </w:r>
      <w:r w:rsidR="00D5211D" w:rsidRPr="00D5211D">
        <w:t xml:space="preserve"> it </w:t>
      </w:r>
      <w:r w:rsidR="00345877">
        <w:t>is</w:t>
      </w:r>
      <w:r w:rsidR="00D5211D" w:rsidRPr="00D5211D">
        <w:t xml:space="preserve"> missing significant </w:t>
      </w:r>
      <w:r w:rsidR="00345877">
        <w:t>portion</w:t>
      </w:r>
      <w:r w:rsidR="00D5211D" w:rsidRPr="00D5211D">
        <w:t xml:space="preserve">s due to specimen processing, if there </w:t>
      </w:r>
      <w:r w:rsidR="00345877">
        <w:t>is</w:t>
      </w:r>
      <w:r w:rsidR="00D5211D" w:rsidRPr="00D5211D">
        <w:t xml:space="preserve"> not enough visible tissue characteristics or distinct morphology to orient the </w:t>
      </w:r>
      <w:r w:rsidR="00D5211D" w:rsidRPr="00345877">
        <w:rPr>
          <w:i/>
        </w:rPr>
        <w:t>ex vivo</w:t>
      </w:r>
      <w:r w:rsidR="00D5211D" w:rsidRPr="00D5211D">
        <w:t xml:space="preserve"> histology image to the </w:t>
      </w:r>
      <w:r w:rsidR="00D5211D" w:rsidRPr="00345877">
        <w:rPr>
          <w:i/>
        </w:rPr>
        <w:t>in vivo</w:t>
      </w:r>
      <w:r w:rsidR="00D5211D" w:rsidRPr="00D5211D">
        <w:t xml:space="preserve"> radiology imaging, or if the pathologist marked tissu</w:t>
      </w:r>
      <w:r w:rsidR="00345877">
        <w:t>e as a mixture of tissue types.</w:t>
      </w:r>
    </w:p>
    <w:p w14:paraId="59A45D17" w14:textId="77777777" w:rsidR="00D5211D" w:rsidRPr="00D5211D" w:rsidRDefault="00345877" w:rsidP="00CD628A">
      <w:pPr>
        <w:spacing w:after="120"/>
        <w:jc w:val="both"/>
      </w:pPr>
      <w:r>
        <w:t>C</w:t>
      </w:r>
      <w:r w:rsidR="00D5211D" w:rsidRPr="00D5211D">
        <w:t>orrelate histology cross-sections with locations i</w:t>
      </w:r>
      <w:r>
        <w:t>n the CT image volume</w:t>
      </w:r>
      <w:r w:rsidR="00D5211D" w:rsidRPr="00D5211D">
        <w:t xml:space="preserve">. </w:t>
      </w:r>
      <w:r>
        <w:t>In one acceptable method, t</w:t>
      </w:r>
      <w:r w:rsidR="00D5211D" w:rsidRPr="00D5211D">
        <w:t xml:space="preserve">issue portions of histopathologic images </w:t>
      </w:r>
      <w:r>
        <w:t>a</w:t>
      </w:r>
      <w:r w:rsidR="00D5211D" w:rsidRPr="00D5211D">
        <w:t>re converted into a mesh to facilitate returning its shape to its </w:t>
      </w:r>
      <w:r w:rsidR="00D5211D" w:rsidRPr="00345877">
        <w:rPr>
          <w:i/>
        </w:rPr>
        <w:t>in vivo</w:t>
      </w:r>
      <w:r w:rsidR="00D5211D" w:rsidRPr="00D5211D">
        <w:t> original using a finite element method (FEM) that facto</w:t>
      </w:r>
      <w:r>
        <w:t xml:space="preserve">rs in the tissue material type </w:t>
      </w:r>
      <w:r w:rsidR="00D5211D" w:rsidRPr="00D5211D">
        <w:t>to simulate the stretching/compression of the relatively elastic material</w:t>
      </w:r>
      <w:r w:rsidR="001803C1">
        <w:t xml:space="preserve"> and then allow a positioner</w:t>
      </w:r>
      <w:r>
        <w:t xml:space="preserve"> </w:t>
      </w:r>
      <w:r w:rsidR="00D5211D" w:rsidRPr="00D5211D">
        <w:t>to rotate, tilt, and move the histology cross-section in 3D to provide a plausible alignment between the histopathology and r</w:t>
      </w:r>
      <w:r>
        <w:t>adiology presentation</w:t>
      </w:r>
      <w:r w:rsidR="00D5211D" w:rsidRPr="00D5211D">
        <w:t xml:space="preserve">. It is important to note that the matching </w:t>
      </w:r>
      <w:r>
        <w:t>must be</w:t>
      </w:r>
      <w:r w:rsidR="00D5211D" w:rsidRPr="00D5211D">
        <w:t xml:space="preserve"> performed using only raw CT</w:t>
      </w:r>
      <w:r>
        <w:t>, scrupulously avoiding use of the image analysis tool’s</w:t>
      </w:r>
      <w:r w:rsidR="00D5211D" w:rsidRPr="00D5211D">
        <w:t xml:space="preserve"> computed segmentation</w:t>
      </w:r>
      <w:r>
        <w:t>s</w:t>
      </w:r>
      <w:r w:rsidR="00D5211D" w:rsidRPr="00D5211D">
        <w:t xml:space="preserve"> to preserve objectivi</w:t>
      </w:r>
      <w:r>
        <w:t>ty in the matching.</w:t>
      </w:r>
    </w:p>
    <w:p w14:paraId="119414D3" w14:textId="77777777" w:rsidR="00D5211D" w:rsidRPr="00F804D9" w:rsidRDefault="00D5211D" w:rsidP="00CD628A">
      <w:pPr>
        <w:spacing w:after="120"/>
        <w:jc w:val="both"/>
      </w:pPr>
      <w:r w:rsidRPr="00F804D9">
        <w:t xml:space="preserve">Subjectivity of 3D placement </w:t>
      </w:r>
      <w:r w:rsidR="00345877">
        <w:t>must be</w:t>
      </w:r>
      <w:r w:rsidRPr="00F804D9">
        <w:t xml:space="preserve"> systematically mitigated with consideration due to the sources of potential misalignment: </w:t>
      </w:r>
      <w:r w:rsidRPr="00D5211D">
        <w:t>(a)</w:t>
      </w:r>
      <w:r w:rsidRPr="00F804D9">
        <w:t xml:space="preserve"> longitudinal displacement up</w:t>
      </w:r>
      <w:r>
        <w:t xml:space="preserve"> or </w:t>
      </w:r>
      <w:r w:rsidRPr="00F804D9">
        <w:t xml:space="preserve">down the length of the vessel, </w:t>
      </w:r>
      <w:r w:rsidRPr="00D5211D">
        <w:t>(b)</w:t>
      </w:r>
      <w:r w:rsidRPr="00F804D9">
        <w:t xml:space="preserve"> the angular tilt of the plane away from perpendicular to the vessel, and </w:t>
      </w:r>
      <w:r w:rsidRPr="00D5211D">
        <w:t>(c)</w:t>
      </w:r>
      <w:r w:rsidRPr="00F804D9">
        <w:t xml:space="preserve"> </w:t>
      </w:r>
      <w:r>
        <w:t xml:space="preserve">the </w:t>
      </w:r>
      <w:r w:rsidRPr="00F804D9">
        <w:t xml:space="preserve">angular spin about the vessel. </w:t>
      </w:r>
    </w:p>
    <w:p w14:paraId="78EF917B" w14:textId="77777777" w:rsidR="00361155" w:rsidRPr="00713EA5" w:rsidRDefault="00F54890" w:rsidP="00CD628A">
      <w:pPr>
        <w:pStyle w:val="Heading3"/>
        <w:spacing w:after="120"/>
        <w:jc w:val="both"/>
        <w:rPr>
          <w:rStyle w:val="SubtleReference"/>
          <w:color w:val="auto"/>
          <w:sz w:val="24"/>
        </w:rPr>
      </w:pPr>
      <w:bookmarkStart w:id="67" w:name="_Toc536712558"/>
      <w:r>
        <w:rPr>
          <w:rStyle w:val="SubtleReference"/>
          <w:color w:val="auto"/>
          <w:sz w:val="24"/>
        </w:rPr>
        <w:t>Determine Measurands</w:t>
      </w:r>
      <w:bookmarkEnd w:id="67"/>
    </w:p>
    <w:p w14:paraId="19AD09AE" w14:textId="77777777" w:rsidR="00361155" w:rsidRPr="00434E5C" w:rsidRDefault="00361155" w:rsidP="00CD628A">
      <w:pPr>
        <w:spacing w:after="120"/>
        <w:jc w:val="both"/>
      </w:pPr>
      <w:r w:rsidRPr="00434E5C">
        <w:t>Import the DICOM files into the analysis software</w:t>
      </w:r>
      <w:r>
        <w:t xml:space="preserve"> and perform the analysis, recording how requirements </w:t>
      </w:r>
      <w:r w:rsidRPr="00434E5C">
        <w:t>as described in t</w:t>
      </w:r>
      <w:r>
        <w:t>he Image Analysis Activity have been met</w:t>
      </w:r>
      <w:r w:rsidRPr="00434E5C">
        <w:t xml:space="preserve">.  </w:t>
      </w:r>
    </w:p>
    <w:p w14:paraId="1E592491" w14:textId="77777777" w:rsidR="00361155" w:rsidRPr="00434E5C" w:rsidRDefault="00361155" w:rsidP="00CD628A">
      <w:pPr>
        <w:spacing w:after="120"/>
        <w:jc w:val="both"/>
      </w:pPr>
      <w:r w:rsidRPr="00434E5C">
        <w:t xml:space="preserve">The assessor </w:t>
      </w:r>
      <w:r>
        <w:t xml:space="preserve">is permitted to edit the </w:t>
      </w:r>
      <w:r w:rsidRPr="00434E5C">
        <w:t xml:space="preserve">segmentation or seed point if that is part of the normal operation of the tool.   If segmentation edits are performed, results </w:t>
      </w:r>
      <w:r>
        <w:t>should explicitly indicate whether they were achieved</w:t>
      </w:r>
      <w:r w:rsidRPr="00434E5C">
        <w:t xml:space="preserve"> with and without editing.  </w:t>
      </w:r>
    </w:p>
    <w:p w14:paraId="5CDC85AC" w14:textId="3B7F21AB" w:rsidR="00361155" w:rsidRPr="00434E5C" w:rsidRDefault="00361155" w:rsidP="00CD628A">
      <w:pPr>
        <w:spacing w:after="120"/>
        <w:jc w:val="both"/>
      </w:pPr>
      <w:r w:rsidRPr="00434E5C">
        <w:t xml:space="preserve">When evaluating </w:t>
      </w:r>
      <w:r w:rsidR="00BD38D5">
        <w:t>Image Analysis Tool</w:t>
      </w:r>
      <w:r w:rsidRPr="00434E5C">
        <w:t>, a single reader shall be used for this entire assessment procedure.</w:t>
      </w:r>
    </w:p>
    <w:p w14:paraId="1300FDC4" w14:textId="77777777" w:rsidR="00361155" w:rsidRPr="00434E5C" w:rsidRDefault="00361155" w:rsidP="00CD628A">
      <w:pPr>
        <w:spacing w:after="120"/>
        <w:jc w:val="both"/>
      </w:pPr>
      <w:r w:rsidRPr="00434E5C">
        <w:t xml:space="preserve">When evaluating </w:t>
      </w:r>
      <w:r>
        <w:t>an Imaging Physician</w:t>
      </w:r>
      <w:r w:rsidRPr="00434E5C">
        <w:t>, a single tool shall be used for this entire assessment procedure.</w:t>
      </w:r>
    </w:p>
    <w:p w14:paraId="2813F95C" w14:textId="77777777" w:rsidR="00361155" w:rsidRPr="00434E5C" w:rsidRDefault="00361155" w:rsidP="00CD628A">
      <w:pPr>
        <w:spacing w:after="120"/>
        <w:jc w:val="both"/>
      </w:pPr>
      <w:r w:rsidRPr="00434E5C">
        <w:t xml:space="preserve">The assessor shall calculate the </w:t>
      </w:r>
      <w:proofErr w:type="spellStart"/>
      <w:r>
        <w:t>measurands</w:t>
      </w:r>
      <w:proofErr w:type="spellEnd"/>
      <w:r w:rsidRPr="00434E5C">
        <w:t xml:space="preserve"> (Y) of each </w:t>
      </w:r>
      <w:r>
        <w:t>cross section</w:t>
      </w:r>
      <w:r w:rsidRPr="00434E5C">
        <w:t xml:space="preserve"> (denoted Y</w:t>
      </w:r>
      <w:r w:rsidRPr="00434E5C">
        <w:rPr>
          <w:i/>
          <w:vertAlign w:val="subscript"/>
        </w:rPr>
        <w:t>i</w:t>
      </w:r>
      <w:r w:rsidRPr="00434E5C">
        <w:t>) where</w:t>
      </w:r>
      <w:r>
        <w:t xml:space="preserve"> Y denotes the </w:t>
      </w:r>
      <w:proofErr w:type="spellStart"/>
      <w:r>
        <w:t>measurand</w:t>
      </w:r>
      <w:proofErr w:type="spellEnd"/>
      <w:r>
        <w:t>, and</w:t>
      </w:r>
      <w:r w:rsidRPr="00434E5C">
        <w:t xml:space="preserve"> </w:t>
      </w:r>
      <w:r w:rsidRPr="00434E5C">
        <w:rPr>
          <w:i/>
        </w:rPr>
        <w:t>i</w:t>
      </w:r>
      <w:r w:rsidRPr="00434E5C">
        <w:t xml:space="preserve"> </w:t>
      </w:r>
      <w:proofErr w:type="gramStart"/>
      <w:r w:rsidRPr="00434E5C">
        <w:t>denotes</w:t>
      </w:r>
      <w:proofErr w:type="gramEnd"/>
      <w:r w:rsidRPr="00434E5C">
        <w:t xml:space="preserve"> the </w:t>
      </w:r>
      <w:r w:rsidRPr="00434E5C">
        <w:rPr>
          <w:i/>
        </w:rPr>
        <w:t>i</w:t>
      </w:r>
      <w:r>
        <w:t>-</w:t>
      </w:r>
      <w:proofErr w:type="spellStart"/>
      <w:r>
        <w:t>th</w:t>
      </w:r>
      <w:proofErr w:type="spellEnd"/>
      <w:r>
        <w:t xml:space="preserve"> target</w:t>
      </w:r>
      <w:r w:rsidRPr="00434E5C">
        <w:t>.</w:t>
      </w:r>
    </w:p>
    <w:p w14:paraId="2151F7E5" w14:textId="77777777" w:rsidR="00361155" w:rsidRPr="00713EA5" w:rsidRDefault="00361155" w:rsidP="00CD628A">
      <w:pPr>
        <w:pStyle w:val="Heading3"/>
        <w:spacing w:after="120"/>
        <w:jc w:val="both"/>
        <w:rPr>
          <w:rStyle w:val="SubtleReference"/>
          <w:color w:val="auto"/>
          <w:sz w:val="24"/>
        </w:rPr>
      </w:pPr>
      <w:bookmarkStart w:id="68" w:name="_Toc536712559"/>
      <w:r w:rsidRPr="00713EA5">
        <w:rPr>
          <w:rStyle w:val="SubtleReference"/>
          <w:color w:val="auto"/>
          <w:sz w:val="24"/>
        </w:rPr>
        <w:lastRenderedPageBreak/>
        <w:t>Calculate statistical metrics of performance</w:t>
      </w:r>
      <w:bookmarkEnd w:id="68"/>
    </w:p>
    <w:p w14:paraId="609FCBE1" w14:textId="77777777" w:rsidR="00D5211D" w:rsidRDefault="00345877" w:rsidP="00CD628A">
      <w:pPr>
        <w:spacing w:after="120"/>
        <w:jc w:val="both"/>
      </w:pPr>
      <w:r>
        <w:t>The following must be performed in a strictly held-out set of subjects, and cannot be done iteratively.  One the hold-out set has been used for evaluation, it may not be used for a later evaluation after the software changes, accept insofar as regression tests are performed where there is no material algorithm changes. It is highly advisable to anticipate this in advance when data is collected, and to pre-identify cohorts, and with sufficient numbers collected to support potentially many year development programs.</w:t>
      </w:r>
    </w:p>
    <w:p w14:paraId="6D5D5FB6" w14:textId="77777777" w:rsidR="008F7CA2" w:rsidRPr="00F804D9" w:rsidRDefault="008F7CA2" w:rsidP="00CD628A">
      <w:pPr>
        <w:spacing w:after="120"/>
        <w:jc w:val="both"/>
      </w:pPr>
      <w:r>
        <w:t>In order to properly account for sources of subjectivity, a minimum of three independent pathologist annotations and four positioned-radiologist reader combinations (that is, two independent positioning crossed with two independent radiology readings at each respective position) shall be collected and included in the analysis.</w:t>
      </w:r>
    </w:p>
    <w:p w14:paraId="322DB551" w14:textId="77777777" w:rsidR="00D5211D" w:rsidRPr="00F804D9" w:rsidRDefault="00D5211D" w:rsidP="00CD628A">
      <w:pPr>
        <w:spacing w:after="120"/>
        <w:jc w:val="both"/>
      </w:pPr>
      <w:r w:rsidRPr="00F804D9">
        <w:t xml:space="preserve">To assess bias, </w:t>
      </w:r>
      <w:r>
        <w:t>plot</w:t>
      </w:r>
      <w:r w:rsidRPr="00F804D9">
        <w:t xml:space="preserve"> the value calculated by histopathologic examination versus the value calculated by </w:t>
      </w:r>
      <w:r w:rsidR="00345877">
        <w:t>image analysis tool</w:t>
      </w:r>
      <w:r w:rsidRPr="00F804D9">
        <w:t xml:space="preserve">. </w:t>
      </w:r>
      <w:r w:rsidR="00345877">
        <w:t>Inspect t</w:t>
      </w:r>
      <w:r w:rsidRPr="00F804D9">
        <w:t>he resulti</w:t>
      </w:r>
      <w:r w:rsidR="00345877">
        <w:t>ng plot</w:t>
      </w:r>
      <w:r w:rsidRPr="00F804D9">
        <w:t xml:space="preserve"> for associations between the magnitude of the histopathologic measurement and bias</w:t>
      </w:r>
      <w:r>
        <w:t>,</w:t>
      </w:r>
      <w:r w:rsidRPr="00F804D9">
        <w:t xml:space="preserve"> associations between the magnitude of the histopathologic measurements and heteroscedasticity in the </w:t>
      </w:r>
      <w:r w:rsidR="00345877">
        <w:t>image analysis tool</w:t>
      </w:r>
      <w:r w:rsidRPr="00F804D9">
        <w:t xml:space="preserve"> measurements</w:t>
      </w:r>
      <w:r>
        <w:t>,</w:t>
      </w:r>
      <w:r w:rsidRPr="00F804D9">
        <w:t xml:space="preserve"> and limits of quantitation of </w:t>
      </w:r>
      <w:r w:rsidR="00345877">
        <w:t>image analysis tool</w:t>
      </w:r>
      <w:r w:rsidRPr="00F804D9">
        <w:t xml:space="preserve"> measurements.</w:t>
      </w:r>
    </w:p>
    <w:p w14:paraId="1E91A2FE" w14:textId="77777777" w:rsidR="00D5211D" w:rsidRPr="00F804D9" w:rsidRDefault="00345877" w:rsidP="00CD628A">
      <w:pPr>
        <w:spacing w:after="120"/>
        <w:jc w:val="both"/>
      </w:pPr>
      <w:r>
        <w:t>Fit a linear model</w:t>
      </w:r>
      <w:r w:rsidR="00D5211D" w:rsidRPr="00F804D9">
        <w:t xml:space="preserve">, where the dependent variable </w:t>
      </w:r>
      <w:r>
        <w:t>is</w:t>
      </w:r>
      <w:r w:rsidR="00D5211D" w:rsidRPr="00F804D9">
        <w:t xml:space="preserve"> the </w:t>
      </w:r>
      <w:r>
        <w:t>image analysis tool</w:t>
      </w:r>
      <w:r w:rsidR="00D5211D" w:rsidRPr="00F804D9">
        <w:t xml:space="preserve"> measurement (</w:t>
      </w:r>
      <w:r w:rsidR="00D5211D" w:rsidRPr="00D5211D">
        <w:t>Y</w:t>
      </w:r>
      <w:r w:rsidR="00D5211D" w:rsidRPr="00F804D9">
        <w:t xml:space="preserve">) and the independent variable </w:t>
      </w:r>
      <w:r>
        <w:t>is</w:t>
      </w:r>
      <w:r w:rsidR="00D5211D" w:rsidRPr="00F804D9">
        <w:t xml:space="preserve"> the histopathology value (</w:t>
      </w:r>
      <w:r w:rsidR="00D5211D" w:rsidRPr="00D5211D">
        <w:t>X</w:t>
      </w:r>
      <w:r w:rsidR="00D5211D" w:rsidRPr="00F804D9">
        <w:t xml:space="preserve">). Generalized estimating equations (to account for the fact that subjects have more than one target) </w:t>
      </w:r>
      <w:r>
        <w:t>may be</w:t>
      </w:r>
      <w:r w:rsidR="00D5211D" w:rsidRPr="00F804D9">
        <w:t xml:space="preserve"> used to estimate the linear function</w:t>
      </w:r>
      <w:r w:rsidR="00D5211D">
        <w:t>, as follows</w:t>
      </w:r>
      <w:r w:rsidR="00D5211D" w:rsidRPr="00F804D9">
        <w:t xml:space="preserve">: </w:t>
      </w:r>
      <w:r w:rsidR="00D5211D" w:rsidRPr="00D5211D">
        <w:t>E</w:t>
      </w:r>
      <w:r w:rsidR="00D5211D">
        <w:t>(</w:t>
      </w:r>
      <w:r w:rsidR="00D5211D" w:rsidRPr="00D5211D">
        <w:t>Y</w:t>
      </w:r>
      <w:r w:rsidR="00D5211D">
        <w:t>|</w:t>
      </w:r>
      <w:r w:rsidR="00D5211D" w:rsidRPr="00D5211D">
        <w:t>X</w:t>
      </w:r>
      <w:r w:rsidR="00D5211D">
        <w:t xml:space="preserve">) = </w:t>
      </w:r>
      <w:r w:rsidR="00D5211D">
        <w:sym w:font="Symbol" w:char="F062"/>
      </w:r>
      <w:r w:rsidR="00D5211D" w:rsidRPr="00D5211D">
        <w:t>0</w:t>
      </w:r>
      <w:r w:rsidR="00D5211D">
        <w:t xml:space="preserve"> + </w:t>
      </w:r>
      <w:r w:rsidR="00D5211D">
        <w:sym w:font="Symbol" w:char="F062"/>
      </w:r>
      <w:r w:rsidR="00D5211D" w:rsidRPr="00D5211D">
        <w:t>1X</w:t>
      </w:r>
      <w:r w:rsidR="00D5211D">
        <w:t xml:space="preserve">. </w:t>
      </w:r>
      <w:r w:rsidR="00D5211D" w:rsidRPr="00F804D9">
        <w:t xml:space="preserve">An exchangeable working covariance </w:t>
      </w:r>
      <w:r>
        <w:t>may be</w:t>
      </w:r>
      <w:r w:rsidR="00D5211D" w:rsidRPr="00F804D9">
        <w:t xml:space="preserve"> used. </w:t>
      </w:r>
      <w:r>
        <w:t>Construct</w:t>
      </w:r>
      <w:r w:rsidR="00D5211D" w:rsidRPr="00F804D9">
        <w:t xml:space="preserve"> a 95% CI for the intercept </w:t>
      </w:r>
      <w:r w:rsidR="00D5211D" w:rsidRPr="00D5211D">
        <w:object w:dxaOrig="260" w:dyaOrig="360" w14:anchorId="25EFC2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7.85pt" o:ole="">
            <v:imagedata r:id="rId12" o:title=""/>
          </v:shape>
          <o:OLEObject Type="Embed" ProgID="Equation.DSMT4" ShapeID="_x0000_i1025" DrawAspect="Content" ObjectID="_1610454363" r:id="rId13"/>
        </w:object>
      </w:r>
      <w:r w:rsidR="00D5211D" w:rsidRPr="00F804D9">
        <w:t xml:space="preserve"> from the fitted model. CIs not containing 0 indicate constant bias. </w:t>
      </w:r>
      <w:r>
        <w:t>A</w:t>
      </w:r>
      <w:r w:rsidR="00D5211D" w:rsidRPr="00F804D9">
        <w:t>lso construct a 95% CI for the slope</w:t>
      </w:r>
      <w:r>
        <w:t>, intercept, and quadratic term</w:t>
      </w:r>
      <w:r w:rsidR="00D5211D" w:rsidRPr="00F804D9">
        <w:t>. These calculations allow conclusions to be drawn regarding the linearity of the measurements (</w:t>
      </w:r>
      <w:r w:rsidR="00D5211D">
        <w:t>32</w:t>
      </w:r>
      <w:r w:rsidR="00D5211D" w:rsidRPr="00F804D9">
        <w:t>).</w:t>
      </w:r>
    </w:p>
    <w:p w14:paraId="5426B773" w14:textId="77777777" w:rsidR="00D5211D" w:rsidRPr="00D5211D" w:rsidRDefault="00361155" w:rsidP="00CD628A">
      <w:pPr>
        <w:spacing w:after="120"/>
        <w:jc w:val="both"/>
      </w:pPr>
      <w:r>
        <w:t>Estimate t</w:t>
      </w:r>
      <w:r w:rsidR="00D5211D" w:rsidRPr="00D5211D">
        <w:t xml:space="preserve">he precision of the </w:t>
      </w:r>
      <w:r w:rsidR="00345877">
        <w:t>image analysis tool</w:t>
      </w:r>
      <w:r w:rsidR="00D5211D" w:rsidRPr="00D5211D">
        <w:t xml:space="preserve"> measurements by the standard deviation: </w:t>
      </w:r>
    </w:p>
    <w:p w14:paraId="6C589410" w14:textId="1459691F" w:rsidR="00D5211D" w:rsidRDefault="00D5211D" w:rsidP="00A61B0D">
      <w:pPr>
        <w:spacing w:after="120"/>
        <w:jc w:val="center"/>
      </w:pPr>
      <w:r w:rsidRPr="00D5211D">
        <w:object w:dxaOrig="2320" w:dyaOrig="760" w14:anchorId="79FF70C6">
          <v:shape id="_x0000_i1026" type="#_x0000_t75" style="width:115.8pt;height:39.15pt" o:ole="">
            <v:imagedata r:id="rId14" o:title=""/>
          </v:shape>
          <o:OLEObject Type="Embed" ProgID="Equation.DSMT4" ShapeID="_x0000_i1026" DrawAspect="Content" ObjectID="_1610454364" r:id="rId15"/>
        </w:object>
      </w:r>
      <w:r w:rsidRPr="00D5211D">
        <w:t xml:space="preserve">, where </w:t>
      </w:r>
      <w:r w:rsidRPr="00D5211D">
        <w:object w:dxaOrig="240" w:dyaOrig="320" w14:anchorId="57964EB8">
          <v:shape id="_x0000_i1027" type="#_x0000_t75" style="width:10.35pt;height:17.3pt" o:ole="">
            <v:imagedata r:id="rId16" o:title=""/>
          </v:shape>
          <o:OLEObject Type="Embed" ProgID="Equation.DSMT4" ShapeID="_x0000_i1027" DrawAspect="Content" ObjectID="_1610454365" r:id="rId17"/>
        </w:object>
      </w:r>
      <w:r w:rsidRPr="00D5211D">
        <w:t xml:space="preserve"> is the sample mean of the differences</w:t>
      </w:r>
      <w:proofErr w:type="gramStart"/>
      <w:r w:rsidRPr="00D5211D">
        <w:t xml:space="preserve">, </w:t>
      </w:r>
      <w:proofErr w:type="gramEnd"/>
      <w:r w:rsidRPr="00D5211D">
        <w:object w:dxaOrig="1760" w:dyaOrig="680" w14:anchorId="3C56CD2C">
          <v:shape id="_x0000_i1028" type="#_x0000_t75" style="width:87pt;height:32.85pt" o:ole="">
            <v:imagedata r:id="rId18" o:title=""/>
          </v:shape>
          <o:OLEObject Type="Embed" ProgID="Equation.DSMT4" ShapeID="_x0000_i1028" DrawAspect="Content" ObjectID="_1610454366" r:id="rId19"/>
        </w:object>
      </w:r>
      <w:r w:rsidRPr="00D5211D">
        <w:t>.</w:t>
      </w:r>
    </w:p>
    <w:p w14:paraId="1D350920" w14:textId="77777777" w:rsidR="00D5211D" w:rsidRPr="00F804D9" w:rsidRDefault="00361155" w:rsidP="00CD628A">
      <w:pPr>
        <w:spacing w:after="120"/>
        <w:jc w:val="both"/>
      </w:pPr>
      <w:r>
        <w:t>Construct</w:t>
      </w:r>
      <w:r w:rsidR="00D5211D" w:rsidRPr="00F804D9">
        <w:t xml:space="preserve"> a 95% CI for the standard deviation using bootstrap methods.</w:t>
      </w:r>
    </w:p>
    <w:p w14:paraId="16ABC5E7" w14:textId="77777777" w:rsidR="00D5211D" w:rsidRPr="00F804D9" w:rsidRDefault="00345877" w:rsidP="00CD628A">
      <w:pPr>
        <w:spacing w:after="120"/>
        <w:jc w:val="both"/>
      </w:pPr>
      <w:r>
        <w:t>Present</w:t>
      </w:r>
      <w:r w:rsidR="00D5211D" w:rsidRPr="00F804D9">
        <w:t xml:space="preserve"> the bias profile (bias of measurements for various ranges of histopatholog</w:t>
      </w:r>
      <w:r w:rsidR="00D5211D">
        <w:t>y</w:t>
      </w:r>
      <w:r w:rsidR="00D5211D" w:rsidRPr="00F804D9">
        <w:t xml:space="preserve"> values versus the histopathology value) and precision profile (standard deviation of </w:t>
      </w:r>
      <w:r>
        <w:t>image analysis tool</w:t>
      </w:r>
      <w:r w:rsidR="00D5211D" w:rsidRPr="00F804D9">
        <w:t xml:space="preserve"> measurements from subjects with similar histopathologic values versus the histopathologic value) as summaries of </w:t>
      </w:r>
      <w:r>
        <w:t>image analysis tool</w:t>
      </w:r>
      <w:r w:rsidR="00D5211D" w:rsidRPr="00F804D9">
        <w:t xml:space="preserve"> measurement performance for the bias and prec</w:t>
      </w:r>
      <w:r w:rsidR="00F54890">
        <w:t>ision components, respectively</w:t>
      </w:r>
      <w:r w:rsidR="00D5211D" w:rsidRPr="00F804D9">
        <w:t xml:space="preserve">. </w:t>
      </w:r>
      <w:r>
        <w:t>Report</w:t>
      </w:r>
      <w:r w:rsidR="00D5211D" w:rsidRPr="00F804D9">
        <w:t xml:space="preserve"> the covera</w:t>
      </w:r>
      <w:r w:rsidR="00F54890">
        <w:t>ge probability at 80% coverage</w:t>
      </w:r>
      <w:r w:rsidR="00D5211D" w:rsidRPr="00F804D9">
        <w:t xml:space="preserve">. The coverage probability coverage probability is the probability that the absolute difference between the value calculated by </w:t>
      </w:r>
      <w:r>
        <w:t>image analysis tool</w:t>
      </w:r>
      <w:r w:rsidR="00D5211D" w:rsidRPr="00F804D9">
        <w:t xml:space="preserve"> measurements and the value calculated by histology is less than </w:t>
      </w:r>
      <w:r w:rsidR="00D5211D" w:rsidRPr="00D5211D">
        <w:t>d0</w:t>
      </w:r>
      <w:r w:rsidR="00D5211D" w:rsidRPr="00F804D9">
        <w:t xml:space="preserve">, </w:t>
      </w:r>
      <w:proofErr w:type="spellStart"/>
      <w:r w:rsidR="00D5211D" w:rsidRPr="00F804D9">
        <w:t>ie</w:t>
      </w:r>
      <w:proofErr w:type="spellEnd"/>
      <w:r w:rsidR="00D5211D" w:rsidRPr="00F804D9">
        <w:t xml:space="preserve">, </w:t>
      </w:r>
      <w:r w:rsidR="00D5211D">
        <w:sym w:font="Symbol" w:char="F070"/>
      </w:r>
      <w:r w:rsidR="00D5211D">
        <w:t xml:space="preserve"> = </w:t>
      </w:r>
      <w:proofErr w:type="spellStart"/>
      <w:proofErr w:type="gramStart"/>
      <w:r w:rsidR="00D5211D">
        <w:t>Pr</w:t>
      </w:r>
      <w:proofErr w:type="spellEnd"/>
      <w:r w:rsidR="00D5211D">
        <w:t>(</w:t>
      </w:r>
      <w:proofErr w:type="gramEnd"/>
      <w:r w:rsidR="00D5211D">
        <w:t>|</w:t>
      </w:r>
      <w:r w:rsidR="00D5211D" w:rsidRPr="00D5211D">
        <w:t>Y</w:t>
      </w:r>
      <w:r w:rsidR="00D5211D">
        <w:t xml:space="preserve"> </w:t>
      </w:r>
      <w:r w:rsidR="00D5211D" w:rsidRPr="00D5211D">
        <w:sym w:font="Symbol" w:char="F02D"/>
      </w:r>
      <w:r w:rsidR="00D5211D">
        <w:t xml:space="preserve"> </w:t>
      </w:r>
      <w:r w:rsidR="00D5211D" w:rsidRPr="00D5211D">
        <w:t>X</w:t>
      </w:r>
      <w:r w:rsidR="00D5211D">
        <w:t xml:space="preserve">| &lt; </w:t>
      </w:r>
      <w:r w:rsidR="00D5211D" w:rsidRPr="00D5211D">
        <w:t>d0</w:t>
      </w:r>
      <w:r w:rsidR="00D5211D">
        <w:t xml:space="preserve">). </w:t>
      </w:r>
      <w:r>
        <w:t>Plot</w:t>
      </w:r>
      <w:r w:rsidR="00D5211D" w:rsidRPr="00F804D9">
        <w:t xml:space="preserve"> the </w:t>
      </w:r>
      <w:r w:rsidR="00D5211D">
        <w:t>coverage probability</w:t>
      </w:r>
      <w:r w:rsidR="00D5211D" w:rsidRPr="00F804D9">
        <w:t xml:space="preserve"> for a range of values for </w:t>
      </w:r>
      <w:r w:rsidR="00D5211D" w:rsidRPr="00D5211D">
        <w:t>d0</w:t>
      </w:r>
      <w:r w:rsidR="00D5211D" w:rsidRPr="00F804D9">
        <w:t>.</w:t>
      </w:r>
    </w:p>
    <w:p w14:paraId="56D3E803" w14:textId="5E94B572" w:rsidR="00130DC9" w:rsidRPr="00434E5C" w:rsidRDefault="00130DC9" w:rsidP="00CD628A">
      <w:pPr>
        <w:pStyle w:val="Heading2"/>
        <w:spacing w:before="240" w:after="120"/>
        <w:jc w:val="both"/>
        <w:rPr>
          <w:rStyle w:val="SubtleReference"/>
          <w:smallCaps w:val="0"/>
          <w:color w:val="auto"/>
          <w:u w:val="none"/>
        </w:rPr>
      </w:pPr>
      <w:bookmarkStart w:id="69" w:name="_Toc536712560"/>
      <w:r w:rsidRPr="00434E5C">
        <w:rPr>
          <w:rStyle w:val="StyleVisiontextC00000000096B03D0"/>
        </w:rPr>
        <w:t>4.</w:t>
      </w:r>
      <w:r w:rsidR="00462DFF">
        <w:rPr>
          <w:rStyle w:val="StyleVisiontextC00000000096B03D0"/>
        </w:rPr>
        <w:t>5</w:t>
      </w:r>
      <w:r w:rsidRPr="00434E5C">
        <w:rPr>
          <w:rStyle w:val="StyleVisiontextC00000000096B03D0"/>
        </w:rPr>
        <w:t xml:space="preserve">. </w:t>
      </w:r>
      <w:r w:rsidRPr="00434E5C">
        <w:t xml:space="preserve">Assessment Procedure: </w:t>
      </w:r>
      <w:r w:rsidR="00434E5C">
        <w:t xml:space="preserve">Reader / </w:t>
      </w:r>
      <w:r w:rsidR="00BD38D5">
        <w:t>Image Analysis Tool</w:t>
      </w:r>
      <w:r w:rsidR="00434E5C">
        <w:t xml:space="preserve"> Variability</w:t>
      </w:r>
      <w:bookmarkEnd w:id="69"/>
    </w:p>
    <w:p w14:paraId="0E360F93" w14:textId="708568BC" w:rsidR="00D42A09" w:rsidRDefault="00D42A09" w:rsidP="00CD628A">
      <w:pPr>
        <w:spacing w:before="240" w:after="240"/>
        <w:jc w:val="both"/>
      </w:pPr>
      <w:bookmarkStart w:id="70" w:name="_Toc292350670"/>
      <w:bookmarkStart w:id="71" w:name="_Toc382939210"/>
      <w:bookmarkEnd w:id="53"/>
      <w:bookmarkEnd w:id="55"/>
      <w:r>
        <w:t xml:space="preserve">For each </w:t>
      </w:r>
      <w:proofErr w:type="spellStart"/>
      <w:r>
        <w:t>measurand</w:t>
      </w:r>
      <w:proofErr w:type="spellEnd"/>
      <w:r>
        <w:t>, first calculate the within-section Standard Deviation (</w:t>
      </w:r>
      <w:proofErr w:type="spellStart"/>
      <w:r>
        <w:t>wSD</w:t>
      </w:r>
      <w:proofErr w:type="spellEnd"/>
      <w:r>
        <w:t xml:space="preserve">) estimated from two </w:t>
      </w:r>
      <w:r w:rsidR="00EE4542">
        <w:t xml:space="preserve">or more </w:t>
      </w:r>
      <w:r>
        <w:t xml:space="preserve">replicate calculations by the same reader. Estimate the Repeatability Coefficient (RC) as 2.77 </w:t>
      </w:r>
      <w:r>
        <w:sym w:font="Symbol" w:char="F0B4"/>
      </w:r>
      <w:r>
        <w:t xml:space="preserve"> </w:t>
      </w:r>
      <w:proofErr w:type="spellStart"/>
      <w:r>
        <w:t>wSD</w:t>
      </w:r>
      <w:proofErr w:type="spellEnd"/>
      <w:r>
        <w:t xml:space="preserve"> (2.77 accounting for the combined confidence of two measurements). A </w:t>
      </w:r>
      <w:r w:rsidRPr="007B219E">
        <w:rPr>
          <w:rFonts w:cs="Arial"/>
        </w:rPr>
        <w:t xml:space="preserve">95% CI using a chi square statistic </w:t>
      </w:r>
      <w:r w:rsidR="00DA29D9">
        <w:rPr>
          <w:rFonts w:cs="Arial"/>
        </w:rPr>
        <w:t xml:space="preserve">should be used </w:t>
      </w:r>
      <w:r w:rsidRPr="007B219E">
        <w:rPr>
          <w:rFonts w:cs="Arial"/>
        </w:rPr>
        <w:t>as the pivotal statistic</w:t>
      </w:r>
      <w:r>
        <w:t xml:space="preserve"> was constructed for the RC.</w:t>
      </w:r>
    </w:p>
    <w:p w14:paraId="4B0041A9" w14:textId="4BE5EB9C" w:rsidR="00D42A09" w:rsidRDefault="00DA29D9" w:rsidP="00CD628A">
      <w:pPr>
        <w:spacing w:before="240" w:after="240"/>
        <w:jc w:val="both"/>
      </w:pPr>
      <w:r>
        <w:lastRenderedPageBreak/>
        <w:t>T</w:t>
      </w:r>
      <w:r w:rsidR="00D42A09">
        <w:t xml:space="preserve">hen calculate the between-reader within-section SD, estimated from one calculation by two </w:t>
      </w:r>
      <w:r w:rsidR="00EE4542">
        <w:t xml:space="preserve">or more </w:t>
      </w:r>
      <w:r w:rsidR="00D42A09">
        <w:t xml:space="preserve">different readers. The Reproducibility Coefficient (RDC) was estimated as 2.77 </w:t>
      </w:r>
      <w:r w:rsidR="00D42A09">
        <w:sym w:font="Symbol" w:char="F0B4"/>
      </w:r>
      <w:r w:rsidR="00D42A09">
        <w:t xml:space="preserve"> between-reader </w:t>
      </w:r>
      <w:proofErr w:type="spellStart"/>
      <w:r w:rsidR="00D42A09">
        <w:t>wSD</w:t>
      </w:r>
      <w:proofErr w:type="spellEnd"/>
      <w:r w:rsidR="00D42A09">
        <w:t xml:space="preserve">. A </w:t>
      </w:r>
      <w:r w:rsidR="00D42A09" w:rsidRPr="007B219E">
        <w:rPr>
          <w:rFonts w:cs="Arial"/>
        </w:rPr>
        <w:t xml:space="preserve">95% CI using a chi square statistic </w:t>
      </w:r>
      <w:r>
        <w:rPr>
          <w:rFonts w:cs="Arial"/>
        </w:rPr>
        <w:t xml:space="preserve">should be used </w:t>
      </w:r>
      <w:r w:rsidR="00D42A09" w:rsidRPr="007B219E">
        <w:rPr>
          <w:rFonts w:cs="Arial"/>
        </w:rPr>
        <w:t>as the pivotal statistic</w:t>
      </w:r>
      <w:r w:rsidR="00D42A09">
        <w:t xml:space="preserve"> was constructed for the RDC.</w:t>
      </w:r>
    </w:p>
    <w:p w14:paraId="2151E4FA" w14:textId="77777777" w:rsidR="00D5211D" w:rsidRDefault="00D5211D" w:rsidP="00CD628A">
      <w:pPr>
        <w:widowControl/>
        <w:autoSpaceDE/>
        <w:autoSpaceDN/>
        <w:adjustRightInd/>
        <w:jc w:val="both"/>
        <w:rPr>
          <w:rStyle w:val="StyleVisiontextC0000000009D330A0"/>
          <w:rFonts w:cs="Times New Roman"/>
          <w:b/>
          <w:sz w:val="36"/>
          <w:szCs w:val="20"/>
        </w:rPr>
      </w:pPr>
      <w:r>
        <w:rPr>
          <w:rStyle w:val="StyleVisiontextC0000000009D330A0"/>
        </w:rPr>
        <w:br w:type="page"/>
      </w:r>
    </w:p>
    <w:p w14:paraId="5DCA0EC7" w14:textId="77777777" w:rsidR="00581644" w:rsidRPr="00B66D2A" w:rsidRDefault="003B5586" w:rsidP="00CD628A">
      <w:pPr>
        <w:pStyle w:val="Heading1"/>
        <w:spacing w:before="0" w:after="120"/>
        <w:jc w:val="both"/>
      </w:pPr>
      <w:bookmarkStart w:id="72" w:name="_Toc536712561"/>
      <w:r w:rsidRPr="00B66D2A">
        <w:rPr>
          <w:rStyle w:val="StyleVisiontextC0000000009D330A0"/>
        </w:rPr>
        <w:lastRenderedPageBreak/>
        <w:t>Appendices</w:t>
      </w:r>
      <w:bookmarkEnd w:id="70"/>
      <w:bookmarkEnd w:id="71"/>
      <w:bookmarkEnd w:id="72"/>
    </w:p>
    <w:p w14:paraId="2BA5DED5" w14:textId="77777777" w:rsidR="00581644" w:rsidRPr="00B66D2A" w:rsidRDefault="005D1A25" w:rsidP="00CD628A">
      <w:pPr>
        <w:pStyle w:val="Heading2"/>
        <w:spacing w:before="0" w:after="120"/>
        <w:jc w:val="both"/>
      </w:pPr>
      <w:bookmarkStart w:id="73" w:name="_Toc292350671"/>
      <w:bookmarkStart w:id="74" w:name="_Toc382939211"/>
      <w:bookmarkStart w:id="75" w:name="_Toc536712562"/>
      <w:r w:rsidRPr="00B66D2A">
        <w:rPr>
          <w:rStyle w:val="StyleVisiontextC0000000009D33200"/>
        </w:rPr>
        <w:t xml:space="preserve">Appendix </w:t>
      </w:r>
      <w:r w:rsidR="00306562" w:rsidRPr="00B66D2A">
        <w:rPr>
          <w:rStyle w:val="StyleVisiontextC0000000009D33200"/>
        </w:rPr>
        <w:t xml:space="preserve">A: </w:t>
      </w:r>
      <w:r w:rsidR="003B5586" w:rsidRPr="00B66D2A">
        <w:rPr>
          <w:rStyle w:val="StyleVisiontextC0000000009D33200"/>
        </w:rPr>
        <w:t>Acknowledgements and Attributions</w:t>
      </w:r>
      <w:bookmarkEnd w:id="73"/>
      <w:bookmarkEnd w:id="74"/>
      <w:bookmarkEnd w:id="75"/>
    </w:p>
    <w:p w14:paraId="1562527F" w14:textId="07215280" w:rsidR="005C737D" w:rsidRPr="00B66D2A" w:rsidRDefault="003B5586" w:rsidP="00CD628A">
      <w:pPr>
        <w:pStyle w:val="3"/>
        <w:spacing w:before="0" w:after="120"/>
        <w:jc w:val="both"/>
        <w:rPr>
          <w:rStyle w:val="StyleVisioncontentC0000000009D55010"/>
          <w:i w:val="0"/>
          <w:color w:val="auto"/>
        </w:rPr>
      </w:pPr>
      <w:r w:rsidRPr="00B66D2A">
        <w:rPr>
          <w:rStyle w:val="StyleVisioncontentC0000000009D55010"/>
          <w:i w:val="0"/>
          <w:color w:val="auto"/>
        </w:rPr>
        <w:t xml:space="preserve">This </w:t>
      </w:r>
      <w:r w:rsidR="00FE1659" w:rsidRPr="00B66D2A">
        <w:rPr>
          <w:rStyle w:val="StyleVisioncontentC0000000009D55010"/>
          <w:i w:val="0"/>
          <w:color w:val="auto"/>
        </w:rPr>
        <w:t>document</w:t>
      </w:r>
      <w:r w:rsidRPr="00B66D2A">
        <w:rPr>
          <w:rStyle w:val="StyleVisioncontentC0000000009D55010"/>
          <w:i w:val="0"/>
          <w:color w:val="auto"/>
        </w:rPr>
        <w:t xml:space="preserve"> is proffered by the Radiological Society of North America (RSNA) QIBA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w:t>
      </w:r>
      <w:r w:rsidR="00F0547D" w:rsidRPr="00B66D2A">
        <w:rPr>
          <w:rStyle w:val="StyleVisioncontentC0000000009D55010"/>
          <w:i w:val="0"/>
          <w:color w:val="auto"/>
        </w:rPr>
        <w:t>Biomarker</w:t>
      </w:r>
      <w:r w:rsidRPr="00B66D2A">
        <w:rPr>
          <w:rStyle w:val="StyleVisioncontentC0000000009D55010"/>
          <w:i w:val="0"/>
          <w:color w:val="auto"/>
        </w:rPr>
        <w:t xml:space="preserve"> Committee. The com</w:t>
      </w:r>
      <w:r w:rsidR="00F0547D" w:rsidRPr="00B66D2A">
        <w:rPr>
          <w:rStyle w:val="StyleVisioncontentC0000000009D55010"/>
          <w:i w:val="0"/>
          <w:color w:val="auto"/>
        </w:rPr>
        <w:t>mittee is composed of representatives from</w:t>
      </w:r>
      <w:r w:rsidRPr="00B66D2A">
        <w:rPr>
          <w:rStyle w:val="StyleVisioncontentC0000000009D55010"/>
          <w:i w:val="0"/>
          <w:color w:val="auto"/>
        </w:rPr>
        <w:t xml:space="preserve"> </w:t>
      </w:r>
      <w:r w:rsidR="00F0547D" w:rsidRPr="00B66D2A">
        <w:rPr>
          <w:rStyle w:val="StyleVisioncontentC0000000009D55010"/>
          <w:i w:val="0"/>
          <w:color w:val="auto"/>
        </w:rPr>
        <w:t xml:space="preserve">academia, professional societies, </w:t>
      </w:r>
      <w:r w:rsidRPr="00B66D2A">
        <w:rPr>
          <w:rStyle w:val="StyleVisioncontentC0000000009D55010"/>
          <w:i w:val="0"/>
          <w:color w:val="auto"/>
        </w:rPr>
        <w:t xml:space="preserve">imaging device manufacturers, image analysis </w:t>
      </w:r>
      <w:r w:rsidR="00345877">
        <w:rPr>
          <w:rStyle w:val="StyleVisioncontentC0000000009D55010"/>
          <w:i w:val="0"/>
          <w:color w:val="auto"/>
        </w:rPr>
        <w:t>image analysis tool</w:t>
      </w:r>
      <w:r w:rsidRPr="00B66D2A">
        <w:rPr>
          <w:rStyle w:val="StyleVisioncontentC0000000009D55010"/>
          <w:i w:val="0"/>
          <w:color w:val="auto"/>
        </w:rPr>
        <w:t xml:space="preserve"> developers, image analysis laboratories, biopharmaceutical industry, government research organizations, and regulatory agencies, among others. All work is classified as pre-competitive. </w:t>
      </w:r>
    </w:p>
    <w:p w14:paraId="78037FB1" w14:textId="23D8742C" w:rsidR="006E156A" w:rsidRPr="00B66D2A" w:rsidRDefault="003B5586" w:rsidP="00CD628A">
      <w:pPr>
        <w:pStyle w:val="3"/>
        <w:spacing w:before="0" w:after="120"/>
        <w:jc w:val="both"/>
        <w:rPr>
          <w:rStyle w:val="StyleVisioncontentC0000000009D55010"/>
          <w:i w:val="0"/>
          <w:color w:val="auto"/>
        </w:rPr>
      </w:pPr>
      <w:r w:rsidRPr="00B66D2A">
        <w:rPr>
          <w:rStyle w:val="StyleVisioncontentC0000000009D55010"/>
          <w:i w:val="0"/>
          <w:color w:val="auto"/>
        </w:rPr>
        <w:t xml:space="preserve">A more detailed description of the </w:t>
      </w:r>
      <w:r w:rsidR="004835C3" w:rsidRPr="00B66D2A">
        <w:rPr>
          <w:rStyle w:val="StyleVisioncontentC0000000009D55010"/>
          <w:i w:val="0"/>
          <w:color w:val="auto"/>
        </w:rPr>
        <w:t>committee</w:t>
      </w:r>
      <w:r w:rsidRPr="00B66D2A">
        <w:rPr>
          <w:rStyle w:val="StyleVisioncontentC0000000009D55010"/>
          <w:i w:val="0"/>
          <w:color w:val="auto"/>
        </w:rPr>
        <w:t xml:space="preserve"> and its work can be found at the following web link: </w:t>
      </w:r>
      <w:hyperlink r:id="rId20" w:history="1">
        <w:r w:rsidR="00D079DE" w:rsidRPr="00C626F0">
          <w:rPr>
            <w:rStyle w:val="Hyperlink"/>
          </w:rPr>
          <w:t>http://qibawiki.rsna.org/index.php?title=Committees</w:t>
        </w:r>
      </w:hyperlink>
      <w:r w:rsidRPr="00B66D2A">
        <w:rPr>
          <w:rStyle w:val="StyleVisioncontentC0000000009D55010"/>
          <w:i w:val="0"/>
          <w:color w:val="auto"/>
        </w:rPr>
        <w:t xml:space="preserve">.  </w:t>
      </w:r>
    </w:p>
    <w:p w14:paraId="394693ED" w14:textId="77777777" w:rsidR="00837A9D" w:rsidRPr="00F337F3" w:rsidRDefault="00837A9D" w:rsidP="00CD628A">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w:t>
      </w:r>
      <w:r w:rsidR="00402FBD" w:rsidRPr="00F337F3">
        <w:rPr>
          <w:color w:val="000000" w:themeColor="text1"/>
          <w:kern w:val="24"/>
          <w:sz w:val="24"/>
          <w:szCs w:val="24"/>
          <w:lang w:eastAsia="de-DE"/>
        </w:rPr>
        <w:t>-Auth</w:t>
      </w:r>
      <w:r w:rsidRPr="00F337F3">
        <w:rPr>
          <w:color w:val="000000" w:themeColor="text1"/>
          <w:kern w:val="24"/>
          <w:sz w:val="24"/>
          <w:szCs w:val="24"/>
          <w:lang w:eastAsia="de-DE"/>
        </w:rPr>
        <w:t>ors:</w:t>
      </w:r>
    </w:p>
    <w:tbl>
      <w:tblPr>
        <w:tblW w:w="0" w:type="auto"/>
        <w:jc w:val="center"/>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4200"/>
        <w:gridCol w:w="3640"/>
      </w:tblGrid>
      <w:tr w:rsidR="00A06A09" w:rsidRPr="00D42A09" w14:paraId="22BA829E" w14:textId="77777777" w:rsidTr="00BD1478">
        <w:trPr>
          <w:trHeight w:val="285"/>
          <w:tblCellSpacing w:w="0" w:type="dxa"/>
          <w:jc w:val="center"/>
        </w:trPr>
        <w:tc>
          <w:tcPr>
            <w:tcW w:w="0" w:type="auto"/>
            <w:vAlign w:val="center"/>
            <w:hideMark/>
          </w:tcPr>
          <w:p w14:paraId="63A5B0DB"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Buckler, Andrew J.  MS</w:t>
            </w:r>
          </w:p>
        </w:tc>
        <w:tc>
          <w:tcPr>
            <w:tcW w:w="0" w:type="auto"/>
            <w:vAlign w:val="center"/>
            <w:hideMark/>
          </w:tcPr>
          <w:p w14:paraId="667E9F84"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Elucid Bioimaging Inc.</w:t>
            </w:r>
          </w:p>
        </w:tc>
      </w:tr>
      <w:tr w:rsidR="00A06A09" w:rsidRPr="00D42A09" w14:paraId="5A857C44" w14:textId="77777777" w:rsidTr="00BD1478">
        <w:trPr>
          <w:trHeight w:val="285"/>
          <w:tblCellSpacing w:w="0" w:type="dxa"/>
          <w:jc w:val="center"/>
        </w:trPr>
        <w:tc>
          <w:tcPr>
            <w:tcW w:w="0" w:type="auto"/>
            <w:vAlign w:val="center"/>
            <w:hideMark/>
          </w:tcPr>
          <w:p w14:paraId="68319DF2"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eMarco, James Kevin MD</w:t>
            </w:r>
          </w:p>
        </w:tc>
        <w:tc>
          <w:tcPr>
            <w:tcW w:w="0" w:type="auto"/>
            <w:vAlign w:val="center"/>
            <w:hideMark/>
          </w:tcPr>
          <w:p w14:paraId="52852FBE"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Walter Reed</w:t>
            </w:r>
          </w:p>
        </w:tc>
      </w:tr>
      <w:tr w:rsidR="00A06A09" w:rsidRPr="00D42A09" w14:paraId="7DA58D8A" w14:textId="77777777" w:rsidTr="00BD1478">
        <w:trPr>
          <w:trHeight w:val="285"/>
          <w:tblCellSpacing w:w="0" w:type="dxa"/>
          <w:jc w:val="center"/>
        </w:trPr>
        <w:tc>
          <w:tcPr>
            <w:tcW w:w="0" w:type="auto"/>
            <w:vAlign w:val="center"/>
            <w:hideMark/>
          </w:tcPr>
          <w:p w14:paraId="4DFD1A4A"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ey, Damini PhD</w:t>
            </w:r>
          </w:p>
        </w:tc>
        <w:tc>
          <w:tcPr>
            <w:tcW w:w="0" w:type="auto"/>
            <w:vAlign w:val="center"/>
            <w:hideMark/>
          </w:tcPr>
          <w:p w14:paraId="01E65DB5"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edars-Sinai / UCLA</w:t>
            </w:r>
          </w:p>
        </w:tc>
      </w:tr>
      <w:tr w:rsidR="00A06A09" w:rsidRPr="00D42A09" w14:paraId="6C363962" w14:textId="77777777" w:rsidTr="00BD1478">
        <w:trPr>
          <w:trHeight w:val="285"/>
          <w:tblCellSpacing w:w="0" w:type="dxa"/>
          <w:jc w:val="center"/>
        </w:trPr>
        <w:tc>
          <w:tcPr>
            <w:tcW w:w="0" w:type="auto"/>
            <w:vAlign w:val="center"/>
            <w:hideMark/>
          </w:tcPr>
          <w:p w14:paraId="1CD719DF" w14:textId="39B17974"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Ferencik, Maros MD, PhD</w:t>
            </w:r>
            <w:r w:rsidR="00D52279">
              <w:rPr>
                <w:rFonts w:asciiTheme="minorHAnsi" w:hAnsiTheme="minorHAnsi" w:cstheme="minorHAnsi"/>
                <w:sz w:val="20"/>
                <w:szCs w:val="20"/>
              </w:rPr>
              <w:t>, MCR</w:t>
            </w:r>
          </w:p>
        </w:tc>
        <w:tc>
          <w:tcPr>
            <w:tcW w:w="0" w:type="auto"/>
            <w:vAlign w:val="center"/>
            <w:hideMark/>
          </w:tcPr>
          <w:p w14:paraId="0308306B"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Oregon Health &amp; Science University (OHSU)</w:t>
            </w:r>
          </w:p>
        </w:tc>
      </w:tr>
      <w:tr w:rsidR="00A06A09" w:rsidRPr="00D42A09" w14:paraId="40907CDD" w14:textId="77777777" w:rsidTr="00BD1478">
        <w:trPr>
          <w:trHeight w:val="285"/>
          <w:tblCellSpacing w:w="0" w:type="dxa"/>
          <w:jc w:val="center"/>
        </w:trPr>
        <w:tc>
          <w:tcPr>
            <w:tcW w:w="0" w:type="auto"/>
            <w:vAlign w:val="center"/>
            <w:hideMark/>
          </w:tcPr>
          <w:p w14:paraId="77444D80"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Jimenez-Juan, Laura MD</w:t>
            </w:r>
          </w:p>
        </w:tc>
        <w:tc>
          <w:tcPr>
            <w:tcW w:w="0" w:type="auto"/>
            <w:vAlign w:val="center"/>
            <w:hideMark/>
          </w:tcPr>
          <w:p w14:paraId="125E23CF"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Toronto, Canada</w:t>
            </w:r>
          </w:p>
        </w:tc>
      </w:tr>
      <w:tr w:rsidR="00A06A09" w:rsidRPr="00D42A09" w14:paraId="5C4CB5AB" w14:textId="77777777" w:rsidTr="00BD1478">
        <w:trPr>
          <w:trHeight w:val="285"/>
          <w:tblCellSpacing w:w="0" w:type="dxa"/>
          <w:jc w:val="center"/>
        </w:trPr>
        <w:tc>
          <w:tcPr>
            <w:tcW w:w="0" w:type="auto"/>
            <w:vAlign w:val="center"/>
            <w:hideMark/>
          </w:tcPr>
          <w:p w14:paraId="0212FAC3" w14:textId="77777777" w:rsidR="00A06A09" w:rsidRPr="00D42A09" w:rsidRDefault="00A06A09"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Kitslaar</w:t>
            </w:r>
            <w:proofErr w:type="spellEnd"/>
            <w:r w:rsidRPr="00D42A09">
              <w:rPr>
                <w:rFonts w:asciiTheme="minorHAnsi" w:hAnsiTheme="minorHAnsi" w:cstheme="minorHAnsi"/>
                <w:sz w:val="20"/>
                <w:szCs w:val="20"/>
              </w:rPr>
              <w:t>, Pieter MSc </w:t>
            </w:r>
          </w:p>
        </w:tc>
        <w:tc>
          <w:tcPr>
            <w:tcW w:w="0" w:type="auto"/>
            <w:vAlign w:val="center"/>
            <w:hideMark/>
          </w:tcPr>
          <w:p w14:paraId="2D2AC177" w14:textId="77777777" w:rsidR="00A06A09" w:rsidRPr="00D42A09" w:rsidRDefault="00A06A09"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Medis</w:t>
            </w:r>
            <w:proofErr w:type="spellEnd"/>
            <w:r w:rsidRPr="00D42A09">
              <w:rPr>
                <w:rFonts w:asciiTheme="minorHAnsi" w:hAnsiTheme="minorHAnsi" w:cstheme="minorHAnsi"/>
                <w:sz w:val="20"/>
                <w:szCs w:val="20"/>
              </w:rPr>
              <w:t xml:space="preserve"> Cardiovascular Imaging</w:t>
            </w:r>
          </w:p>
        </w:tc>
      </w:tr>
      <w:tr w:rsidR="00A06A09" w:rsidRPr="00D42A09" w14:paraId="124097C3" w14:textId="77777777" w:rsidTr="00BD1478">
        <w:trPr>
          <w:trHeight w:val="285"/>
          <w:tblCellSpacing w:w="0" w:type="dxa"/>
          <w:jc w:val="center"/>
        </w:trPr>
        <w:tc>
          <w:tcPr>
            <w:tcW w:w="0" w:type="auto"/>
            <w:vAlign w:val="center"/>
          </w:tcPr>
          <w:p w14:paraId="05E23DE3" w14:textId="197EE49D"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Kolossváry, Márton</w:t>
            </w:r>
            <w:r w:rsidR="00EE4542">
              <w:rPr>
                <w:rFonts w:asciiTheme="minorHAnsi" w:hAnsiTheme="minorHAnsi" w:cstheme="minorHAnsi"/>
                <w:sz w:val="20"/>
                <w:szCs w:val="20"/>
              </w:rPr>
              <w:t xml:space="preserve"> MSc</w:t>
            </w:r>
          </w:p>
        </w:tc>
        <w:tc>
          <w:tcPr>
            <w:tcW w:w="0" w:type="auto"/>
            <w:vAlign w:val="center"/>
          </w:tcPr>
          <w:p w14:paraId="536CDBFF" w14:textId="77777777" w:rsidR="00A06A09" w:rsidRPr="00D42A09" w:rsidRDefault="00A06A09"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Semmelweis</w:t>
            </w:r>
            <w:proofErr w:type="spellEnd"/>
            <w:r w:rsidRPr="00D42A09">
              <w:rPr>
                <w:rFonts w:asciiTheme="minorHAnsi" w:hAnsiTheme="minorHAnsi" w:cstheme="minorHAnsi"/>
                <w:sz w:val="20"/>
                <w:szCs w:val="20"/>
              </w:rPr>
              <w:t xml:space="preserve"> University (Budapest, Hungary)</w:t>
            </w:r>
          </w:p>
        </w:tc>
      </w:tr>
      <w:tr w:rsidR="00A06A09" w:rsidRPr="00D42A09" w14:paraId="03E1641A" w14:textId="77777777" w:rsidTr="00BD1478">
        <w:trPr>
          <w:trHeight w:val="285"/>
          <w:tblCellSpacing w:w="0" w:type="dxa"/>
          <w:jc w:val="center"/>
        </w:trPr>
        <w:tc>
          <w:tcPr>
            <w:tcW w:w="0" w:type="auto"/>
            <w:vAlign w:val="center"/>
            <w:hideMark/>
          </w:tcPr>
          <w:p w14:paraId="530ACA50"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aurovich-Horvat, Pál MD, PhD, MPH, FSCCT, FESC</w:t>
            </w:r>
          </w:p>
        </w:tc>
        <w:tc>
          <w:tcPr>
            <w:tcW w:w="0" w:type="auto"/>
            <w:vAlign w:val="center"/>
            <w:hideMark/>
          </w:tcPr>
          <w:p w14:paraId="60003AEC" w14:textId="77777777" w:rsidR="00A06A09" w:rsidRPr="00D42A09" w:rsidRDefault="00A06A09"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Semmelweis</w:t>
            </w:r>
            <w:proofErr w:type="spellEnd"/>
            <w:r w:rsidRPr="00D42A09">
              <w:rPr>
                <w:rFonts w:asciiTheme="minorHAnsi" w:hAnsiTheme="minorHAnsi" w:cstheme="minorHAnsi"/>
                <w:sz w:val="20"/>
                <w:szCs w:val="20"/>
              </w:rPr>
              <w:t xml:space="preserve"> University (Budapest, Hungary)</w:t>
            </w:r>
          </w:p>
        </w:tc>
      </w:tr>
      <w:tr w:rsidR="00A06A09" w:rsidRPr="00D42A09" w14:paraId="02BE6B54" w14:textId="77777777" w:rsidTr="00BD1478">
        <w:trPr>
          <w:trHeight w:val="285"/>
          <w:tblCellSpacing w:w="0" w:type="dxa"/>
          <w:jc w:val="center"/>
        </w:trPr>
        <w:tc>
          <w:tcPr>
            <w:tcW w:w="0" w:type="auto"/>
            <w:vAlign w:val="center"/>
            <w:hideMark/>
          </w:tcPr>
          <w:p w14:paraId="78C9F04A"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oody,</w:t>
            </w:r>
            <w:r w:rsidR="00237D0E" w:rsidRPr="00D42A09">
              <w:rPr>
                <w:rFonts w:asciiTheme="minorHAnsi" w:hAnsiTheme="minorHAnsi" w:cstheme="minorHAnsi"/>
                <w:sz w:val="20"/>
                <w:szCs w:val="20"/>
              </w:rPr>
              <w:t xml:space="preserve"> </w:t>
            </w:r>
            <w:r w:rsidRPr="00D42A09">
              <w:rPr>
                <w:rFonts w:asciiTheme="minorHAnsi" w:hAnsiTheme="minorHAnsi" w:cstheme="minorHAnsi"/>
                <w:sz w:val="20"/>
                <w:szCs w:val="20"/>
              </w:rPr>
              <w:t>Alan MBBS, FRCP, FRCR</w:t>
            </w:r>
          </w:p>
        </w:tc>
        <w:tc>
          <w:tcPr>
            <w:tcW w:w="0" w:type="auto"/>
            <w:vAlign w:val="center"/>
            <w:hideMark/>
          </w:tcPr>
          <w:p w14:paraId="76144595"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London Health Sciences Centre (Canada)</w:t>
            </w:r>
          </w:p>
        </w:tc>
      </w:tr>
      <w:tr w:rsidR="00A06A09" w:rsidRPr="00D42A09" w14:paraId="1A3E2F61" w14:textId="77777777" w:rsidTr="00BD1478">
        <w:trPr>
          <w:trHeight w:val="285"/>
          <w:tblCellSpacing w:w="0" w:type="dxa"/>
          <w:jc w:val="center"/>
        </w:trPr>
        <w:tc>
          <w:tcPr>
            <w:tcW w:w="0" w:type="auto"/>
            <w:vAlign w:val="center"/>
            <w:hideMark/>
          </w:tcPr>
          <w:p w14:paraId="5E283547"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Obuchowski, Nancy PhD</w:t>
            </w:r>
          </w:p>
        </w:tc>
        <w:tc>
          <w:tcPr>
            <w:tcW w:w="0" w:type="auto"/>
            <w:vAlign w:val="center"/>
            <w:hideMark/>
          </w:tcPr>
          <w:p w14:paraId="4790D4BD"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leveland Clinic Foundation</w:t>
            </w:r>
          </w:p>
        </w:tc>
      </w:tr>
      <w:tr w:rsidR="00A06A09" w:rsidRPr="00D42A09" w14:paraId="374F7B0F" w14:textId="77777777" w:rsidTr="00BD1478">
        <w:trPr>
          <w:trHeight w:val="285"/>
          <w:tblCellSpacing w:w="0" w:type="dxa"/>
          <w:jc w:val="center"/>
        </w:trPr>
        <w:tc>
          <w:tcPr>
            <w:tcW w:w="0" w:type="auto"/>
            <w:vAlign w:val="center"/>
            <w:hideMark/>
          </w:tcPr>
          <w:p w14:paraId="5EAC521C"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aul,</w:t>
            </w:r>
            <w:r w:rsidR="00237D0E" w:rsidRPr="00D42A09">
              <w:rPr>
                <w:rFonts w:asciiTheme="minorHAnsi" w:hAnsiTheme="minorHAnsi" w:cstheme="minorHAnsi"/>
                <w:sz w:val="20"/>
                <w:szCs w:val="20"/>
              </w:rPr>
              <w:t xml:space="preserve"> </w:t>
            </w:r>
            <w:proofErr w:type="spellStart"/>
            <w:r w:rsidRPr="00D42A09">
              <w:rPr>
                <w:rFonts w:asciiTheme="minorHAnsi" w:hAnsiTheme="minorHAnsi" w:cstheme="minorHAnsi"/>
                <w:sz w:val="20"/>
                <w:szCs w:val="20"/>
              </w:rPr>
              <w:t>Narinder</w:t>
            </w:r>
            <w:proofErr w:type="spellEnd"/>
            <w:r w:rsidRPr="00D42A09">
              <w:rPr>
                <w:rFonts w:asciiTheme="minorHAnsi" w:hAnsiTheme="minorHAnsi" w:cstheme="minorHAnsi"/>
                <w:sz w:val="20"/>
                <w:szCs w:val="20"/>
              </w:rPr>
              <w:t xml:space="preserve"> MD, MRCP, FRCR, FRCRC</w:t>
            </w:r>
          </w:p>
        </w:tc>
        <w:tc>
          <w:tcPr>
            <w:tcW w:w="0" w:type="auto"/>
            <w:vAlign w:val="center"/>
            <w:hideMark/>
          </w:tcPr>
          <w:p w14:paraId="13D6ED04"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London Health Sciences Centre (Canada)</w:t>
            </w:r>
          </w:p>
        </w:tc>
      </w:tr>
      <w:tr w:rsidR="00661483" w:rsidRPr="00D42A09" w14:paraId="3F968281" w14:textId="77777777" w:rsidTr="00BD1478">
        <w:trPr>
          <w:trHeight w:val="285"/>
          <w:tblCellSpacing w:w="0" w:type="dxa"/>
          <w:jc w:val="center"/>
        </w:trPr>
        <w:tc>
          <w:tcPr>
            <w:tcW w:w="0" w:type="auto"/>
            <w:vAlign w:val="center"/>
          </w:tcPr>
          <w:p w14:paraId="7F30C8A9" w14:textId="1EC5A1D4" w:rsidR="00661483" w:rsidRPr="00D42A09" w:rsidRDefault="00661483"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Richards, T</w:t>
            </w:r>
            <w:r w:rsidR="00F16391" w:rsidRPr="00D42A09">
              <w:rPr>
                <w:rFonts w:asciiTheme="minorHAnsi" w:hAnsiTheme="minorHAnsi" w:cstheme="minorHAnsi"/>
                <w:sz w:val="20"/>
                <w:szCs w:val="20"/>
              </w:rPr>
              <w:t>aylor</w:t>
            </w:r>
            <w:r w:rsidRPr="00D42A09">
              <w:rPr>
                <w:rFonts w:asciiTheme="minorHAnsi" w:hAnsiTheme="minorHAnsi" w:cstheme="minorHAnsi"/>
                <w:sz w:val="20"/>
                <w:szCs w:val="20"/>
              </w:rPr>
              <w:t xml:space="preserve"> BS</w:t>
            </w:r>
          </w:p>
        </w:tc>
        <w:tc>
          <w:tcPr>
            <w:tcW w:w="0" w:type="auto"/>
            <w:vAlign w:val="center"/>
          </w:tcPr>
          <w:p w14:paraId="0D8EEFE9" w14:textId="77777777" w:rsidR="00661483" w:rsidRPr="00D42A09" w:rsidRDefault="00661483"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ke University</w:t>
            </w:r>
          </w:p>
        </w:tc>
      </w:tr>
      <w:tr w:rsidR="00A06A09" w:rsidRPr="00D42A09" w14:paraId="4A33583F" w14:textId="77777777" w:rsidTr="00BD1478">
        <w:trPr>
          <w:trHeight w:val="285"/>
          <w:tblCellSpacing w:w="0" w:type="dxa"/>
          <w:jc w:val="center"/>
        </w:trPr>
        <w:tc>
          <w:tcPr>
            <w:tcW w:w="0" w:type="auto"/>
            <w:vAlign w:val="center"/>
            <w:hideMark/>
          </w:tcPr>
          <w:p w14:paraId="0C1965EF"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Rinehart, Sarah MD</w:t>
            </w:r>
          </w:p>
        </w:tc>
        <w:tc>
          <w:tcPr>
            <w:tcW w:w="0" w:type="auto"/>
            <w:vAlign w:val="center"/>
            <w:hideMark/>
          </w:tcPr>
          <w:p w14:paraId="456837D9"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iedmont Atlanta Hospital</w:t>
            </w:r>
          </w:p>
        </w:tc>
      </w:tr>
      <w:tr w:rsidR="00A06A09" w:rsidRPr="00D42A09" w14:paraId="2156681C" w14:textId="77777777" w:rsidTr="00BD1478">
        <w:trPr>
          <w:trHeight w:val="285"/>
          <w:tblCellSpacing w:w="0" w:type="dxa"/>
          <w:jc w:val="center"/>
        </w:trPr>
        <w:tc>
          <w:tcPr>
            <w:tcW w:w="0" w:type="auto"/>
            <w:vAlign w:val="center"/>
            <w:hideMark/>
          </w:tcPr>
          <w:p w14:paraId="2ECD4F9D"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aba, Luca MD</w:t>
            </w:r>
          </w:p>
        </w:tc>
        <w:tc>
          <w:tcPr>
            <w:tcW w:w="0" w:type="auto"/>
            <w:vAlign w:val="center"/>
            <w:hideMark/>
          </w:tcPr>
          <w:p w14:paraId="15741500"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Cagliari (Italy)</w:t>
            </w:r>
          </w:p>
        </w:tc>
      </w:tr>
      <w:tr w:rsidR="00A06A09" w:rsidRPr="00D42A09" w14:paraId="2784471C" w14:textId="77777777" w:rsidTr="00BD1478">
        <w:trPr>
          <w:trHeight w:val="285"/>
          <w:tblCellSpacing w:w="0" w:type="dxa"/>
          <w:jc w:val="center"/>
        </w:trPr>
        <w:tc>
          <w:tcPr>
            <w:tcW w:w="0" w:type="auto"/>
            <w:vAlign w:val="center"/>
            <w:hideMark/>
          </w:tcPr>
          <w:p w14:paraId="0AE4BC1D" w14:textId="2FF5A77C"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amei</w:t>
            </w:r>
            <w:r w:rsidR="00EE4542">
              <w:rPr>
                <w:rFonts w:asciiTheme="minorHAnsi" w:hAnsiTheme="minorHAnsi" w:cstheme="minorHAnsi"/>
                <w:sz w:val="20"/>
                <w:szCs w:val="20"/>
              </w:rPr>
              <w:t>,</w:t>
            </w:r>
            <w:r w:rsidRPr="00D42A09">
              <w:rPr>
                <w:rFonts w:asciiTheme="minorHAnsi" w:hAnsiTheme="minorHAnsi" w:cstheme="minorHAnsi"/>
                <w:sz w:val="20"/>
                <w:szCs w:val="20"/>
              </w:rPr>
              <w:t xml:space="preserve"> Ehsan, PhD</w:t>
            </w:r>
          </w:p>
        </w:tc>
        <w:tc>
          <w:tcPr>
            <w:tcW w:w="0" w:type="auto"/>
            <w:vAlign w:val="center"/>
            <w:hideMark/>
          </w:tcPr>
          <w:p w14:paraId="04115205"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ke University</w:t>
            </w:r>
          </w:p>
        </w:tc>
      </w:tr>
      <w:tr w:rsidR="00A06A09" w:rsidRPr="00D42A09" w14:paraId="248310A1" w14:textId="77777777" w:rsidTr="00BD1478">
        <w:trPr>
          <w:trHeight w:val="285"/>
          <w:tblCellSpacing w:w="0" w:type="dxa"/>
          <w:jc w:val="center"/>
        </w:trPr>
        <w:tc>
          <w:tcPr>
            <w:tcW w:w="0" w:type="auto"/>
            <w:vAlign w:val="center"/>
            <w:hideMark/>
          </w:tcPr>
          <w:p w14:paraId="18A8C6FB"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choepf, Uwe Joseph MD</w:t>
            </w:r>
          </w:p>
        </w:tc>
        <w:tc>
          <w:tcPr>
            <w:tcW w:w="0" w:type="auto"/>
            <w:vAlign w:val="center"/>
            <w:hideMark/>
          </w:tcPr>
          <w:p w14:paraId="1DE63B71"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edical University of South Carolina</w:t>
            </w:r>
          </w:p>
        </w:tc>
      </w:tr>
      <w:tr w:rsidR="00A06A09" w:rsidRPr="00D42A09" w14:paraId="111F48CF" w14:textId="77777777" w:rsidTr="00BD1478">
        <w:trPr>
          <w:trHeight w:val="285"/>
          <w:tblCellSpacing w:w="0" w:type="dxa"/>
          <w:jc w:val="center"/>
        </w:trPr>
        <w:tc>
          <w:tcPr>
            <w:tcW w:w="0" w:type="auto"/>
            <w:vAlign w:val="center"/>
          </w:tcPr>
          <w:p w14:paraId="5321BB44"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t. Pierre, Samantha BS</w:t>
            </w:r>
          </w:p>
        </w:tc>
        <w:tc>
          <w:tcPr>
            <w:tcW w:w="0" w:type="auto"/>
            <w:vAlign w:val="center"/>
          </w:tcPr>
          <w:p w14:paraId="501A042E"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Elucid Bioimaging Inc.</w:t>
            </w:r>
          </w:p>
        </w:tc>
      </w:tr>
      <w:tr w:rsidR="00CE3862" w:rsidRPr="00D42A09" w14:paraId="715B131C" w14:textId="77777777" w:rsidTr="00BD1478">
        <w:trPr>
          <w:trHeight w:val="285"/>
          <w:tblCellSpacing w:w="0" w:type="dxa"/>
          <w:jc w:val="center"/>
        </w:trPr>
        <w:tc>
          <w:tcPr>
            <w:tcW w:w="0" w:type="auto"/>
            <w:vAlign w:val="center"/>
          </w:tcPr>
          <w:p w14:paraId="7515E4AD" w14:textId="67F7C2C3" w:rsidR="00CE3862" w:rsidRPr="00D42A09" w:rsidRDefault="00CE3862" w:rsidP="00CD628A">
            <w:pPr>
              <w:widowControl/>
              <w:autoSpaceDE/>
              <w:autoSpaceDN/>
              <w:adjustRightInd/>
              <w:rPr>
                <w:rFonts w:asciiTheme="minorHAnsi" w:hAnsiTheme="minorHAnsi" w:cstheme="minorHAnsi"/>
                <w:sz w:val="20"/>
                <w:szCs w:val="20"/>
              </w:rPr>
            </w:pPr>
            <w:r>
              <w:rPr>
                <w:rFonts w:asciiTheme="minorHAnsi" w:hAnsiTheme="minorHAnsi" w:cstheme="minorHAnsi"/>
                <w:sz w:val="20"/>
                <w:szCs w:val="20"/>
              </w:rPr>
              <w:t>van Assen, Marly</w:t>
            </w:r>
          </w:p>
        </w:tc>
        <w:tc>
          <w:tcPr>
            <w:tcW w:w="0" w:type="auto"/>
            <w:vAlign w:val="center"/>
          </w:tcPr>
          <w:p w14:paraId="63F2B6C8" w14:textId="66897C01" w:rsidR="00CE3862" w:rsidRPr="00D42A09" w:rsidRDefault="00CE3862" w:rsidP="00CD628A">
            <w:pPr>
              <w:widowControl/>
              <w:autoSpaceDE/>
              <w:autoSpaceDN/>
              <w:adjustRightInd/>
              <w:rPr>
                <w:rFonts w:asciiTheme="minorHAnsi" w:hAnsiTheme="minorHAnsi" w:cstheme="minorHAnsi"/>
                <w:sz w:val="20"/>
                <w:szCs w:val="20"/>
              </w:rPr>
            </w:pPr>
            <w:r>
              <w:rPr>
                <w:rFonts w:asciiTheme="minorHAnsi" w:hAnsiTheme="minorHAnsi" w:cstheme="minorHAnsi"/>
                <w:sz w:val="20"/>
                <w:szCs w:val="20"/>
              </w:rPr>
              <w:t xml:space="preserve">Univ. </w:t>
            </w:r>
            <w:proofErr w:type="spellStart"/>
            <w:r>
              <w:rPr>
                <w:rFonts w:asciiTheme="minorHAnsi" w:hAnsiTheme="minorHAnsi" w:cstheme="minorHAnsi"/>
                <w:sz w:val="20"/>
                <w:szCs w:val="20"/>
              </w:rPr>
              <w:t>Groeningen</w:t>
            </w:r>
            <w:proofErr w:type="spellEnd"/>
          </w:p>
        </w:tc>
      </w:tr>
      <w:tr w:rsidR="00F16391" w:rsidRPr="00D42A09" w14:paraId="17CCF876" w14:textId="77777777" w:rsidTr="00BD1478">
        <w:trPr>
          <w:trHeight w:val="285"/>
          <w:tblCellSpacing w:w="0" w:type="dxa"/>
          <w:jc w:val="center"/>
        </w:trPr>
        <w:tc>
          <w:tcPr>
            <w:tcW w:w="0" w:type="auto"/>
            <w:vAlign w:val="center"/>
          </w:tcPr>
          <w:p w14:paraId="78484236" w14:textId="71216EAC" w:rsidR="00F16391" w:rsidRPr="00D42A09" w:rsidRDefault="00F16391"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 xml:space="preserve">van </w:t>
            </w:r>
            <w:proofErr w:type="spellStart"/>
            <w:r w:rsidRPr="00D42A09">
              <w:rPr>
                <w:rFonts w:asciiTheme="minorHAnsi" w:hAnsiTheme="minorHAnsi" w:cstheme="minorHAnsi"/>
                <w:sz w:val="20"/>
                <w:szCs w:val="20"/>
              </w:rPr>
              <w:t>Beek</w:t>
            </w:r>
            <w:proofErr w:type="spellEnd"/>
            <w:r w:rsidRPr="00D42A09">
              <w:rPr>
                <w:rFonts w:asciiTheme="minorHAnsi" w:hAnsiTheme="minorHAnsi" w:cstheme="minorHAnsi"/>
                <w:sz w:val="20"/>
                <w:szCs w:val="20"/>
              </w:rPr>
              <w:t>, Edwin MD PhD MEd FRCPE FRCR</w:t>
            </w:r>
          </w:p>
        </w:tc>
        <w:tc>
          <w:tcPr>
            <w:tcW w:w="0" w:type="auto"/>
            <w:vAlign w:val="center"/>
          </w:tcPr>
          <w:p w14:paraId="0720FE6B" w14:textId="068DA9ED" w:rsidR="00F16391" w:rsidRPr="00D42A09" w:rsidRDefault="00F16391"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Edinburgh Imaging</w:t>
            </w:r>
          </w:p>
        </w:tc>
      </w:tr>
      <w:tr w:rsidR="00A06A09" w:rsidRPr="00D42A09" w14:paraId="21DE164C" w14:textId="77777777" w:rsidTr="00BD1478">
        <w:trPr>
          <w:trHeight w:val="285"/>
          <w:tblCellSpacing w:w="0" w:type="dxa"/>
          <w:jc w:val="center"/>
        </w:trPr>
        <w:tc>
          <w:tcPr>
            <w:tcW w:w="0" w:type="auto"/>
            <w:vAlign w:val="center"/>
            <w:hideMark/>
          </w:tcPr>
          <w:p w14:paraId="28E2EB25"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Varga-Szemes, Akos MD, PhD</w:t>
            </w:r>
          </w:p>
        </w:tc>
        <w:tc>
          <w:tcPr>
            <w:tcW w:w="0" w:type="auto"/>
            <w:vAlign w:val="center"/>
            <w:hideMark/>
          </w:tcPr>
          <w:p w14:paraId="2463C089"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edical University of South Carolina</w:t>
            </w:r>
          </w:p>
        </w:tc>
      </w:tr>
      <w:tr w:rsidR="00A06A09" w:rsidRPr="00D42A09" w14:paraId="1B567508" w14:textId="77777777" w:rsidTr="00BD1478">
        <w:trPr>
          <w:trHeight w:val="285"/>
          <w:tblCellSpacing w:w="0" w:type="dxa"/>
          <w:jc w:val="center"/>
        </w:trPr>
        <w:tc>
          <w:tcPr>
            <w:tcW w:w="0" w:type="auto"/>
            <w:vAlign w:val="center"/>
          </w:tcPr>
          <w:p w14:paraId="600A22DF" w14:textId="33A73053"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V</w:t>
            </w:r>
            <w:r w:rsidR="00237D0E" w:rsidRPr="00D42A09">
              <w:rPr>
                <w:rFonts w:asciiTheme="minorHAnsi" w:hAnsiTheme="minorHAnsi" w:cstheme="minorHAnsi"/>
                <w:sz w:val="20"/>
                <w:szCs w:val="20"/>
              </w:rPr>
              <w:t>i</w:t>
            </w:r>
            <w:r w:rsidRPr="00D42A09">
              <w:rPr>
                <w:rFonts w:asciiTheme="minorHAnsi" w:hAnsiTheme="minorHAnsi" w:cstheme="minorHAnsi"/>
                <w:sz w:val="20"/>
                <w:szCs w:val="20"/>
              </w:rPr>
              <w:t>rmani</w:t>
            </w:r>
            <w:r w:rsidR="00EE4542">
              <w:rPr>
                <w:rFonts w:asciiTheme="minorHAnsi" w:hAnsiTheme="minorHAnsi" w:cstheme="minorHAnsi"/>
                <w:sz w:val="20"/>
                <w:szCs w:val="20"/>
              </w:rPr>
              <w:t>,</w:t>
            </w:r>
            <w:r w:rsidRPr="00D42A09">
              <w:rPr>
                <w:rFonts w:asciiTheme="minorHAnsi" w:hAnsiTheme="minorHAnsi" w:cstheme="minorHAnsi"/>
                <w:sz w:val="20"/>
                <w:szCs w:val="20"/>
              </w:rPr>
              <w:t xml:space="preserve"> Renu, MD</w:t>
            </w:r>
          </w:p>
        </w:tc>
        <w:tc>
          <w:tcPr>
            <w:tcW w:w="0" w:type="auto"/>
            <w:vAlign w:val="center"/>
          </w:tcPr>
          <w:p w14:paraId="7FE8A6DD"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V Path Institute</w:t>
            </w:r>
          </w:p>
        </w:tc>
      </w:tr>
    </w:tbl>
    <w:p w14:paraId="5ED47A6A" w14:textId="77777777" w:rsidR="000F7F4E" w:rsidRPr="00B66D2A" w:rsidRDefault="000F7F4E" w:rsidP="00CD628A">
      <w:pPr>
        <w:spacing w:after="120"/>
      </w:pPr>
    </w:p>
    <w:p w14:paraId="18690B6D" w14:textId="77777777" w:rsidR="00402FBD" w:rsidRPr="00F337F3" w:rsidRDefault="00402FBD" w:rsidP="00CD628A">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ntributors:</w:t>
      </w:r>
    </w:p>
    <w:tbl>
      <w:tblPr>
        <w:tblW w:w="0" w:type="auto"/>
        <w:jc w:val="center"/>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3892"/>
        <w:gridCol w:w="4891"/>
      </w:tblGrid>
      <w:tr w:rsidR="00C33867" w:rsidRPr="00D42A09" w14:paraId="622AD36E" w14:textId="77777777" w:rsidTr="00D42A09">
        <w:trPr>
          <w:trHeight w:val="285"/>
          <w:tblCellSpacing w:w="0" w:type="dxa"/>
          <w:jc w:val="center"/>
        </w:trPr>
        <w:tc>
          <w:tcPr>
            <w:tcW w:w="0" w:type="auto"/>
            <w:vAlign w:val="center"/>
            <w:hideMark/>
          </w:tcPr>
          <w:p w14:paraId="10E8230D" w14:textId="77777777" w:rsidR="00C33867" w:rsidRPr="00D42A09" w:rsidRDefault="00C33867"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Cademartiri</w:t>
            </w:r>
            <w:proofErr w:type="spellEnd"/>
            <w:r w:rsidRPr="00D42A09">
              <w:rPr>
                <w:rFonts w:asciiTheme="minorHAnsi" w:hAnsiTheme="minorHAnsi" w:cstheme="minorHAnsi"/>
                <w:sz w:val="20"/>
                <w:szCs w:val="20"/>
              </w:rPr>
              <w:t xml:space="preserve"> , Filippo MD, PhD</w:t>
            </w:r>
          </w:p>
        </w:tc>
        <w:tc>
          <w:tcPr>
            <w:tcW w:w="0" w:type="auto"/>
            <w:vAlign w:val="center"/>
            <w:hideMark/>
          </w:tcPr>
          <w:p w14:paraId="34956405" w14:textId="77777777" w:rsidR="00C33867" w:rsidRPr="00D42A09" w:rsidRDefault="00C33867"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DN IRCCS, Naples, Italy</w:t>
            </w:r>
          </w:p>
        </w:tc>
      </w:tr>
      <w:tr w:rsidR="00C33867" w:rsidRPr="00D42A09" w14:paraId="09D178EB" w14:textId="77777777" w:rsidTr="00D42A09">
        <w:trPr>
          <w:trHeight w:val="285"/>
          <w:tblCellSpacing w:w="0" w:type="dxa"/>
          <w:jc w:val="center"/>
        </w:trPr>
        <w:tc>
          <w:tcPr>
            <w:tcW w:w="0" w:type="auto"/>
            <w:vAlign w:val="center"/>
            <w:hideMark/>
          </w:tcPr>
          <w:p w14:paraId="1FFE04F8" w14:textId="77777777" w:rsidR="00C33867" w:rsidRPr="00D42A09" w:rsidRDefault="00C33867"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ouglas, Pamela MD</w:t>
            </w:r>
          </w:p>
        </w:tc>
        <w:tc>
          <w:tcPr>
            <w:tcW w:w="0" w:type="auto"/>
            <w:vAlign w:val="center"/>
            <w:hideMark/>
          </w:tcPr>
          <w:p w14:paraId="6F11680C" w14:textId="77777777" w:rsidR="00C33867" w:rsidRPr="00D42A09" w:rsidRDefault="00C33867"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ke</w:t>
            </w:r>
          </w:p>
        </w:tc>
      </w:tr>
      <w:tr w:rsidR="00EE4542" w:rsidRPr="00D42A09" w14:paraId="5C8F27D4" w14:textId="77777777" w:rsidTr="00D42A09">
        <w:trPr>
          <w:trHeight w:val="285"/>
          <w:tblCellSpacing w:w="0" w:type="dxa"/>
          <w:jc w:val="center"/>
        </w:trPr>
        <w:tc>
          <w:tcPr>
            <w:tcW w:w="0" w:type="auto"/>
            <w:vAlign w:val="center"/>
          </w:tcPr>
          <w:p w14:paraId="67A94082" w14:textId="172F20C1" w:rsidR="00EE4542"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guay, Taylor BS</w:t>
            </w:r>
          </w:p>
        </w:tc>
        <w:tc>
          <w:tcPr>
            <w:tcW w:w="0" w:type="auto"/>
            <w:vAlign w:val="center"/>
          </w:tcPr>
          <w:p w14:paraId="631CA267" w14:textId="060846A3" w:rsidR="00EE4542"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edical University of South Carolina | MUSC</w:t>
            </w:r>
          </w:p>
        </w:tc>
      </w:tr>
      <w:tr w:rsidR="00EE4542" w:rsidRPr="00D42A09" w14:paraId="75DB6F93" w14:textId="77777777" w:rsidTr="00D42A09">
        <w:trPr>
          <w:trHeight w:val="285"/>
          <w:tblCellSpacing w:w="0" w:type="dxa"/>
          <w:jc w:val="center"/>
        </w:trPr>
        <w:tc>
          <w:tcPr>
            <w:tcW w:w="0" w:type="auto"/>
            <w:vAlign w:val="center"/>
          </w:tcPr>
          <w:p w14:paraId="37B1BF77" w14:textId="356CFD41" w:rsidR="00EE4542" w:rsidRPr="00D42A09" w:rsidRDefault="00EE4542" w:rsidP="00CD628A">
            <w:pPr>
              <w:widowControl/>
              <w:autoSpaceDE/>
              <w:autoSpaceDN/>
              <w:adjustRightInd/>
              <w:rPr>
                <w:rFonts w:asciiTheme="minorHAnsi" w:hAnsiTheme="minorHAnsi" w:cstheme="minorHAnsi"/>
                <w:sz w:val="20"/>
                <w:szCs w:val="20"/>
              </w:rPr>
            </w:pPr>
            <w:r>
              <w:rPr>
                <w:rFonts w:asciiTheme="minorHAnsi" w:hAnsiTheme="minorHAnsi" w:cstheme="minorHAnsi"/>
                <w:sz w:val="20"/>
                <w:szCs w:val="20"/>
              </w:rPr>
              <w:t>Egorova, Svetlana MD, PhD</w:t>
            </w:r>
          </w:p>
        </w:tc>
        <w:tc>
          <w:tcPr>
            <w:tcW w:w="0" w:type="auto"/>
            <w:vAlign w:val="center"/>
          </w:tcPr>
          <w:p w14:paraId="390AFEBD" w14:textId="3F86D083" w:rsidR="00EE4542" w:rsidRPr="00D42A09" w:rsidRDefault="00EE4542" w:rsidP="00CD628A">
            <w:pPr>
              <w:widowControl/>
              <w:autoSpaceDE/>
              <w:autoSpaceDN/>
              <w:adjustRightInd/>
              <w:rPr>
                <w:rFonts w:asciiTheme="minorHAnsi" w:hAnsiTheme="minorHAnsi" w:cstheme="minorHAnsi"/>
                <w:sz w:val="20"/>
                <w:szCs w:val="20"/>
              </w:rPr>
            </w:pPr>
            <w:r>
              <w:rPr>
                <w:rFonts w:asciiTheme="minorHAnsi" w:hAnsiTheme="minorHAnsi" w:cstheme="minorHAnsi"/>
                <w:sz w:val="20"/>
                <w:szCs w:val="20"/>
              </w:rPr>
              <w:t>Elucid Bioimaging Inc.</w:t>
            </w:r>
          </w:p>
        </w:tc>
      </w:tr>
      <w:tr w:rsidR="00EE4542" w:rsidRPr="00D42A09" w14:paraId="1192DB60" w14:textId="77777777" w:rsidTr="00D42A09">
        <w:trPr>
          <w:trHeight w:val="285"/>
          <w:tblCellSpacing w:w="0" w:type="dxa"/>
          <w:jc w:val="center"/>
        </w:trPr>
        <w:tc>
          <w:tcPr>
            <w:tcW w:w="0" w:type="auto"/>
            <w:vAlign w:val="center"/>
            <w:hideMark/>
          </w:tcPr>
          <w:p w14:paraId="441879DB"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Ferguson, Terry James MD</w:t>
            </w:r>
          </w:p>
        </w:tc>
        <w:tc>
          <w:tcPr>
            <w:tcW w:w="0" w:type="auto"/>
            <w:vAlign w:val="center"/>
            <w:hideMark/>
          </w:tcPr>
          <w:p w14:paraId="7A07A005"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Amgen</w:t>
            </w:r>
          </w:p>
        </w:tc>
      </w:tr>
      <w:tr w:rsidR="00EE4542" w:rsidRPr="00D42A09" w14:paraId="6EF98104" w14:textId="77777777" w:rsidTr="00D42A09">
        <w:trPr>
          <w:trHeight w:val="285"/>
          <w:tblCellSpacing w:w="0" w:type="dxa"/>
          <w:jc w:val="center"/>
        </w:trPr>
        <w:tc>
          <w:tcPr>
            <w:tcW w:w="0" w:type="auto"/>
            <w:vAlign w:val="center"/>
            <w:hideMark/>
          </w:tcPr>
          <w:p w14:paraId="49F6B995"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Guimaraes, Alexander MD, PhD</w:t>
            </w:r>
          </w:p>
        </w:tc>
        <w:tc>
          <w:tcPr>
            <w:tcW w:w="0" w:type="auto"/>
            <w:vAlign w:val="center"/>
            <w:hideMark/>
          </w:tcPr>
          <w:p w14:paraId="193A5C74"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Oregon Health &amp; Science University</w:t>
            </w:r>
          </w:p>
        </w:tc>
      </w:tr>
      <w:tr w:rsidR="00EE4542" w:rsidRPr="00D42A09" w14:paraId="112D71E2" w14:textId="77777777" w:rsidTr="00D42A09">
        <w:trPr>
          <w:trHeight w:val="285"/>
          <w:tblCellSpacing w:w="0" w:type="dxa"/>
          <w:jc w:val="center"/>
        </w:trPr>
        <w:tc>
          <w:tcPr>
            <w:tcW w:w="0" w:type="auto"/>
            <w:vAlign w:val="center"/>
            <w:hideMark/>
          </w:tcPr>
          <w:p w14:paraId="74D75D1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Gupta, Ajay MD</w:t>
            </w:r>
          </w:p>
        </w:tc>
        <w:tc>
          <w:tcPr>
            <w:tcW w:w="0" w:type="auto"/>
            <w:vAlign w:val="center"/>
            <w:hideMark/>
          </w:tcPr>
          <w:p w14:paraId="051BA8F5"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Weill Cornell Medical College</w:t>
            </w:r>
          </w:p>
        </w:tc>
      </w:tr>
      <w:tr w:rsidR="00EE4542" w:rsidRPr="00D42A09" w14:paraId="327F0E62" w14:textId="77777777" w:rsidTr="00D42A09">
        <w:trPr>
          <w:trHeight w:val="285"/>
          <w:tblCellSpacing w:w="0" w:type="dxa"/>
          <w:jc w:val="center"/>
        </w:trPr>
        <w:tc>
          <w:tcPr>
            <w:tcW w:w="0" w:type="auto"/>
            <w:vAlign w:val="center"/>
            <w:hideMark/>
          </w:tcPr>
          <w:p w14:paraId="1776AB65" w14:textId="77777777" w:rsidR="00EE4542" w:rsidRPr="00D42A09" w:rsidRDefault="00EE4542"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lastRenderedPageBreak/>
              <w:t>Hanneman</w:t>
            </w:r>
            <w:proofErr w:type="spellEnd"/>
            <w:r w:rsidRPr="00D42A09">
              <w:rPr>
                <w:rFonts w:asciiTheme="minorHAnsi" w:hAnsiTheme="minorHAnsi" w:cstheme="minorHAnsi"/>
                <w:sz w:val="20"/>
                <w:szCs w:val="20"/>
              </w:rPr>
              <w:t>, Kate MD</w:t>
            </w:r>
          </w:p>
        </w:tc>
        <w:tc>
          <w:tcPr>
            <w:tcW w:w="0" w:type="auto"/>
            <w:vAlign w:val="center"/>
            <w:hideMark/>
          </w:tcPr>
          <w:p w14:paraId="3E99EF53"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Health Network, Canada</w:t>
            </w:r>
          </w:p>
        </w:tc>
      </w:tr>
      <w:tr w:rsidR="00EE4542" w:rsidRPr="00D42A09" w14:paraId="6B882505" w14:textId="77777777" w:rsidTr="00D42A09">
        <w:trPr>
          <w:trHeight w:val="285"/>
          <w:tblCellSpacing w:w="0" w:type="dxa"/>
          <w:jc w:val="center"/>
        </w:trPr>
        <w:tc>
          <w:tcPr>
            <w:tcW w:w="0" w:type="auto"/>
            <w:vAlign w:val="center"/>
            <w:hideMark/>
          </w:tcPr>
          <w:p w14:paraId="4F57872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Hedin, Ulf MD, PhD</w:t>
            </w:r>
          </w:p>
        </w:tc>
        <w:tc>
          <w:tcPr>
            <w:tcW w:w="0" w:type="auto"/>
            <w:vAlign w:val="center"/>
            <w:hideMark/>
          </w:tcPr>
          <w:p w14:paraId="6BE92D9F" w14:textId="77777777" w:rsidR="00EE4542" w:rsidRPr="00D42A09" w:rsidRDefault="00EE4542"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Karolinska</w:t>
            </w:r>
            <w:proofErr w:type="spellEnd"/>
            <w:r w:rsidRPr="00D42A09">
              <w:rPr>
                <w:rFonts w:asciiTheme="minorHAnsi" w:hAnsiTheme="minorHAnsi" w:cstheme="minorHAnsi"/>
                <w:sz w:val="20"/>
                <w:szCs w:val="20"/>
              </w:rPr>
              <w:t xml:space="preserve"> Institute</w:t>
            </w:r>
          </w:p>
        </w:tc>
      </w:tr>
      <w:tr w:rsidR="00EE4542" w:rsidRPr="00D42A09" w14:paraId="073C28B2" w14:textId="77777777" w:rsidTr="00D42A09">
        <w:trPr>
          <w:trHeight w:val="285"/>
          <w:tblCellSpacing w:w="0" w:type="dxa"/>
          <w:jc w:val="center"/>
        </w:trPr>
        <w:tc>
          <w:tcPr>
            <w:tcW w:w="0" w:type="auto"/>
            <w:vAlign w:val="center"/>
            <w:hideMark/>
          </w:tcPr>
          <w:p w14:paraId="61011F2F"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Hoelzer, Philipp PhD</w:t>
            </w:r>
          </w:p>
        </w:tc>
        <w:tc>
          <w:tcPr>
            <w:tcW w:w="0" w:type="auto"/>
            <w:vAlign w:val="center"/>
            <w:hideMark/>
          </w:tcPr>
          <w:p w14:paraId="03163D59"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iemens AG Healthcare (Germany)</w:t>
            </w:r>
          </w:p>
        </w:tc>
      </w:tr>
      <w:tr w:rsidR="00EE4542" w:rsidRPr="00D42A09" w14:paraId="5CDCC297" w14:textId="77777777" w:rsidTr="00D42A09">
        <w:trPr>
          <w:trHeight w:val="285"/>
          <w:tblCellSpacing w:w="0" w:type="dxa"/>
          <w:jc w:val="center"/>
        </w:trPr>
        <w:tc>
          <w:tcPr>
            <w:tcW w:w="0" w:type="auto"/>
            <w:vAlign w:val="center"/>
            <w:hideMark/>
          </w:tcPr>
          <w:p w14:paraId="29F1F256"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Hoffman, Udo MD</w:t>
            </w:r>
          </w:p>
        </w:tc>
        <w:tc>
          <w:tcPr>
            <w:tcW w:w="0" w:type="auto"/>
            <w:vAlign w:val="center"/>
            <w:hideMark/>
          </w:tcPr>
          <w:p w14:paraId="41EA842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assachusetts General Hospital (MGH)</w:t>
            </w:r>
          </w:p>
        </w:tc>
      </w:tr>
      <w:tr w:rsidR="00EE4542" w:rsidRPr="00D42A09" w14:paraId="5530C3F0" w14:textId="77777777" w:rsidTr="00D42A09">
        <w:trPr>
          <w:trHeight w:val="285"/>
          <w:tblCellSpacing w:w="0" w:type="dxa"/>
          <w:jc w:val="center"/>
        </w:trPr>
        <w:tc>
          <w:tcPr>
            <w:tcW w:w="0" w:type="auto"/>
            <w:vAlign w:val="center"/>
            <w:hideMark/>
          </w:tcPr>
          <w:p w14:paraId="1C220B1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Jackson, Edward F. PhD</w:t>
            </w:r>
          </w:p>
        </w:tc>
        <w:tc>
          <w:tcPr>
            <w:tcW w:w="0" w:type="auto"/>
            <w:vAlign w:val="center"/>
            <w:hideMark/>
          </w:tcPr>
          <w:p w14:paraId="61109BA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Wisconsin, School of Medicine &amp; Public Health</w:t>
            </w:r>
          </w:p>
        </w:tc>
      </w:tr>
      <w:tr w:rsidR="00EE4542" w:rsidRPr="00D42A09" w14:paraId="6AEA5AD1" w14:textId="77777777" w:rsidTr="00D42A09">
        <w:trPr>
          <w:trHeight w:val="285"/>
          <w:tblCellSpacing w:w="0" w:type="dxa"/>
          <w:jc w:val="center"/>
        </w:trPr>
        <w:tc>
          <w:tcPr>
            <w:tcW w:w="0" w:type="auto"/>
            <w:vAlign w:val="center"/>
            <w:hideMark/>
          </w:tcPr>
          <w:p w14:paraId="4AD9BFB4"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Jarecha, Rudresh MBBS, DMRE, DNB</w:t>
            </w:r>
          </w:p>
        </w:tc>
        <w:tc>
          <w:tcPr>
            <w:tcW w:w="0" w:type="auto"/>
            <w:vAlign w:val="center"/>
            <w:hideMark/>
          </w:tcPr>
          <w:p w14:paraId="1E9C3D5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AREXEL International</w:t>
            </w:r>
          </w:p>
        </w:tc>
      </w:tr>
      <w:tr w:rsidR="00EE4542" w:rsidRPr="00D42A09" w14:paraId="5A3E3DEB" w14:textId="77777777" w:rsidTr="00D42A09">
        <w:trPr>
          <w:trHeight w:val="285"/>
          <w:tblCellSpacing w:w="0" w:type="dxa"/>
          <w:jc w:val="center"/>
        </w:trPr>
        <w:tc>
          <w:tcPr>
            <w:tcW w:w="0" w:type="auto"/>
            <w:vAlign w:val="center"/>
            <w:hideMark/>
          </w:tcPr>
          <w:p w14:paraId="3BAAFBD0"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Khan, Amir PhD</w:t>
            </w:r>
          </w:p>
        </w:tc>
        <w:tc>
          <w:tcPr>
            <w:tcW w:w="0" w:type="auto"/>
            <w:vAlign w:val="center"/>
            <w:hideMark/>
          </w:tcPr>
          <w:p w14:paraId="298B2604"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Maryland Medical Center (UMMC)</w:t>
            </w:r>
          </w:p>
        </w:tc>
      </w:tr>
      <w:tr w:rsidR="00EE4542" w:rsidRPr="00D42A09" w14:paraId="7CCE00F0" w14:textId="77777777" w:rsidTr="00D42A09">
        <w:trPr>
          <w:trHeight w:val="285"/>
          <w:tblCellSpacing w:w="0" w:type="dxa"/>
          <w:jc w:val="center"/>
        </w:trPr>
        <w:tc>
          <w:tcPr>
            <w:tcW w:w="0" w:type="auto"/>
            <w:vAlign w:val="center"/>
            <w:hideMark/>
          </w:tcPr>
          <w:p w14:paraId="20DA51BD"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Krams, Robert MD, PhD</w:t>
            </w:r>
          </w:p>
        </w:tc>
        <w:tc>
          <w:tcPr>
            <w:tcW w:w="0" w:type="auto"/>
            <w:vAlign w:val="center"/>
            <w:hideMark/>
          </w:tcPr>
          <w:p w14:paraId="727E92AE"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Imperial College London</w:t>
            </w:r>
          </w:p>
        </w:tc>
      </w:tr>
      <w:tr w:rsidR="00EE4542" w:rsidRPr="00D42A09" w14:paraId="0C8EDB62" w14:textId="77777777" w:rsidTr="00D42A09">
        <w:trPr>
          <w:trHeight w:val="285"/>
          <w:tblCellSpacing w:w="0" w:type="dxa"/>
          <w:jc w:val="center"/>
        </w:trPr>
        <w:tc>
          <w:tcPr>
            <w:tcW w:w="0" w:type="auto"/>
            <w:vAlign w:val="center"/>
            <w:hideMark/>
          </w:tcPr>
          <w:p w14:paraId="0606EE67"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Lal, Brajesh MD</w:t>
            </w:r>
          </w:p>
        </w:tc>
        <w:tc>
          <w:tcPr>
            <w:tcW w:w="0" w:type="auto"/>
            <w:vAlign w:val="center"/>
            <w:hideMark/>
          </w:tcPr>
          <w:p w14:paraId="52F4989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Maryland Medical Center (UMMC)</w:t>
            </w:r>
          </w:p>
        </w:tc>
      </w:tr>
      <w:tr w:rsidR="00EE4542" w:rsidRPr="00D42A09" w14:paraId="3025E72E" w14:textId="77777777" w:rsidTr="00D42A09">
        <w:trPr>
          <w:trHeight w:val="285"/>
          <w:tblCellSpacing w:w="0" w:type="dxa"/>
          <w:jc w:val="center"/>
        </w:trPr>
        <w:tc>
          <w:tcPr>
            <w:tcW w:w="0" w:type="auto"/>
            <w:vAlign w:val="center"/>
            <w:hideMark/>
          </w:tcPr>
          <w:p w14:paraId="5F83021C"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Narula, Jagat MD, DM, PhD, MACC, FAHA, FRCP</w:t>
            </w:r>
          </w:p>
        </w:tc>
        <w:tc>
          <w:tcPr>
            <w:tcW w:w="0" w:type="auto"/>
            <w:vAlign w:val="center"/>
            <w:hideMark/>
          </w:tcPr>
          <w:p w14:paraId="3FF4DF43"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t. Sinai School of Medicine</w:t>
            </w:r>
          </w:p>
        </w:tc>
      </w:tr>
      <w:tr w:rsidR="00EE4542" w:rsidRPr="00D42A09" w14:paraId="1670AF80" w14:textId="77777777" w:rsidTr="00D42A09">
        <w:trPr>
          <w:trHeight w:val="285"/>
          <w:tblCellSpacing w:w="0" w:type="dxa"/>
          <w:jc w:val="center"/>
        </w:trPr>
        <w:tc>
          <w:tcPr>
            <w:tcW w:w="0" w:type="auto"/>
            <w:vAlign w:val="center"/>
            <w:hideMark/>
          </w:tcPr>
          <w:p w14:paraId="3922A162"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 xml:space="preserve">O'Donnell, Kevin </w:t>
            </w:r>
            <w:proofErr w:type="spellStart"/>
            <w:r w:rsidRPr="00D42A09">
              <w:rPr>
                <w:rFonts w:asciiTheme="minorHAnsi" w:hAnsiTheme="minorHAnsi" w:cstheme="minorHAnsi"/>
                <w:sz w:val="20"/>
                <w:szCs w:val="20"/>
              </w:rPr>
              <w:t>MASc</w:t>
            </w:r>
            <w:proofErr w:type="spellEnd"/>
          </w:p>
        </w:tc>
        <w:tc>
          <w:tcPr>
            <w:tcW w:w="0" w:type="auto"/>
            <w:vAlign w:val="center"/>
            <w:hideMark/>
          </w:tcPr>
          <w:p w14:paraId="009605FF"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anon Medical Research USA</w:t>
            </w:r>
          </w:p>
        </w:tc>
      </w:tr>
      <w:tr w:rsidR="00EE4542" w:rsidRPr="00D42A09" w14:paraId="6FFB37EC" w14:textId="77777777" w:rsidTr="00D42A09">
        <w:trPr>
          <w:trHeight w:val="285"/>
          <w:tblCellSpacing w:w="0" w:type="dxa"/>
          <w:jc w:val="center"/>
        </w:trPr>
        <w:tc>
          <w:tcPr>
            <w:tcW w:w="0" w:type="auto"/>
            <w:vAlign w:val="center"/>
            <w:hideMark/>
          </w:tcPr>
          <w:p w14:paraId="7C098D40"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erlman, Eric S. MD</w:t>
            </w:r>
          </w:p>
        </w:tc>
        <w:tc>
          <w:tcPr>
            <w:tcW w:w="0" w:type="auto"/>
            <w:vAlign w:val="center"/>
            <w:hideMark/>
          </w:tcPr>
          <w:p w14:paraId="157CCE1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erlman Advisory Group, LLC</w:t>
            </w:r>
          </w:p>
        </w:tc>
      </w:tr>
      <w:tr w:rsidR="00EE4542" w:rsidRPr="00D42A09" w14:paraId="7C74D160" w14:textId="77777777" w:rsidTr="00D42A09">
        <w:trPr>
          <w:trHeight w:val="285"/>
          <w:tblCellSpacing w:w="0" w:type="dxa"/>
          <w:jc w:val="center"/>
        </w:trPr>
        <w:tc>
          <w:tcPr>
            <w:tcW w:w="0" w:type="auto"/>
            <w:vAlign w:val="center"/>
          </w:tcPr>
          <w:p w14:paraId="139D4456"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Richards, Toby MD, FRCS</w:t>
            </w:r>
          </w:p>
        </w:tc>
        <w:tc>
          <w:tcPr>
            <w:tcW w:w="0" w:type="auto"/>
            <w:vAlign w:val="center"/>
          </w:tcPr>
          <w:p w14:paraId="1353446D"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College London (UCL)</w:t>
            </w:r>
          </w:p>
        </w:tc>
      </w:tr>
      <w:tr w:rsidR="00EE4542" w:rsidRPr="00D42A09" w14:paraId="30A08BCB" w14:textId="77777777" w:rsidTr="00D42A09">
        <w:trPr>
          <w:trHeight w:val="285"/>
          <w:tblCellSpacing w:w="0" w:type="dxa"/>
          <w:jc w:val="center"/>
        </w:trPr>
        <w:tc>
          <w:tcPr>
            <w:tcW w:w="0" w:type="auto"/>
            <w:vAlign w:val="center"/>
            <w:hideMark/>
          </w:tcPr>
          <w:p w14:paraId="28915087"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Rossi, Alexia MD, PhD</w:t>
            </w:r>
          </w:p>
        </w:tc>
        <w:tc>
          <w:tcPr>
            <w:tcW w:w="0" w:type="auto"/>
            <w:vAlign w:val="center"/>
            <w:hideMark/>
          </w:tcPr>
          <w:p w14:paraId="69CB203C"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Erasmus / Circle Cardiovascular</w:t>
            </w:r>
          </w:p>
        </w:tc>
      </w:tr>
      <w:tr w:rsidR="00EE4542" w:rsidRPr="00D42A09" w14:paraId="5D503054" w14:textId="77777777" w:rsidTr="00D42A09">
        <w:trPr>
          <w:trHeight w:val="285"/>
          <w:tblCellSpacing w:w="0" w:type="dxa"/>
          <w:jc w:val="center"/>
        </w:trPr>
        <w:tc>
          <w:tcPr>
            <w:tcW w:w="0" w:type="auto"/>
            <w:vAlign w:val="center"/>
            <w:hideMark/>
          </w:tcPr>
          <w:p w14:paraId="1A1FB71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iegelman, Jenifer MD, MPH</w:t>
            </w:r>
          </w:p>
        </w:tc>
        <w:tc>
          <w:tcPr>
            <w:tcW w:w="0" w:type="auto"/>
            <w:vAlign w:val="center"/>
            <w:hideMark/>
          </w:tcPr>
          <w:p w14:paraId="4DC01771"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Takeda Pharmaceuticals</w:t>
            </w:r>
          </w:p>
        </w:tc>
      </w:tr>
      <w:tr w:rsidR="00EE4542" w:rsidRPr="00D42A09" w14:paraId="2D3010B7" w14:textId="77777777" w:rsidTr="00D42A09">
        <w:trPr>
          <w:trHeight w:val="285"/>
          <w:tblCellSpacing w:w="0" w:type="dxa"/>
          <w:jc w:val="center"/>
        </w:trPr>
        <w:tc>
          <w:tcPr>
            <w:tcW w:w="0" w:type="auto"/>
            <w:vAlign w:val="center"/>
            <w:hideMark/>
          </w:tcPr>
          <w:p w14:paraId="685ADE0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ullivan, Daniel C. MD</w:t>
            </w:r>
          </w:p>
        </w:tc>
        <w:tc>
          <w:tcPr>
            <w:tcW w:w="0" w:type="auto"/>
            <w:vAlign w:val="center"/>
            <w:hideMark/>
          </w:tcPr>
          <w:p w14:paraId="0104B8BE"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ke University</w:t>
            </w:r>
          </w:p>
        </w:tc>
      </w:tr>
      <w:tr w:rsidR="00EE4542" w:rsidRPr="00D42A09" w14:paraId="7523D526" w14:textId="77777777" w:rsidTr="00D42A09">
        <w:trPr>
          <w:trHeight w:val="285"/>
          <w:tblCellSpacing w:w="0" w:type="dxa"/>
          <w:jc w:val="center"/>
        </w:trPr>
        <w:tc>
          <w:tcPr>
            <w:tcW w:w="0" w:type="auto"/>
            <w:vAlign w:val="center"/>
          </w:tcPr>
          <w:p w14:paraId="654260DD" w14:textId="0DF7D8E0"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Themudo, Raquel MD</w:t>
            </w:r>
          </w:p>
        </w:tc>
        <w:tc>
          <w:tcPr>
            <w:tcW w:w="0" w:type="auto"/>
            <w:vAlign w:val="center"/>
          </w:tcPr>
          <w:p w14:paraId="3E8AFD4A" w14:textId="7847C7CA" w:rsidR="00EE4542" w:rsidRPr="00D42A09" w:rsidRDefault="00EE4542"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Karolinska</w:t>
            </w:r>
            <w:proofErr w:type="spellEnd"/>
            <w:r w:rsidRPr="00D42A09">
              <w:rPr>
                <w:rFonts w:asciiTheme="minorHAnsi" w:hAnsiTheme="minorHAnsi" w:cstheme="minorHAnsi"/>
                <w:sz w:val="20"/>
                <w:szCs w:val="20"/>
              </w:rPr>
              <w:t xml:space="preserve"> </w:t>
            </w:r>
            <w:proofErr w:type="spellStart"/>
            <w:r w:rsidRPr="00D42A09">
              <w:rPr>
                <w:rFonts w:asciiTheme="minorHAnsi" w:hAnsiTheme="minorHAnsi" w:cstheme="minorHAnsi"/>
                <w:sz w:val="20"/>
                <w:szCs w:val="20"/>
              </w:rPr>
              <w:t>Institutet</w:t>
            </w:r>
            <w:proofErr w:type="spellEnd"/>
          </w:p>
        </w:tc>
      </w:tr>
      <w:tr w:rsidR="00EE4542" w:rsidRPr="00D42A09" w14:paraId="0C719F4E" w14:textId="77777777" w:rsidTr="00D42A09">
        <w:trPr>
          <w:trHeight w:val="285"/>
          <w:tblCellSpacing w:w="0" w:type="dxa"/>
          <w:jc w:val="center"/>
        </w:trPr>
        <w:tc>
          <w:tcPr>
            <w:tcW w:w="0" w:type="auto"/>
            <w:vAlign w:val="center"/>
            <w:hideMark/>
          </w:tcPr>
          <w:p w14:paraId="27FDFF1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Wintermark, Max MD, MAS, MBA</w:t>
            </w:r>
          </w:p>
        </w:tc>
        <w:tc>
          <w:tcPr>
            <w:tcW w:w="0" w:type="auto"/>
            <w:vAlign w:val="center"/>
            <w:hideMark/>
          </w:tcPr>
          <w:p w14:paraId="56300D0D"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tanford University Medical Center</w:t>
            </w:r>
          </w:p>
        </w:tc>
      </w:tr>
    </w:tbl>
    <w:p w14:paraId="7DF91A98" w14:textId="77777777" w:rsidR="006E156A" w:rsidRPr="00B66D2A" w:rsidRDefault="006E156A" w:rsidP="00CD628A">
      <w:pPr>
        <w:pStyle w:val="3"/>
        <w:spacing w:before="0" w:after="120"/>
      </w:pPr>
    </w:p>
    <w:p w14:paraId="587E4050" w14:textId="5060B04D" w:rsidR="006E156A" w:rsidRPr="00B66D2A" w:rsidRDefault="003B5586" w:rsidP="00CD628A">
      <w:pPr>
        <w:pStyle w:val="3"/>
        <w:spacing w:before="0" w:after="120"/>
        <w:jc w:val="both"/>
      </w:pPr>
      <w:r w:rsidRPr="00B66D2A">
        <w:rPr>
          <w:rStyle w:val="StyleVisioncontentC0000000009D55010"/>
          <w:i w:val="0"/>
          <w:color w:val="auto"/>
        </w:rPr>
        <w:t xml:space="preserve">The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Committee is deeply grateful for the s</w:t>
      </w:r>
      <w:r w:rsidR="00054D17" w:rsidRPr="00B66D2A">
        <w:rPr>
          <w:rStyle w:val="StyleVisioncontentC0000000009D55010"/>
          <w:i w:val="0"/>
          <w:color w:val="auto"/>
        </w:rPr>
        <w:t xml:space="preserve">upport and technical assistance </w:t>
      </w:r>
      <w:r w:rsidRPr="00B66D2A">
        <w:rPr>
          <w:rStyle w:val="StyleVisioncontentC0000000009D55010"/>
          <w:i w:val="0"/>
          <w:color w:val="auto"/>
        </w:rPr>
        <w:t xml:space="preserve">provided by the staff of the </w:t>
      </w:r>
      <w:r w:rsidR="0032526D">
        <w:rPr>
          <w:rStyle w:val="StyleVisioncontentC0000000009D55010"/>
          <w:i w:val="0"/>
          <w:color w:val="auto"/>
        </w:rPr>
        <w:t>RSNA</w:t>
      </w:r>
      <w:r w:rsidRPr="00B66D2A">
        <w:rPr>
          <w:rStyle w:val="StyleVisioncontentC0000000009D55010"/>
          <w:i w:val="0"/>
          <w:color w:val="auto"/>
        </w:rPr>
        <w:t xml:space="preserve">.  </w:t>
      </w:r>
    </w:p>
    <w:p w14:paraId="7E762A14" w14:textId="77777777" w:rsidR="00A5454C" w:rsidRPr="00B66D2A" w:rsidRDefault="00A5454C" w:rsidP="00CD628A">
      <w:pPr>
        <w:pStyle w:val="Heading1"/>
        <w:spacing w:before="0" w:after="120"/>
        <w:sectPr w:rsidR="00A5454C" w:rsidRPr="00B66D2A" w:rsidSect="00F1749F">
          <w:headerReference w:type="even" r:id="rId21"/>
          <w:headerReference w:type="default" r:id="rId22"/>
          <w:footerReference w:type="even" r:id="rId23"/>
          <w:footerReference w:type="default" r:id="rId24"/>
          <w:headerReference w:type="first" r:id="rId25"/>
          <w:footerReference w:type="first" r:id="rId26"/>
          <w:endnotePr>
            <w:numFmt w:val="decimal"/>
          </w:endnotePr>
          <w:pgSz w:w="12240" w:h="15840"/>
          <w:pgMar w:top="1123" w:right="864" w:bottom="1123" w:left="864" w:header="418" w:footer="418" w:gutter="0"/>
          <w:lnNumType w:countBy="5" w:restart="continuous"/>
          <w:cols w:space="720"/>
          <w:docGrid w:linePitch="326"/>
        </w:sectPr>
      </w:pPr>
      <w:bookmarkStart w:id="76" w:name="_Toc292350672"/>
      <w:bookmarkStart w:id="77" w:name="_Toc286414923"/>
      <w:bookmarkStart w:id="78" w:name="_Toc292896574"/>
    </w:p>
    <w:p w14:paraId="16394C7C" w14:textId="77777777" w:rsidR="00581644" w:rsidRPr="00B66D2A" w:rsidRDefault="005D1A25" w:rsidP="00CD628A">
      <w:pPr>
        <w:pStyle w:val="Heading2"/>
        <w:spacing w:before="0" w:after="120"/>
      </w:pPr>
      <w:bookmarkStart w:id="79" w:name="_Toc292350673"/>
      <w:bookmarkStart w:id="80" w:name="_Toc382939216"/>
      <w:bookmarkStart w:id="81" w:name="_Toc536712563"/>
      <w:bookmarkEnd w:id="76"/>
      <w:bookmarkEnd w:id="77"/>
      <w:bookmarkEnd w:id="78"/>
      <w:r w:rsidRPr="00B66D2A">
        <w:rPr>
          <w:rStyle w:val="StyleVisiontextC0000000009D33780"/>
        </w:rPr>
        <w:lastRenderedPageBreak/>
        <w:t xml:space="preserve">Appendix </w:t>
      </w:r>
      <w:r w:rsidR="00F46805" w:rsidRPr="00B66D2A">
        <w:rPr>
          <w:rStyle w:val="StyleVisiontextC0000000009D33780"/>
        </w:rPr>
        <w:t>B</w:t>
      </w:r>
      <w:r w:rsidR="00306562" w:rsidRPr="00B66D2A">
        <w:rPr>
          <w:rStyle w:val="StyleVisiontextC0000000009D33780"/>
        </w:rPr>
        <w:t xml:space="preserve">: </w:t>
      </w:r>
      <w:r w:rsidR="003B5586" w:rsidRPr="00B66D2A">
        <w:rPr>
          <w:rStyle w:val="StyleVisiontextC0000000009D33780"/>
        </w:rPr>
        <w:t>Conventions and Definitions</w:t>
      </w:r>
      <w:bookmarkEnd w:id="79"/>
      <w:bookmarkEnd w:id="80"/>
      <w:bookmarkEnd w:id="81"/>
      <w:r w:rsidR="003B5586" w:rsidRPr="00B66D2A">
        <w:rPr>
          <w:rStyle w:val="StyleVisiontextC0000000009D33780"/>
        </w:rPr>
        <w:t xml:space="preserve"> </w:t>
      </w:r>
    </w:p>
    <w:p w14:paraId="2F37F768" w14:textId="77777777" w:rsidR="006E156A" w:rsidRPr="00B66D2A" w:rsidRDefault="003B5586" w:rsidP="00CD628A">
      <w:pPr>
        <w:pStyle w:val="3"/>
        <w:spacing w:before="0" w:after="120"/>
        <w:jc w:val="both"/>
      </w:pPr>
      <w:r w:rsidRPr="00B66D2A">
        <w:rPr>
          <w:rStyle w:val="StyleVisioncontentC0000000009D55690"/>
          <w:i w:val="0"/>
          <w:color w:val="auto"/>
        </w:rPr>
        <w:t xml:space="preserve">Acquisition vs. Analysis vs. Interpretation: This document organizes acquisition, reconstruction, post-processing, analysis and interpretation as steps in a pipeline that transforms data to information to knowledge. Acquisition, reconstruction and post-processing are considered to address the collection and structuring of new data from the subject. Analysis is primarily considered to be computational steps that transform the data into information, extracting important values. Interpretation is primarily considered to be judgment that transforms the information into knowledge. (The transformation of knowledge into wisdom is beyond the scope of this document.)  </w:t>
      </w:r>
    </w:p>
    <w:p w14:paraId="111B19C4" w14:textId="77777777" w:rsidR="006E156A" w:rsidRPr="00B66D2A" w:rsidRDefault="003B5586" w:rsidP="00CD628A">
      <w:pPr>
        <w:pStyle w:val="3"/>
        <w:spacing w:before="0" w:after="120"/>
        <w:jc w:val="both"/>
      </w:pPr>
      <w:r w:rsidRPr="00B66D2A">
        <w:rPr>
          <w:rStyle w:val="StyleVisioncontentC0000000009D55690"/>
          <w:i w:val="0"/>
          <w:color w:val="auto"/>
        </w:rPr>
        <w:t xml:space="preserve">Image Analysis, Image Review, and/or Read: Procedures and processes that culminate in the generation of imaging outcome measures, such </w:t>
      </w:r>
      <w:r w:rsidR="00054D17" w:rsidRPr="00B66D2A">
        <w:rPr>
          <w:rStyle w:val="StyleVisioncontentC0000000009D55690"/>
          <w:i w:val="0"/>
          <w:color w:val="auto"/>
        </w:rPr>
        <w:t>lesion</w:t>
      </w:r>
      <w:r w:rsidRPr="00B66D2A">
        <w:rPr>
          <w:rStyle w:val="StyleVisioncontentC0000000009D55690"/>
          <w:i w:val="0"/>
          <w:color w:val="auto"/>
        </w:rPr>
        <w:t xml:space="preserve"> response criteria. Reviews can be performed for eligibility, safety or efficacy. The review paradigm may be context specific and dependent on the specific aims of a trial, the imaging technologies in play, and the stage of drug development, among other parameters.  </w:t>
      </w:r>
    </w:p>
    <w:p w14:paraId="57B82488" w14:textId="77777777" w:rsidR="006E156A" w:rsidRPr="00B66D2A" w:rsidRDefault="003B5586" w:rsidP="00CD628A">
      <w:pPr>
        <w:pStyle w:val="3"/>
        <w:spacing w:before="0" w:after="120"/>
        <w:jc w:val="both"/>
      </w:pPr>
      <w:r w:rsidRPr="00B66D2A">
        <w:rPr>
          <w:rStyle w:val="StyleVisioncontentC0000000009D55690"/>
          <w:i w:val="0"/>
          <w:color w:val="auto"/>
        </w:rPr>
        <w:t xml:space="preserve">Image Header: that part of the </w:t>
      </w:r>
      <w:r w:rsidR="00012727" w:rsidRPr="00B66D2A">
        <w:rPr>
          <w:rStyle w:val="StyleVisioncontentC0000000009D55690"/>
          <w:i w:val="0"/>
          <w:color w:val="auto"/>
        </w:rPr>
        <w:t xml:space="preserve">image </w:t>
      </w:r>
      <w:r w:rsidRPr="00B66D2A">
        <w:rPr>
          <w:rStyle w:val="StyleVisioncontentC0000000009D55690"/>
          <w:i w:val="0"/>
          <w:color w:val="auto"/>
        </w:rPr>
        <w:t xml:space="preserve">file </w:t>
      </w:r>
      <w:r w:rsidR="00012727" w:rsidRPr="00B66D2A">
        <w:rPr>
          <w:rStyle w:val="StyleVisioncontentC0000000009D55690"/>
          <w:i w:val="0"/>
          <w:color w:val="auto"/>
        </w:rPr>
        <w:t>(</w:t>
      </w:r>
      <w:r w:rsidRPr="00B66D2A">
        <w:rPr>
          <w:rStyle w:val="StyleVisioncontentC0000000009D55690"/>
          <w:i w:val="0"/>
          <w:color w:val="auto"/>
        </w:rPr>
        <w:t>or dataset containing the image</w:t>
      </w:r>
      <w:r w:rsidR="00012727" w:rsidRPr="00B66D2A">
        <w:rPr>
          <w:rStyle w:val="StyleVisioncontentC0000000009D55690"/>
          <w:i w:val="0"/>
          <w:color w:val="auto"/>
        </w:rPr>
        <w:t>)</w:t>
      </w:r>
      <w:r w:rsidRPr="00B66D2A">
        <w:rPr>
          <w:rStyle w:val="StyleVisioncontentC0000000009D55690"/>
          <w:i w:val="0"/>
          <w:color w:val="auto"/>
        </w:rPr>
        <w:t xml:space="preserve"> other than the pixel data itself</w:t>
      </w:r>
      <w:r w:rsidR="00012727" w:rsidRPr="00B66D2A">
        <w:rPr>
          <w:rStyle w:val="StyleVisioncontentC0000000009D55690"/>
          <w:i w:val="0"/>
          <w:color w:val="auto"/>
        </w:rPr>
        <w:t>.</w:t>
      </w:r>
      <w:r w:rsidRPr="00B66D2A">
        <w:rPr>
          <w:rStyle w:val="StyleVisioncontentC0000000009D55690"/>
          <w:i w:val="0"/>
          <w:color w:val="auto"/>
        </w:rPr>
        <w:t xml:space="preserve">  </w:t>
      </w:r>
    </w:p>
    <w:p w14:paraId="4E5E5550" w14:textId="77777777" w:rsidR="006E156A" w:rsidRPr="00B66D2A" w:rsidRDefault="003B5586" w:rsidP="00CD628A">
      <w:pPr>
        <w:pStyle w:val="3"/>
        <w:spacing w:before="0" w:after="120"/>
        <w:jc w:val="both"/>
      </w:pPr>
      <w:proofErr w:type="gramStart"/>
      <w:r w:rsidRPr="00B66D2A">
        <w:rPr>
          <w:rStyle w:val="StyleVisioncontentC0000000009D55690"/>
          <w:i w:val="0"/>
          <w:color w:val="auto"/>
        </w:rPr>
        <w:t xml:space="preserve">Imaging Phantoms: </w:t>
      </w:r>
      <w:r w:rsidR="00DA2AC6" w:rsidRPr="00B66D2A">
        <w:rPr>
          <w:rStyle w:val="StyleVisioncontentC0000000009D55690"/>
          <w:i w:val="0"/>
          <w:color w:val="auto"/>
        </w:rPr>
        <w:t>d</w:t>
      </w:r>
      <w:r w:rsidRPr="00B66D2A">
        <w:rPr>
          <w:rStyle w:val="StyleVisioncontentC0000000009D55690"/>
          <w:i w:val="0"/>
          <w:color w:val="auto"/>
        </w:rPr>
        <w:t>evices used for periodic testing and standardization of image acquisition.</w:t>
      </w:r>
      <w:proofErr w:type="gramEnd"/>
      <w:r w:rsidRPr="00B66D2A">
        <w:rPr>
          <w:rStyle w:val="StyleVisioncontentC0000000009D55690"/>
          <w:i w:val="0"/>
          <w:color w:val="auto"/>
        </w:rPr>
        <w:t xml:space="preserve"> This testing must be site specific and equipment specific and conducted prior to the beginning of a trial (baseline), periodically during the trial and at the end of the trial.</w:t>
      </w:r>
    </w:p>
    <w:p w14:paraId="13FBCB16" w14:textId="77777777" w:rsidR="006E156A" w:rsidRPr="00B66D2A" w:rsidRDefault="00C43878" w:rsidP="00CD628A">
      <w:pPr>
        <w:pStyle w:val="3"/>
        <w:spacing w:before="0" w:after="120"/>
        <w:jc w:val="both"/>
        <w:rPr>
          <w:rStyle w:val="StyleVisioncontentC0000000009D55690"/>
          <w:i w:val="0"/>
          <w:color w:val="auto"/>
        </w:rPr>
      </w:pPr>
      <w:r w:rsidRPr="00B66D2A">
        <w:rPr>
          <w:rStyle w:val="StyleVisioncontentC0000000009D55690"/>
          <w:i w:val="0"/>
          <w:color w:val="auto"/>
        </w:rPr>
        <w:t>Encounter</w:t>
      </w:r>
      <w:r w:rsidR="00DA2AC6" w:rsidRPr="00B66D2A">
        <w:rPr>
          <w:rStyle w:val="StyleVisioncontentC0000000009D55690"/>
          <w:i w:val="0"/>
          <w:color w:val="auto"/>
        </w:rPr>
        <w:t>:</w:t>
      </w:r>
      <w:r w:rsidR="003B5586" w:rsidRPr="00B66D2A">
        <w:rPr>
          <w:rStyle w:val="StyleVisioncontentC0000000009D55690"/>
          <w:i w:val="0"/>
          <w:color w:val="auto"/>
        </w:rPr>
        <w:t xml:space="preserve"> a discrete period during the course of a clinical trial when groups of imaging exams or clinical exams are scheduled.  </w:t>
      </w:r>
    </w:p>
    <w:p w14:paraId="3DAAC97C" w14:textId="77777777" w:rsidR="00A5454C" w:rsidRPr="00B66D2A" w:rsidRDefault="00054D17" w:rsidP="00CD628A">
      <w:pPr>
        <w:pStyle w:val="3"/>
        <w:spacing w:before="0" w:after="120"/>
        <w:jc w:val="both"/>
        <w:rPr>
          <w:rFonts w:cs="Calibri"/>
        </w:rPr>
      </w:pPr>
      <w:r w:rsidRPr="00B66D2A">
        <w:rPr>
          <w:rFonts w:cs="Calibri"/>
        </w:rPr>
        <w:t>Lesion</w:t>
      </w:r>
      <w:r w:rsidR="00A5454C" w:rsidRPr="00B66D2A">
        <w:rPr>
          <w:rFonts w:cs="Calibri"/>
        </w:rPr>
        <w:t xml:space="preserve"> Definition Variability: the clarity of the </w:t>
      </w:r>
      <w:r w:rsidRPr="00B66D2A">
        <w:rPr>
          <w:rFonts w:cs="Calibri"/>
        </w:rPr>
        <w:t>lesion</w:t>
      </w:r>
      <w:r w:rsidR="00A5454C" w:rsidRPr="00B66D2A">
        <w:rPr>
          <w:rFonts w:cs="Calibri"/>
        </w:rPr>
        <w:t xml:space="preserve"> </w:t>
      </w:r>
      <w:r w:rsidR="00A321CB" w:rsidRPr="00B66D2A">
        <w:rPr>
          <w:rFonts w:cs="Calibri"/>
        </w:rPr>
        <w:t>contour</w:t>
      </w:r>
      <w:r w:rsidR="00A5454C" w:rsidRPr="00B66D2A">
        <w:rPr>
          <w:rFonts w:cs="Calibri"/>
        </w:rPr>
        <w:t xml:space="preserve"> in the images.  It originates from the biological characteristics of the </w:t>
      </w:r>
      <w:r w:rsidRPr="00B66D2A">
        <w:rPr>
          <w:rFonts w:cs="Calibri"/>
        </w:rPr>
        <w:t>lesion</w:t>
      </w:r>
      <w:r w:rsidR="00A5454C" w:rsidRPr="00B66D2A">
        <w:rPr>
          <w:rFonts w:cs="Calibri"/>
        </w:rPr>
        <w:t xml:space="preserve">, technical characteristics of the imaging process, and perhaps on the perception, expertise and education of the operator.  </w:t>
      </w:r>
    </w:p>
    <w:p w14:paraId="5C006041" w14:textId="77777777" w:rsidR="00A5454C" w:rsidRPr="00B66D2A" w:rsidRDefault="00A5454C" w:rsidP="00CD628A">
      <w:pPr>
        <w:pStyle w:val="3"/>
        <w:spacing w:before="0" w:after="120"/>
        <w:jc w:val="both"/>
        <w:rPr>
          <w:rFonts w:cs="Calibri"/>
        </w:rPr>
      </w:pPr>
      <w:r w:rsidRPr="00B66D2A">
        <w:rPr>
          <w:rFonts w:cs="Calibri"/>
        </w:rPr>
        <w:t xml:space="preserve">Technical Variability - originates only from the ability to drawing unequivocal objects. In other words, the perception of </w:t>
      </w:r>
      <w:r w:rsidR="00054D17" w:rsidRPr="00B66D2A">
        <w:rPr>
          <w:rFonts w:cs="Calibri"/>
        </w:rPr>
        <w:t>lesion</w:t>
      </w:r>
      <w:r w:rsidRPr="00B66D2A">
        <w:rPr>
          <w:rFonts w:cs="Calibri"/>
        </w:rPr>
        <w:t xml:space="preserve"> definition is supposed absolutely clear and similar for any given operator when attempting to assess “Technical” variability.</w:t>
      </w:r>
    </w:p>
    <w:p w14:paraId="15797F06" w14:textId="77777777" w:rsidR="00A5454C" w:rsidRPr="00B66D2A" w:rsidRDefault="00A5454C" w:rsidP="00CD628A">
      <w:pPr>
        <w:pStyle w:val="3"/>
        <w:spacing w:before="0" w:after="120"/>
        <w:jc w:val="both"/>
        <w:rPr>
          <w:rFonts w:cs="Calibri"/>
        </w:rPr>
      </w:pPr>
      <w:r w:rsidRPr="00B66D2A">
        <w:rPr>
          <w:rFonts w:cs="Calibri"/>
        </w:rPr>
        <w:t xml:space="preserve">Global Variability - partitioned as the variability in the </w:t>
      </w:r>
      <w:r w:rsidR="00054D17" w:rsidRPr="00B66D2A">
        <w:rPr>
          <w:rFonts w:cs="Calibri"/>
        </w:rPr>
        <w:t>lesion</w:t>
      </w:r>
      <w:r w:rsidRPr="00B66D2A">
        <w:rPr>
          <w:rFonts w:cs="Calibri"/>
        </w:rPr>
        <w:t xml:space="preserve"> definition plus the “Technical” variability.</w:t>
      </w:r>
    </w:p>
    <w:p w14:paraId="710AC1BF" w14:textId="77777777" w:rsidR="00A5454C" w:rsidRPr="00B66D2A" w:rsidRDefault="00A5454C" w:rsidP="00CD628A">
      <w:pPr>
        <w:pStyle w:val="3"/>
        <w:spacing w:before="0" w:after="120"/>
        <w:jc w:val="both"/>
      </w:pPr>
      <w:r w:rsidRPr="00B66D2A">
        <w:rPr>
          <w:rStyle w:val="StyleVisioncontentC0000000009D55690"/>
          <w:i w:val="0"/>
          <w:color w:val="auto"/>
        </w:rPr>
        <w:t>Intra-</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same reader after an adequate period of time inserted to reduce recall bias.  </w:t>
      </w:r>
    </w:p>
    <w:p w14:paraId="44B7C1E9" w14:textId="77777777" w:rsidR="00A5454C" w:rsidRPr="00B66D2A" w:rsidRDefault="00A5454C" w:rsidP="00CD628A">
      <w:pPr>
        <w:pStyle w:val="3"/>
        <w:spacing w:before="0" w:after="120"/>
        <w:jc w:val="both"/>
      </w:pPr>
      <w:r w:rsidRPr="00B66D2A">
        <w:rPr>
          <w:rStyle w:val="StyleVisioncontentC0000000009D55690"/>
          <w:i w:val="0"/>
          <w:color w:val="auto"/>
        </w:rPr>
        <w:t>Inter-</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different readers.  </w:t>
      </w:r>
    </w:p>
    <w:p w14:paraId="5896D57E" w14:textId="77777777" w:rsidR="00A5454C" w:rsidRPr="00B66D2A" w:rsidRDefault="00A5454C" w:rsidP="00CD628A">
      <w:pPr>
        <w:pStyle w:val="3"/>
        <w:spacing w:before="0" w:after="120"/>
        <w:jc w:val="both"/>
        <w:rPr>
          <w:rFonts w:cs="Calibri"/>
        </w:rPr>
      </w:pPr>
      <w:r w:rsidRPr="00B66D2A">
        <w:rPr>
          <w:rFonts w:cs="Calibri"/>
        </w:rPr>
        <w:t xml:space="preserve">Repeatability – considers multiple measurements taken under the same conditions (same equipment, parameters, reader, algorithm, </w:t>
      </w:r>
      <w:r w:rsidR="000F7F4E" w:rsidRPr="00B66D2A">
        <w:rPr>
          <w:rFonts w:cs="Calibri"/>
        </w:rPr>
        <w:t>etc.</w:t>
      </w:r>
      <w:r w:rsidRPr="00B66D2A">
        <w:rPr>
          <w:rFonts w:cs="Calibri"/>
        </w:rPr>
        <w:t>) but different subjects.</w:t>
      </w:r>
    </w:p>
    <w:p w14:paraId="2D89386A" w14:textId="77777777" w:rsidR="00B64E00" w:rsidRDefault="00A5454C" w:rsidP="00CD628A">
      <w:pPr>
        <w:pStyle w:val="3"/>
        <w:spacing w:before="0" w:after="120"/>
        <w:jc w:val="both"/>
        <w:rPr>
          <w:rFonts w:cs="Calibri"/>
        </w:rPr>
      </w:pPr>
      <w:r w:rsidRPr="00B66D2A">
        <w:rPr>
          <w:rFonts w:cs="Calibri"/>
        </w:rPr>
        <w:t>Reproduc</w:t>
      </w:r>
      <w:r w:rsidR="00B44591" w:rsidRPr="00B66D2A">
        <w:rPr>
          <w:rFonts w:cs="Calibri"/>
        </w:rPr>
        <w:t>i</w:t>
      </w:r>
      <w:r w:rsidRPr="00B66D2A">
        <w:rPr>
          <w:rFonts w:cs="Calibri"/>
        </w:rPr>
        <w:t>bility – considers multiple measurements taken where one or more conditions have changed.</w:t>
      </w:r>
    </w:p>
    <w:p w14:paraId="0445F4BB" w14:textId="77777777" w:rsidR="00DB4987" w:rsidRDefault="00DB4987" w:rsidP="00CD628A">
      <w:pPr>
        <w:widowControl/>
        <w:autoSpaceDE/>
        <w:autoSpaceDN/>
        <w:adjustRightInd/>
        <w:jc w:val="both"/>
        <w:rPr>
          <w:rStyle w:val="StyleVisiontextC0000000009D33780"/>
          <w:rFonts w:cs="Times New Roman"/>
          <w:b/>
          <w:sz w:val="28"/>
          <w:szCs w:val="20"/>
        </w:rPr>
      </w:pPr>
      <w:r>
        <w:rPr>
          <w:rStyle w:val="StyleVisiontextC0000000009D33780"/>
        </w:rPr>
        <w:br w:type="page"/>
      </w:r>
    </w:p>
    <w:p w14:paraId="0ACA6295" w14:textId="77777777" w:rsidR="007A6D65" w:rsidRPr="004F3249" w:rsidRDefault="007A6D65" w:rsidP="00CD628A">
      <w:pPr>
        <w:pStyle w:val="Heading2"/>
        <w:spacing w:before="0" w:after="120"/>
        <w:rPr>
          <w:rStyle w:val="StyleVisiontextC0000000009D33780"/>
        </w:rPr>
      </w:pPr>
      <w:bookmarkStart w:id="82" w:name="_Toc515252813"/>
      <w:bookmarkStart w:id="83" w:name="_Toc536712564"/>
      <w:r w:rsidRPr="004F3249">
        <w:rPr>
          <w:rStyle w:val="StyleVisiontextC0000000009D33780"/>
        </w:rPr>
        <w:lastRenderedPageBreak/>
        <w:t>Appendix</w:t>
      </w:r>
      <w:r w:rsidR="0039534E">
        <w:rPr>
          <w:rStyle w:val="StyleVisiontextC0000000009D33780"/>
        </w:rPr>
        <w:t xml:space="preserve"> C</w:t>
      </w:r>
      <w:r w:rsidRPr="004F3249">
        <w:rPr>
          <w:rStyle w:val="StyleVisiontextC0000000009D33780"/>
        </w:rPr>
        <w:t>: Imaging Resolution Details</w:t>
      </w:r>
      <w:bookmarkEnd w:id="82"/>
      <w:bookmarkEnd w:id="83"/>
    </w:p>
    <w:p w14:paraId="2A6AE39A" w14:textId="7AC9F068" w:rsidR="004F60EE" w:rsidRPr="00AA2F5F" w:rsidRDefault="004F60EE" w:rsidP="00CD628A">
      <w:pPr>
        <w:rPr>
          <w:rFonts w:eastAsia="Calibri" w:cs="Times New Roman"/>
          <w:sz w:val="20"/>
          <w:szCs w:val="22"/>
        </w:rPr>
      </w:pPr>
      <w:bookmarkStart w:id="84" w:name="_Hlk515267537"/>
      <w:bookmarkStart w:id="85" w:name="_Hlk515267392"/>
      <w:r w:rsidRPr="00AA2F5F">
        <w:rPr>
          <w:rFonts w:eastAsia="Calibri" w:cs="Times New Roman"/>
          <w:sz w:val="20"/>
          <w:szCs w:val="22"/>
        </w:rPr>
        <w:t>L</w:t>
      </w:r>
      <w:r w:rsidR="00AA2F5F">
        <w:rPr>
          <w:rFonts w:eastAsia="Calibri" w:cs="Times New Roman"/>
          <w:sz w:val="20"/>
          <w:szCs w:val="22"/>
        </w:rPr>
        <w:t>AD = Left Anterior Descending</w:t>
      </w:r>
      <w:r w:rsidR="00AA2F5F">
        <w:rPr>
          <w:rFonts w:eastAsia="Calibri" w:cs="Times New Roman"/>
          <w:sz w:val="20"/>
          <w:szCs w:val="22"/>
        </w:rPr>
        <w:tab/>
      </w:r>
      <w:r w:rsidR="00AA2F5F">
        <w:rPr>
          <w:rFonts w:eastAsia="Calibri" w:cs="Times New Roman"/>
          <w:sz w:val="20"/>
          <w:szCs w:val="22"/>
        </w:rPr>
        <w:tab/>
      </w:r>
      <w:r w:rsidRPr="00AA2F5F">
        <w:rPr>
          <w:sz w:val="20"/>
        </w:rPr>
        <w:t>Black = lumen</w:t>
      </w:r>
    </w:p>
    <w:p w14:paraId="61AA502D" w14:textId="77777777" w:rsidR="004F60EE" w:rsidRPr="00AA2F5F" w:rsidRDefault="004F60EE" w:rsidP="00CD628A">
      <w:pPr>
        <w:rPr>
          <w:rFonts w:eastAsia="Calibri" w:cs="Times New Roman"/>
          <w:sz w:val="20"/>
          <w:szCs w:val="22"/>
        </w:rPr>
      </w:pPr>
      <w:r w:rsidRPr="00AA2F5F">
        <w:rPr>
          <w:rFonts w:eastAsia="Calibri" w:cs="Times New Roman"/>
          <w:sz w:val="20"/>
          <w:szCs w:val="22"/>
        </w:rPr>
        <w:t>LCA = Left Coronary Artery</w:t>
      </w:r>
      <w:r w:rsidRPr="00AA2F5F">
        <w:rPr>
          <w:rFonts w:eastAsia="Calibri" w:cs="Times New Roman"/>
          <w:sz w:val="20"/>
          <w:szCs w:val="22"/>
        </w:rPr>
        <w:tab/>
      </w:r>
      <w:r w:rsidRPr="00AA2F5F">
        <w:rPr>
          <w:rFonts w:eastAsia="Calibri" w:cs="Times New Roman"/>
          <w:sz w:val="20"/>
          <w:szCs w:val="22"/>
        </w:rPr>
        <w:tab/>
      </w:r>
      <w:r w:rsidRPr="00AA2F5F">
        <w:rPr>
          <w:rFonts w:eastAsia="Calibri" w:cs="Times New Roman"/>
          <w:sz w:val="20"/>
          <w:szCs w:val="22"/>
        </w:rPr>
        <w:tab/>
      </w:r>
      <w:r w:rsidRPr="00AA2F5F">
        <w:rPr>
          <w:sz w:val="20"/>
        </w:rPr>
        <w:t>Gray = plaque</w:t>
      </w:r>
    </w:p>
    <w:p w14:paraId="5DD2C841" w14:textId="629A5E02" w:rsidR="004F60EE" w:rsidRPr="00AA2F5F" w:rsidRDefault="00AA2F5F" w:rsidP="00CD628A">
      <w:pPr>
        <w:rPr>
          <w:sz w:val="20"/>
        </w:rPr>
      </w:pPr>
      <w:r>
        <w:rPr>
          <w:rFonts w:eastAsia="Calibri" w:cs="Times New Roman"/>
          <w:sz w:val="20"/>
          <w:szCs w:val="22"/>
        </w:rPr>
        <w:t>RCA = Right Coronary Artery</w:t>
      </w:r>
      <w:r>
        <w:rPr>
          <w:rFonts w:eastAsia="Calibri" w:cs="Times New Roman"/>
          <w:sz w:val="20"/>
          <w:szCs w:val="22"/>
        </w:rPr>
        <w:tab/>
      </w:r>
      <w:r>
        <w:rPr>
          <w:rFonts w:eastAsia="Calibri" w:cs="Times New Roman"/>
          <w:sz w:val="20"/>
          <w:szCs w:val="22"/>
        </w:rPr>
        <w:tab/>
      </w:r>
      <w:r w:rsidR="004F60EE" w:rsidRPr="00AA2F5F">
        <w:rPr>
          <w:sz w:val="20"/>
        </w:rPr>
        <w:t>White = wall</w:t>
      </w:r>
    </w:p>
    <w:p w14:paraId="7A5953C1" w14:textId="77777777" w:rsidR="004F60EE" w:rsidRPr="00AA2F5F" w:rsidRDefault="004F60EE" w:rsidP="00CD628A">
      <w:pPr>
        <w:rPr>
          <w:rFonts w:eastAsia="Calibri" w:cs="Times New Roman"/>
          <w:b/>
          <w:sz w:val="20"/>
          <w:szCs w:val="22"/>
        </w:rPr>
      </w:pPr>
      <w:r w:rsidRPr="00AA2F5F">
        <w:rPr>
          <w:rFonts w:eastAsia="Calibri" w:cs="Times New Roman"/>
          <w:b/>
          <w:sz w:val="20"/>
          <w:szCs w:val="22"/>
        </w:rPr>
        <w:t>***</w:t>
      </w:r>
      <w:r w:rsidRPr="00AA2F5F">
        <w:rPr>
          <w:b/>
          <w:sz w:val="20"/>
        </w:rPr>
        <w:t>Resolution column scale: 0.5 inch = 1 mm</w:t>
      </w:r>
      <w:r w:rsidRPr="00AA2F5F">
        <w:rPr>
          <w:rFonts w:eastAsia="Calibri" w:cs="Times New Roman"/>
          <w:b/>
          <w:sz w:val="20"/>
          <w:szCs w:val="22"/>
        </w:rPr>
        <w:t>***</w:t>
      </w:r>
    </w:p>
    <w:p w14:paraId="4FEF13C4" w14:textId="77777777" w:rsidR="004F60EE" w:rsidRPr="00AA2F5F" w:rsidRDefault="004F60EE" w:rsidP="00CD628A">
      <w:pPr>
        <w:rPr>
          <w:b/>
          <w:sz w:val="20"/>
        </w:rPr>
      </w:pPr>
      <w:r w:rsidRPr="00AA2F5F">
        <w:rPr>
          <w:rFonts w:eastAsia="Calibri" w:cs="Times New Roman"/>
          <w:b/>
          <w:sz w:val="20"/>
          <w:szCs w:val="22"/>
        </w:rPr>
        <w:t>***</w:t>
      </w:r>
      <w:r w:rsidRPr="00AA2F5F">
        <w:rPr>
          <w:b/>
          <w:sz w:val="20"/>
        </w:rPr>
        <w:t>Healthy and Diseased Artery columns scale: 1 inch = 10 mm</w:t>
      </w:r>
      <w:r w:rsidRPr="00AA2F5F">
        <w:rPr>
          <w:rFonts w:eastAsia="Calibri" w:cs="Times New Roman"/>
          <w:b/>
          <w:sz w:val="20"/>
          <w:szCs w:val="22"/>
        </w:rPr>
        <w:t>***</w:t>
      </w:r>
    </w:p>
    <w:p w14:paraId="21D61B66" w14:textId="77777777" w:rsidR="004F60EE" w:rsidRPr="00AA2F5F" w:rsidRDefault="004F60EE" w:rsidP="00CD628A">
      <w:pPr>
        <w:rPr>
          <w:sz w:val="20"/>
        </w:rPr>
      </w:pPr>
    </w:p>
    <w:tbl>
      <w:tblPr>
        <w:tblStyle w:val="TableGrid3"/>
        <w:tblW w:w="10345" w:type="dxa"/>
        <w:jc w:val="center"/>
        <w:tblLayout w:type="fixed"/>
        <w:tblLook w:val="04A0" w:firstRow="1" w:lastRow="0" w:firstColumn="1" w:lastColumn="0" w:noHBand="0" w:noVBand="1"/>
      </w:tblPr>
      <w:tblGrid>
        <w:gridCol w:w="1514"/>
        <w:gridCol w:w="67"/>
        <w:gridCol w:w="1052"/>
        <w:gridCol w:w="1864"/>
        <w:gridCol w:w="144"/>
        <w:gridCol w:w="1720"/>
        <w:gridCol w:w="1864"/>
        <w:gridCol w:w="2120"/>
      </w:tblGrid>
      <w:tr w:rsidR="004F60EE" w:rsidRPr="00AA2F5F" w14:paraId="186E1B96" w14:textId="77777777" w:rsidTr="00AA2F5F">
        <w:trPr>
          <w:jc w:val="center"/>
        </w:trPr>
        <w:tc>
          <w:tcPr>
            <w:tcW w:w="1514" w:type="dxa"/>
          </w:tcPr>
          <w:p w14:paraId="2DE5DFB0" w14:textId="77777777" w:rsidR="004F60EE" w:rsidRPr="00AA2F5F" w:rsidRDefault="004F60EE" w:rsidP="00CD628A">
            <w:pPr>
              <w:jc w:val="center"/>
              <w:rPr>
                <w:rFonts w:asciiTheme="minorHAnsi" w:eastAsia="Calibri" w:hAnsiTheme="minorHAnsi" w:cstheme="minorHAnsi"/>
                <w:b/>
                <w:sz w:val="18"/>
                <w:szCs w:val="20"/>
              </w:rPr>
            </w:pPr>
            <w:bookmarkStart w:id="86" w:name="_Hlk515267431"/>
            <w:r w:rsidRPr="00AA2F5F">
              <w:rPr>
                <w:rFonts w:asciiTheme="minorHAnsi" w:eastAsia="Calibri" w:hAnsiTheme="minorHAnsi" w:cstheme="minorHAnsi"/>
                <w:b/>
                <w:sz w:val="18"/>
                <w:szCs w:val="20"/>
              </w:rPr>
              <w:t>Vessel</w:t>
            </w:r>
          </w:p>
        </w:tc>
        <w:tc>
          <w:tcPr>
            <w:tcW w:w="1119" w:type="dxa"/>
            <w:gridSpan w:val="2"/>
          </w:tcPr>
          <w:p w14:paraId="66C32F4A"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Resolution (mm)</w:t>
            </w:r>
          </w:p>
        </w:tc>
        <w:tc>
          <w:tcPr>
            <w:tcW w:w="1864" w:type="dxa"/>
          </w:tcPr>
          <w:p w14:paraId="68FA073E"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Healthy</w:t>
            </w:r>
          </w:p>
          <w:p w14:paraId="5AF4BBCD"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Axial)</w:t>
            </w:r>
          </w:p>
        </w:tc>
        <w:tc>
          <w:tcPr>
            <w:tcW w:w="1864" w:type="dxa"/>
            <w:gridSpan w:val="2"/>
          </w:tcPr>
          <w:p w14:paraId="79D57EFC"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Healthy</w:t>
            </w:r>
          </w:p>
          <w:p w14:paraId="0E758FBF"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Coronal/Sagittal)</w:t>
            </w:r>
          </w:p>
        </w:tc>
        <w:tc>
          <w:tcPr>
            <w:tcW w:w="1864" w:type="dxa"/>
          </w:tcPr>
          <w:p w14:paraId="4F185226"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Diseased</w:t>
            </w:r>
          </w:p>
          <w:p w14:paraId="73146BBF"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Axial)</w:t>
            </w:r>
          </w:p>
        </w:tc>
        <w:tc>
          <w:tcPr>
            <w:tcW w:w="2120" w:type="dxa"/>
          </w:tcPr>
          <w:p w14:paraId="71766676"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Disease</w:t>
            </w:r>
          </w:p>
          <w:p w14:paraId="6645A23E"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Coronal/Sagittal)</w:t>
            </w:r>
          </w:p>
        </w:tc>
      </w:tr>
      <w:tr w:rsidR="004F60EE" w:rsidRPr="00AA2F5F" w14:paraId="50A43E40" w14:textId="77777777" w:rsidTr="00AA2F5F">
        <w:trPr>
          <w:jc w:val="center"/>
        </w:trPr>
        <w:tc>
          <w:tcPr>
            <w:tcW w:w="10345" w:type="dxa"/>
            <w:gridSpan w:val="8"/>
          </w:tcPr>
          <w:p w14:paraId="53251505" w14:textId="77777777" w:rsidR="004F60EE" w:rsidRPr="00AA2F5F" w:rsidRDefault="004F60EE" w:rsidP="00CD628A">
            <w:pPr>
              <w:jc w:val="center"/>
              <w:rPr>
                <w:rFonts w:asciiTheme="minorHAnsi" w:eastAsia="Calibri" w:hAnsiTheme="minorHAnsi" w:cstheme="minorHAnsi"/>
                <w:b/>
                <w:noProof/>
                <w:sz w:val="18"/>
                <w:szCs w:val="20"/>
              </w:rPr>
            </w:pPr>
            <w:r w:rsidRPr="00AA2F5F">
              <w:rPr>
                <w:rFonts w:asciiTheme="minorHAnsi" w:eastAsia="Calibri" w:hAnsiTheme="minorHAnsi" w:cstheme="minorHAnsi"/>
                <w:b/>
                <w:noProof/>
                <w:sz w:val="18"/>
                <w:szCs w:val="20"/>
              </w:rPr>
              <w:t>CT FEMORAL Axial Orientation Scan</w:t>
            </w:r>
          </w:p>
        </w:tc>
      </w:tr>
      <w:tr w:rsidR="004F60EE" w:rsidRPr="00AA2F5F" w14:paraId="343C240D" w14:textId="77777777" w:rsidTr="00AA2F5F">
        <w:trPr>
          <w:jc w:val="center"/>
        </w:trPr>
        <w:tc>
          <w:tcPr>
            <w:tcW w:w="1514" w:type="dxa"/>
          </w:tcPr>
          <w:p w14:paraId="47F50A7F" w14:textId="53AD150F"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 xml:space="preserve">Common </w:t>
            </w:r>
            <w:r w:rsidR="00AA2F5F" w:rsidRPr="00AA2F5F">
              <w:rPr>
                <w:rFonts w:asciiTheme="minorHAnsi" w:eastAsia="Calibri" w:hAnsiTheme="minorHAnsi" w:cstheme="minorHAnsi"/>
                <w:sz w:val="18"/>
                <w:szCs w:val="20"/>
              </w:rPr>
              <w:t>F</w:t>
            </w:r>
            <w:r w:rsidRPr="00AA2F5F">
              <w:rPr>
                <w:rFonts w:asciiTheme="minorHAnsi" w:eastAsia="Calibri" w:hAnsiTheme="minorHAnsi" w:cstheme="minorHAnsi"/>
                <w:sz w:val="18"/>
                <w:szCs w:val="20"/>
              </w:rPr>
              <w:t>emoral Artery</w:t>
            </w:r>
          </w:p>
        </w:tc>
        <w:tc>
          <w:tcPr>
            <w:tcW w:w="1119" w:type="dxa"/>
            <w:gridSpan w:val="2"/>
          </w:tcPr>
          <w:p w14:paraId="1EA07D89"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0DFCAA9E"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15904" behindDoc="0" locked="0" layoutInCell="1" allowOverlap="1" wp14:anchorId="3971477D" wp14:editId="49D05B27">
                      <wp:simplePos x="0" y="0"/>
                      <wp:positionH relativeFrom="column">
                        <wp:posOffset>633730</wp:posOffset>
                      </wp:positionH>
                      <wp:positionV relativeFrom="paragraph">
                        <wp:posOffset>161925</wp:posOffset>
                      </wp:positionV>
                      <wp:extent cx="274320" cy="182880"/>
                      <wp:effectExtent l="0" t="0" r="11430" b="26670"/>
                      <wp:wrapNone/>
                      <wp:docPr id="9746" name="Group 97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747" name="Group 1028"/>
                              <wpg:cNvGrpSpPr>
                                <a:grpSpLocks/>
                              </wpg:cNvGrpSpPr>
                              <wpg:grpSpPr bwMode="auto">
                                <a:xfrm>
                                  <a:off x="4401" y="2420"/>
                                  <a:ext cx="288" cy="144"/>
                                  <a:chOff x="4468" y="2342"/>
                                  <a:chExt cx="288" cy="144"/>
                                </a:xfrm>
                              </wpg:grpSpPr>
                              <wps:wsp>
                                <wps:cNvPr id="9748" name="Rectangle 102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49" name="Rectangle 103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0" name="Rectangle 103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1" name="Rectangle 103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2" name="Rectangle 103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3" name="Rectangle 103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4" name="Rectangle 103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5" name="Rectangle 103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756" name="Group 1037"/>
                              <wpg:cNvGrpSpPr>
                                <a:grpSpLocks/>
                              </wpg:cNvGrpSpPr>
                              <wpg:grpSpPr bwMode="auto">
                                <a:xfrm>
                                  <a:off x="4401" y="2276"/>
                                  <a:ext cx="288" cy="144"/>
                                  <a:chOff x="4468" y="2342"/>
                                  <a:chExt cx="288" cy="144"/>
                                </a:xfrm>
                              </wpg:grpSpPr>
                              <wps:wsp>
                                <wps:cNvPr id="9757" name="Rectangle 1038"/>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8" name="Rectangle 1039"/>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9" name="Rectangle 1040"/>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0" name="Rectangle 1041"/>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1" name="Rectangle 1042"/>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2" name="Rectangle 1043"/>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3" name="Rectangle 1044"/>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4" name="Rectangle 1045"/>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765" name="Group 1046"/>
                              <wpg:cNvGrpSpPr>
                                <a:grpSpLocks/>
                              </wpg:cNvGrpSpPr>
                              <wpg:grpSpPr bwMode="auto">
                                <a:xfrm rot="5400000">
                                  <a:off x="4617" y="2348"/>
                                  <a:ext cx="288" cy="144"/>
                                  <a:chOff x="4468" y="2342"/>
                                  <a:chExt cx="288" cy="144"/>
                                </a:xfrm>
                              </wpg:grpSpPr>
                              <wps:wsp>
                                <wps:cNvPr id="9766" name="Rectangle 104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7" name="Rectangle 104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8" name="Rectangle 104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9" name="Rectangle 105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0" name="Rectangle 105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1" name="Rectangle 105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2" name="Rectangle 105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3" name="Rectangle 105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B14F9E4" id="Group 9746" o:spid="_x0000_s1026" style="position:absolute;margin-left:49.9pt;margin-top:12.75pt;width:21.6pt;height:14.4pt;z-index:25151590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">
                      <v:group id="Group 1028"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">
                        <v:rect id="Rectangle 1029"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" filled="f"/>
                        <v:rect id="Rectangle 1030"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" filled="f"/>
                        <v:rect id="Rectangle 1031"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" filled="f"/>
                        <v:rect id="Rectangle 1032"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" filled="f"/>
                        <v:rect id="Rectangle 1033"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" filled="f"/>
                        <v:rect id="Rectangle 1034"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" filled="f"/>
                        <v:rect id="Rectangle 1035"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" filled="f"/>
                        <v:rect id="Rectangle 1036"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" filled="f"/>
                      </v:group>
                      <v:group id="Group 1037"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">
                        <v:rect id="Rectangle 1038"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" filled="f"/>
                        <v:rect id="Rectangle 1039"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" filled="f"/>
                        <v:rect id="Rectangle 1040"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" filled="f"/>
                        <v:rect id="Rectangle 1041"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" filled="f"/>
                        <v:rect id="Rectangle 1042"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" filled="f"/>
                        <v:rect id="Rectangle 1043"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" filled="f"/>
                        <v:rect id="Rectangle 1044"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" filled="f"/>
                        <v:rect id="Rectangle 1045"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" filled="f"/>
                      </v:group>
                      <v:group id="Group 1046"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">
                        <v:rect id="Rectangle 1047"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" filled="f"/>
                        <v:rect id="Rectangle 1048"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" filled="f"/>
                        <v:rect id="Rectangle 1049"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" filled="f"/>
                        <v:rect id="Rectangle 1050"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" filled="f"/>
                        <v:rect id="Rectangle 1051"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" filled="f"/>
                        <v:rect id="Rectangle 1052"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" filled="f"/>
                        <v:rect id="Rectangle 1053"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" filled="f"/>
                        <v:rect id="Rectangle 1054"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" filled="f"/>
                      </v:group>
                    </v:group>
                  </w:pict>
                </mc:Fallback>
              </mc:AlternateContent>
            </w:r>
            <w:r w:rsidRPr="00AA2F5F">
              <w:rPr>
                <w:rFonts w:asciiTheme="minorHAnsi" w:eastAsia="Calibri" w:hAnsiTheme="minorHAnsi" w:cstheme="minorHAnsi"/>
                <w:noProof/>
                <w:sz w:val="18"/>
                <w:szCs w:val="20"/>
              </w:rPr>
              <mc:AlternateContent>
                <mc:Choice Requires="wps">
                  <w:drawing>
                    <wp:inline distT="0" distB="0" distL="0" distR="0" wp14:anchorId="5945D1B7" wp14:editId="668B3E8F">
                      <wp:extent cx="225425" cy="220980"/>
                      <wp:effectExtent l="6985" t="10160" r="5715" b="6985"/>
                      <wp:docPr id="9774" name="Cube 97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0F8E713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9774"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" adj="8682">
                      <w10:anchorlock/>
                    </v:shape>
                  </w:pict>
                </mc:Fallback>
              </mc:AlternateContent>
            </w:r>
          </w:p>
        </w:tc>
        <w:tc>
          <w:tcPr>
            <w:tcW w:w="1864" w:type="dxa"/>
          </w:tcPr>
          <w:p w14:paraId="312A2B9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inline distT="0" distB="0" distL="0" distR="0" wp14:anchorId="06EBCF11" wp14:editId="1F736DDC">
                      <wp:extent cx="1124585" cy="1124585"/>
                      <wp:effectExtent l="10160" t="12065" r="8255" b="6350"/>
                      <wp:docPr id="9775" name="Group 97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124585"/>
                                <a:chOff x="6038" y="803"/>
                                <a:chExt cx="1757" cy="1757"/>
                              </a:xfrm>
                            </wpg:grpSpPr>
                            <wps:wsp>
                              <wps:cNvPr id="9776" name="Oval 196"/>
                              <wps:cNvSpPr>
                                <a:spLocks noChangeArrowheads="1"/>
                              </wps:cNvSpPr>
                              <wps:spPr bwMode="auto">
                                <a:xfrm>
                                  <a:off x="6248" y="998"/>
                                  <a:ext cx="1368" cy="1368"/>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9777" name="Oval 197"/>
                              <wps:cNvSpPr>
                                <a:spLocks noChangeArrowheads="1"/>
                              </wps:cNvSpPr>
                              <wps:spPr bwMode="auto">
                                <a:xfrm>
                                  <a:off x="6038" y="803"/>
                                  <a:ext cx="1757" cy="175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BED9467" id="Group 9775" o:spid="_x0000_s1026" style="width:88.55pt;height:88.55pt;mso-position-horizontal-relative:char;mso-position-vertical-relative:line" coordorigin="6038,803" coordsize="1757,1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">
                      <v:oval id="Oval 196" o:spid="_x0000_s1027" style="position:absolute;left:6248;top:998;width:1368;height:1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" fillcolor="#a6a6a6"/>
                      <v:oval id="Oval 197" o:spid="_x0000_s1028" style="position:absolute;left:6038;top:803;width:1757;height:17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" filled="f"/>
                      <w10:anchorlock/>
                    </v:group>
                  </w:pict>
                </mc:Fallback>
              </mc:AlternateContent>
            </w:r>
          </w:p>
          <w:p w14:paraId="39D62E0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9.5 mm</w:t>
            </w:r>
          </w:p>
          <w:p w14:paraId="68B14A1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42 mm</w:t>
            </w:r>
          </w:p>
        </w:tc>
        <w:tc>
          <w:tcPr>
            <w:tcW w:w="1864" w:type="dxa"/>
            <w:gridSpan w:val="2"/>
          </w:tcPr>
          <w:p w14:paraId="7473417E"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anchor distT="0" distB="0" distL="114300" distR="114300" simplePos="0" relativeHeight="251712512" behindDoc="0" locked="0" layoutInCell="1" allowOverlap="1" wp14:anchorId="2A4A4A9E" wp14:editId="7F1D63FD">
                      <wp:simplePos x="0" y="0"/>
                      <wp:positionH relativeFrom="column">
                        <wp:posOffset>89535</wp:posOffset>
                      </wp:positionH>
                      <wp:positionV relativeFrom="paragraph">
                        <wp:posOffset>785495</wp:posOffset>
                      </wp:positionV>
                      <wp:extent cx="54610" cy="45720"/>
                      <wp:effectExtent l="13970" t="12065" r="6985" b="9525"/>
                      <wp:wrapNone/>
                      <wp:docPr id="9778" name="Rectangle 97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29CA1A99" id="Rectangle 9778" o:spid="_x0000_s1026" style="position:absolute;margin-left:7.05pt;margin-top:61.85pt;width:4.3pt;height:3.6pt;rotation:-9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09440" behindDoc="0" locked="0" layoutInCell="1" allowOverlap="1" wp14:anchorId="2591E3E3" wp14:editId="68E0426B">
                      <wp:simplePos x="0" y="0"/>
                      <wp:positionH relativeFrom="column">
                        <wp:posOffset>89535</wp:posOffset>
                      </wp:positionH>
                      <wp:positionV relativeFrom="paragraph">
                        <wp:posOffset>840105</wp:posOffset>
                      </wp:positionV>
                      <wp:extent cx="54610" cy="45720"/>
                      <wp:effectExtent l="13970" t="9525" r="6985" b="12065"/>
                      <wp:wrapNone/>
                      <wp:docPr id="9779" name="Rectangle 97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3E6CE896" id="Rectangle 9779" o:spid="_x0000_s1026" style="position:absolute;margin-left:7.05pt;margin-top:66.15pt;width:4.3pt;height:3.6pt;rotation:-90;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06368" behindDoc="0" locked="0" layoutInCell="1" allowOverlap="1" wp14:anchorId="7E610398" wp14:editId="6AD3E0AB">
                      <wp:simplePos x="0" y="0"/>
                      <wp:positionH relativeFrom="column">
                        <wp:posOffset>89535</wp:posOffset>
                      </wp:positionH>
                      <wp:positionV relativeFrom="paragraph">
                        <wp:posOffset>894715</wp:posOffset>
                      </wp:positionV>
                      <wp:extent cx="54610" cy="45720"/>
                      <wp:effectExtent l="13970" t="6985" r="6985" b="5080"/>
                      <wp:wrapNone/>
                      <wp:docPr id="9780" name="Rectangle 97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325792A4" id="Rectangle 9780" o:spid="_x0000_s1026" style="position:absolute;margin-left:7.05pt;margin-top:70.45pt;width:4.3pt;height:3.6pt;rotation:-9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PgE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15584" behindDoc="0" locked="0" layoutInCell="1" allowOverlap="1" wp14:anchorId="5D5EE31A" wp14:editId="1C3B3457">
                      <wp:simplePos x="0" y="0"/>
                      <wp:positionH relativeFrom="column">
                        <wp:posOffset>89535</wp:posOffset>
                      </wp:positionH>
                      <wp:positionV relativeFrom="paragraph">
                        <wp:posOffset>730885</wp:posOffset>
                      </wp:positionV>
                      <wp:extent cx="54610" cy="45720"/>
                      <wp:effectExtent l="13970" t="5080" r="6985" b="6985"/>
                      <wp:wrapNone/>
                      <wp:docPr id="9781" name="Rectangle 97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5E996C98" id="Rectangle 9781" o:spid="_x0000_s1026" style="position:absolute;margin-left:7.05pt;margin-top:57.55pt;width:4.3pt;height:3.6pt;rotation:-9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ZT+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1lG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27872" behindDoc="0" locked="0" layoutInCell="1" allowOverlap="1" wp14:anchorId="2653A38E" wp14:editId="71B65008">
                      <wp:simplePos x="0" y="0"/>
                      <wp:positionH relativeFrom="column">
                        <wp:posOffset>-48260</wp:posOffset>
                      </wp:positionH>
                      <wp:positionV relativeFrom="paragraph">
                        <wp:posOffset>730250</wp:posOffset>
                      </wp:positionV>
                      <wp:extent cx="54610" cy="45720"/>
                      <wp:effectExtent l="9525" t="13970" r="11430" b="7620"/>
                      <wp:wrapNone/>
                      <wp:docPr id="9782" name="Rectangle 97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30DEB76B" id="Rectangle 9782" o:spid="_x0000_s1026" style="position:absolute;margin-left:-3.8pt;margin-top:57.5pt;width:4.3pt;height:3.6pt;rotation:-90;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FEr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24800" behindDoc="0" locked="0" layoutInCell="1" allowOverlap="1" wp14:anchorId="7A292DC0" wp14:editId="18CD1FB4">
                      <wp:simplePos x="0" y="0"/>
                      <wp:positionH relativeFrom="column">
                        <wp:posOffset>-48260</wp:posOffset>
                      </wp:positionH>
                      <wp:positionV relativeFrom="paragraph">
                        <wp:posOffset>784860</wp:posOffset>
                      </wp:positionV>
                      <wp:extent cx="54610" cy="45720"/>
                      <wp:effectExtent l="9525" t="11430" r="11430" b="10160"/>
                      <wp:wrapNone/>
                      <wp:docPr id="9783" name="Rectangle 97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42FDEE06" id="Rectangle 9783" o:spid="_x0000_s1026" style="position:absolute;margin-left:-3.8pt;margin-top:61.8pt;width:4.3pt;height:3.6pt;rotation:-90;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T3R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21728" behindDoc="0" locked="0" layoutInCell="1" allowOverlap="1" wp14:anchorId="10460719" wp14:editId="698B013A">
                      <wp:simplePos x="0" y="0"/>
                      <wp:positionH relativeFrom="column">
                        <wp:posOffset>-48260</wp:posOffset>
                      </wp:positionH>
                      <wp:positionV relativeFrom="paragraph">
                        <wp:posOffset>839470</wp:posOffset>
                      </wp:positionV>
                      <wp:extent cx="54610" cy="45720"/>
                      <wp:effectExtent l="9525" t="8890" r="11430" b="12700"/>
                      <wp:wrapNone/>
                      <wp:docPr id="9784" name="Rectangle 97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5D2662EE" id="Rectangle 9784" o:spid="_x0000_s1026" style="position:absolute;margin-left:-3.8pt;margin-top:66.1pt;width:4.3pt;height:3.6pt;rotation:-9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Ktb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1lO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18656" behindDoc="0" locked="0" layoutInCell="1" allowOverlap="1" wp14:anchorId="14BB0249" wp14:editId="655379CB">
                      <wp:simplePos x="0" y="0"/>
                      <wp:positionH relativeFrom="column">
                        <wp:posOffset>-48260</wp:posOffset>
                      </wp:positionH>
                      <wp:positionV relativeFrom="paragraph">
                        <wp:posOffset>894080</wp:posOffset>
                      </wp:positionV>
                      <wp:extent cx="54610" cy="45720"/>
                      <wp:effectExtent l="9525" t="6350" r="11430" b="5715"/>
                      <wp:wrapNone/>
                      <wp:docPr id="9785" name="Rectangle 97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1887C34D" id="Rectangle 9785" o:spid="_x0000_s1026" style="position:absolute;margin-left:-3.8pt;margin-top:70.4pt;width:4.3pt;height:3.6pt;rotation:-90;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03296" behindDoc="0" locked="0" layoutInCell="1" allowOverlap="1" wp14:anchorId="4E744154" wp14:editId="5CFB1286">
                      <wp:simplePos x="0" y="0"/>
                      <wp:positionH relativeFrom="column">
                        <wp:posOffset>43815</wp:posOffset>
                      </wp:positionH>
                      <wp:positionV relativeFrom="paragraph">
                        <wp:posOffset>730250</wp:posOffset>
                      </wp:positionV>
                      <wp:extent cx="54610" cy="45720"/>
                      <wp:effectExtent l="6350" t="13970" r="5080" b="7620"/>
                      <wp:wrapNone/>
                      <wp:docPr id="9786" name="Rectangle 97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121D71E4" id="Rectangle 9786" o:spid="_x0000_s1026" style="position:absolute;margin-left:3.45pt;margin-top:57.5pt;width:4.3pt;height:3.6pt;rotation:-9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00224" behindDoc="0" locked="0" layoutInCell="1" allowOverlap="1" wp14:anchorId="270284CF" wp14:editId="26ADC2C8">
                      <wp:simplePos x="0" y="0"/>
                      <wp:positionH relativeFrom="column">
                        <wp:posOffset>43815</wp:posOffset>
                      </wp:positionH>
                      <wp:positionV relativeFrom="paragraph">
                        <wp:posOffset>784860</wp:posOffset>
                      </wp:positionV>
                      <wp:extent cx="54610" cy="45720"/>
                      <wp:effectExtent l="6350" t="11430" r="5080" b="10160"/>
                      <wp:wrapNone/>
                      <wp:docPr id="9787" name="Rectangle 97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0E59BF49" id="Rectangle 9787" o:spid="_x0000_s1026" style="position:absolute;margin-left:3.45pt;margin-top:61.8pt;width:4.3pt;height:3.6pt;rotation:-9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97152" behindDoc="0" locked="0" layoutInCell="1" allowOverlap="1" wp14:anchorId="7316345E" wp14:editId="35E3DF74">
                      <wp:simplePos x="0" y="0"/>
                      <wp:positionH relativeFrom="column">
                        <wp:posOffset>43815</wp:posOffset>
                      </wp:positionH>
                      <wp:positionV relativeFrom="paragraph">
                        <wp:posOffset>839470</wp:posOffset>
                      </wp:positionV>
                      <wp:extent cx="54610" cy="45720"/>
                      <wp:effectExtent l="6350" t="8890" r="5080" b="12700"/>
                      <wp:wrapNone/>
                      <wp:docPr id="9788" name="Rectangle 97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01712584" id="Rectangle 9788" o:spid="_x0000_s1026" style="position:absolute;margin-left:3.45pt;margin-top:66.1pt;width:4.3pt;height:3.6pt;rotation:-9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94080" behindDoc="0" locked="0" layoutInCell="1" allowOverlap="1" wp14:anchorId="02002ECD" wp14:editId="5C1010CA">
                      <wp:simplePos x="0" y="0"/>
                      <wp:positionH relativeFrom="column">
                        <wp:posOffset>43815</wp:posOffset>
                      </wp:positionH>
                      <wp:positionV relativeFrom="paragraph">
                        <wp:posOffset>894080</wp:posOffset>
                      </wp:positionV>
                      <wp:extent cx="54610" cy="45720"/>
                      <wp:effectExtent l="6350" t="6350" r="5080" b="5715"/>
                      <wp:wrapNone/>
                      <wp:docPr id="9789" name="Rectangle 97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3FB4B538" id="Rectangle 9789" o:spid="_x0000_s1026" style="position:absolute;margin-left:3.45pt;margin-top:70.4pt;width:4.3pt;height:3.6pt;rotation:-9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91008" behindDoc="0" locked="0" layoutInCell="1" allowOverlap="1" wp14:anchorId="6F60F691" wp14:editId="75DFF9B4">
                      <wp:simplePos x="0" y="0"/>
                      <wp:positionH relativeFrom="column">
                        <wp:posOffset>-1905</wp:posOffset>
                      </wp:positionH>
                      <wp:positionV relativeFrom="paragraph">
                        <wp:posOffset>730250</wp:posOffset>
                      </wp:positionV>
                      <wp:extent cx="54610" cy="45720"/>
                      <wp:effectExtent l="8255" t="13970" r="12700" b="7620"/>
                      <wp:wrapNone/>
                      <wp:docPr id="9790" name="Rectangle 97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351FC415" id="Rectangle 9790" o:spid="_x0000_s1026" style="position:absolute;margin-left:-.15pt;margin-top:57.5pt;width:4.3pt;height:3.6pt;rotation:-9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LQN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87936" behindDoc="0" locked="0" layoutInCell="1" allowOverlap="1" wp14:anchorId="2C7B7749" wp14:editId="179BFFF7">
                      <wp:simplePos x="0" y="0"/>
                      <wp:positionH relativeFrom="column">
                        <wp:posOffset>-1905</wp:posOffset>
                      </wp:positionH>
                      <wp:positionV relativeFrom="paragraph">
                        <wp:posOffset>784860</wp:posOffset>
                      </wp:positionV>
                      <wp:extent cx="54610" cy="45720"/>
                      <wp:effectExtent l="8255" t="11430" r="12700" b="10160"/>
                      <wp:wrapNone/>
                      <wp:docPr id="9791" name="Rectangle 9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0144CABA" id="Rectangle 9791" o:spid="_x0000_s1026" style="position:absolute;margin-left:-.15pt;margin-top:61.8pt;width:4.3pt;height:3.6pt;rotation:-9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dj3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3lG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84864" behindDoc="0" locked="0" layoutInCell="1" allowOverlap="1" wp14:anchorId="56B77567" wp14:editId="571FE5FB">
                      <wp:simplePos x="0" y="0"/>
                      <wp:positionH relativeFrom="column">
                        <wp:posOffset>-1905</wp:posOffset>
                      </wp:positionH>
                      <wp:positionV relativeFrom="paragraph">
                        <wp:posOffset>839470</wp:posOffset>
                      </wp:positionV>
                      <wp:extent cx="54610" cy="45720"/>
                      <wp:effectExtent l="8255" t="8890" r="12700" b="12700"/>
                      <wp:wrapNone/>
                      <wp:docPr id="9792" name="Rectangle 97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470BC301" id="Rectangle 9792" o:spid="_x0000_s1026" style="position:absolute;margin-left:-.15pt;margin-top:66.1pt;width:4.3pt;height:3.6pt;rotation:-9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B0i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81792" behindDoc="0" locked="0" layoutInCell="1" allowOverlap="1" wp14:anchorId="7DC6A7CB" wp14:editId="4920203D">
                      <wp:simplePos x="0" y="0"/>
                      <wp:positionH relativeFrom="column">
                        <wp:posOffset>-1905</wp:posOffset>
                      </wp:positionH>
                      <wp:positionV relativeFrom="paragraph">
                        <wp:posOffset>894080</wp:posOffset>
                      </wp:positionV>
                      <wp:extent cx="54610" cy="45720"/>
                      <wp:effectExtent l="8255" t="6350" r="12700" b="5715"/>
                      <wp:wrapNone/>
                      <wp:docPr id="9793" name="Rectangle 97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2CA6C473" id="Rectangle 9793" o:spid="_x0000_s1026" style="position:absolute;margin-left:-.15pt;margin-top:70.4pt;width:4.3pt;height:3.6pt;rotation:-9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XHY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081A9FC" wp14:editId="396322FB">
                      <wp:extent cx="1125220" cy="909320"/>
                      <wp:effectExtent l="12700" t="12065" r="5080" b="12065"/>
                      <wp:docPr id="9794" name="Group 97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5220" cy="909320"/>
                                <a:chOff x="7238" y="1567"/>
                                <a:chExt cx="1772" cy="1432"/>
                              </a:xfrm>
                            </wpg:grpSpPr>
                            <wps:wsp>
                              <wps:cNvPr id="9795" name="Rectangle 192"/>
                              <wps:cNvSpPr>
                                <a:spLocks noChangeArrowheads="1"/>
                              </wps:cNvSpPr>
                              <wps:spPr bwMode="auto">
                                <a:xfrm rot="5400000">
                                  <a:off x="7408" y="1599"/>
                                  <a:ext cx="1432" cy="1368"/>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9796" name="Rectangle 193"/>
                              <wps:cNvSpPr>
                                <a:spLocks noChangeArrowheads="1"/>
                              </wps:cNvSpPr>
                              <wps:spPr bwMode="auto">
                                <a:xfrm rot="5400000">
                                  <a:off x="6623" y="2182"/>
                                  <a:ext cx="1432"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97" name="Rectangle 194"/>
                              <wps:cNvSpPr>
                                <a:spLocks noChangeArrowheads="1"/>
                              </wps:cNvSpPr>
                              <wps:spPr bwMode="auto">
                                <a:xfrm rot="5400000">
                                  <a:off x="8193" y="2182"/>
                                  <a:ext cx="1432"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CFA8D51" id="Group 9794" o:spid="_x0000_s1026" style="width:88.6pt;height:71.6pt;mso-position-horizontal-relative:char;mso-position-vertical-relative:line" coordorigin="7238,1567" coordsize="1772,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">
                      <v:rect id="Rectangle 192" o:spid="_x0000_s1027" style="position:absolute;left:7408;top:1599;width:1432;height:136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" fillcolor="#a6a6a6"/>
                      <v:rect id="Rectangle 193" o:spid="_x0000_s1028" style="position:absolute;left:6623;top:2182;width:1432;height:20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"/>
                      <v:rect id="Rectangle 194" o:spid="_x0000_s1029" style="position:absolute;left:8193;top:2182;width:1432;height:20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"/>
                      <w10:anchorlock/>
                    </v:group>
                  </w:pict>
                </mc:Fallback>
              </mc:AlternateContent>
            </w:r>
          </w:p>
        </w:tc>
        <w:tc>
          <w:tcPr>
            <w:tcW w:w="1864" w:type="dxa"/>
          </w:tcPr>
          <w:p w14:paraId="04A47E6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18976" behindDoc="0" locked="0" layoutInCell="1" allowOverlap="1" wp14:anchorId="2B41C962" wp14:editId="15D7720C">
                      <wp:simplePos x="0" y="0"/>
                      <wp:positionH relativeFrom="column">
                        <wp:posOffset>-45720</wp:posOffset>
                      </wp:positionH>
                      <wp:positionV relativeFrom="paragraph">
                        <wp:posOffset>502920</wp:posOffset>
                      </wp:positionV>
                      <wp:extent cx="274320" cy="182880"/>
                      <wp:effectExtent l="0" t="0" r="11430" b="26670"/>
                      <wp:wrapNone/>
                      <wp:docPr id="9798" name="Group 9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799" name="Group 1056"/>
                              <wpg:cNvGrpSpPr>
                                <a:grpSpLocks/>
                              </wpg:cNvGrpSpPr>
                              <wpg:grpSpPr bwMode="auto">
                                <a:xfrm>
                                  <a:off x="4401" y="2420"/>
                                  <a:ext cx="288" cy="144"/>
                                  <a:chOff x="4468" y="2342"/>
                                  <a:chExt cx="288" cy="144"/>
                                </a:xfrm>
                              </wpg:grpSpPr>
                              <wps:wsp>
                                <wps:cNvPr id="9800" name="Rectangle 105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1" name="Rectangle 105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2" name="Rectangle 105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3" name="Rectangle 106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4" name="Rectangle 106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5" name="Rectangle 106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6" name="Rectangle 106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7" name="Rectangle 106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08" name="Group 1065"/>
                              <wpg:cNvGrpSpPr>
                                <a:grpSpLocks/>
                              </wpg:cNvGrpSpPr>
                              <wpg:grpSpPr bwMode="auto">
                                <a:xfrm>
                                  <a:off x="4401" y="2276"/>
                                  <a:ext cx="288" cy="144"/>
                                  <a:chOff x="4468" y="2342"/>
                                  <a:chExt cx="288" cy="144"/>
                                </a:xfrm>
                              </wpg:grpSpPr>
                              <wps:wsp>
                                <wps:cNvPr id="9809" name="Rectangle 106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0" name="Rectangle 106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1" name="Rectangle 106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2" name="Rectangle 106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3" name="Rectangle 107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4" name="Rectangle 107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5" name="Rectangle 107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6" name="Rectangle 107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17" name="Group 1074"/>
                              <wpg:cNvGrpSpPr>
                                <a:grpSpLocks/>
                              </wpg:cNvGrpSpPr>
                              <wpg:grpSpPr bwMode="auto">
                                <a:xfrm rot="5400000">
                                  <a:off x="4617" y="2348"/>
                                  <a:ext cx="288" cy="144"/>
                                  <a:chOff x="4468" y="2342"/>
                                  <a:chExt cx="288" cy="144"/>
                                </a:xfrm>
                              </wpg:grpSpPr>
                              <wps:wsp>
                                <wps:cNvPr id="9818" name="Rectangle 107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9" name="Rectangle 107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0" name="Rectangle 107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1" name="Rectangle 107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2" name="Rectangle 107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3" name="Rectangle 108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4" name="Rectangle 108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5" name="Rectangle 108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0A5884A" id="Group 9798" o:spid="_x0000_s1026" style="position:absolute;margin-left:-3.6pt;margin-top:39.6pt;width:21.6pt;height:14.4pt;z-index:25151897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">
                      <v:group id="Group 1056"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">
                        <v:rect id="Rectangle 1057"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" filled="f"/>
                        <v:rect id="Rectangle 1058"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" filled="f"/>
                        <v:rect id="Rectangle 1059"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" filled="f"/>
                        <v:rect id="Rectangle 1060"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" filled="f"/>
                        <v:rect id="Rectangle 1061"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" filled="f"/>
                        <v:rect id="Rectangle 1062"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" filled="f"/>
                        <v:rect id="Rectangle 1063"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" filled="f"/>
                        <v:rect id="Rectangle 1064"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" filled="f"/>
                      </v:group>
                      <v:group id="Group 1065"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">
                        <v:rect id="Rectangle 1066"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" filled="f"/>
                        <v:rect id="Rectangle 1067"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" filled="f"/>
                        <v:rect id="Rectangle 1068"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" filled="f"/>
                        <v:rect id="Rectangle 1069"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" filled="f"/>
                        <v:rect id="Rectangle 1070"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" filled="f"/>
                        <v:rect id="Rectangle 1071"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" filled="f"/>
                        <v:rect id="Rectangle 1072"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" filled="f"/>
                        <v:rect id="Rectangle 1073"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" filled="f"/>
                      </v:group>
                      <v:group id="Group 1074"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">
                        <v:rect id="Rectangle 1075"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" filled="f"/>
                        <v:rect id="Rectangle 1076"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" filled="f"/>
                        <v:rect id="Rectangle 1077"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" filled="f"/>
                        <v:rect id="Rectangle 1078"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" filled="f"/>
                        <v:rect id="Rectangle 1079"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" filled="f"/>
                        <v:rect id="Rectangle 1080"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" filled="f"/>
                        <v:rect id="Rectangle 1081"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" filled="f"/>
                        <v:rect id="Rectangle 1082"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53EE7BE" wp14:editId="594D0C09">
                      <wp:extent cx="1124585" cy="1124585"/>
                      <wp:effectExtent l="5715" t="12065" r="12700" b="6350"/>
                      <wp:docPr id="9826" name="Group 9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124585"/>
                                <a:chOff x="10142" y="1567"/>
                                <a:chExt cx="1771" cy="1771"/>
                              </a:xfrm>
                            </wpg:grpSpPr>
                            <wps:wsp>
                              <wps:cNvPr id="9827" name="Oval 189"/>
                              <wps:cNvSpPr>
                                <a:spLocks noChangeArrowheads="1"/>
                              </wps:cNvSpPr>
                              <wps:spPr bwMode="auto">
                                <a:xfrm>
                                  <a:off x="10142" y="1567"/>
                                  <a:ext cx="1771" cy="1771"/>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9828" name="Oval 190"/>
                              <wps:cNvSpPr>
                                <a:spLocks noChangeArrowheads="1"/>
                              </wps:cNvSpPr>
                              <wps:spPr bwMode="auto">
                                <a:xfrm>
                                  <a:off x="10384" y="1812"/>
                                  <a:ext cx="1296" cy="1296"/>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B6872C9" id="Group 9826" o:spid="_x0000_s1026" style="width:88.55pt;height:88.55pt;mso-position-horizontal-relative:char;mso-position-vertical-relative:line" coordorigin="10142,1567" coordsize="1771,17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">
                      <v:oval id="Oval 189" o:spid="_x0000_s1027" style="position:absolute;left:10142;top:1567;width:1771;height:1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" fillcolor="#d9d9d9">
                        <v:stroke dashstyle="longDash"/>
                      </v:oval>
                      <v:oval id="Oval 190" o:spid="_x0000_s1028" style="position:absolute;left:10384;top:1812;width:1296;height:1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" fillcolor="#a6a6a6">
                        <v:stroke dashstyle="longDash"/>
                      </v:oval>
                      <w10:anchorlock/>
                    </v:group>
                  </w:pict>
                </mc:Fallback>
              </mc:AlternateContent>
            </w:r>
          </w:p>
          <w:p w14:paraId="35910F9A"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9.02 mm</w:t>
            </w:r>
          </w:p>
          <w:p w14:paraId="191061E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66 mm</w:t>
            </w:r>
          </w:p>
        </w:tc>
        <w:tc>
          <w:tcPr>
            <w:tcW w:w="2120" w:type="dxa"/>
          </w:tcPr>
          <w:p w14:paraId="2488EEC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75648" behindDoc="0" locked="0" layoutInCell="1" allowOverlap="1" wp14:anchorId="7BD38EF5" wp14:editId="7E203719">
                      <wp:simplePos x="0" y="0"/>
                      <wp:positionH relativeFrom="column">
                        <wp:posOffset>-32385</wp:posOffset>
                      </wp:positionH>
                      <wp:positionV relativeFrom="paragraph">
                        <wp:posOffset>727075</wp:posOffset>
                      </wp:positionV>
                      <wp:extent cx="183515" cy="220345"/>
                      <wp:effectExtent l="6985" t="5715" r="9525" b="12065"/>
                      <wp:wrapNone/>
                      <wp:docPr id="9829" name="Group 98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20345"/>
                                <a:chOff x="5295" y="4162"/>
                                <a:chExt cx="289" cy="347"/>
                              </a:xfrm>
                            </wpg:grpSpPr>
                            <wps:wsp>
                              <wps:cNvPr id="9830" name="Rectangle 1903"/>
                              <wps:cNvSpPr>
                                <a:spLocks noChangeArrowheads="1"/>
                              </wps:cNvSpPr>
                              <wps:spPr bwMode="auto">
                                <a:xfrm rot="-5400000">
                                  <a:off x="5361" y="442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1" name="Rectangle 1904"/>
                              <wps:cNvSpPr>
                                <a:spLocks noChangeArrowheads="1"/>
                              </wps:cNvSpPr>
                              <wps:spPr bwMode="auto">
                                <a:xfrm rot="-5400000">
                                  <a:off x="5361" y="434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2" name="Rectangle 1905"/>
                              <wps:cNvSpPr>
                                <a:spLocks noChangeArrowheads="1"/>
                              </wps:cNvSpPr>
                              <wps:spPr bwMode="auto">
                                <a:xfrm rot="-5400000">
                                  <a:off x="5361" y="425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3" name="Rectangle 1906"/>
                              <wps:cNvSpPr>
                                <a:spLocks noChangeArrowheads="1"/>
                              </wps:cNvSpPr>
                              <wps:spPr bwMode="auto">
                                <a:xfrm rot="-5400000">
                                  <a:off x="5361" y="416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4" name="Rectangle 1907"/>
                              <wps:cNvSpPr>
                                <a:spLocks noChangeArrowheads="1"/>
                              </wps:cNvSpPr>
                              <wps:spPr bwMode="auto">
                                <a:xfrm rot="-5400000">
                                  <a:off x="5433" y="442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5" name="Rectangle 1908"/>
                              <wps:cNvSpPr>
                                <a:spLocks noChangeArrowheads="1"/>
                              </wps:cNvSpPr>
                              <wps:spPr bwMode="auto">
                                <a:xfrm rot="-5400000">
                                  <a:off x="5433" y="434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6" name="Rectangle 1909"/>
                              <wps:cNvSpPr>
                                <a:spLocks noChangeArrowheads="1"/>
                              </wps:cNvSpPr>
                              <wps:spPr bwMode="auto">
                                <a:xfrm rot="-5400000">
                                  <a:off x="5433" y="425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7" name="Rectangle 1910"/>
                              <wps:cNvSpPr>
                                <a:spLocks noChangeArrowheads="1"/>
                              </wps:cNvSpPr>
                              <wps:spPr bwMode="auto">
                                <a:xfrm rot="-5400000">
                                  <a:off x="5433" y="416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8" name="Rectangle 1911"/>
                              <wps:cNvSpPr>
                                <a:spLocks noChangeArrowheads="1"/>
                              </wps:cNvSpPr>
                              <wps:spPr bwMode="auto">
                                <a:xfrm rot="-5400000">
                                  <a:off x="5505" y="44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9" name="Rectangle 1912"/>
                              <wps:cNvSpPr>
                                <a:spLocks noChangeArrowheads="1"/>
                              </wps:cNvSpPr>
                              <wps:spPr bwMode="auto">
                                <a:xfrm rot="-5400000">
                                  <a:off x="5505" y="43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0" name="Rectangle 1913"/>
                              <wps:cNvSpPr>
                                <a:spLocks noChangeArrowheads="1"/>
                              </wps:cNvSpPr>
                              <wps:spPr bwMode="auto">
                                <a:xfrm rot="-5400000">
                                  <a:off x="5505" y="42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1" name="Rectangle 1914"/>
                              <wps:cNvSpPr>
                                <a:spLocks noChangeArrowheads="1"/>
                              </wps:cNvSpPr>
                              <wps:spPr bwMode="auto">
                                <a:xfrm rot="-5400000">
                                  <a:off x="5505" y="417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2" name="Rectangle 1915"/>
                              <wps:cNvSpPr>
                                <a:spLocks noChangeArrowheads="1"/>
                              </wps:cNvSpPr>
                              <wps:spPr bwMode="auto">
                                <a:xfrm rot="-5400000">
                                  <a:off x="5288" y="442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3" name="Rectangle 1916"/>
                              <wps:cNvSpPr>
                                <a:spLocks noChangeArrowheads="1"/>
                              </wps:cNvSpPr>
                              <wps:spPr bwMode="auto">
                                <a:xfrm rot="-5400000">
                                  <a:off x="5288" y="434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4" name="Rectangle 1917"/>
                              <wps:cNvSpPr>
                                <a:spLocks noChangeArrowheads="1"/>
                              </wps:cNvSpPr>
                              <wps:spPr bwMode="auto">
                                <a:xfrm rot="-5400000">
                                  <a:off x="5288" y="425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5" name="Rectangle 1918"/>
                              <wps:cNvSpPr>
                                <a:spLocks noChangeArrowheads="1"/>
                              </wps:cNvSpPr>
                              <wps:spPr bwMode="auto">
                                <a:xfrm rot="-5400000">
                                  <a:off x="5288" y="416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60FC49C" id="Group 9829" o:spid="_x0000_s1026" style="position:absolute;margin-left:-2.55pt;margin-top:57.25pt;width:14.45pt;height:17.35pt;z-index:251675648" coordorigin="5295,4162" coordsize="289,3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">
                      <v:rect id="Rectangle 1903" o:spid="_x0000_s1027" style="position:absolute;left:5361;top:4427;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" filled="f"/>
                      <v:rect id="Rectangle 1904" o:spid="_x0000_s1028" style="position:absolute;left:5361;top:4341;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" filled="f"/>
                      <v:rect id="Rectangle 1905" o:spid="_x0000_s1029" style="position:absolute;left:5361;top:4255;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" filled="f"/>
                      <v:rect id="Rectangle 1906" o:spid="_x0000_s1030" style="position:absolute;left:5361;top:4169;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" filled="f"/>
                      <v:rect id="Rectangle 1907" o:spid="_x0000_s1031" style="position:absolute;left:5433;top:4427;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" filled="f"/>
                      <v:rect id="Rectangle 1908" o:spid="_x0000_s1032" style="position:absolute;left:5433;top:4341;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" filled="f"/>
                      <v:rect id="Rectangle 1909" o:spid="_x0000_s1033" style="position:absolute;left:5433;top:4255;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" filled="f"/>
                      <v:rect id="Rectangle 1910" o:spid="_x0000_s1034" style="position:absolute;left:5433;top:4169;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" filled="f"/>
                      <v:rect id="Rectangle 1911" o:spid="_x0000_s1035" style="position:absolute;left:5505;top:44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" filled="f"/>
                      <v:rect id="Rectangle 1912" o:spid="_x0000_s1036" style="position:absolute;left:5505;top:43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" filled="f"/>
                      <v:rect id="Rectangle 1913" o:spid="_x0000_s1037" style="position:absolute;left:5505;top:42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" filled="f"/>
                      <v:rect id="Rectangle 1914" o:spid="_x0000_s1038" style="position:absolute;left:5505;top:417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" filled="f"/>
                      <v:rect id="Rectangle 1915" o:spid="_x0000_s1039" style="position:absolute;left:5288;top:4427;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" filled="f"/>
                      <v:rect id="Rectangle 1916" o:spid="_x0000_s1040" style="position:absolute;left:5288;top:4341;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" filled="f"/>
                      <v:rect id="Rectangle 1917" o:spid="_x0000_s1041" style="position:absolute;left:5288;top:4255;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" filled="f"/>
                      <v:rect id="Rectangle 1918" o:spid="_x0000_s1042" style="position:absolute;left:5288;top:4169;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4EEC214" wp14:editId="469846D1">
                      <wp:extent cx="1161415" cy="909320"/>
                      <wp:effectExtent l="8255" t="12065" r="11430" b="12065"/>
                      <wp:docPr id="9846" name="Group 9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1415" cy="909320"/>
                                <a:chOff x="13029" y="1567"/>
                                <a:chExt cx="1829" cy="1432"/>
                              </a:xfrm>
                            </wpg:grpSpPr>
                            <wps:wsp>
                              <wps:cNvPr id="9847" name="Rectangle 185"/>
                              <wps:cNvSpPr>
                                <a:spLocks noChangeArrowheads="1"/>
                              </wps:cNvSpPr>
                              <wps:spPr bwMode="auto">
                                <a:xfrm rot="5400000">
                                  <a:off x="13228" y="1599"/>
                                  <a:ext cx="1432" cy="1368"/>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9848" name="Rectangle 186"/>
                              <wps:cNvSpPr>
                                <a:spLocks noChangeArrowheads="1"/>
                              </wps:cNvSpPr>
                              <wps:spPr bwMode="auto">
                                <a:xfrm rot="5400000">
                                  <a:off x="12436" y="2160"/>
                                  <a:ext cx="1432" cy="245"/>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9849" name="Rectangle 187"/>
                              <wps:cNvSpPr>
                                <a:spLocks noChangeArrowheads="1"/>
                              </wps:cNvSpPr>
                              <wps:spPr bwMode="auto">
                                <a:xfrm rot="5400000">
                                  <a:off x="14020" y="2160"/>
                                  <a:ext cx="1432" cy="245"/>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CE9CE6F" id="Group 9846" o:spid="_x0000_s1026" style="width:91.45pt;height:71.6pt;mso-position-horizontal-relative:char;mso-position-vertical-relative:line" coordorigin="13029,1567" coordsize="1829,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">
                      <v:rect id="Rectangle 185" o:spid="_x0000_s1027" style="position:absolute;left:13228;top:1599;width:1432;height:136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" fillcolor="#a6a6a6"/>
                      <v:rect id="Rectangle 186" o:spid="_x0000_s1028" style="position:absolute;left:12436;top:2160;width:1432;height:24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" fillcolor="#d9d9d9">
                        <v:stroke dashstyle="longDash"/>
                      </v:rect>
                      <v:rect id="Rectangle 187" o:spid="_x0000_s1029" style="position:absolute;left:14020;top:2160;width:1432;height:24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" fillcolor="#d9d9d9">
                        <v:stroke dashstyle="longDash"/>
                      </v:rect>
                      <w10:anchorlock/>
                    </v:group>
                  </w:pict>
                </mc:Fallback>
              </mc:AlternateContent>
            </w:r>
          </w:p>
        </w:tc>
      </w:tr>
      <w:tr w:rsidR="004F60EE" w:rsidRPr="00AA2F5F" w14:paraId="110865A0" w14:textId="77777777" w:rsidTr="00AA2F5F">
        <w:trPr>
          <w:jc w:val="center"/>
        </w:trPr>
        <w:tc>
          <w:tcPr>
            <w:tcW w:w="1514" w:type="dxa"/>
          </w:tcPr>
          <w:p w14:paraId="023FDA92"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Superficial Femoral Artery</w:t>
            </w:r>
          </w:p>
        </w:tc>
        <w:tc>
          <w:tcPr>
            <w:tcW w:w="1119" w:type="dxa"/>
            <w:gridSpan w:val="2"/>
          </w:tcPr>
          <w:p w14:paraId="66B0D054"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283516B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5AE199B0" wp14:editId="1BD1E602">
                      <wp:extent cx="225425" cy="220980"/>
                      <wp:effectExtent l="6985" t="5080" r="5715" b="12065"/>
                      <wp:docPr id="9850" name="Cube 98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636FDEF9" id="Cube 9850"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" adj="8682">
                      <w10:anchorlock/>
                    </v:shape>
                  </w:pict>
                </mc:Fallback>
              </mc:AlternateContent>
            </w:r>
          </w:p>
        </w:tc>
        <w:tc>
          <w:tcPr>
            <w:tcW w:w="1864" w:type="dxa"/>
          </w:tcPr>
          <w:p w14:paraId="17B4253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22048" behindDoc="0" locked="0" layoutInCell="1" allowOverlap="1" wp14:anchorId="5E7191DF" wp14:editId="45F60C3A">
                      <wp:simplePos x="0" y="0"/>
                      <wp:positionH relativeFrom="column">
                        <wp:posOffset>60325</wp:posOffset>
                      </wp:positionH>
                      <wp:positionV relativeFrom="paragraph">
                        <wp:posOffset>360045</wp:posOffset>
                      </wp:positionV>
                      <wp:extent cx="274320" cy="182880"/>
                      <wp:effectExtent l="0" t="0" r="11430" b="26670"/>
                      <wp:wrapNone/>
                      <wp:docPr id="9851" name="Group 9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852" name="Group 1110"/>
                              <wpg:cNvGrpSpPr>
                                <a:grpSpLocks/>
                              </wpg:cNvGrpSpPr>
                              <wpg:grpSpPr bwMode="auto">
                                <a:xfrm>
                                  <a:off x="4401" y="2420"/>
                                  <a:ext cx="288" cy="144"/>
                                  <a:chOff x="4468" y="2342"/>
                                  <a:chExt cx="288" cy="144"/>
                                </a:xfrm>
                              </wpg:grpSpPr>
                              <wps:wsp>
                                <wps:cNvPr id="9853" name="Rectangle 111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4" name="Rectangle 111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5" name="Rectangle 111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6" name="Rectangle 111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7" name="Rectangle 111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8" name="Rectangle 111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9" name="Rectangle 111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0" name="Rectangle 111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61" name="Group 1119"/>
                              <wpg:cNvGrpSpPr>
                                <a:grpSpLocks/>
                              </wpg:cNvGrpSpPr>
                              <wpg:grpSpPr bwMode="auto">
                                <a:xfrm>
                                  <a:off x="4401" y="2276"/>
                                  <a:ext cx="288" cy="144"/>
                                  <a:chOff x="4468" y="2342"/>
                                  <a:chExt cx="288" cy="144"/>
                                </a:xfrm>
                              </wpg:grpSpPr>
                              <wps:wsp>
                                <wps:cNvPr id="9862" name="Rectangle 112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3" name="Rectangle 112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4" name="Rectangle 112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5" name="Rectangle 112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6" name="Rectangle 112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7" name="Rectangle 112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8" name="Rectangle 112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9" name="Rectangle 112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70" name="Group 1128"/>
                              <wpg:cNvGrpSpPr>
                                <a:grpSpLocks/>
                              </wpg:cNvGrpSpPr>
                              <wpg:grpSpPr bwMode="auto">
                                <a:xfrm rot="5400000">
                                  <a:off x="4617" y="2348"/>
                                  <a:ext cx="288" cy="144"/>
                                  <a:chOff x="4468" y="2342"/>
                                  <a:chExt cx="288" cy="144"/>
                                </a:xfrm>
                              </wpg:grpSpPr>
                              <wps:wsp>
                                <wps:cNvPr id="9871" name="Rectangle 112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2" name="Rectangle 113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3" name="Rectangle 113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4" name="Rectangle 113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5" name="Rectangle 113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6" name="Rectangle 113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7" name="Rectangle 113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8" name="Rectangle 113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5A67078" id="Group 9851" o:spid="_x0000_s1026" style="position:absolute;margin-left:4.75pt;margin-top:28.35pt;width:21.6pt;height:14.4pt;z-index:251522048"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">
                      <v:group id="Group 1110"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">
                        <v:rect id="Rectangle 1111"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" filled="f"/>
                        <v:rect id="Rectangle 1112"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" filled="f"/>
                        <v:rect id="Rectangle 1113"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" filled="f"/>
                        <v:rect id="Rectangle 1114"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" filled="f"/>
                        <v:rect id="Rectangle 1115"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" filled="f"/>
                        <v:rect id="Rectangle 1116"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" filled="f"/>
                        <v:rect id="Rectangle 1117"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" filled="f"/>
                        <v:rect id="Rectangle 1118"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" filled="f"/>
                      </v:group>
                      <v:group id="Group 1119"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">
                        <v:rect id="Rectangle 1120"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" filled="f"/>
                        <v:rect id="Rectangle 1121"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" filled="f"/>
                        <v:rect id="Rectangle 1122"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" filled="f"/>
                        <v:rect id="Rectangle 1123"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" filled="f"/>
                        <v:rect id="Rectangle 1124"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" filled="f"/>
                        <v:rect id="Rectangle 1125"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" filled="f"/>
                        <v:rect id="Rectangle 1126"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" filled="f"/>
                        <v:rect id="Rectangle 1127"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" filled="f"/>
                      </v:group>
                      <v:group id="Group 1128"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">
                        <v:rect id="Rectangle 1129"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" filled="f"/>
                        <v:rect id="Rectangle 1130"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" filled="f"/>
                        <v:rect id="Rectangle 1131"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" filled="f"/>
                        <v:rect id="Rectangle 1132"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" filled="f"/>
                        <v:rect id="Rectangle 1133"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" filled="f"/>
                        <v:rect id="Rectangle 1134"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" filled="f"/>
                        <v:rect id="Rectangle 1135"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" filled="f"/>
                        <v:rect id="Rectangle 1136"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B3FDC59" wp14:editId="2BF4FC8E">
                      <wp:extent cx="868680" cy="868680"/>
                      <wp:effectExtent l="6985" t="6985" r="10160" b="10160"/>
                      <wp:docPr id="9879" name="Group 9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868680"/>
                                <a:chOff x="8531" y="7455"/>
                                <a:chExt cx="1368" cy="1368"/>
                              </a:xfrm>
                            </wpg:grpSpPr>
                            <wps:wsp>
                              <wps:cNvPr id="9880" name="Oval 182"/>
                              <wps:cNvSpPr>
                                <a:spLocks noChangeArrowheads="1"/>
                              </wps:cNvSpPr>
                              <wps:spPr bwMode="auto">
                                <a:xfrm>
                                  <a:off x="8702" y="7635"/>
                                  <a:ext cx="1008" cy="1008"/>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9881" name="Oval 183"/>
                              <wps:cNvSpPr>
                                <a:spLocks noChangeArrowheads="1"/>
                              </wps:cNvSpPr>
                              <wps:spPr bwMode="auto">
                                <a:xfrm>
                                  <a:off x="8531" y="7455"/>
                                  <a:ext cx="1368" cy="1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331ABCD" id="Group 9879" o:spid="_x0000_s1026" style="width:68.4pt;height:68.4pt;mso-position-horizontal-relative:char;mso-position-vertical-relative:line" coordorigin="8531,7455" coordsize="1368,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">
                      <v:oval id="Oval 182" o:spid="_x0000_s1027" style="position:absolute;left:8702;top:7635;width:1008;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" fillcolor="#a6a6a6"/>
                      <v:oval id="Oval 183" o:spid="_x0000_s1028" style="position:absolute;left:8531;top:7455;width:1368;height:1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" filled="f"/>
                      <w10:anchorlock/>
                    </v:group>
                  </w:pict>
                </mc:Fallback>
              </mc:AlternateContent>
            </w:r>
          </w:p>
          <w:p w14:paraId="7503BF0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7 mm</w:t>
            </w:r>
          </w:p>
          <w:p w14:paraId="2BC4AE3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27 mm</w:t>
            </w:r>
          </w:p>
        </w:tc>
        <w:tc>
          <w:tcPr>
            <w:tcW w:w="1864" w:type="dxa"/>
            <w:gridSpan w:val="2"/>
          </w:tcPr>
          <w:p w14:paraId="335D184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anchor distT="0" distB="0" distL="114300" distR="114300" simplePos="0" relativeHeight="251758592" behindDoc="0" locked="0" layoutInCell="1" allowOverlap="1" wp14:anchorId="70898C3B" wp14:editId="67D5998F">
                      <wp:simplePos x="0" y="0"/>
                      <wp:positionH relativeFrom="column">
                        <wp:posOffset>189230</wp:posOffset>
                      </wp:positionH>
                      <wp:positionV relativeFrom="paragraph">
                        <wp:posOffset>840105</wp:posOffset>
                      </wp:positionV>
                      <wp:extent cx="54610" cy="45720"/>
                      <wp:effectExtent l="8890" t="13970" r="12065" b="7620"/>
                      <wp:wrapNone/>
                      <wp:docPr id="9882" name="Rectangle 98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5D38C82B" id="Rectangle 9882" o:spid="_x0000_s1026" style="position:absolute;margin-left:14.9pt;margin-top:66.15pt;width:4.3pt;height:3.6pt;rotation:-90;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pZ4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WxM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55520" behindDoc="0" locked="0" layoutInCell="1" allowOverlap="1" wp14:anchorId="0870F2F9" wp14:editId="7025DCC6">
                      <wp:simplePos x="0" y="0"/>
                      <wp:positionH relativeFrom="column">
                        <wp:posOffset>189230</wp:posOffset>
                      </wp:positionH>
                      <wp:positionV relativeFrom="paragraph">
                        <wp:posOffset>894715</wp:posOffset>
                      </wp:positionV>
                      <wp:extent cx="54610" cy="45720"/>
                      <wp:effectExtent l="8890" t="11430" r="12065" b="10160"/>
                      <wp:wrapNone/>
                      <wp:docPr id="9883" name="Rectangle 98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5CF31281" id="Rectangle 9883" o:spid="_x0000_s1026" style="position:absolute;margin-left:14.9pt;margin-top:70.45pt;width:4.3pt;height:3.6pt;rotation:-90;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52448" behindDoc="0" locked="0" layoutInCell="1" allowOverlap="1" wp14:anchorId="7793791C" wp14:editId="6F9A17A3">
                      <wp:simplePos x="0" y="0"/>
                      <wp:positionH relativeFrom="column">
                        <wp:posOffset>143510</wp:posOffset>
                      </wp:positionH>
                      <wp:positionV relativeFrom="paragraph">
                        <wp:posOffset>730250</wp:posOffset>
                      </wp:positionV>
                      <wp:extent cx="54610" cy="45720"/>
                      <wp:effectExtent l="10795" t="8890" r="10160" b="12700"/>
                      <wp:wrapNone/>
                      <wp:docPr id="9884" name="Rectangle 98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7B670449" id="Rectangle 9884" o:spid="_x0000_s1026" style="position:absolute;margin-left:11.3pt;margin-top:57.5pt;width:4.3pt;height:3.6pt;rotation:-9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mwI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49376" behindDoc="0" locked="0" layoutInCell="1" allowOverlap="1" wp14:anchorId="0589BAC9" wp14:editId="0FCF5A29">
                      <wp:simplePos x="0" y="0"/>
                      <wp:positionH relativeFrom="column">
                        <wp:posOffset>143510</wp:posOffset>
                      </wp:positionH>
                      <wp:positionV relativeFrom="paragraph">
                        <wp:posOffset>784860</wp:posOffset>
                      </wp:positionV>
                      <wp:extent cx="54610" cy="45720"/>
                      <wp:effectExtent l="10795" t="6350" r="10160" b="5715"/>
                      <wp:wrapNone/>
                      <wp:docPr id="9885" name="Rectangle 98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434390E9" id="Rectangle 9885" o:spid="_x0000_s1026" style="position:absolute;margin-left:11.3pt;margin-top:61.8pt;width:4.3pt;height:3.6pt;rotation:-90;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46304" behindDoc="0" locked="0" layoutInCell="1" allowOverlap="1" wp14:anchorId="20C27FA8" wp14:editId="60A822AD">
                      <wp:simplePos x="0" y="0"/>
                      <wp:positionH relativeFrom="column">
                        <wp:posOffset>143510</wp:posOffset>
                      </wp:positionH>
                      <wp:positionV relativeFrom="paragraph">
                        <wp:posOffset>839470</wp:posOffset>
                      </wp:positionV>
                      <wp:extent cx="54610" cy="45720"/>
                      <wp:effectExtent l="10795" t="13335" r="10160" b="8255"/>
                      <wp:wrapNone/>
                      <wp:docPr id="9886" name="Rectangle 98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36BBEA75" id="Rectangle 9886" o:spid="_x0000_s1026" style="position:absolute;margin-left:11.3pt;margin-top:66.1pt;width:4.3pt;height:3.6pt;rotation:-90;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sUn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WxK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43232" behindDoc="0" locked="0" layoutInCell="1" allowOverlap="1" wp14:anchorId="2D472E1A" wp14:editId="1EC05A76">
                      <wp:simplePos x="0" y="0"/>
                      <wp:positionH relativeFrom="column">
                        <wp:posOffset>143510</wp:posOffset>
                      </wp:positionH>
                      <wp:positionV relativeFrom="paragraph">
                        <wp:posOffset>894080</wp:posOffset>
                      </wp:positionV>
                      <wp:extent cx="54610" cy="45720"/>
                      <wp:effectExtent l="10795" t="10795" r="10160" b="10795"/>
                      <wp:wrapNone/>
                      <wp:docPr id="9887" name="Rectangle 98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2F4144C2" id="Rectangle 9887" o:spid="_x0000_s1026" style="position:absolute;margin-left:11.3pt;margin-top:70.4pt;width:4.3pt;height:3.6pt;rotation:-90;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6nd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40160" behindDoc="0" locked="0" layoutInCell="1" allowOverlap="1" wp14:anchorId="545B317D" wp14:editId="49867355">
                      <wp:simplePos x="0" y="0"/>
                      <wp:positionH relativeFrom="column">
                        <wp:posOffset>97790</wp:posOffset>
                      </wp:positionH>
                      <wp:positionV relativeFrom="paragraph">
                        <wp:posOffset>730250</wp:posOffset>
                      </wp:positionV>
                      <wp:extent cx="54610" cy="45720"/>
                      <wp:effectExtent l="12700" t="8890" r="8255" b="12700"/>
                      <wp:wrapNone/>
                      <wp:docPr id="9888" name="Rectangle 9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7F060166" id="Rectangle 9888" o:spid="_x0000_s1026" style="position:absolute;margin-left:7.7pt;margin-top:57.5pt;width:4.3pt;height:3.6pt;rotation:-90;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37088" behindDoc="0" locked="0" layoutInCell="1" allowOverlap="1" wp14:anchorId="4603656F" wp14:editId="0B574033">
                      <wp:simplePos x="0" y="0"/>
                      <wp:positionH relativeFrom="column">
                        <wp:posOffset>97790</wp:posOffset>
                      </wp:positionH>
                      <wp:positionV relativeFrom="paragraph">
                        <wp:posOffset>784860</wp:posOffset>
                      </wp:positionV>
                      <wp:extent cx="54610" cy="45720"/>
                      <wp:effectExtent l="12700" t="6350" r="8255" b="5715"/>
                      <wp:wrapNone/>
                      <wp:docPr id="9889" name="Rectangle 98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603DC4FE" id="Rectangle 9889" o:spid="_x0000_s1026" style="position:absolute;margin-left:7.7pt;margin-top:61.8pt;width:4.3pt;height:3.6pt;rotation:-90;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vUT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WxO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34016" behindDoc="0" locked="0" layoutInCell="1" allowOverlap="1" wp14:anchorId="2D469515" wp14:editId="07D21515">
                      <wp:simplePos x="0" y="0"/>
                      <wp:positionH relativeFrom="column">
                        <wp:posOffset>97790</wp:posOffset>
                      </wp:positionH>
                      <wp:positionV relativeFrom="paragraph">
                        <wp:posOffset>839470</wp:posOffset>
                      </wp:positionV>
                      <wp:extent cx="54610" cy="45720"/>
                      <wp:effectExtent l="12700" t="13335" r="8255" b="8255"/>
                      <wp:wrapNone/>
                      <wp:docPr id="9890" name="Rectangle 98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30081456" id="Rectangle 9890" o:spid="_x0000_s1026" style="position:absolute;margin-left:7.7pt;margin-top:66.1pt;width:4.3pt;height:3.6pt;rotation:-90;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nNe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30944" behindDoc="0" locked="0" layoutInCell="1" allowOverlap="1" wp14:anchorId="217F80ED" wp14:editId="3381C3B6">
                      <wp:simplePos x="0" y="0"/>
                      <wp:positionH relativeFrom="column">
                        <wp:posOffset>97790</wp:posOffset>
                      </wp:positionH>
                      <wp:positionV relativeFrom="paragraph">
                        <wp:posOffset>894080</wp:posOffset>
                      </wp:positionV>
                      <wp:extent cx="54610" cy="45720"/>
                      <wp:effectExtent l="12700" t="10795" r="8255" b="10795"/>
                      <wp:wrapNone/>
                      <wp:docPr id="9891" name="Rectangle 98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769AC1BC" id="Rectangle 9891" o:spid="_x0000_s1026" style="position:absolute;margin-left:7.7pt;margin-top:70.4pt;width:4.3pt;height:3.6pt;rotation:-9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x+k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77024" behindDoc="0" locked="0" layoutInCell="1" allowOverlap="1" wp14:anchorId="143DFF20" wp14:editId="29713895">
                      <wp:simplePos x="0" y="0"/>
                      <wp:positionH relativeFrom="column">
                        <wp:posOffset>51435</wp:posOffset>
                      </wp:positionH>
                      <wp:positionV relativeFrom="paragraph">
                        <wp:posOffset>730250</wp:posOffset>
                      </wp:positionV>
                      <wp:extent cx="54610" cy="45720"/>
                      <wp:effectExtent l="13970" t="8890" r="6985" b="12700"/>
                      <wp:wrapNone/>
                      <wp:docPr id="9892" name="Rectangle 98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075B876C" id="Rectangle 9892" o:spid="_x0000_s1026" style="position:absolute;margin-left:4.05pt;margin-top:57.5pt;width:4.3pt;height:3.6pt;rotation:-90;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tpx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XxM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73952" behindDoc="0" locked="0" layoutInCell="1" allowOverlap="1" wp14:anchorId="77946A51" wp14:editId="13BF9C7D">
                      <wp:simplePos x="0" y="0"/>
                      <wp:positionH relativeFrom="column">
                        <wp:posOffset>51435</wp:posOffset>
                      </wp:positionH>
                      <wp:positionV relativeFrom="paragraph">
                        <wp:posOffset>784860</wp:posOffset>
                      </wp:positionV>
                      <wp:extent cx="54610" cy="45720"/>
                      <wp:effectExtent l="13970" t="6350" r="6985" b="5715"/>
                      <wp:wrapNone/>
                      <wp:docPr id="9893" name="Rectangle 98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73C0780B" id="Rectangle 9893" o:spid="_x0000_s1026" style="position:absolute;margin-left:4.05pt;margin-top:61.8pt;width:4.3pt;height:3.6pt;rotation:-90;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70880" behindDoc="0" locked="0" layoutInCell="1" allowOverlap="1" wp14:anchorId="38E33303" wp14:editId="7F28DE7D">
                      <wp:simplePos x="0" y="0"/>
                      <wp:positionH relativeFrom="column">
                        <wp:posOffset>51435</wp:posOffset>
                      </wp:positionH>
                      <wp:positionV relativeFrom="paragraph">
                        <wp:posOffset>839470</wp:posOffset>
                      </wp:positionV>
                      <wp:extent cx="54610" cy="45720"/>
                      <wp:effectExtent l="13970" t="13335" r="6985" b="8255"/>
                      <wp:wrapNone/>
                      <wp:docPr id="9894" name="Rectangle 9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4F467338" id="Rectangle 9894" o:spid="_x0000_s1026" style="position:absolute;margin-left:4.05pt;margin-top:66.1pt;width:4.3pt;height:3.6pt;rotation:-90;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AB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67808" behindDoc="0" locked="0" layoutInCell="1" allowOverlap="1" wp14:anchorId="5DEC70E5" wp14:editId="52B3FB66">
                      <wp:simplePos x="0" y="0"/>
                      <wp:positionH relativeFrom="column">
                        <wp:posOffset>51435</wp:posOffset>
                      </wp:positionH>
                      <wp:positionV relativeFrom="paragraph">
                        <wp:posOffset>894080</wp:posOffset>
                      </wp:positionV>
                      <wp:extent cx="54610" cy="45720"/>
                      <wp:effectExtent l="13970" t="10795" r="6985" b="10795"/>
                      <wp:wrapNone/>
                      <wp:docPr id="9895" name="Rectangle 98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638C62C9" id="Rectangle 9895" o:spid="_x0000_s1026" style="position:absolute;margin-left:4.05pt;margin-top:70.4pt;width:4.3pt;height:3.6pt;rotation:-90;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64736" behindDoc="0" locked="0" layoutInCell="1" allowOverlap="1" wp14:anchorId="5DC05BB5" wp14:editId="378B1EEC">
                      <wp:simplePos x="0" y="0"/>
                      <wp:positionH relativeFrom="column">
                        <wp:posOffset>189230</wp:posOffset>
                      </wp:positionH>
                      <wp:positionV relativeFrom="paragraph">
                        <wp:posOffset>730885</wp:posOffset>
                      </wp:positionV>
                      <wp:extent cx="54610" cy="45720"/>
                      <wp:effectExtent l="8890" t="9525" r="12065" b="12065"/>
                      <wp:wrapNone/>
                      <wp:docPr id="9896" name="Rectangle 98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3D80AEFD" id="Rectangle 9896" o:spid="_x0000_s1026" style="position:absolute;margin-left:14.9pt;margin-top:57.55pt;width:4.3pt;height:3.6pt;rotation:-90;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oku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XxK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61664" behindDoc="0" locked="0" layoutInCell="1" allowOverlap="1" wp14:anchorId="6F2E1A59" wp14:editId="56B5C7A2">
                      <wp:simplePos x="0" y="0"/>
                      <wp:positionH relativeFrom="column">
                        <wp:posOffset>189230</wp:posOffset>
                      </wp:positionH>
                      <wp:positionV relativeFrom="paragraph">
                        <wp:posOffset>785495</wp:posOffset>
                      </wp:positionV>
                      <wp:extent cx="54610" cy="45720"/>
                      <wp:effectExtent l="8890" t="6985" r="12065" b="5080"/>
                      <wp:wrapNone/>
                      <wp:docPr id="9897" name="Rectangle 98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rect w14:anchorId="126B6F9B" id="Rectangle 9897" o:spid="_x0000_s1026" style="position:absolute;margin-left:14.9pt;margin-top:61.85pt;width:4.3pt;height:3.6pt;rotation:-90;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6B88312" wp14:editId="3F890EA0">
                      <wp:extent cx="868680" cy="909320"/>
                      <wp:effectExtent l="9525" t="6985" r="7620" b="7620"/>
                      <wp:docPr id="9898" name="Group 9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909320"/>
                                <a:chOff x="7551" y="3921"/>
                                <a:chExt cx="1368" cy="1432"/>
                              </a:xfrm>
                            </wpg:grpSpPr>
                            <wps:wsp>
                              <wps:cNvPr id="9899" name="Rectangle 179"/>
                              <wps:cNvSpPr>
                                <a:spLocks noChangeArrowheads="1"/>
                              </wps:cNvSpPr>
                              <wps:spPr bwMode="auto">
                                <a:xfrm rot="5400000">
                                  <a:off x="7519" y="3953"/>
                                  <a:ext cx="1432" cy="13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00" name="Rectangle 180"/>
                              <wps:cNvSpPr>
                                <a:spLocks noChangeArrowheads="1"/>
                              </wps:cNvSpPr>
                              <wps:spPr bwMode="auto">
                                <a:xfrm rot="5400000">
                                  <a:off x="7514" y="4133"/>
                                  <a:ext cx="1432" cy="1008"/>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B2BA7E0" id="Group 9898" o:spid="_x0000_s1026" style="width:68.4pt;height:71.6pt;mso-position-horizontal-relative:char;mso-position-vertical-relative:line" coordorigin="7551,3921" coordsize="1368,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">
                      <v:rect id="Rectangle 179" o:spid="_x0000_s1027" style="position:absolute;left:7519;top:3953;width:1432;height:136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"/>
                      <v:rect id="Rectangle 180" o:spid="_x0000_s1028" style="position:absolute;left:7514;top:4133;width:1432;height:100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" fillcolor="#a6a6a6"/>
                      <w10:anchorlock/>
                    </v:group>
                  </w:pict>
                </mc:Fallback>
              </mc:AlternateContent>
            </w:r>
          </w:p>
        </w:tc>
        <w:tc>
          <w:tcPr>
            <w:tcW w:w="1864" w:type="dxa"/>
          </w:tcPr>
          <w:p w14:paraId="1579258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25120" behindDoc="0" locked="0" layoutInCell="1" allowOverlap="1" wp14:anchorId="0802D5BD" wp14:editId="6FCE5D51">
                      <wp:simplePos x="0" y="0"/>
                      <wp:positionH relativeFrom="column">
                        <wp:posOffset>66040</wp:posOffset>
                      </wp:positionH>
                      <wp:positionV relativeFrom="paragraph">
                        <wp:posOffset>335280</wp:posOffset>
                      </wp:positionV>
                      <wp:extent cx="274320" cy="182880"/>
                      <wp:effectExtent l="0" t="0" r="11430" b="26670"/>
                      <wp:wrapNone/>
                      <wp:docPr id="9901" name="Group 9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902" name="Group 1151"/>
                              <wpg:cNvGrpSpPr>
                                <a:grpSpLocks/>
                              </wpg:cNvGrpSpPr>
                              <wpg:grpSpPr bwMode="auto">
                                <a:xfrm>
                                  <a:off x="4401" y="2420"/>
                                  <a:ext cx="288" cy="144"/>
                                  <a:chOff x="4468" y="2342"/>
                                  <a:chExt cx="288" cy="144"/>
                                </a:xfrm>
                              </wpg:grpSpPr>
                              <wps:wsp>
                                <wps:cNvPr id="9903" name="Rectangle 115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4" name="Rectangle 115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5" name="Rectangle 115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6" name="Rectangle 115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7" name="Rectangle 115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8" name="Rectangle 115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9" name="Rectangle 115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0" name="Rectangle 115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11" name="Group 1160"/>
                              <wpg:cNvGrpSpPr>
                                <a:grpSpLocks/>
                              </wpg:cNvGrpSpPr>
                              <wpg:grpSpPr bwMode="auto">
                                <a:xfrm>
                                  <a:off x="4401" y="2276"/>
                                  <a:ext cx="288" cy="144"/>
                                  <a:chOff x="4468" y="2342"/>
                                  <a:chExt cx="288" cy="144"/>
                                </a:xfrm>
                              </wpg:grpSpPr>
                              <wps:wsp>
                                <wps:cNvPr id="9912" name="Rectangle 116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3" name="Rectangle 116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4" name="Rectangle 116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5" name="Rectangle 116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6" name="Rectangle 116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7" name="Rectangle 116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8" name="Rectangle 116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9" name="Rectangle 116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20" name="Group 1169"/>
                              <wpg:cNvGrpSpPr>
                                <a:grpSpLocks/>
                              </wpg:cNvGrpSpPr>
                              <wpg:grpSpPr bwMode="auto">
                                <a:xfrm rot="5400000">
                                  <a:off x="4617" y="2348"/>
                                  <a:ext cx="288" cy="144"/>
                                  <a:chOff x="4468" y="2342"/>
                                  <a:chExt cx="288" cy="144"/>
                                </a:xfrm>
                              </wpg:grpSpPr>
                              <wps:wsp>
                                <wps:cNvPr id="9921" name="Rectangle 117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2" name="Rectangle 117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3" name="Rectangle 117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4" name="Rectangle 117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5" name="Rectangle 117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6" name="Rectangle 117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7" name="Rectangle 117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8" name="Rectangle 117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282093E" id="Group 9901" o:spid="_x0000_s1026" style="position:absolute;margin-left:5.2pt;margin-top:26.4pt;width:21.6pt;height:14.4pt;z-index:25152512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">
                      <v:group id="Group 1151"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">
                        <v:rect id="Rectangle 1152"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" filled="f"/>
                        <v:rect id="Rectangle 1153"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" filled="f"/>
                        <v:rect id="Rectangle 1154"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" filled="f"/>
                        <v:rect id="Rectangle 1155"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" filled="f"/>
                        <v:rect id="Rectangle 1156"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" filled="f"/>
                        <v:rect id="Rectangle 1157"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" filled="f"/>
                        <v:rect id="Rectangle 1158"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" filled="f"/>
                        <v:rect id="Rectangle 1159"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" filled="f"/>
                      </v:group>
                      <v:group id="Group 1160"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">
                        <v:rect id="Rectangle 1161"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" filled="f"/>
                        <v:rect id="Rectangle 1162"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" filled="f"/>
                        <v:rect id="Rectangle 1163"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" filled="f"/>
                        <v:rect id="Rectangle 1164"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" filled="f"/>
                        <v:rect id="Rectangle 1165"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" filled="f"/>
                        <v:rect id="Rectangle 1166"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" filled="f"/>
                        <v:rect id="Rectangle 1167"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" filled="f"/>
                        <v:rect id="Rectangle 1168"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" filled="f"/>
                      </v:group>
                      <v:group id="Group 1169"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">
                        <v:rect id="Rectangle 1170"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" filled="f"/>
                        <v:rect id="Rectangle 1171"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" filled="f"/>
                        <v:rect id="Rectangle 1172"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" filled="f"/>
                        <v:rect id="Rectangle 1173"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" filled="f"/>
                        <v:rect id="Rectangle 1174"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" filled="f"/>
                        <v:rect id="Rectangle 1175"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" filled="f"/>
                        <v:rect id="Rectangle 1176"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" filled="f"/>
                        <v:rect id="Rectangle 1177"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ADEEC54" wp14:editId="351D2EC1">
                      <wp:extent cx="868680" cy="868680"/>
                      <wp:effectExtent l="12065" t="6985" r="5080" b="10160"/>
                      <wp:docPr id="9929" name="Group 99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868680"/>
                                <a:chOff x="7455" y="3921"/>
                                <a:chExt cx="1368" cy="1368"/>
                              </a:xfrm>
                            </wpg:grpSpPr>
                            <wps:wsp>
                              <wps:cNvPr id="9930" name="Oval 176"/>
                              <wps:cNvSpPr>
                                <a:spLocks noChangeArrowheads="1"/>
                              </wps:cNvSpPr>
                              <wps:spPr bwMode="auto">
                                <a:xfrm>
                                  <a:off x="7455" y="3921"/>
                                  <a:ext cx="1368" cy="1368"/>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9931" name="Oval 177"/>
                              <wps:cNvSpPr>
                                <a:spLocks noChangeArrowheads="1"/>
                              </wps:cNvSpPr>
                              <wps:spPr bwMode="auto">
                                <a:xfrm>
                                  <a:off x="7756" y="4221"/>
                                  <a:ext cx="763" cy="763"/>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D87F674" id="Group 9929" o:spid="_x0000_s1026" style="width:68.4pt;height:68.4pt;mso-position-horizontal-relative:char;mso-position-vertical-relative:line" coordorigin="7455,3921" coordsize="1368,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">
                      <v:oval id="Oval 176" o:spid="_x0000_s1027" style="position:absolute;left:7455;top:3921;width:1368;height:1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" fillcolor="#d9d9d9">
                        <v:stroke dashstyle="longDash"/>
                      </v:oval>
                      <v:oval id="Oval 177" o:spid="_x0000_s1028" style="position:absolute;left:7756;top:4221;width:763;height: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" fillcolor="#a6a6a6">
                        <v:stroke dashstyle="longDash"/>
                      </v:oval>
                      <w10:anchorlock/>
                    </v:group>
                  </w:pict>
                </mc:Fallback>
              </mc:AlternateContent>
            </w:r>
          </w:p>
          <w:p w14:paraId="63A1555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5.28 mm</w:t>
            </w:r>
          </w:p>
          <w:p w14:paraId="3F53549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13 mm</w:t>
            </w:r>
          </w:p>
        </w:tc>
        <w:tc>
          <w:tcPr>
            <w:tcW w:w="2120" w:type="dxa"/>
          </w:tcPr>
          <w:p w14:paraId="7AE07C2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78720" behindDoc="0" locked="0" layoutInCell="1" allowOverlap="1" wp14:anchorId="3B976C98" wp14:editId="3B2DCBD3">
                      <wp:simplePos x="0" y="0"/>
                      <wp:positionH relativeFrom="column">
                        <wp:posOffset>88265</wp:posOffset>
                      </wp:positionH>
                      <wp:positionV relativeFrom="paragraph">
                        <wp:posOffset>717550</wp:posOffset>
                      </wp:positionV>
                      <wp:extent cx="229235" cy="218440"/>
                      <wp:effectExtent l="13335" t="10160" r="5080" b="9525"/>
                      <wp:wrapNone/>
                      <wp:docPr id="9932" name="Group 99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225" y="6229"/>
                                <a:chExt cx="361" cy="344"/>
                              </a:xfrm>
                            </wpg:grpSpPr>
                            <wps:wsp>
                              <wps:cNvPr id="9933" name="Rectangle 1920"/>
                              <wps:cNvSpPr>
                                <a:spLocks noChangeArrowheads="1"/>
                              </wps:cNvSpPr>
                              <wps:spPr bwMode="auto">
                                <a:xfrm rot="-5400000">
                                  <a:off x="9291"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4" name="Rectangle 1921"/>
                              <wps:cNvSpPr>
                                <a:spLocks noChangeArrowheads="1"/>
                              </wps:cNvSpPr>
                              <wps:spPr bwMode="auto">
                                <a:xfrm rot="-5400000">
                                  <a:off x="9291"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5" name="Rectangle 1922"/>
                              <wps:cNvSpPr>
                                <a:spLocks noChangeArrowheads="1"/>
                              </wps:cNvSpPr>
                              <wps:spPr bwMode="auto">
                                <a:xfrm rot="-5400000">
                                  <a:off x="9291"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6" name="Rectangle 1923"/>
                              <wps:cNvSpPr>
                                <a:spLocks noChangeArrowheads="1"/>
                              </wps:cNvSpPr>
                              <wps:spPr bwMode="auto">
                                <a:xfrm rot="-5400000">
                                  <a:off x="9291"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7" name="Rectangle 1924"/>
                              <wps:cNvSpPr>
                                <a:spLocks noChangeArrowheads="1"/>
                              </wps:cNvSpPr>
                              <wps:spPr bwMode="auto">
                                <a:xfrm rot="-5400000">
                                  <a:off x="9363"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8" name="Rectangle 1925"/>
                              <wps:cNvSpPr>
                                <a:spLocks noChangeArrowheads="1"/>
                              </wps:cNvSpPr>
                              <wps:spPr bwMode="auto">
                                <a:xfrm rot="-5400000">
                                  <a:off x="9363"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9" name="Rectangle 1926"/>
                              <wps:cNvSpPr>
                                <a:spLocks noChangeArrowheads="1"/>
                              </wps:cNvSpPr>
                              <wps:spPr bwMode="auto">
                                <a:xfrm rot="-5400000">
                                  <a:off x="9363"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0" name="Rectangle 1927"/>
                              <wps:cNvSpPr>
                                <a:spLocks noChangeArrowheads="1"/>
                              </wps:cNvSpPr>
                              <wps:spPr bwMode="auto">
                                <a:xfrm rot="-5400000">
                                  <a:off x="9363"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1" name="Rectangle 1928"/>
                              <wps:cNvSpPr>
                                <a:spLocks noChangeArrowheads="1"/>
                              </wps:cNvSpPr>
                              <wps:spPr bwMode="auto">
                                <a:xfrm rot="-5400000">
                                  <a:off x="9435"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2" name="Rectangle 1929"/>
                              <wps:cNvSpPr>
                                <a:spLocks noChangeArrowheads="1"/>
                              </wps:cNvSpPr>
                              <wps:spPr bwMode="auto">
                                <a:xfrm rot="-5400000">
                                  <a:off x="9435"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3" name="Rectangle 1930"/>
                              <wps:cNvSpPr>
                                <a:spLocks noChangeArrowheads="1"/>
                              </wps:cNvSpPr>
                              <wps:spPr bwMode="auto">
                                <a:xfrm rot="-5400000">
                                  <a:off x="9435"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4" name="Rectangle 1931"/>
                              <wps:cNvSpPr>
                                <a:spLocks noChangeArrowheads="1"/>
                              </wps:cNvSpPr>
                              <wps:spPr bwMode="auto">
                                <a:xfrm rot="-5400000">
                                  <a:off x="9435"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5" name="Rectangle 1932"/>
                              <wps:cNvSpPr>
                                <a:spLocks noChangeArrowheads="1"/>
                              </wps:cNvSpPr>
                              <wps:spPr bwMode="auto">
                                <a:xfrm rot="-5400000">
                                  <a:off x="9218"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6" name="Rectangle 1933"/>
                              <wps:cNvSpPr>
                                <a:spLocks noChangeArrowheads="1"/>
                              </wps:cNvSpPr>
                              <wps:spPr bwMode="auto">
                                <a:xfrm rot="-5400000">
                                  <a:off x="9218"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7" name="Rectangle 1934"/>
                              <wps:cNvSpPr>
                                <a:spLocks noChangeArrowheads="1"/>
                              </wps:cNvSpPr>
                              <wps:spPr bwMode="auto">
                                <a:xfrm rot="-5400000">
                                  <a:off x="9218"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8" name="Rectangle 1935"/>
                              <wps:cNvSpPr>
                                <a:spLocks noChangeArrowheads="1"/>
                              </wps:cNvSpPr>
                              <wps:spPr bwMode="auto">
                                <a:xfrm rot="-5400000">
                                  <a:off x="9218"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9" name="Rectangle 1936"/>
                              <wps:cNvSpPr>
                                <a:spLocks noChangeArrowheads="1"/>
                              </wps:cNvSpPr>
                              <wps:spPr bwMode="auto">
                                <a:xfrm rot="-5400000">
                                  <a:off x="9507"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50" name="Rectangle 1937"/>
                              <wps:cNvSpPr>
                                <a:spLocks noChangeArrowheads="1"/>
                              </wps:cNvSpPr>
                              <wps:spPr bwMode="auto">
                                <a:xfrm rot="-5400000">
                                  <a:off x="9507"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51" name="Rectangle 1938"/>
                              <wps:cNvSpPr>
                                <a:spLocks noChangeArrowheads="1"/>
                              </wps:cNvSpPr>
                              <wps:spPr bwMode="auto">
                                <a:xfrm rot="-5400000">
                                  <a:off x="9507"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52" name="Rectangle 1939"/>
                              <wps:cNvSpPr>
                                <a:spLocks noChangeArrowheads="1"/>
                              </wps:cNvSpPr>
                              <wps:spPr bwMode="auto">
                                <a:xfrm rot="-5400000">
                                  <a:off x="9507"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99DA108" id="Group 9932" o:spid="_x0000_s1026" style="position:absolute;margin-left:6.95pt;margin-top:56.5pt;width:18.05pt;height:17.2pt;z-index:251678720" coordorigin="9225,6229"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">
                      <v:rect id="Rectangle 1920" o:spid="_x0000_s1027" style="position:absolute;left:9291;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" filled="f"/>
                      <v:rect id="Rectangle 1921" o:spid="_x0000_s1028" style="position:absolute;left:9291;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" filled="f"/>
                      <v:rect id="Rectangle 1922" o:spid="_x0000_s1029" style="position:absolute;left:9291;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" filled="f"/>
                      <v:rect id="Rectangle 1923" o:spid="_x0000_s1030" style="position:absolute;left:9291;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" filled="f"/>
                      <v:rect id="Rectangle 1924" o:spid="_x0000_s1031" style="position:absolute;left:9363;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" filled="f"/>
                      <v:rect id="Rectangle 1925" o:spid="_x0000_s1032" style="position:absolute;left:9363;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" filled="f"/>
                      <v:rect id="Rectangle 1926" o:spid="_x0000_s1033" style="position:absolute;left:9363;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" filled="f"/>
                      <v:rect id="Rectangle 1927" o:spid="_x0000_s1034" style="position:absolute;left:9363;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" filled="f"/>
                      <v:rect id="Rectangle 1928" o:spid="_x0000_s1035" style="position:absolute;left:9435;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" filled="f"/>
                      <v:rect id="Rectangle 1929" o:spid="_x0000_s1036" style="position:absolute;left:9435;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" filled="f"/>
                      <v:rect id="Rectangle 1930" o:spid="_x0000_s1037" style="position:absolute;left:9435;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" filled="f"/>
                      <v:rect id="Rectangle 1931" o:spid="_x0000_s1038" style="position:absolute;left:9435;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" filled="f"/>
                      <v:rect id="Rectangle 1932" o:spid="_x0000_s1039" style="position:absolute;left:9218;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" filled="f"/>
                      <v:rect id="Rectangle 1933" o:spid="_x0000_s1040" style="position:absolute;left:9218;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" filled="f"/>
                      <v:rect id="Rectangle 1934" o:spid="_x0000_s1041" style="position:absolute;left:9218;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" filled="f"/>
                      <v:rect id="Rectangle 1935" o:spid="_x0000_s1042" style="position:absolute;left:9218;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" filled="f"/>
                      <v:rect id="Rectangle 1936" o:spid="_x0000_s1043" style="position:absolute;left:9507;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" filled="f"/>
                      <v:rect id="Rectangle 1937" o:spid="_x0000_s1044" style="position:absolute;left:9507;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" filled="f"/>
                      <v:rect id="Rectangle 1938" o:spid="_x0000_s1045" style="position:absolute;left:9507;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" filled="f"/>
                      <v:rect id="Rectangle 1939" o:spid="_x0000_s1046" style="position:absolute;left:9507;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6F137DD" wp14:editId="4EF90DCC">
                      <wp:extent cx="868680" cy="909320"/>
                      <wp:effectExtent l="5080" t="6985" r="12065" b="7620"/>
                      <wp:docPr id="9953" name="Group 99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909320"/>
                                <a:chOff x="13284" y="3918"/>
                                <a:chExt cx="1368" cy="1432"/>
                              </a:xfrm>
                            </wpg:grpSpPr>
                            <wps:wsp>
                              <wps:cNvPr id="9954" name="Rectangle 173"/>
                              <wps:cNvSpPr>
                                <a:spLocks noChangeArrowheads="1"/>
                              </wps:cNvSpPr>
                              <wps:spPr bwMode="auto">
                                <a:xfrm rot="5400000">
                                  <a:off x="13252" y="3950"/>
                                  <a:ext cx="1432" cy="1368"/>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9955" name="Rectangle 174"/>
                              <wps:cNvSpPr>
                                <a:spLocks noChangeArrowheads="1"/>
                              </wps:cNvSpPr>
                              <wps:spPr bwMode="auto">
                                <a:xfrm rot="5400000">
                                  <a:off x="13254" y="4252"/>
                                  <a:ext cx="1432" cy="763"/>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267D440" id="Group 9953" o:spid="_x0000_s1026" style="width:68.4pt;height:71.6pt;mso-position-horizontal-relative:char;mso-position-vertical-relative:line" coordorigin="13284,3918" coordsize="1368,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">
                      <v:rect id="Rectangle 173" o:spid="_x0000_s1027" style="position:absolute;left:13252;top:3950;width:1432;height:136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" fillcolor="#d9d9d9">
                        <v:stroke dashstyle="longDash"/>
                      </v:rect>
                      <v:rect id="Rectangle 174" o:spid="_x0000_s1028" style="position:absolute;left:13254;top:4252;width:1432;height:76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" fillcolor="#a6a6a6">
                        <v:stroke dashstyle="longDash"/>
                      </v:rect>
                      <w10:anchorlock/>
                    </v:group>
                  </w:pict>
                </mc:Fallback>
              </mc:AlternateContent>
            </w:r>
          </w:p>
        </w:tc>
      </w:tr>
      <w:tr w:rsidR="004F60EE" w:rsidRPr="00AA2F5F" w14:paraId="401398EC" w14:textId="77777777" w:rsidTr="00AA2F5F">
        <w:trPr>
          <w:jc w:val="center"/>
        </w:trPr>
        <w:tc>
          <w:tcPr>
            <w:tcW w:w="1514" w:type="dxa"/>
          </w:tcPr>
          <w:p w14:paraId="0A2F631A"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Deep Femoral Artery (</w:t>
            </w:r>
            <w:proofErr w:type="spellStart"/>
            <w:r w:rsidRPr="00AA2F5F">
              <w:rPr>
                <w:rFonts w:asciiTheme="minorHAnsi" w:eastAsia="Calibri" w:hAnsiTheme="minorHAnsi" w:cstheme="minorHAnsi"/>
                <w:sz w:val="18"/>
                <w:szCs w:val="20"/>
              </w:rPr>
              <w:t>profunda</w:t>
            </w:r>
            <w:proofErr w:type="spellEnd"/>
            <w:r w:rsidRPr="00AA2F5F">
              <w:rPr>
                <w:rFonts w:asciiTheme="minorHAnsi" w:eastAsia="Calibri" w:hAnsiTheme="minorHAnsi" w:cstheme="minorHAnsi"/>
                <w:sz w:val="18"/>
                <w:szCs w:val="20"/>
              </w:rPr>
              <w:t>)</w:t>
            </w:r>
          </w:p>
        </w:tc>
        <w:tc>
          <w:tcPr>
            <w:tcW w:w="1119" w:type="dxa"/>
            <w:gridSpan w:val="2"/>
          </w:tcPr>
          <w:p w14:paraId="56F983DB"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3D44573A"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43933642" wp14:editId="01955214">
                      <wp:extent cx="225425" cy="220980"/>
                      <wp:effectExtent l="6985" t="8890" r="5715" b="8255"/>
                      <wp:docPr id="9956" name="Cube 99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82D10B5" id="Cube 9956"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" adj="8682">
                      <w10:anchorlock/>
                    </v:shape>
                  </w:pict>
                </mc:Fallback>
              </mc:AlternateContent>
            </w:r>
          </w:p>
        </w:tc>
        <w:tc>
          <w:tcPr>
            <w:tcW w:w="1864" w:type="dxa"/>
          </w:tcPr>
          <w:p w14:paraId="01D330C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28192" behindDoc="0" locked="0" layoutInCell="1" allowOverlap="1" wp14:anchorId="587A8369" wp14:editId="6F102B2F">
                      <wp:simplePos x="0" y="0"/>
                      <wp:positionH relativeFrom="column">
                        <wp:posOffset>14605</wp:posOffset>
                      </wp:positionH>
                      <wp:positionV relativeFrom="paragraph">
                        <wp:posOffset>346710</wp:posOffset>
                      </wp:positionV>
                      <wp:extent cx="274320" cy="182880"/>
                      <wp:effectExtent l="0" t="0" r="11430" b="26670"/>
                      <wp:wrapNone/>
                      <wp:docPr id="9957" name="Group 99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958" name="Group 1195"/>
                              <wpg:cNvGrpSpPr>
                                <a:grpSpLocks/>
                              </wpg:cNvGrpSpPr>
                              <wpg:grpSpPr bwMode="auto">
                                <a:xfrm>
                                  <a:off x="4401" y="2420"/>
                                  <a:ext cx="288" cy="144"/>
                                  <a:chOff x="4468" y="2342"/>
                                  <a:chExt cx="288" cy="144"/>
                                </a:xfrm>
                              </wpg:grpSpPr>
                              <wps:wsp>
                                <wps:cNvPr id="9959" name="Rectangle 119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0" name="Rectangle 119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1" name="Rectangle 119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2" name="Rectangle 119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3" name="Rectangle 120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4" name="Rectangle 120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5" name="Rectangle 120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6" name="Rectangle 120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67" name="Group 1204"/>
                              <wpg:cNvGrpSpPr>
                                <a:grpSpLocks/>
                              </wpg:cNvGrpSpPr>
                              <wpg:grpSpPr bwMode="auto">
                                <a:xfrm>
                                  <a:off x="4401" y="2276"/>
                                  <a:ext cx="288" cy="144"/>
                                  <a:chOff x="4468" y="2342"/>
                                  <a:chExt cx="288" cy="144"/>
                                </a:xfrm>
                              </wpg:grpSpPr>
                              <wps:wsp>
                                <wps:cNvPr id="9968" name="Rectangle 120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9" name="Rectangle 120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0" name="Rectangle 120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1" name="Rectangle 120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2" name="Rectangle 120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3" name="Rectangle 121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4" name="Rectangle 121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5" name="Rectangle 121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76" name="Group 1213"/>
                              <wpg:cNvGrpSpPr>
                                <a:grpSpLocks/>
                              </wpg:cNvGrpSpPr>
                              <wpg:grpSpPr bwMode="auto">
                                <a:xfrm rot="5400000">
                                  <a:off x="4617" y="2348"/>
                                  <a:ext cx="288" cy="144"/>
                                  <a:chOff x="4468" y="2342"/>
                                  <a:chExt cx="288" cy="144"/>
                                </a:xfrm>
                              </wpg:grpSpPr>
                              <wps:wsp>
                                <wps:cNvPr id="9977" name="Rectangle 1214"/>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8" name="Rectangle 1215"/>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9" name="Rectangle 1216"/>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0" name="Rectangle 1217"/>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1" name="Rectangle 1218"/>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2" name="Rectangle 1219"/>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3" name="Rectangle 1220"/>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4" name="Rectangle 1221"/>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3B21631" id="Group 9957" o:spid="_x0000_s1026" style="position:absolute;margin-left:1.15pt;margin-top:27.3pt;width:21.6pt;height:14.4pt;z-index:251528192"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">
                      <v:group id="Group 1195"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">
                        <v:rect id="Rectangle 1196"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" filled="f"/>
                        <v:rect id="Rectangle 1197"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" filled="f"/>
                        <v:rect id="Rectangle 1198"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" filled="f"/>
                        <v:rect id="Rectangle 1199"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" filled="f"/>
                        <v:rect id="Rectangle 1200"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" filled="f"/>
                        <v:rect id="Rectangle 1201"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" filled="f"/>
                        <v:rect id="Rectangle 1202"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" filled="f"/>
                        <v:rect id="Rectangle 1203"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" filled="f"/>
                      </v:group>
                      <v:group id="Group 1204"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">
                        <v:rect id="Rectangle 1205"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" filled="f"/>
                        <v:rect id="Rectangle 1206"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" filled="f"/>
                        <v:rect id="Rectangle 1207"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" filled="f"/>
                        <v:rect id="Rectangle 1208"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" filled="f"/>
                        <v:rect id="Rectangle 1209"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" filled="f"/>
                        <v:rect id="Rectangle 1210"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" filled="f"/>
                        <v:rect id="Rectangle 1211"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" filled="f"/>
                        <v:rect id="Rectangle 1212"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" filled="f"/>
                      </v:group>
                      <v:group id="Group 1213"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">
                        <v:rect id="Rectangle 1214"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" filled="f"/>
                        <v:rect id="Rectangle 1215"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" filled="f"/>
                        <v:rect id="Rectangle 1216"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" filled="f"/>
                        <v:rect id="Rectangle 1217"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" filled="f"/>
                        <v:rect id="Rectangle 1218"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" filled="f"/>
                        <v:rect id="Rectangle 1219"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" filled="f"/>
                        <v:rect id="Rectangle 1220"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" filled="f"/>
                        <v:rect id="Rectangle 1221"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A559FC9" wp14:editId="21DFC9A6">
                      <wp:extent cx="841375" cy="841375"/>
                      <wp:effectExtent l="12065" t="10795" r="13335" b="5080"/>
                      <wp:docPr id="9985" name="Group 99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841375"/>
                                <a:chOff x="9395" y="8100"/>
                                <a:chExt cx="1325" cy="1325"/>
                              </a:xfrm>
                            </wpg:grpSpPr>
                            <wps:wsp>
                              <wps:cNvPr id="9986" name="Oval 170"/>
                              <wps:cNvSpPr>
                                <a:spLocks noChangeArrowheads="1"/>
                              </wps:cNvSpPr>
                              <wps:spPr bwMode="auto">
                                <a:xfrm>
                                  <a:off x="9574" y="8265"/>
                                  <a:ext cx="979" cy="979"/>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9987" name="Oval 171"/>
                              <wps:cNvSpPr>
                                <a:spLocks noChangeArrowheads="1"/>
                              </wps:cNvSpPr>
                              <wps:spPr bwMode="auto">
                                <a:xfrm>
                                  <a:off x="9395" y="8100"/>
                                  <a:ext cx="1325" cy="13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7ABEF47" id="Group 9985" o:spid="_x0000_s1026" style="width:66.25pt;height:66.25pt;mso-position-horizontal-relative:char;mso-position-vertical-relative:line" coordorigin="9395,8100" coordsize="1325,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">
                      <v:oval id="Oval 170" o:spid="_x0000_s1027" style="position:absolute;left:9574;top:8265;width:979;height: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" fillcolor="#a6a6a6"/>
                      <v:oval id="Oval 171" o:spid="_x0000_s1028" style="position:absolute;left:9395;top:8100;width:1325;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" filled="f"/>
                      <w10:anchorlock/>
                    </v:group>
                  </w:pict>
                </mc:Fallback>
              </mc:AlternateContent>
            </w:r>
          </w:p>
          <w:p w14:paraId="1E02FA9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6.8 mm</w:t>
            </w:r>
          </w:p>
          <w:p w14:paraId="73534FF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2 mm</w:t>
            </w:r>
          </w:p>
        </w:tc>
        <w:tc>
          <w:tcPr>
            <w:tcW w:w="1864" w:type="dxa"/>
            <w:gridSpan w:val="2"/>
          </w:tcPr>
          <w:p w14:paraId="5E2F858E"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80096" behindDoc="0" locked="0" layoutInCell="1" allowOverlap="1" wp14:anchorId="2147A0CD" wp14:editId="53F0947D">
                      <wp:simplePos x="0" y="0"/>
                      <wp:positionH relativeFrom="column">
                        <wp:posOffset>55245</wp:posOffset>
                      </wp:positionH>
                      <wp:positionV relativeFrom="paragraph">
                        <wp:posOffset>671195</wp:posOffset>
                      </wp:positionV>
                      <wp:extent cx="183515" cy="219075"/>
                      <wp:effectExtent l="13335" t="5715" r="12700" b="13335"/>
                      <wp:wrapNone/>
                      <wp:docPr id="9988" name="Group 9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9989" name="Rectangle 1973"/>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0" name="Rectangle 1974"/>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1" name="Rectangle 1975"/>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2" name="Rectangle 1976"/>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3" name="Rectangle 1977"/>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4" name="Rectangle 1978"/>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5" name="Rectangle 1979"/>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6" name="Rectangle 1980"/>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7" name="Rectangle 1981"/>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8" name="Rectangle 1982"/>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9" name="Rectangle 1983"/>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0" name="Rectangle 1984"/>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1" name="Rectangle 1985"/>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2" name="Rectangle 1986"/>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3" name="Rectangle 1987"/>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4" name="Rectangle 1988"/>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EF7E5FC" id="Group 9988" o:spid="_x0000_s1026" style="position:absolute;margin-left:4.35pt;margin-top:52.85pt;width:14.45pt;height:17.25pt;z-index:251780096"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">
                      <v:rect id="Rectangle 1973" o:spid="_x0000_s1027" style="position:absolute;left:5517;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" filled="f"/>
                      <v:rect id="Rectangle 1974" o:spid="_x0000_s1028" style="position:absolute;left:5517;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" filled="f"/>
                      <v:rect id="Rectangle 1975" o:spid="_x0000_s1029" style="position:absolute;left:5517;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" filled="f"/>
                      <v:rect id="Rectangle 1976" o:spid="_x0000_s1030" style="position:absolute;left:5517;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" filled="f"/>
                      <v:rect id="Rectangle 1977" o:spid="_x0000_s1031" style="position:absolute;left:5589;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" filled="f"/>
                      <v:rect id="Rectangle 1978" o:spid="_x0000_s1032" style="position:absolute;left:5589;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" filled="f"/>
                      <v:rect id="Rectangle 1979" o:spid="_x0000_s1033" style="position:absolute;left:5589;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" filled="f"/>
                      <v:rect id="Rectangle 1980" o:spid="_x0000_s1034" style="position:absolute;left:5589;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" filled="f"/>
                      <v:rect id="Rectangle 1981" o:spid="_x0000_s1035" style="position:absolute;left:5661;top:8217;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" filled="f"/>
                      <v:rect id="Rectangle 1982" o:spid="_x0000_s1036" style="position:absolute;left:5661;top:8131;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" filled="f"/>
                      <v:rect id="Rectangle 1983" o:spid="_x0000_s1037" style="position:absolute;left:5661;top:8045;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" filled="f"/>
                      <v:rect id="Rectangle 1984" o:spid="_x0000_s1038" style="position:absolute;left:5661;top:7959;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" filled="f"/>
                      <v:rect id="Rectangle 1985" o:spid="_x0000_s1039" style="position:absolute;left:5444;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" filled="f"/>
                      <v:rect id="Rectangle 1986" o:spid="_x0000_s1040" style="position:absolute;left:5444;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" filled="f"/>
                      <v:rect id="Rectangle 1987" o:spid="_x0000_s1041" style="position:absolute;left:5444;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" filled="f"/>
                      <v:rect id="Rectangle 1988" o:spid="_x0000_s1042" style="position:absolute;left:5444;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F7D6C35" wp14:editId="19ACFD34">
                      <wp:extent cx="841375" cy="909320"/>
                      <wp:effectExtent l="5080" t="10795" r="10795" b="13335"/>
                      <wp:docPr id="10005" name="Group 100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909320"/>
                                <a:chOff x="7485" y="5858"/>
                                <a:chExt cx="1325" cy="1432"/>
                              </a:xfrm>
                            </wpg:grpSpPr>
                            <wps:wsp>
                              <wps:cNvPr id="10006" name="Rectangle 167"/>
                              <wps:cNvSpPr>
                                <a:spLocks noChangeArrowheads="1"/>
                              </wps:cNvSpPr>
                              <wps:spPr bwMode="auto">
                                <a:xfrm rot="5400000">
                                  <a:off x="7432" y="5911"/>
                                  <a:ext cx="1432" cy="1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07" name="Rectangle 168"/>
                              <wps:cNvSpPr>
                                <a:spLocks noChangeArrowheads="1"/>
                              </wps:cNvSpPr>
                              <wps:spPr bwMode="auto">
                                <a:xfrm rot="5400000">
                                  <a:off x="7435" y="6084"/>
                                  <a:ext cx="1432" cy="979"/>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14041CE" id="Group 10005" o:spid="_x0000_s1026" style="width:66.25pt;height:71.6pt;mso-position-horizontal-relative:char;mso-position-vertical-relative:line" coordorigin="7485,5858" coordsize="1325,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">
                      <v:rect id="Rectangle 167" o:spid="_x0000_s1027" style="position:absolute;left:7432;top:5911;width:1432;height:132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"/>
                      <v:rect id="Rectangle 168" o:spid="_x0000_s1028" style="position:absolute;left:7435;top:6084;width:1432;height:9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" fillcolor="#a6a6a6"/>
                      <w10:anchorlock/>
                    </v:group>
                  </w:pict>
                </mc:Fallback>
              </mc:AlternateContent>
            </w:r>
          </w:p>
        </w:tc>
        <w:tc>
          <w:tcPr>
            <w:tcW w:w="1864" w:type="dxa"/>
          </w:tcPr>
          <w:p w14:paraId="602375B8"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31264" behindDoc="0" locked="0" layoutInCell="1" allowOverlap="1" wp14:anchorId="1C7A8677" wp14:editId="23853D27">
                      <wp:simplePos x="0" y="0"/>
                      <wp:positionH relativeFrom="column">
                        <wp:posOffset>45720</wp:posOffset>
                      </wp:positionH>
                      <wp:positionV relativeFrom="paragraph">
                        <wp:posOffset>346710</wp:posOffset>
                      </wp:positionV>
                      <wp:extent cx="274320" cy="182880"/>
                      <wp:effectExtent l="0" t="0" r="11430" b="26670"/>
                      <wp:wrapNone/>
                      <wp:docPr id="10008" name="Group 100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009" name="Group 1236"/>
                              <wpg:cNvGrpSpPr>
                                <a:grpSpLocks/>
                              </wpg:cNvGrpSpPr>
                              <wpg:grpSpPr bwMode="auto">
                                <a:xfrm>
                                  <a:off x="4401" y="2420"/>
                                  <a:ext cx="288" cy="144"/>
                                  <a:chOff x="4468" y="2342"/>
                                  <a:chExt cx="288" cy="144"/>
                                </a:xfrm>
                              </wpg:grpSpPr>
                              <wps:wsp>
                                <wps:cNvPr id="10010" name="Rectangle 123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1" name="Rectangle 123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2" name="Rectangle 123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3" name="Rectangle 124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4" name="Rectangle 124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5" name="Rectangle 124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6" name="Rectangle 124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7" name="Rectangle 124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18" name="Group 1245"/>
                              <wpg:cNvGrpSpPr>
                                <a:grpSpLocks/>
                              </wpg:cNvGrpSpPr>
                              <wpg:grpSpPr bwMode="auto">
                                <a:xfrm>
                                  <a:off x="4401" y="2276"/>
                                  <a:ext cx="288" cy="144"/>
                                  <a:chOff x="4468" y="2342"/>
                                  <a:chExt cx="288" cy="144"/>
                                </a:xfrm>
                              </wpg:grpSpPr>
                              <wps:wsp>
                                <wps:cNvPr id="10019" name="Rectangle 124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0" name="Rectangle 124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1" name="Rectangle 124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2" name="Rectangle 124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3" name="Rectangle 125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4" name="Rectangle 125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5" name="Rectangle 125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6" name="Rectangle 125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27" name="Group 1254"/>
                              <wpg:cNvGrpSpPr>
                                <a:grpSpLocks/>
                              </wpg:cNvGrpSpPr>
                              <wpg:grpSpPr bwMode="auto">
                                <a:xfrm rot="5400000">
                                  <a:off x="4617" y="2348"/>
                                  <a:ext cx="288" cy="144"/>
                                  <a:chOff x="4468" y="2342"/>
                                  <a:chExt cx="288" cy="144"/>
                                </a:xfrm>
                              </wpg:grpSpPr>
                              <wps:wsp>
                                <wps:cNvPr id="10028" name="Rectangle 125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9" name="Rectangle 125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0" name="Rectangle 125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1" name="Rectangle 125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2" name="Rectangle 125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3" name="Rectangle 126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4" name="Rectangle 126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5" name="Rectangle 126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F36F27D" id="Group 10008" o:spid="_x0000_s1026" style="position:absolute;margin-left:3.6pt;margin-top:27.3pt;width:21.6pt;height:14.4pt;z-index:25153126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">
                      <v:group id="Group 1236"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">
                        <v:rect id="Rectangle 1237"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" filled="f"/>
                        <v:rect id="Rectangle 1238"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" filled="f"/>
                        <v:rect id="Rectangle 1239"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" filled="f"/>
                        <v:rect id="Rectangle 1240"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" filled="f"/>
                        <v:rect id="Rectangle 1241"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" filled="f"/>
                        <v:rect id="Rectangle 1242"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" filled="f"/>
                        <v:rect id="Rectangle 1243"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" filled="f"/>
                        <v:rect id="Rectangle 1244"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" filled="f"/>
                      </v:group>
                      <v:group id="Group 1245"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">
                        <v:rect id="Rectangle 1246"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" filled="f"/>
                        <v:rect id="Rectangle 1247"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" filled="f"/>
                        <v:rect id="Rectangle 1248"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" filled="f"/>
                        <v:rect id="Rectangle 1249"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" filled="f"/>
                        <v:rect id="Rectangle 1250"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" filled="f"/>
                        <v:rect id="Rectangle 1251"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" filled="f"/>
                        <v:rect id="Rectangle 1252"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" filled="f"/>
                        <v:rect id="Rectangle 1253"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" filled="f"/>
                      </v:group>
                      <v:group id="Group 1254"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">
                        <v:rect id="Rectangle 1255"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" filled="f"/>
                        <v:rect id="Rectangle 1256"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" filled="f"/>
                        <v:rect id="Rectangle 1257"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" filled="f"/>
                        <v:rect id="Rectangle 1258"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" filled="f"/>
                        <v:rect id="Rectangle 1259"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" filled="f"/>
                        <v:rect id="Rectangle 1260"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" filled="f"/>
                        <v:rect id="Rectangle 1261"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" filled="f"/>
                        <v:rect id="Rectangle 1262"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987C44E" wp14:editId="7882B495">
                      <wp:extent cx="841375" cy="841375"/>
                      <wp:effectExtent l="7620" t="10795" r="8255" b="5080"/>
                      <wp:docPr id="10036" name="Group 100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841375"/>
                                <a:chOff x="7471" y="5855"/>
                                <a:chExt cx="1325" cy="1325"/>
                              </a:xfrm>
                            </wpg:grpSpPr>
                            <wps:wsp>
                              <wps:cNvPr id="10037" name="Oval 164"/>
                              <wps:cNvSpPr>
                                <a:spLocks noChangeArrowheads="1"/>
                              </wps:cNvSpPr>
                              <wps:spPr bwMode="auto">
                                <a:xfrm>
                                  <a:off x="7471" y="5855"/>
                                  <a:ext cx="1325" cy="1325"/>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038" name="Oval 165"/>
                              <wps:cNvSpPr>
                                <a:spLocks noChangeArrowheads="1"/>
                              </wps:cNvSpPr>
                              <wps:spPr bwMode="auto">
                                <a:xfrm>
                                  <a:off x="7756" y="6155"/>
                                  <a:ext cx="749" cy="749"/>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D8955F6" id="Group 10036" o:spid="_x0000_s1026" style="width:66.25pt;height:66.25pt;mso-position-horizontal-relative:char;mso-position-vertical-relative:line" coordorigin="7471,5855" coordsize="1325,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">
                      <v:oval id="Oval 164" o:spid="_x0000_s1027" style="position:absolute;left:7471;top:5855;width:1325;height:1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" fillcolor="#d9d9d9">
                        <v:stroke dashstyle="longDash"/>
                      </v:oval>
                      <v:oval id="Oval 165" o:spid="_x0000_s1028" style="position:absolute;left:7756;top:6155;width:749;height:7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" fillcolor="#a6a6a6">
                        <v:stroke dashstyle="longDash"/>
                      </v:oval>
                      <w10:anchorlock/>
                    </v:group>
                  </w:pict>
                </mc:Fallback>
              </mc:AlternateContent>
            </w:r>
          </w:p>
          <w:p w14:paraId="4B680B9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5.2 mm</w:t>
            </w:r>
          </w:p>
          <w:p w14:paraId="719110A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 mm</w:t>
            </w:r>
          </w:p>
        </w:tc>
        <w:tc>
          <w:tcPr>
            <w:tcW w:w="2120" w:type="dxa"/>
          </w:tcPr>
          <w:p w14:paraId="653868A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83168" behindDoc="0" locked="0" layoutInCell="1" allowOverlap="1" wp14:anchorId="4956A693" wp14:editId="1C412534">
                      <wp:simplePos x="0" y="0"/>
                      <wp:positionH relativeFrom="column">
                        <wp:posOffset>103505</wp:posOffset>
                      </wp:positionH>
                      <wp:positionV relativeFrom="paragraph">
                        <wp:posOffset>265430</wp:posOffset>
                      </wp:positionV>
                      <wp:extent cx="229235" cy="218440"/>
                      <wp:effectExtent l="9525" t="9525" r="8890" b="10160"/>
                      <wp:wrapNone/>
                      <wp:docPr id="10039" name="Group 100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225" y="6229"/>
                                <a:chExt cx="361" cy="344"/>
                              </a:xfrm>
                            </wpg:grpSpPr>
                            <wps:wsp>
                              <wps:cNvPr id="10040" name="Rectangle 1990"/>
                              <wps:cNvSpPr>
                                <a:spLocks noChangeArrowheads="1"/>
                              </wps:cNvSpPr>
                              <wps:spPr bwMode="auto">
                                <a:xfrm rot="-5400000">
                                  <a:off x="9291"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1" name="Rectangle 1991"/>
                              <wps:cNvSpPr>
                                <a:spLocks noChangeArrowheads="1"/>
                              </wps:cNvSpPr>
                              <wps:spPr bwMode="auto">
                                <a:xfrm rot="-5400000">
                                  <a:off x="9291"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2" name="Rectangle 1992"/>
                              <wps:cNvSpPr>
                                <a:spLocks noChangeArrowheads="1"/>
                              </wps:cNvSpPr>
                              <wps:spPr bwMode="auto">
                                <a:xfrm rot="-5400000">
                                  <a:off x="9291"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3" name="Rectangle 1993"/>
                              <wps:cNvSpPr>
                                <a:spLocks noChangeArrowheads="1"/>
                              </wps:cNvSpPr>
                              <wps:spPr bwMode="auto">
                                <a:xfrm rot="-5400000">
                                  <a:off x="9291"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4" name="Rectangle 1994"/>
                              <wps:cNvSpPr>
                                <a:spLocks noChangeArrowheads="1"/>
                              </wps:cNvSpPr>
                              <wps:spPr bwMode="auto">
                                <a:xfrm rot="-5400000">
                                  <a:off x="9363"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5" name="Rectangle 1995"/>
                              <wps:cNvSpPr>
                                <a:spLocks noChangeArrowheads="1"/>
                              </wps:cNvSpPr>
                              <wps:spPr bwMode="auto">
                                <a:xfrm rot="-5400000">
                                  <a:off x="9363"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6" name="Rectangle 1996"/>
                              <wps:cNvSpPr>
                                <a:spLocks noChangeArrowheads="1"/>
                              </wps:cNvSpPr>
                              <wps:spPr bwMode="auto">
                                <a:xfrm rot="-5400000">
                                  <a:off x="9363"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7" name="Rectangle 1997"/>
                              <wps:cNvSpPr>
                                <a:spLocks noChangeArrowheads="1"/>
                              </wps:cNvSpPr>
                              <wps:spPr bwMode="auto">
                                <a:xfrm rot="-5400000">
                                  <a:off x="9363"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8" name="Rectangle 1998"/>
                              <wps:cNvSpPr>
                                <a:spLocks noChangeArrowheads="1"/>
                              </wps:cNvSpPr>
                              <wps:spPr bwMode="auto">
                                <a:xfrm rot="-5400000">
                                  <a:off x="9435"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9" name="Rectangle 1999"/>
                              <wps:cNvSpPr>
                                <a:spLocks noChangeArrowheads="1"/>
                              </wps:cNvSpPr>
                              <wps:spPr bwMode="auto">
                                <a:xfrm rot="-5400000">
                                  <a:off x="9435"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0" name="Rectangle 2000"/>
                              <wps:cNvSpPr>
                                <a:spLocks noChangeArrowheads="1"/>
                              </wps:cNvSpPr>
                              <wps:spPr bwMode="auto">
                                <a:xfrm rot="-5400000">
                                  <a:off x="9435"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1" name="Rectangle 2001"/>
                              <wps:cNvSpPr>
                                <a:spLocks noChangeArrowheads="1"/>
                              </wps:cNvSpPr>
                              <wps:spPr bwMode="auto">
                                <a:xfrm rot="-5400000">
                                  <a:off x="9435"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2" name="Rectangle 2002"/>
                              <wps:cNvSpPr>
                                <a:spLocks noChangeArrowheads="1"/>
                              </wps:cNvSpPr>
                              <wps:spPr bwMode="auto">
                                <a:xfrm rot="-5400000">
                                  <a:off x="9218"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3" name="Rectangle 2003"/>
                              <wps:cNvSpPr>
                                <a:spLocks noChangeArrowheads="1"/>
                              </wps:cNvSpPr>
                              <wps:spPr bwMode="auto">
                                <a:xfrm rot="-5400000">
                                  <a:off x="9218"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4" name="Rectangle 2004"/>
                              <wps:cNvSpPr>
                                <a:spLocks noChangeArrowheads="1"/>
                              </wps:cNvSpPr>
                              <wps:spPr bwMode="auto">
                                <a:xfrm rot="-5400000">
                                  <a:off x="9218"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5" name="Rectangle 2005"/>
                              <wps:cNvSpPr>
                                <a:spLocks noChangeArrowheads="1"/>
                              </wps:cNvSpPr>
                              <wps:spPr bwMode="auto">
                                <a:xfrm rot="-5400000">
                                  <a:off x="9218"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6" name="Rectangle 2006"/>
                              <wps:cNvSpPr>
                                <a:spLocks noChangeArrowheads="1"/>
                              </wps:cNvSpPr>
                              <wps:spPr bwMode="auto">
                                <a:xfrm rot="-5400000">
                                  <a:off x="9507"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7" name="Rectangle 2007"/>
                              <wps:cNvSpPr>
                                <a:spLocks noChangeArrowheads="1"/>
                              </wps:cNvSpPr>
                              <wps:spPr bwMode="auto">
                                <a:xfrm rot="-5400000">
                                  <a:off x="9507"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8" name="Rectangle 2008"/>
                              <wps:cNvSpPr>
                                <a:spLocks noChangeArrowheads="1"/>
                              </wps:cNvSpPr>
                              <wps:spPr bwMode="auto">
                                <a:xfrm rot="-5400000">
                                  <a:off x="9507"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9" name="Rectangle 2009"/>
                              <wps:cNvSpPr>
                                <a:spLocks noChangeArrowheads="1"/>
                              </wps:cNvSpPr>
                              <wps:spPr bwMode="auto">
                                <a:xfrm rot="-5400000">
                                  <a:off x="9507"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3BA7BC5" id="Group 10039" o:spid="_x0000_s1026" style="position:absolute;margin-left:8.15pt;margin-top:20.9pt;width:18.05pt;height:17.2pt;z-index:251783168" coordorigin="9225,6229"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">
                      <v:rect id="Rectangle 1990" o:spid="_x0000_s1027" style="position:absolute;left:9291;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" filled="f"/>
                      <v:rect id="Rectangle 1991" o:spid="_x0000_s1028" style="position:absolute;left:9291;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" filled="f"/>
                      <v:rect id="Rectangle 1992" o:spid="_x0000_s1029" style="position:absolute;left:9291;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" filled="f"/>
                      <v:rect id="Rectangle 1993" o:spid="_x0000_s1030" style="position:absolute;left:9291;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" filled="f"/>
                      <v:rect id="Rectangle 1994" o:spid="_x0000_s1031" style="position:absolute;left:9363;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" filled="f"/>
                      <v:rect id="Rectangle 1995" o:spid="_x0000_s1032" style="position:absolute;left:9363;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" filled="f"/>
                      <v:rect id="Rectangle 1996" o:spid="_x0000_s1033" style="position:absolute;left:9363;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" filled="f"/>
                      <v:rect id="Rectangle 1997" o:spid="_x0000_s1034" style="position:absolute;left:9363;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" filled="f"/>
                      <v:rect id="Rectangle 1998" o:spid="_x0000_s1035" style="position:absolute;left:9435;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" filled="f"/>
                      <v:rect id="Rectangle 1999" o:spid="_x0000_s1036" style="position:absolute;left:9435;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" filled="f"/>
                      <v:rect id="Rectangle 2000" o:spid="_x0000_s1037" style="position:absolute;left:9435;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" filled="f"/>
                      <v:rect id="Rectangle 2001" o:spid="_x0000_s1038" style="position:absolute;left:9435;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" filled="f"/>
                      <v:rect id="Rectangle 2002" o:spid="_x0000_s1039" style="position:absolute;left:9218;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" filled="f"/>
                      <v:rect id="Rectangle 2003" o:spid="_x0000_s1040" style="position:absolute;left:9218;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" filled="f"/>
                      <v:rect id="Rectangle 2004" o:spid="_x0000_s1041" style="position:absolute;left:9218;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" filled="f"/>
                      <v:rect id="Rectangle 2005" o:spid="_x0000_s1042" style="position:absolute;left:9218;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" filled="f"/>
                      <v:rect id="Rectangle 2006" o:spid="_x0000_s1043" style="position:absolute;left:9507;top:649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" filled="f"/>
                      <v:rect id="Rectangle 2007" o:spid="_x0000_s1044" style="position:absolute;left:9507;top:640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" filled="f"/>
                      <v:rect id="Rectangle 2008" o:spid="_x0000_s1045" style="position:absolute;left:9507;top:6322;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" filled="f"/>
                      <v:rect id="Rectangle 2009" o:spid="_x0000_s1046" style="position:absolute;left:9507;top:623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A3D0087" wp14:editId="6149FD34">
                      <wp:extent cx="841375" cy="909320"/>
                      <wp:effectExtent l="10160" t="10795" r="5715" b="13335"/>
                      <wp:docPr id="3158" name="Group 3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909320"/>
                                <a:chOff x="13211" y="5860"/>
                                <a:chExt cx="1325" cy="1432"/>
                              </a:xfrm>
                            </wpg:grpSpPr>
                            <wps:wsp>
                              <wps:cNvPr id="3159" name="Rectangle 161"/>
                              <wps:cNvSpPr>
                                <a:spLocks noChangeArrowheads="1"/>
                              </wps:cNvSpPr>
                              <wps:spPr bwMode="auto">
                                <a:xfrm rot="5400000">
                                  <a:off x="13158" y="5913"/>
                                  <a:ext cx="1432" cy="1325"/>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160" name="Rectangle 162"/>
                              <wps:cNvSpPr>
                                <a:spLocks noChangeArrowheads="1"/>
                              </wps:cNvSpPr>
                              <wps:spPr bwMode="auto">
                                <a:xfrm rot="5400000">
                                  <a:off x="13171" y="6201"/>
                                  <a:ext cx="1432" cy="749"/>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EAA18CF" id="Group 3158" o:spid="_x0000_s1026" style="width:66.25pt;height:71.6pt;mso-position-horizontal-relative:char;mso-position-vertical-relative:line" coordorigin="13211,5860" coordsize="1325,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">
                      <v:rect id="Rectangle 161" o:spid="_x0000_s1027" style="position:absolute;left:13158;top:5913;width:1432;height:132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" fillcolor="#d9d9d9">
                        <v:stroke dashstyle="longDash"/>
                      </v:rect>
                      <v:rect id="Rectangle 162" o:spid="_x0000_s1028" style="position:absolute;left:13171;top:6201;width:1432;height:74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" fillcolor="#a6a6a6">
                        <v:stroke dashstyle="longDash"/>
                      </v:rect>
                      <w10:anchorlock/>
                    </v:group>
                  </w:pict>
                </mc:Fallback>
              </mc:AlternateContent>
            </w:r>
          </w:p>
        </w:tc>
      </w:tr>
      <w:tr w:rsidR="004F60EE" w:rsidRPr="00AA2F5F" w14:paraId="5273CBAF" w14:textId="77777777" w:rsidTr="00AA2F5F">
        <w:trPr>
          <w:jc w:val="center"/>
        </w:trPr>
        <w:tc>
          <w:tcPr>
            <w:tcW w:w="10345" w:type="dxa"/>
            <w:gridSpan w:val="8"/>
          </w:tcPr>
          <w:p w14:paraId="4ADE6FCC" w14:textId="77777777" w:rsidR="004F60EE" w:rsidRPr="00AA2F5F" w:rsidRDefault="004F60EE" w:rsidP="00CD628A">
            <w:pPr>
              <w:jc w:val="center"/>
              <w:rPr>
                <w:rFonts w:asciiTheme="minorHAnsi" w:eastAsia="Calibri" w:hAnsiTheme="minorHAnsi" w:cstheme="minorHAnsi"/>
                <w:b/>
                <w:noProof/>
                <w:sz w:val="18"/>
                <w:szCs w:val="20"/>
              </w:rPr>
            </w:pPr>
            <w:r w:rsidRPr="00AA2F5F">
              <w:rPr>
                <w:rFonts w:asciiTheme="minorHAnsi" w:eastAsia="Calibri" w:hAnsiTheme="minorHAnsi" w:cstheme="minorHAnsi"/>
                <w:b/>
                <w:noProof/>
                <w:sz w:val="18"/>
                <w:szCs w:val="20"/>
              </w:rPr>
              <w:t>CT CAROTID Axial Orientation Scan</w:t>
            </w:r>
          </w:p>
        </w:tc>
      </w:tr>
      <w:tr w:rsidR="004F60EE" w:rsidRPr="00AA2F5F" w14:paraId="71C6EBBA" w14:textId="77777777" w:rsidTr="00AA2F5F">
        <w:trPr>
          <w:jc w:val="center"/>
        </w:trPr>
        <w:tc>
          <w:tcPr>
            <w:tcW w:w="1514" w:type="dxa"/>
          </w:tcPr>
          <w:p w14:paraId="3F59EBF7"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Common Carotid Artery</w:t>
            </w:r>
          </w:p>
        </w:tc>
        <w:tc>
          <w:tcPr>
            <w:tcW w:w="1119" w:type="dxa"/>
            <w:gridSpan w:val="2"/>
          </w:tcPr>
          <w:p w14:paraId="77BE3214"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569410D1"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6E839CA3" wp14:editId="4A1D16DF">
                      <wp:extent cx="225425" cy="220980"/>
                      <wp:effectExtent l="6985" t="9525" r="5715" b="7620"/>
                      <wp:docPr id="3157" name="Cube 3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3C9034E8" id="Cube 3157"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" adj="8682">
                      <w10:anchorlock/>
                    </v:shape>
                  </w:pict>
                </mc:Fallback>
              </mc:AlternateContent>
            </w:r>
          </w:p>
        </w:tc>
        <w:tc>
          <w:tcPr>
            <w:tcW w:w="1864" w:type="dxa"/>
          </w:tcPr>
          <w:p w14:paraId="0955FCD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34336" behindDoc="0" locked="0" layoutInCell="1" allowOverlap="1" wp14:anchorId="59033404" wp14:editId="6AEF5079">
                      <wp:simplePos x="0" y="0"/>
                      <wp:positionH relativeFrom="column">
                        <wp:posOffset>86995</wp:posOffset>
                      </wp:positionH>
                      <wp:positionV relativeFrom="paragraph">
                        <wp:posOffset>300990</wp:posOffset>
                      </wp:positionV>
                      <wp:extent cx="274320" cy="182880"/>
                      <wp:effectExtent l="0" t="0" r="11430" b="26670"/>
                      <wp:wrapNone/>
                      <wp:docPr id="2774" name="Group 27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2775" name="Group 1280"/>
                              <wpg:cNvGrpSpPr>
                                <a:grpSpLocks/>
                              </wpg:cNvGrpSpPr>
                              <wpg:grpSpPr bwMode="auto">
                                <a:xfrm>
                                  <a:off x="4401" y="2420"/>
                                  <a:ext cx="288" cy="144"/>
                                  <a:chOff x="4468" y="2342"/>
                                  <a:chExt cx="288" cy="144"/>
                                </a:xfrm>
                              </wpg:grpSpPr>
                              <wps:wsp>
                                <wps:cNvPr id="2776" name="Rectangle 128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Rectangle 128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Rectangle 128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Rectangle 128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6" name="Rectangle 128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7" name="Rectangle 128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8" name="Rectangle 128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9" name="Rectangle 128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40" name="Group 1289"/>
                              <wpg:cNvGrpSpPr>
                                <a:grpSpLocks/>
                              </wpg:cNvGrpSpPr>
                              <wpg:grpSpPr bwMode="auto">
                                <a:xfrm>
                                  <a:off x="4401" y="2276"/>
                                  <a:ext cx="288" cy="144"/>
                                  <a:chOff x="4468" y="2342"/>
                                  <a:chExt cx="288" cy="144"/>
                                </a:xfrm>
                              </wpg:grpSpPr>
                              <wps:wsp>
                                <wps:cNvPr id="2355" name="Rectangle 129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6" name="Rectangle 129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7" name="Rectangle 129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8" name="Rectangle 129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9" name="Rectangle 129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Rectangle 129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Rectangle 129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Rectangle 129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 name="Group 1298"/>
                              <wpg:cNvGrpSpPr>
                                <a:grpSpLocks/>
                              </wpg:cNvGrpSpPr>
                              <wpg:grpSpPr bwMode="auto">
                                <a:xfrm rot="5400000">
                                  <a:off x="4617" y="2348"/>
                                  <a:ext cx="288" cy="144"/>
                                  <a:chOff x="4468" y="2342"/>
                                  <a:chExt cx="288" cy="144"/>
                                </a:xfrm>
                              </wpg:grpSpPr>
                              <wps:wsp>
                                <wps:cNvPr id="136" name="Rectangle 129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Rectangle 130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Rectangle 130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Rectangle 130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Rectangle 130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Rectangle 130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Rectangle 130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 name="Rectangle 130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588607F" id="Group 2774" o:spid="_x0000_s1026" style="position:absolute;margin-left:6.85pt;margin-top:23.7pt;width:21.6pt;height:14.4pt;z-index:25153433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">
                      <v:group id="Group 1280"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">
                        <v:rect id="Rectangle 1281"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" filled="f"/>
                        <v:rect id="Rectangle 1282"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" filled="f"/>
                        <v:rect id="Rectangle 1283"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" filled="f"/>
                        <v:rect id="Rectangle 1284"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" filled="f"/>
                        <v:rect id="Rectangle 1285"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" filled="f"/>
                        <v:rect id="Rectangle 1286"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" filled="f"/>
                        <v:rect id="Rectangle 1287"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" filled="f"/>
                        <v:rect id="Rectangle 1288"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" filled="f"/>
                      </v:group>
                      <v:group id="Group 1289"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">
                        <v:rect id="Rectangle 1290"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" filled="f"/>
                        <v:rect id="Rectangle 1291"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" filled="f"/>
                        <v:rect id="Rectangle 1292"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" filled="f"/>
                        <v:rect id="Rectangle 1293"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" filled="f"/>
                        <v:rect id="Rectangle 1294"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" filled="f"/>
                        <v:rect id="Rectangle 1295"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" filled="f"/>
                        <v:rect id="Rectangle 1296"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" filled="f"/>
                        <v:rect id="Rectangle 1297"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" filled="f"/>
                      </v:group>
                      <v:group id="Group 1298"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">
                        <v:rect id="Rectangle 1299"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" filled="f"/>
                        <v:rect id="Rectangle 1300"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" filled="f"/>
                        <v:rect id="Rectangle 1301"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" filled="f"/>
                        <v:rect id="Rectangle 1302"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" filled="f"/>
                        <v:rect id="Rectangle 1303"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" filled="f"/>
                        <v:rect id="Rectangle 1304"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" filled="f"/>
                        <v:rect id="Rectangle 1305"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" filled="f"/>
                        <v:rect id="Rectangle 1306"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9EF15AF" wp14:editId="641FD1C9">
                      <wp:extent cx="722630" cy="722630"/>
                      <wp:effectExtent l="12065" t="11430" r="8255" b="8890"/>
                      <wp:docPr id="3126" name="Group 3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722630"/>
                                <a:chOff x="7500" y="8310"/>
                                <a:chExt cx="1138" cy="1138"/>
                              </a:xfrm>
                            </wpg:grpSpPr>
                            <wps:wsp>
                              <wps:cNvPr id="3127" name="Oval 158"/>
                              <wps:cNvSpPr>
                                <a:spLocks noChangeArrowheads="1"/>
                              </wps:cNvSpPr>
                              <wps:spPr bwMode="auto">
                                <a:xfrm>
                                  <a:off x="7500" y="8310"/>
                                  <a:ext cx="1138" cy="113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28" name="Oval 159"/>
                              <wps:cNvSpPr>
                                <a:spLocks noChangeArrowheads="1"/>
                              </wps:cNvSpPr>
                              <wps:spPr bwMode="auto">
                                <a:xfrm>
                                  <a:off x="7620" y="8430"/>
                                  <a:ext cx="907" cy="907"/>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DEBA60D" id="Group 3126" o:spid="_x0000_s1026" style="width:56.9pt;height:56.9pt;mso-position-horizontal-relative:char;mso-position-vertical-relative:line" coordorigin="7500,8310" coordsize="1138,1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">
                      <v:oval id="Oval 158" o:spid="_x0000_s1027" style="position:absolute;left:7500;top:8310;width:1138;height:1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"/>
                      <v:oval id="Oval 159" o:spid="_x0000_s1028" style="position:absolute;left:7620;top:8430;width:907;height: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" fillcolor="#a6a6a6"/>
                      <w10:anchorlock/>
                    </v:group>
                  </w:pict>
                </mc:Fallback>
              </mc:AlternateContent>
            </w:r>
          </w:p>
          <w:p w14:paraId="42D09E1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6.3 mm</w:t>
            </w:r>
          </w:p>
          <w:p w14:paraId="584CB83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8 mm</w:t>
            </w:r>
          </w:p>
        </w:tc>
        <w:tc>
          <w:tcPr>
            <w:tcW w:w="1864" w:type="dxa"/>
            <w:gridSpan w:val="2"/>
          </w:tcPr>
          <w:p w14:paraId="1244A94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86240" behindDoc="0" locked="0" layoutInCell="1" allowOverlap="1" wp14:anchorId="33BFE58F" wp14:editId="63D67B1C">
                      <wp:simplePos x="0" y="0"/>
                      <wp:positionH relativeFrom="column">
                        <wp:posOffset>141605</wp:posOffset>
                      </wp:positionH>
                      <wp:positionV relativeFrom="paragraph">
                        <wp:posOffset>567690</wp:posOffset>
                      </wp:positionV>
                      <wp:extent cx="183515" cy="219075"/>
                      <wp:effectExtent l="13970" t="7620" r="12065" b="11430"/>
                      <wp:wrapNone/>
                      <wp:docPr id="3109" name="Group 3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3110" name="Rectangle 2011"/>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1" name="Rectangle 2012"/>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2" name="Rectangle 2013"/>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3" name="Rectangle 2014"/>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4" name="Rectangle 2015"/>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5" name="Rectangle 2016"/>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6" name="Rectangle 2017"/>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7" name="Rectangle 2018"/>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8" name="Rectangle 2019"/>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9" name="Rectangle 2020"/>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0" name="Rectangle 2021"/>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1" name="Rectangle 2022"/>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2" name="Rectangle 2023"/>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3" name="Rectangle 2024"/>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4" name="Rectangle 2025"/>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5" name="Rectangle 2026"/>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C91B3CB" id="Group 3109" o:spid="_x0000_s1026" style="position:absolute;margin-left:11.15pt;margin-top:44.7pt;width:14.45pt;height:17.25pt;z-index:251786240"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">
                      <v:rect id="Rectangle 2011" o:spid="_x0000_s1027" style="position:absolute;left:5517;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" filled="f"/>
                      <v:rect id="Rectangle 2012" o:spid="_x0000_s1028" style="position:absolute;left:5517;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" filled="f"/>
                      <v:rect id="Rectangle 2013" o:spid="_x0000_s1029" style="position:absolute;left:5517;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" filled="f"/>
                      <v:rect id="Rectangle 2014" o:spid="_x0000_s1030" style="position:absolute;left:5517;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" filled="f"/>
                      <v:rect id="Rectangle 2015" o:spid="_x0000_s1031" style="position:absolute;left:5589;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" filled="f"/>
                      <v:rect id="Rectangle 2016" o:spid="_x0000_s1032" style="position:absolute;left:5589;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" filled="f"/>
                      <v:rect id="Rectangle 2017" o:spid="_x0000_s1033" style="position:absolute;left:5589;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" filled="f"/>
                      <v:rect id="Rectangle 2018" o:spid="_x0000_s1034" style="position:absolute;left:5589;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" filled="f"/>
                      <v:rect id="Rectangle 2019" o:spid="_x0000_s1035" style="position:absolute;left:5661;top:8217;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" filled="f"/>
                      <v:rect id="Rectangle 2020" o:spid="_x0000_s1036" style="position:absolute;left:5661;top:8131;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" filled="f"/>
                      <v:rect id="Rectangle 2021" o:spid="_x0000_s1037" style="position:absolute;left:5661;top:8045;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" filled="f"/>
                      <v:rect id="Rectangle 2022" o:spid="_x0000_s1038" style="position:absolute;left:5661;top:7959;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" filled="f"/>
                      <v:rect id="Rectangle 2023" o:spid="_x0000_s1039" style="position:absolute;left:5444;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" filled="f"/>
                      <v:rect id="Rectangle 2024" o:spid="_x0000_s1040" style="position:absolute;left:5444;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" filled="f"/>
                      <v:rect id="Rectangle 2025" o:spid="_x0000_s1041" style="position:absolute;left:5444;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" filled="f"/>
                      <v:rect id="Rectangle 2026" o:spid="_x0000_s1042" style="position:absolute;left:5444;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63DCB0C" wp14:editId="7BA35815">
                      <wp:extent cx="909320" cy="721995"/>
                      <wp:effectExtent l="5080" t="11430" r="6350" b="12700"/>
                      <wp:docPr id="3105" name="Group 3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909320" cy="721995"/>
                                <a:chOff x="7245" y="8253"/>
                                <a:chExt cx="1725" cy="1137"/>
                              </a:xfrm>
                            </wpg:grpSpPr>
                            <wps:wsp>
                              <wps:cNvPr id="3106" name="Rectangle 154"/>
                              <wps:cNvSpPr>
                                <a:spLocks noChangeArrowheads="1"/>
                              </wps:cNvSpPr>
                              <wps:spPr bwMode="auto">
                                <a:xfrm>
                                  <a:off x="7245" y="8368"/>
                                  <a:ext cx="1725" cy="907"/>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3107" name="Rectangle 155"/>
                              <wps:cNvSpPr>
                                <a:spLocks noChangeArrowheads="1"/>
                              </wps:cNvSpPr>
                              <wps:spPr bwMode="auto">
                                <a:xfrm>
                                  <a:off x="7245" y="8253"/>
                                  <a:ext cx="1725"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08" name="Rectangle 156"/>
                              <wps:cNvSpPr>
                                <a:spLocks noChangeArrowheads="1"/>
                              </wps:cNvSpPr>
                              <wps:spPr bwMode="auto">
                                <a:xfrm>
                                  <a:off x="7245" y="9275"/>
                                  <a:ext cx="1725"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255E860" id="Group 3105" o:spid="_x0000_s1026" style="width:71.6pt;height:56.85pt;rotation:90;mso-position-horizontal-relative:char;mso-position-vertical-relative:line" coordorigin="7245,8253" coordsize="1725,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">
                      <v:rect id="Rectangle 154" o:spid="_x0000_s1027" style="position:absolute;left:7245;top:8368;width:1725;height: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" fillcolor="#a6a6a6"/>
                      <v:rect id="Rectangle 155" o:spid="_x0000_s1028" style="position:absolute;left:7245;top:8253;width:172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"/>
                      <v:rect id="Rectangle 156" o:spid="_x0000_s1029" style="position:absolute;left:7245;top:9275;width:1725;height: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"/>
                      <w10:anchorlock/>
                    </v:group>
                  </w:pict>
                </mc:Fallback>
              </mc:AlternateContent>
            </w:r>
          </w:p>
        </w:tc>
        <w:tc>
          <w:tcPr>
            <w:tcW w:w="1864" w:type="dxa"/>
          </w:tcPr>
          <w:p w14:paraId="6F1E7CE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37408" behindDoc="0" locked="0" layoutInCell="1" allowOverlap="1" wp14:anchorId="44771DD5" wp14:editId="28C04621">
                      <wp:simplePos x="0" y="0"/>
                      <wp:positionH relativeFrom="column">
                        <wp:posOffset>73660</wp:posOffset>
                      </wp:positionH>
                      <wp:positionV relativeFrom="paragraph">
                        <wp:posOffset>280670</wp:posOffset>
                      </wp:positionV>
                      <wp:extent cx="274320" cy="182880"/>
                      <wp:effectExtent l="0" t="0" r="11430" b="26670"/>
                      <wp:wrapNone/>
                      <wp:docPr id="3077" name="Group 30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3078" name="Group 1321"/>
                              <wpg:cNvGrpSpPr>
                                <a:grpSpLocks/>
                              </wpg:cNvGrpSpPr>
                              <wpg:grpSpPr bwMode="auto">
                                <a:xfrm>
                                  <a:off x="4401" y="2420"/>
                                  <a:ext cx="288" cy="144"/>
                                  <a:chOff x="4468" y="2342"/>
                                  <a:chExt cx="288" cy="144"/>
                                </a:xfrm>
                              </wpg:grpSpPr>
                              <wps:wsp>
                                <wps:cNvPr id="3079" name="Rectangle 132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0" name="Rectangle 132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1" name="Rectangle 132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2" name="Rectangle 132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3" name="Rectangle 132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4" name="Rectangle 132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5" name="Rectangle 132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6" name="Rectangle 132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87" name="Group 1330"/>
                              <wpg:cNvGrpSpPr>
                                <a:grpSpLocks/>
                              </wpg:cNvGrpSpPr>
                              <wpg:grpSpPr bwMode="auto">
                                <a:xfrm>
                                  <a:off x="4401" y="2276"/>
                                  <a:ext cx="288" cy="144"/>
                                  <a:chOff x="4468" y="2342"/>
                                  <a:chExt cx="288" cy="144"/>
                                </a:xfrm>
                              </wpg:grpSpPr>
                              <wps:wsp>
                                <wps:cNvPr id="3088" name="Rectangle 133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9" name="Rectangle 133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0" name="Rectangle 133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1" name="Rectangle 133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2" name="Rectangle 133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3" name="Rectangle 133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4" name="Rectangle 133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5" name="Rectangle 133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96" name="Group 1339"/>
                              <wpg:cNvGrpSpPr>
                                <a:grpSpLocks/>
                              </wpg:cNvGrpSpPr>
                              <wpg:grpSpPr bwMode="auto">
                                <a:xfrm rot="5400000">
                                  <a:off x="4617" y="2348"/>
                                  <a:ext cx="288" cy="144"/>
                                  <a:chOff x="4468" y="2342"/>
                                  <a:chExt cx="288" cy="144"/>
                                </a:xfrm>
                              </wpg:grpSpPr>
                              <wps:wsp>
                                <wps:cNvPr id="3097" name="Rectangle 134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8" name="Rectangle 134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9" name="Rectangle 134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0" name="Rectangle 134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1" name="Rectangle 134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2" name="Rectangle 134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3" name="Rectangle 134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4" name="Rectangle 134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D0A2015" id="Group 3077" o:spid="_x0000_s1026" style="position:absolute;margin-left:5.8pt;margin-top:22.1pt;width:21.6pt;height:14.4pt;z-index:251537408"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">
                      <v:group id="Group 1321"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">
                        <v:rect id="Rectangle 1322"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" filled="f"/>
                        <v:rect id="Rectangle 1323"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" filled="f"/>
                        <v:rect id="Rectangle 1324"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" filled="f"/>
                        <v:rect id="Rectangle 1325"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" filled="f"/>
                        <v:rect id="Rectangle 1326"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" filled="f"/>
                        <v:rect id="Rectangle 1327"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" filled="f"/>
                        <v:rect id="Rectangle 1328"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" filled="f"/>
                        <v:rect id="Rectangle 1329"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" filled="f"/>
                      </v:group>
                      <v:group id="Group 1330"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">
                        <v:rect id="Rectangle 1331"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" filled="f"/>
                        <v:rect id="Rectangle 1332"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" filled="f"/>
                        <v:rect id="Rectangle 1333"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" filled="f"/>
                        <v:rect id="Rectangle 1334"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" filled="f"/>
                        <v:rect id="Rectangle 1335"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" filled="f"/>
                        <v:rect id="Rectangle 1336"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" filled="f"/>
                        <v:rect id="Rectangle 1337"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" filled="f"/>
                        <v:rect id="Rectangle 1338"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" filled="f"/>
                      </v:group>
                      <v:group id="Group 1339"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">
                        <v:rect id="Rectangle 1340"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" filled="f"/>
                        <v:rect id="Rectangle 1341"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" filled="f"/>
                        <v:rect id="Rectangle 1342"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" filled="f"/>
                        <v:rect id="Rectangle 1343"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" filled="f"/>
                        <v:rect id="Rectangle 1344"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" filled="f"/>
                        <v:rect id="Rectangle 1345"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" filled="f"/>
                        <v:rect id="Rectangle 1346"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" filled="f"/>
                        <v:rect id="Rectangle 1347"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34F19FB" wp14:editId="3CA4A2A7">
                      <wp:extent cx="722630" cy="722630"/>
                      <wp:effectExtent l="7620" t="11430" r="12700" b="8890"/>
                      <wp:docPr id="3074" name="Group 30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722630"/>
                                <a:chOff x="7569" y="8152"/>
                                <a:chExt cx="1138" cy="1138"/>
                              </a:xfrm>
                            </wpg:grpSpPr>
                            <wps:wsp>
                              <wps:cNvPr id="3075" name="Oval 151"/>
                              <wps:cNvSpPr>
                                <a:spLocks noChangeArrowheads="1"/>
                              </wps:cNvSpPr>
                              <wps:spPr bwMode="auto">
                                <a:xfrm>
                                  <a:off x="7569" y="8152"/>
                                  <a:ext cx="1138" cy="1138"/>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3076" name="Oval 152"/>
                              <wps:cNvSpPr>
                                <a:spLocks noChangeArrowheads="1"/>
                              </wps:cNvSpPr>
                              <wps:spPr bwMode="auto">
                                <a:xfrm>
                                  <a:off x="7809" y="8382"/>
                                  <a:ext cx="677" cy="677"/>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DA29D60" id="Group 3074" o:spid="_x0000_s1026" style="width:56.9pt;height:56.9pt;mso-position-horizontal-relative:char;mso-position-vertical-relative:line" coordorigin="7569,8152" coordsize="1138,1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">
                      <v:oval id="Oval 151" o:spid="_x0000_s1027" style="position:absolute;left:7569;top:8152;width:1138;height:1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" fillcolor="#d9d9d9">
                        <v:stroke dashstyle="longDash"/>
                      </v:oval>
                      <v:oval id="Oval 152" o:spid="_x0000_s1028" style="position:absolute;left:7809;top:8382;width:677;height:6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" fillcolor="#a6a6a6">
                        <v:stroke dashstyle="longDash"/>
                      </v:oval>
                      <w10:anchorlock/>
                    </v:group>
                  </w:pict>
                </mc:Fallback>
              </mc:AlternateContent>
            </w:r>
          </w:p>
          <w:p w14:paraId="7FA9A22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02 mm</w:t>
            </w:r>
          </w:p>
          <w:p w14:paraId="29BE608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44 mm</w:t>
            </w:r>
          </w:p>
        </w:tc>
        <w:tc>
          <w:tcPr>
            <w:tcW w:w="2120" w:type="dxa"/>
          </w:tcPr>
          <w:p w14:paraId="078AC57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89312" behindDoc="0" locked="0" layoutInCell="1" allowOverlap="1" wp14:anchorId="1300ACE0" wp14:editId="1BF4B670">
                      <wp:simplePos x="0" y="0"/>
                      <wp:positionH relativeFrom="column">
                        <wp:posOffset>159385</wp:posOffset>
                      </wp:positionH>
                      <wp:positionV relativeFrom="paragraph">
                        <wp:posOffset>326390</wp:posOffset>
                      </wp:positionV>
                      <wp:extent cx="272415" cy="218440"/>
                      <wp:effectExtent l="8255" t="13970" r="5080" b="5715"/>
                      <wp:wrapNone/>
                      <wp:docPr id="10060" name="Group 100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 cy="218440"/>
                                <a:chOff x="9343" y="9381"/>
                                <a:chExt cx="429" cy="344"/>
                              </a:xfrm>
                            </wpg:grpSpPr>
                            <wps:wsp>
                              <wps:cNvPr id="10061" name="Rectangle 2028"/>
                              <wps:cNvSpPr>
                                <a:spLocks noChangeArrowheads="1"/>
                              </wps:cNvSpPr>
                              <wps:spPr bwMode="auto">
                                <a:xfrm rot="-5400000">
                                  <a:off x="9409"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2" name="Rectangle 2029"/>
                              <wps:cNvSpPr>
                                <a:spLocks noChangeArrowheads="1"/>
                              </wps:cNvSpPr>
                              <wps:spPr bwMode="auto">
                                <a:xfrm rot="-5400000">
                                  <a:off x="9409"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3" name="Rectangle 2030"/>
                              <wps:cNvSpPr>
                                <a:spLocks noChangeArrowheads="1"/>
                              </wps:cNvSpPr>
                              <wps:spPr bwMode="auto">
                                <a:xfrm rot="-5400000">
                                  <a:off x="9409"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4" name="Rectangle 2031"/>
                              <wps:cNvSpPr>
                                <a:spLocks noChangeArrowheads="1"/>
                              </wps:cNvSpPr>
                              <wps:spPr bwMode="auto">
                                <a:xfrm rot="-5400000">
                                  <a:off x="9409"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5" name="Rectangle 2032"/>
                              <wps:cNvSpPr>
                                <a:spLocks noChangeArrowheads="1"/>
                              </wps:cNvSpPr>
                              <wps:spPr bwMode="auto">
                                <a:xfrm rot="-5400000">
                                  <a:off x="9481"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6" name="Rectangle 2033"/>
                              <wps:cNvSpPr>
                                <a:spLocks noChangeArrowheads="1"/>
                              </wps:cNvSpPr>
                              <wps:spPr bwMode="auto">
                                <a:xfrm rot="-5400000">
                                  <a:off x="9481"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7" name="Rectangle 2034"/>
                              <wps:cNvSpPr>
                                <a:spLocks noChangeArrowheads="1"/>
                              </wps:cNvSpPr>
                              <wps:spPr bwMode="auto">
                                <a:xfrm rot="-5400000">
                                  <a:off x="9481"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8" name="Rectangle 2035"/>
                              <wps:cNvSpPr>
                                <a:spLocks noChangeArrowheads="1"/>
                              </wps:cNvSpPr>
                              <wps:spPr bwMode="auto">
                                <a:xfrm rot="-5400000">
                                  <a:off x="9481"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9" name="Rectangle 2036"/>
                              <wps:cNvSpPr>
                                <a:spLocks noChangeArrowheads="1"/>
                              </wps:cNvSpPr>
                              <wps:spPr bwMode="auto">
                                <a:xfrm rot="-5400000">
                                  <a:off x="955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0" name="Rectangle 2037"/>
                              <wps:cNvSpPr>
                                <a:spLocks noChangeArrowheads="1"/>
                              </wps:cNvSpPr>
                              <wps:spPr bwMode="auto">
                                <a:xfrm rot="-5400000">
                                  <a:off x="955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1" name="Rectangle 2038"/>
                              <wps:cNvSpPr>
                                <a:spLocks noChangeArrowheads="1"/>
                              </wps:cNvSpPr>
                              <wps:spPr bwMode="auto">
                                <a:xfrm rot="-5400000">
                                  <a:off x="955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2" name="Rectangle 2039"/>
                              <wps:cNvSpPr>
                                <a:spLocks noChangeArrowheads="1"/>
                              </wps:cNvSpPr>
                              <wps:spPr bwMode="auto">
                                <a:xfrm rot="-5400000">
                                  <a:off x="955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3" name="Rectangle 2040"/>
                              <wps:cNvSpPr>
                                <a:spLocks noChangeArrowheads="1"/>
                              </wps:cNvSpPr>
                              <wps:spPr bwMode="auto">
                                <a:xfrm rot="-5400000">
                                  <a:off x="9336"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4" name="Rectangle 2041"/>
                              <wps:cNvSpPr>
                                <a:spLocks noChangeArrowheads="1"/>
                              </wps:cNvSpPr>
                              <wps:spPr bwMode="auto">
                                <a:xfrm rot="-5400000">
                                  <a:off x="9336"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5" name="Rectangle 2042"/>
                              <wps:cNvSpPr>
                                <a:spLocks noChangeArrowheads="1"/>
                              </wps:cNvSpPr>
                              <wps:spPr bwMode="auto">
                                <a:xfrm rot="-5400000">
                                  <a:off x="9336"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6" name="Rectangle 2043"/>
                              <wps:cNvSpPr>
                                <a:spLocks noChangeArrowheads="1"/>
                              </wps:cNvSpPr>
                              <wps:spPr bwMode="auto">
                                <a:xfrm rot="-5400000">
                                  <a:off x="9336"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7" name="Rectangle 2044"/>
                              <wps:cNvSpPr>
                                <a:spLocks noChangeArrowheads="1"/>
                              </wps:cNvSpPr>
                              <wps:spPr bwMode="auto">
                                <a:xfrm rot="-5400000">
                                  <a:off x="9625"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8" name="Rectangle 2045"/>
                              <wps:cNvSpPr>
                                <a:spLocks noChangeArrowheads="1"/>
                              </wps:cNvSpPr>
                              <wps:spPr bwMode="auto">
                                <a:xfrm rot="-5400000">
                                  <a:off x="9625"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9" name="Rectangle 2046"/>
                              <wps:cNvSpPr>
                                <a:spLocks noChangeArrowheads="1"/>
                              </wps:cNvSpPr>
                              <wps:spPr bwMode="auto">
                                <a:xfrm rot="-5400000">
                                  <a:off x="9625"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0" name="Rectangle 2047"/>
                              <wps:cNvSpPr>
                                <a:spLocks noChangeArrowheads="1"/>
                              </wps:cNvSpPr>
                              <wps:spPr bwMode="auto">
                                <a:xfrm rot="-5400000">
                                  <a:off x="9625"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1" name="Rectangle 2048"/>
                              <wps:cNvSpPr>
                                <a:spLocks noChangeArrowheads="1"/>
                              </wps:cNvSpPr>
                              <wps:spPr bwMode="auto">
                                <a:xfrm rot="-5400000">
                                  <a:off x="969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2" name="Rectangle 2049"/>
                              <wps:cNvSpPr>
                                <a:spLocks noChangeArrowheads="1"/>
                              </wps:cNvSpPr>
                              <wps:spPr bwMode="auto">
                                <a:xfrm rot="-5400000">
                                  <a:off x="969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3" name="Rectangle 2050"/>
                              <wps:cNvSpPr>
                                <a:spLocks noChangeArrowheads="1"/>
                              </wps:cNvSpPr>
                              <wps:spPr bwMode="auto">
                                <a:xfrm rot="-5400000">
                                  <a:off x="969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4" name="Rectangle 2051"/>
                              <wps:cNvSpPr>
                                <a:spLocks noChangeArrowheads="1"/>
                              </wps:cNvSpPr>
                              <wps:spPr bwMode="auto">
                                <a:xfrm rot="-5400000">
                                  <a:off x="969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A75BA1B" id="Group 10060" o:spid="_x0000_s1026" style="position:absolute;margin-left:12.55pt;margin-top:25.7pt;width:21.45pt;height:17.2pt;z-index:251789312" coordorigin="9343,9381" coordsize="429,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">
                      <v:rect id="Rectangle 2028" o:spid="_x0000_s1027" style="position:absolute;left:9409;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" filled="f"/>
                      <v:rect id="Rectangle 2029" o:spid="_x0000_s1028" style="position:absolute;left:9409;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" filled="f"/>
                      <v:rect id="Rectangle 2030" o:spid="_x0000_s1029" style="position:absolute;left:9409;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" filled="f"/>
                      <v:rect id="Rectangle 2031" o:spid="_x0000_s1030" style="position:absolute;left:9409;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" filled="f"/>
                      <v:rect id="Rectangle 2032" o:spid="_x0000_s1031" style="position:absolute;left:9481;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" filled="f"/>
                      <v:rect id="Rectangle 2033" o:spid="_x0000_s1032" style="position:absolute;left:9481;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" filled="f"/>
                      <v:rect id="Rectangle 2034" o:spid="_x0000_s1033" style="position:absolute;left:9481;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" filled="f"/>
                      <v:rect id="Rectangle 2035" o:spid="_x0000_s1034" style="position:absolute;left:9481;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" filled="f"/>
                      <v:rect id="Rectangle 2036" o:spid="_x0000_s1035" style="position:absolute;left:9553;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" filled="f"/>
                      <v:rect id="Rectangle 2037" o:spid="_x0000_s1036" style="position:absolute;left:9553;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" filled="f"/>
                      <v:rect id="Rectangle 2038" o:spid="_x0000_s1037" style="position:absolute;left:9553;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" filled="f"/>
                      <v:rect id="Rectangle 2039" o:spid="_x0000_s1038" style="position:absolute;left:9553;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" filled="f"/>
                      <v:rect id="Rectangle 2040" o:spid="_x0000_s1039" style="position:absolute;left:9336;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" filled="f"/>
                      <v:rect id="Rectangle 2041" o:spid="_x0000_s1040" style="position:absolute;left:9336;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" filled="f"/>
                      <v:rect id="Rectangle 2042" o:spid="_x0000_s1041" style="position:absolute;left:9336;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" filled="f"/>
                      <v:rect id="Rectangle 2043" o:spid="_x0000_s1042" style="position:absolute;left:9336;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" filled="f"/>
                      <v:rect id="Rectangle 2044" o:spid="_x0000_s1043" style="position:absolute;left:9625;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" filled="f"/>
                      <v:rect id="Rectangle 2045" o:spid="_x0000_s1044" style="position:absolute;left:9625;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" filled="f"/>
                      <v:rect id="Rectangle 2046" o:spid="_x0000_s1045" style="position:absolute;left:9625;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" filled="f"/>
                      <v:rect id="Rectangle 2047" o:spid="_x0000_s1046" style="position:absolute;left:9625;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" filled="f"/>
                      <v:rect id="Rectangle 2048" o:spid="_x0000_s1047" style="position:absolute;left:9693;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" filled="f"/>
                      <v:rect id="Rectangle 2049" o:spid="_x0000_s1048" style="position:absolute;left:9693;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" filled="f"/>
                      <v:rect id="Rectangle 2050" o:spid="_x0000_s1049" style="position:absolute;left:9693;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" filled="f"/>
                      <v:rect id="Rectangle 2051" o:spid="_x0000_s1050" style="position:absolute;left:9693;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607AED9" wp14:editId="3FCB6B3C">
                      <wp:extent cx="909320" cy="721995"/>
                      <wp:effectExtent l="10160" t="11430" r="10795" b="12700"/>
                      <wp:docPr id="10085" name="Group 100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909320" cy="721995"/>
                                <a:chOff x="13005" y="8253"/>
                                <a:chExt cx="1725" cy="1137"/>
                              </a:xfrm>
                            </wpg:grpSpPr>
                            <wps:wsp>
                              <wps:cNvPr id="10086" name="Rectangle 147"/>
                              <wps:cNvSpPr>
                                <a:spLocks noChangeArrowheads="1"/>
                              </wps:cNvSpPr>
                              <wps:spPr bwMode="auto">
                                <a:xfrm>
                                  <a:off x="13005" y="8368"/>
                                  <a:ext cx="1725" cy="907"/>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087" name="Rectangle 148"/>
                              <wps:cNvSpPr>
                                <a:spLocks noChangeArrowheads="1"/>
                              </wps:cNvSpPr>
                              <wps:spPr bwMode="auto">
                                <a:xfrm>
                                  <a:off x="13005" y="8253"/>
                                  <a:ext cx="1725" cy="346"/>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088" name="Rectangle 149"/>
                              <wps:cNvSpPr>
                                <a:spLocks noChangeArrowheads="1"/>
                              </wps:cNvSpPr>
                              <wps:spPr bwMode="auto">
                                <a:xfrm>
                                  <a:off x="13005" y="9044"/>
                                  <a:ext cx="1725" cy="346"/>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BD60BEE" id="Group 10085" o:spid="_x0000_s1026" style="width:71.6pt;height:56.85pt;rotation:90;mso-position-horizontal-relative:char;mso-position-vertical-relative:line" coordorigin="13005,8253" coordsize="1725,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">
                      <v:rect id="Rectangle 147" o:spid="_x0000_s1027" style="position:absolute;left:13005;top:8368;width:1725;height: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" fillcolor="#a6a6a6"/>
                      <v:rect id="Rectangle 148" o:spid="_x0000_s1028" style="position:absolute;left:13005;top:8253;width:1725;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" fillcolor="#d9d9d9">
                        <v:stroke dashstyle="longDash"/>
                      </v:rect>
                      <v:rect id="Rectangle 149" o:spid="_x0000_s1029" style="position:absolute;left:13005;top:9044;width:1725;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" fillcolor="#d9d9d9">
                        <v:stroke dashstyle="longDash"/>
                      </v:rect>
                      <w10:anchorlock/>
                    </v:group>
                  </w:pict>
                </mc:Fallback>
              </mc:AlternateContent>
            </w:r>
          </w:p>
        </w:tc>
      </w:tr>
      <w:tr w:rsidR="004F60EE" w:rsidRPr="00AA2F5F" w14:paraId="2A99C5DB" w14:textId="77777777" w:rsidTr="00AA2F5F">
        <w:trPr>
          <w:jc w:val="center"/>
        </w:trPr>
        <w:tc>
          <w:tcPr>
            <w:tcW w:w="1514" w:type="dxa"/>
          </w:tcPr>
          <w:p w14:paraId="774E3BE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External Carotid Artery</w:t>
            </w:r>
          </w:p>
        </w:tc>
        <w:tc>
          <w:tcPr>
            <w:tcW w:w="1119" w:type="dxa"/>
            <w:gridSpan w:val="2"/>
          </w:tcPr>
          <w:p w14:paraId="0F5DC898"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1BE52C7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79DDC3AC" wp14:editId="4BA88662">
                      <wp:extent cx="225425" cy="220980"/>
                      <wp:effectExtent l="6985" t="13335" r="5715" b="13335"/>
                      <wp:docPr id="10089" name="Cube 100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9D8D2C9" id="Cube 10089"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" adj="8682">
                      <w10:anchorlock/>
                    </v:shape>
                  </w:pict>
                </mc:Fallback>
              </mc:AlternateContent>
            </w:r>
          </w:p>
        </w:tc>
        <w:tc>
          <w:tcPr>
            <w:tcW w:w="1864" w:type="dxa"/>
          </w:tcPr>
          <w:p w14:paraId="41E6878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40480" behindDoc="0" locked="0" layoutInCell="1" allowOverlap="1" wp14:anchorId="1B3842D5" wp14:editId="5868A810">
                      <wp:simplePos x="0" y="0"/>
                      <wp:positionH relativeFrom="column">
                        <wp:posOffset>197485</wp:posOffset>
                      </wp:positionH>
                      <wp:positionV relativeFrom="paragraph">
                        <wp:posOffset>193675</wp:posOffset>
                      </wp:positionV>
                      <wp:extent cx="274320" cy="182880"/>
                      <wp:effectExtent l="0" t="0" r="11430" b="26670"/>
                      <wp:wrapNone/>
                      <wp:docPr id="10090" name="Group 100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091" name="Group 1365"/>
                              <wpg:cNvGrpSpPr>
                                <a:grpSpLocks/>
                              </wpg:cNvGrpSpPr>
                              <wpg:grpSpPr bwMode="auto">
                                <a:xfrm>
                                  <a:off x="4401" y="2420"/>
                                  <a:ext cx="288" cy="144"/>
                                  <a:chOff x="4468" y="2342"/>
                                  <a:chExt cx="288" cy="144"/>
                                </a:xfrm>
                              </wpg:grpSpPr>
                              <wps:wsp>
                                <wps:cNvPr id="10092" name="Rectangle 136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3" name="Rectangle 136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4" name="Rectangle 136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5" name="Rectangle 136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6" name="Rectangle 137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7" name="Rectangle 137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8" name="Rectangle 137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9" name="Rectangle 137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00" name="Group 1374"/>
                              <wpg:cNvGrpSpPr>
                                <a:grpSpLocks/>
                              </wpg:cNvGrpSpPr>
                              <wpg:grpSpPr bwMode="auto">
                                <a:xfrm>
                                  <a:off x="4401" y="2276"/>
                                  <a:ext cx="288" cy="144"/>
                                  <a:chOff x="4468" y="2342"/>
                                  <a:chExt cx="288" cy="144"/>
                                </a:xfrm>
                              </wpg:grpSpPr>
                              <wps:wsp>
                                <wps:cNvPr id="10101" name="Rectangle 137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2" name="Rectangle 137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3" name="Rectangle 137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4" name="Rectangle 137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5" name="Rectangle 137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6" name="Rectangle 138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7" name="Rectangle 138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8" name="Rectangle 138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09" name="Group 1383"/>
                              <wpg:cNvGrpSpPr>
                                <a:grpSpLocks/>
                              </wpg:cNvGrpSpPr>
                              <wpg:grpSpPr bwMode="auto">
                                <a:xfrm rot="5400000">
                                  <a:off x="4617" y="2348"/>
                                  <a:ext cx="288" cy="144"/>
                                  <a:chOff x="4468" y="2342"/>
                                  <a:chExt cx="288" cy="144"/>
                                </a:xfrm>
                              </wpg:grpSpPr>
                              <wps:wsp>
                                <wps:cNvPr id="10110" name="Rectangle 1384"/>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1" name="Rectangle 1385"/>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2" name="Rectangle 1386"/>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3" name="Rectangle 1387"/>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4" name="Rectangle 1388"/>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5" name="Rectangle 1389"/>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6" name="Rectangle 1390"/>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7" name="Rectangle 1391"/>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16E8C80" id="Group 10090" o:spid="_x0000_s1026" style="position:absolute;margin-left:15.55pt;margin-top:15.25pt;width:21.6pt;height:14.4pt;z-index:25154048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">
                      <v:group id="Group 1365"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">
                        <v:rect id="Rectangle 1366"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" filled="f"/>
                        <v:rect id="Rectangle 1367"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" filled="f"/>
                        <v:rect id="Rectangle 1368"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" filled="f"/>
                        <v:rect id="Rectangle 1369"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" filled="f"/>
                        <v:rect id="Rectangle 1370"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" filled="f"/>
                        <v:rect id="Rectangle 1371"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" filled="f"/>
                        <v:rect id="Rectangle 1372"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" filled="f"/>
                        <v:rect id="Rectangle 1373"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" filled="f"/>
                      </v:group>
                      <v:group id="Group 1374"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">
                        <v:rect id="Rectangle 1375"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" filled="f"/>
                        <v:rect id="Rectangle 1376"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" filled="f"/>
                        <v:rect id="Rectangle 1377"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" filled="f"/>
                        <v:rect id="Rectangle 1378"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" filled="f"/>
                        <v:rect id="Rectangle 1379"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" filled="f"/>
                        <v:rect id="Rectangle 1380"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" filled="f"/>
                        <v:rect id="Rectangle 1381"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" filled="f"/>
                        <v:rect id="Rectangle 1382"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" filled="f"/>
                      </v:group>
                      <v:group id="Group 1383"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">
                        <v:rect id="Rectangle 1384"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" filled="f"/>
                        <v:rect id="Rectangle 1385"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" filled="f"/>
                        <v:rect id="Rectangle 1386"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" filled="f"/>
                        <v:rect id="Rectangle 1387"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" filled="f"/>
                        <v:rect id="Rectangle 1388"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" filled="f"/>
                        <v:rect id="Rectangle 1389"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" filled="f"/>
                        <v:rect id="Rectangle 1390"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" filled="f"/>
                        <v:rect id="Rectangle 1391"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20460FA" wp14:editId="3D0937A1">
                      <wp:extent cx="521335" cy="521335"/>
                      <wp:effectExtent l="6985" t="5715" r="5080" b="6350"/>
                      <wp:docPr id="10118" name="Group 10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5479" y="10611"/>
                                <a:chExt cx="821" cy="821"/>
                              </a:xfrm>
                            </wpg:grpSpPr>
                            <wps:wsp>
                              <wps:cNvPr id="10119" name="Oval 144"/>
                              <wps:cNvSpPr>
                                <a:spLocks noChangeArrowheads="1"/>
                              </wps:cNvSpPr>
                              <wps:spPr bwMode="auto">
                                <a:xfrm>
                                  <a:off x="5635" y="10770"/>
                                  <a:ext cx="504" cy="504"/>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120" name="Oval 145"/>
                              <wps:cNvSpPr>
                                <a:spLocks noChangeArrowheads="1"/>
                              </wps:cNvSpPr>
                              <wps:spPr bwMode="auto">
                                <a:xfrm>
                                  <a:off x="5479" y="10611"/>
                                  <a:ext cx="821" cy="8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0BFD657" id="Group 10118" o:spid="_x0000_s1026" style="width:41.05pt;height:41.05pt;mso-position-horizontal-relative:char;mso-position-vertical-relative:line" coordorigin="5479,10611"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">
                      <v:oval id="Oval 144" o:spid="_x0000_s1027" style="position:absolute;left:5635;top:10770;width:504;height: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" fillcolor="#a6a6a6"/>
                      <v:oval id="Oval 145" o:spid="_x0000_s1028" style="position:absolute;left:5479;top:10611;width:821;height: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" filled="f"/>
                      <w10:anchorlock/>
                    </v:group>
                  </w:pict>
                </mc:Fallback>
              </mc:AlternateContent>
            </w:r>
          </w:p>
          <w:p w14:paraId="43E9FA6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5 mm</w:t>
            </w:r>
          </w:p>
          <w:p w14:paraId="0238B37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lastRenderedPageBreak/>
              <w:t>Wall Thickness = 1.1 mm</w:t>
            </w:r>
          </w:p>
        </w:tc>
        <w:tc>
          <w:tcPr>
            <w:tcW w:w="1864" w:type="dxa"/>
            <w:gridSpan w:val="2"/>
          </w:tcPr>
          <w:p w14:paraId="54489DF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w:lastRenderedPageBreak/>
              <mc:AlternateContent>
                <mc:Choice Requires="wpg">
                  <w:drawing>
                    <wp:anchor distT="0" distB="0" distL="114300" distR="114300" simplePos="0" relativeHeight="251792384" behindDoc="0" locked="0" layoutInCell="1" allowOverlap="1" wp14:anchorId="25A7E90A" wp14:editId="35A3FE66">
                      <wp:simplePos x="0" y="0"/>
                      <wp:positionH relativeFrom="column">
                        <wp:posOffset>233680</wp:posOffset>
                      </wp:positionH>
                      <wp:positionV relativeFrom="paragraph">
                        <wp:posOffset>239395</wp:posOffset>
                      </wp:positionV>
                      <wp:extent cx="183515" cy="219075"/>
                      <wp:effectExtent l="10795" t="6985" r="5715" b="12065"/>
                      <wp:wrapNone/>
                      <wp:docPr id="10121" name="Group 10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10122" name="Rectangle 2053"/>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3" name="Rectangle 2054"/>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4" name="Rectangle 2055"/>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5" name="Rectangle 2056"/>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6" name="Rectangle 2057"/>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7" name="Rectangle 2058"/>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8" name="Rectangle 2059"/>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9" name="Rectangle 2060"/>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0" name="Rectangle 2061"/>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1" name="Rectangle 2062"/>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2" name="Rectangle 2063"/>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3" name="Rectangle 2064"/>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4" name="Rectangle 2065"/>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5" name="Rectangle 2066"/>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6" name="Rectangle 2067"/>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7" name="Rectangle 2068"/>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E65DBAF" id="Group 10121" o:spid="_x0000_s1026" style="position:absolute;margin-left:18.4pt;margin-top:18.85pt;width:14.45pt;height:17.25pt;z-index:251792384"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">
                      <v:rect id="Rectangle 2053" o:spid="_x0000_s1027" style="position:absolute;left:5517;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" filled="f"/>
                      <v:rect id="Rectangle 2054" o:spid="_x0000_s1028" style="position:absolute;left:5517;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" filled="f"/>
                      <v:rect id="Rectangle 2055" o:spid="_x0000_s1029" style="position:absolute;left:5517;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" filled="f"/>
                      <v:rect id="Rectangle 2056" o:spid="_x0000_s1030" style="position:absolute;left:5517;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" filled="f"/>
                      <v:rect id="Rectangle 2057" o:spid="_x0000_s1031" style="position:absolute;left:5589;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" filled="f"/>
                      <v:rect id="Rectangle 2058" o:spid="_x0000_s1032" style="position:absolute;left:5589;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" filled="f"/>
                      <v:rect id="Rectangle 2059" o:spid="_x0000_s1033" style="position:absolute;left:5589;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" filled="f"/>
                      <v:rect id="Rectangle 2060" o:spid="_x0000_s1034" style="position:absolute;left:5589;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" filled="f"/>
                      <v:rect id="Rectangle 2061" o:spid="_x0000_s1035" style="position:absolute;left:5661;top:8217;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" filled="f"/>
                      <v:rect id="Rectangle 2062" o:spid="_x0000_s1036" style="position:absolute;left:5661;top:8131;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" filled="f"/>
                      <v:rect id="Rectangle 2063" o:spid="_x0000_s1037" style="position:absolute;left:5661;top:8045;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" filled="f"/>
                      <v:rect id="Rectangle 2064" o:spid="_x0000_s1038" style="position:absolute;left:5661;top:7959;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" filled="f"/>
                      <v:rect id="Rectangle 2065" o:spid="_x0000_s1039" style="position:absolute;left:5444;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" filled="f"/>
                      <v:rect id="Rectangle 2066" o:spid="_x0000_s1040" style="position:absolute;left:5444;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" filled="f"/>
                      <v:rect id="Rectangle 2067" o:spid="_x0000_s1041" style="position:absolute;left:5444;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" filled="f"/>
                      <v:rect id="Rectangle 2068" o:spid="_x0000_s1042" style="position:absolute;left:5444;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F6359C1" wp14:editId="517744FD">
                      <wp:extent cx="521335" cy="706755"/>
                      <wp:effectExtent l="9525" t="5715" r="12065" b="11430"/>
                      <wp:docPr id="10138" name="Group 10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06755"/>
                                <a:chOff x="7697" y="9753"/>
                                <a:chExt cx="821" cy="1113"/>
                              </a:xfrm>
                            </wpg:grpSpPr>
                            <wps:wsp>
                              <wps:cNvPr id="10139" name="Rectangle 141"/>
                              <wps:cNvSpPr>
                                <a:spLocks noChangeArrowheads="1"/>
                              </wps:cNvSpPr>
                              <wps:spPr bwMode="auto">
                                <a:xfrm rot="5400000">
                                  <a:off x="7551" y="9899"/>
                                  <a:ext cx="1113" cy="821"/>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140" name="Rectangle 142"/>
                              <wps:cNvSpPr>
                                <a:spLocks noChangeArrowheads="1"/>
                              </wps:cNvSpPr>
                              <wps:spPr bwMode="auto">
                                <a:xfrm rot="5400000">
                                  <a:off x="7552" y="10058"/>
                                  <a:ext cx="1113" cy="504"/>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74CEEE3" id="Group 10138" o:spid="_x0000_s1026" style="width:41.05pt;height:55.65pt;mso-position-horizontal-relative:char;mso-position-vertical-relative:line" coordorigin="7697,9753" coordsize="821,1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">
                      <v:rect id="Rectangle 141" o:spid="_x0000_s1027" style="position:absolute;left:7551;top:9899;width:1113;height:82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"/>
                      <v:rect id="Rectangle 142" o:spid="_x0000_s1028" style="position:absolute;left:7552;top:10058;width:1113;height:50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" fillcolor="#a6a6a6"/>
                      <w10:anchorlock/>
                    </v:group>
                  </w:pict>
                </mc:Fallback>
              </mc:AlternateContent>
            </w:r>
          </w:p>
        </w:tc>
        <w:tc>
          <w:tcPr>
            <w:tcW w:w="1864" w:type="dxa"/>
          </w:tcPr>
          <w:p w14:paraId="00E1C5A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43552" behindDoc="0" locked="0" layoutInCell="1" allowOverlap="1" wp14:anchorId="679E6BC2" wp14:editId="4398E71D">
                      <wp:simplePos x="0" y="0"/>
                      <wp:positionH relativeFrom="column">
                        <wp:posOffset>210820</wp:posOffset>
                      </wp:positionH>
                      <wp:positionV relativeFrom="paragraph">
                        <wp:posOffset>200025</wp:posOffset>
                      </wp:positionV>
                      <wp:extent cx="274320" cy="182880"/>
                      <wp:effectExtent l="0" t="0" r="11430" b="26670"/>
                      <wp:wrapNone/>
                      <wp:docPr id="10141" name="Group 10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142" name="Group 1406"/>
                              <wpg:cNvGrpSpPr>
                                <a:grpSpLocks/>
                              </wpg:cNvGrpSpPr>
                              <wpg:grpSpPr bwMode="auto">
                                <a:xfrm>
                                  <a:off x="4401" y="2420"/>
                                  <a:ext cx="288" cy="144"/>
                                  <a:chOff x="4468" y="2342"/>
                                  <a:chExt cx="288" cy="144"/>
                                </a:xfrm>
                              </wpg:grpSpPr>
                              <wps:wsp>
                                <wps:cNvPr id="10143" name="Rectangle 140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4" name="Rectangle 140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5" name="Rectangle 140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6" name="Rectangle 141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7" name="Rectangle 141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8" name="Rectangle 141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9" name="Rectangle 141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0" name="Rectangle 141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51" name="Group 1415"/>
                              <wpg:cNvGrpSpPr>
                                <a:grpSpLocks/>
                              </wpg:cNvGrpSpPr>
                              <wpg:grpSpPr bwMode="auto">
                                <a:xfrm>
                                  <a:off x="4401" y="2276"/>
                                  <a:ext cx="288" cy="144"/>
                                  <a:chOff x="4468" y="2342"/>
                                  <a:chExt cx="288" cy="144"/>
                                </a:xfrm>
                              </wpg:grpSpPr>
                              <wps:wsp>
                                <wps:cNvPr id="10152" name="Rectangle 141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3" name="Rectangle 141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4" name="Rectangle 141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5" name="Rectangle 141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6" name="Rectangle 142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7" name="Rectangle 142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8" name="Rectangle 142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9" name="Rectangle 142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60" name="Group 1424"/>
                              <wpg:cNvGrpSpPr>
                                <a:grpSpLocks/>
                              </wpg:cNvGrpSpPr>
                              <wpg:grpSpPr bwMode="auto">
                                <a:xfrm rot="5400000">
                                  <a:off x="4617" y="2348"/>
                                  <a:ext cx="288" cy="144"/>
                                  <a:chOff x="4468" y="2342"/>
                                  <a:chExt cx="288" cy="144"/>
                                </a:xfrm>
                              </wpg:grpSpPr>
                              <wps:wsp>
                                <wps:cNvPr id="10161" name="Rectangle 142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2" name="Rectangle 142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3" name="Rectangle 142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4" name="Rectangle 142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5" name="Rectangle 142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6" name="Rectangle 143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7" name="Rectangle 143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8" name="Rectangle 143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C63558E" id="Group 10141" o:spid="_x0000_s1026" style="position:absolute;margin-left:16.6pt;margin-top:15.75pt;width:21.6pt;height:14.4pt;z-index:251543552"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">
                      <v:group id="Group 1406"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">
                        <v:rect id="Rectangle 1407"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" filled="f"/>
                        <v:rect id="Rectangle 1408"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" filled="f"/>
                        <v:rect id="Rectangle 1409"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" filled="f"/>
                        <v:rect id="Rectangle 1410"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" filled="f"/>
                        <v:rect id="Rectangle 1411"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" filled="f"/>
                        <v:rect id="Rectangle 1412"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" filled="f"/>
                        <v:rect id="Rectangle 1413"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" filled="f"/>
                        <v:rect id="Rectangle 1414"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" filled="f"/>
                      </v:group>
                      <v:group id="Group 1415"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">
                        <v:rect id="Rectangle 1416"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" filled="f"/>
                        <v:rect id="Rectangle 1417"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" filled="f"/>
                        <v:rect id="Rectangle 1418"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" filled="f"/>
                        <v:rect id="Rectangle 1419"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" filled="f"/>
                        <v:rect id="Rectangle 1420"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" filled="f"/>
                        <v:rect id="Rectangle 1421"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" filled="f"/>
                        <v:rect id="Rectangle 1422"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" filled="f"/>
                        <v:rect id="Rectangle 1423"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" filled="f"/>
                      </v:group>
                      <v:group id="Group 1424"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">
                        <v:rect id="Rectangle 1425"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" filled="f"/>
                        <v:rect id="Rectangle 1426"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" filled="f"/>
                        <v:rect id="Rectangle 1427"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" filled="f"/>
                        <v:rect id="Rectangle 1428"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" filled="f"/>
                        <v:rect id="Rectangle 1429"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" filled="f"/>
                        <v:rect id="Rectangle 1430"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" filled="f"/>
                        <v:rect id="Rectangle 1431"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" filled="f"/>
                        <v:rect id="Rectangle 1432"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BE7241E" wp14:editId="4D6171E8">
                      <wp:extent cx="521335" cy="521335"/>
                      <wp:effectExtent l="12065" t="5715" r="9525" b="6350"/>
                      <wp:docPr id="10169" name="Group 10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7725" y="9756"/>
                                <a:chExt cx="821" cy="821"/>
                              </a:xfrm>
                            </wpg:grpSpPr>
                            <wps:wsp>
                              <wps:cNvPr id="10170" name="Oval 138"/>
                              <wps:cNvSpPr>
                                <a:spLocks noChangeArrowheads="1"/>
                              </wps:cNvSpPr>
                              <wps:spPr bwMode="auto">
                                <a:xfrm>
                                  <a:off x="7725" y="9756"/>
                                  <a:ext cx="821" cy="821"/>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171" name="Oval 139"/>
                              <wps:cNvSpPr>
                                <a:spLocks noChangeArrowheads="1"/>
                              </wps:cNvSpPr>
                              <wps:spPr bwMode="auto">
                                <a:xfrm>
                                  <a:off x="7971" y="10010"/>
                                  <a:ext cx="331" cy="331"/>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2B5ACE3" id="Group 10169" o:spid="_x0000_s1026" style="width:41.05pt;height:41.05pt;mso-position-horizontal-relative:char;mso-position-vertical-relative:line" coordorigin="7725,9756"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">
                      <v:oval id="Oval 138" o:spid="_x0000_s1027" style="position:absolute;left:7725;top:9756;width:821;height: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" fillcolor="#d9d9d9">
                        <v:stroke dashstyle="longDash"/>
                      </v:oval>
                      <v:oval id="Oval 139" o:spid="_x0000_s1028" style="position:absolute;left:7971;top:10010;width:331;height:3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" fillcolor="#a6a6a6">
                        <v:stroke dashstyle="longDash"/>
                      </v:oval>
                      <w10:anchorlock/>
                    </v:group>
                  </w:pict>
                </mc:Fallback>
              </mc:AlternateContent>
            </w:r>
          </w:p>
          <w:p w14:paraId="7067B6B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3 mm</w:t>
            </w:r>
          </w:p>
          <w:p w14:paraId="55D93C4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lastRenderedPageBreak/>
              <w:t>Wall Thickness = 1.7 mm</w:t>
            </w:r>
          </w:p>
        </w:tc>
        <w:tc>
          <w:tcPr>
            <w:tcW w:w="2120" w:type="dxa"/>
          </w:tcPr>
          <w:p w14:paraId="09EB7FF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w:lastRenderedPageBreak/>
              <mc:AlternateContent>
                <mc:Choice Requires="wpg">
                  <w:drawing>
                    <wp:anchor distT="0" distB="0" distL="114300" distR="114300" simplePos="0" relativeHeight="251798528" behindDoc="0" locked="0" layoutInCell="1" allowOverlap="1" wp14:anchorId="2E5BB769" wp14:editId="0F9800BA">
                      <wp:simplePos x="0" y="0"/>
                      <wp:positionH relativeFrom="column">
                        <wp:posOffset>261620</wp:posOffset>
                      </wp:positionH>
                      <wp:positionV relativeFrom="paragraph">
                        <wp:posOffset>227330</wp:posOffset>
                      </wp:positionV>
                      <wp:extent cx="183515" cy="219075"/>
                      <wp:effectExtent l="5715" t="13970" r="10795" b="5080"/>
                      <wp:wrapNone/>
                      <wp:docPr id="10172" name="Group 10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10173" name="Rectangle 2087"/>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4" name="Rectangle 2088"/>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5" name="Rectangle 2089"/>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6" name="Rectangle 2090"/>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7" name="Rectangle 2091"/>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8" name="Rectangle 2092"/>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9" name="Rectangle 2093"/>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0" name="Rectangle 2094"/>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1" name="Rectangle 2095"/>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2" name="Rectangle 2096"/>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3" name="Rectangle 2097"/>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4" name="Rectangle 2098"/>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5" name="Rectangle 2099"/>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6" name="Rectangle 2100"/>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7" name="Rectangle 2101"/>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8" name="Rectangle 2102"/>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CCE6A52" id="Group 10172" o:spid="_x0000_s1026" style="position:absolute;margin-left:20.6pt;margin-top:17.9pt;width:14.45pt;height:17.25pt;z-index:251798528"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">
                      <v:rect id="Rectangle 2087" o:spid="_x0000_s1027" style="position:absolute;left:5517;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" filled="f"/>
                      <v:rect id="Rectangle 2088" o:spid="_x0000_s1028" style="position:absolute;left:5517;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" filled="f"/>
                      <v:rect id="Rectangle 2089" o:spid="_x0000_s1029" style="position:absolute;left:5517;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" filled="f"/>
                      <v:rect id="Rectangle 2090" o:spid="_x0000_s1030" style="position:absolute;left:5517;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" filled="f"/>
                      <v:rect id="Rectangle 2091" o:spid="_x0000_s1031" style="position:absolute;left:5589;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" filled="f"/>
                      <v:rect id="Rectangle 2092" o:spid="_x0000_s1032" style="position:absolute;left:5589;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" filled="f"/>
                      <v:rect id="Rectangle 2093" o:spid="_x0000_s1033" style="position:absolute;left:5589;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" filled="f"/>
                      <v:rect id="Rectangle 2094" o:spid="_x0000_s1034" style="position:absolute;left:5589;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" filled="f"/>
                      <v:rect id="Rectangle 2095" o:spid="_x0000_s1035" style="position:absolute;left:5661;top:8217;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" filled="f"/>
                      <v:rect id="Rectangle 2096" o:spid="_x0000_s1036" style="position:absolute;left:5661;top:8131;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" filled="f"/>
                      <v:rect id="Rectangle 2097" o:spid="_x0000_s1037" style="position:absolute;left:5661;top:8045;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" filled="f"/>
                      <v:rect id="Rectangle 2098" o:spid="_x0000_s1038" style="position:absolute;left:5661;top:7959;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" filled="f"/>
                      <v:rect id="Rectangle 2099" o:spid="_x0000_s1039" style="position:absolute;left:5444;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" filled="f"/>
                      <v:rect id="Rectangle 2100" o:spid="_x0000_s1040" style="position:absolute;left:5444;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" filled="f"/>
                      <v:rect id="Rectangle 2101" o:spid="_x0000_s1041" style="position:absolute;left:5444;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" filled="f"/>
                      <v:rect id="Rectangle 2102" o:spid="_x0000_s1042" style="position:absolute;left:5444;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560A148" wp14:editId="77182C75">
                      <wp:extent cx="521335" cy="706755"/>
                      <wp:effectExtent l="5080" t="5715" r="6985" b="11430"/>
                      <wp:docPr id="10189" name="Group 10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06755"/>
                                <a:chOff x="13567" y="9912"/>
                                <a:chExt cx="821" cy="1113"/>
                              </a:xfrm>
                            </wpg:grpSpPr>
                            <wps:wsp>
                              <wps:cNvPr id="10190" name="Rectangle 135"/>
                              <wps:cNvSpPr>
                                <a:spLocks noChangeArrowheads="1"/>
                              </wps:cNvSpPr>
                              <wps:spPr bwMode="auto">
                                <a:xfrm rot="5400000">
                                  <a:off x="13421" y="10058"/>
                                  <a:ext cx="1113" cy="821"/>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191" name="Rectangle 136"/>
                              <wps:cNvSpPr>
                                <a:spLocks noChangeArrowheads="1"/>
                              </wps:cNvSpPr>
                              <wps:spPr bwMode="auto">
                                <a:xfrm rot="5400000">
                                  <a:off x="13418" y="10303"/>
                                  <a:ext cx="1113" cy="331"/>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DB7CB46" id="Group 10189" o:spid="_x0000_s1026" style="width:41.05pt;height:55.65pt;mso-position-horizontal-relative:char;mso-position-vertical-relative:line" coordorigin="13567,9912" coordsize="821,1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">
                      <v:rect id="Rectangle 135" o:spid="_x0000_s1027" style="position:absolute;left:13421;top:10058;width:1113;height:82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" fillcolor="#d9d9d9">
                        <v:stroke dashstyle="longDash"/>
                      </v:rect>
                      <v:rect id="Rectangle 136" o:spid="_x0000_s1028" style="position:absolute;left:13418;top:10303;width:1113;height:33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" fillcolor="#a6a6a6">
                        <v:stroke dashstyle="longDash"/>
                      </v:rect>
                      <w10:anchorlock/>
                    </v:group>
                  </w:pict>
                </mc:Fallback>
              </mc:AlternateContent>
            </w:r>
          </w:p>
        </w:tc>
      </w:tr>
      <w:tr w:rsidR="004F60EE" w:rsidRPr="00AA2F5F" w14:paraId="42525FC8" w14:textId="77777777" w:rsidTr="00AA2F5F">
        <w:trPr>
          <w:jc w:val="center"/>
        </w:trPr>
        <w:tc>
          <w:tcPr>
            <w:tcW w:w="1514" w:type="dxa"/>
          </w:tcPr>
          <w:p w14:paraId="68483E32"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lastRenderedPageBreak/>
              <w:t>Internal Carotid Artery</w:t>
            </w:r>
          </w:p>
        </w:tc>
        <w:tc>
          <w:tcPr>
            <w:tcW w:w="1119" w:type="dxa"/>
            <w:gridSpan w:val="2"/>
          </w:tcPr>
          <w:p w14:paraId="3686E3A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6FD7345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756E7485" wp14:editId="29790170">
                      <wp:extent cx="225425" cy="220980"/>
                      <wp:effectExtent l="6985" t="8255" r="5715" b="8890"/>
                      <wp:docPr id="10192" name="Cube 10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8B55CB1" id="Cube 10192"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" adj="8682">
                      <w10:anchorlock/>
                    </v:shape>
                  </w:pict>
                </mc:Fallback>
              </mc:AlternateContent>
            </w:r>
          </w:p>
        </w:tc>
        <w:tc>
          <w:tcPr>
            <w:tcW w:w="1864" w:type="dxa"/>
          </w:tcPr>
          <w:p w14:paraId="2DFF9E7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46624" behindDoc="0" locked="0" layoutInCell="1" allowOverlap="1" wp14:anchorId="2238E78D" wp14:editId="7C17D919">
                      <wp:simplePos x="0" y="0"/>
                      <wp:positionH relativeFrom="column">
                        <wp:posOffset>86995</wp:posOffset>
                      </wp:positionH>
                      <wp:positionV relativeFrom="paragraph">
                        <wp:posOffset>278765</wp:posOffset>
                      </wp:positionV>
                      <wp:extent cx="274320" cy="182880"/>
                      <wp:effectExtent l="0" t="0" r="11430" b="26670"/>
                      <wp:wrapNone/>
                      <wp:docPr id="10193" name="Group 10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194" name="Group 1450"/>
                              <wpg:cNvGrpSpPr>
                                <a:grpSpLocks/>
                              </wpg:cNvGrpSpPr>
                              <wpg:grpSpPr bwMode="auto">
                                <a:xfrm>
                                  <a:off x="4401" y="2420"/>
                                  <a:ext cx="288" cy="144"/>
                                  <a:chOff x="4468" y="2342"/>
                                  <a:chExt cx="288" cy="144"/>
                                </a:xfrm>
                              </wpg:grpSpPr>
                              <wps:wsp>
                                <wps:cNvPr id="10195" name="Rectangle 145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6" name="Rectangle 145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7" name="Rectangle 145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8" name="Rectangle 145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9" name="Rectangle 145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0" name="Rectangle 145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1" name="Rectangle 145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2" name="Rectangle 145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03" name="Group 1459"/>
                              <wpg:cNvGrpSpPr>
                                <a:grpSpLocks/>
                              </wpg:cNvGrpSpPr>
                              <wpg:grpSpPr bwMode="auto">
                                <a:xfrm>
                                  <a:off x="4401" y="2276"/>
                                  <a:ext cx="288" cy="144"/>
                                  <a:chOff x="4468" y="2342"/>
                                  <a:chExt cx="288" cy="144"/>
                                </a:xfrm>
                              </wpg:grpSpPr>
                              <wps:wsp>
                                <wps:cNvPr id="10204" name="Rectangle 146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5" name="Rectangle 146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6" name="Rectangle 146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7" name="Rectangle 146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8" name="Rectangle 146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9" name="Rectangle 146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0" name="Rectangle 146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1" name="Rectangle 146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12" name="Group 1468"/>
                              <wpg:cNvGrpSpPr>
                                <a:grpSpLocks/>
                              </wpg:cNvGrpSpPr>
                              <wpg:grpSpPr bwMode="auto">
                                <a:xfrm rot="5400000">
                                  <a:off x="4617" y="2348"/>
                                  <a:ext cx="288" cy="144"/>
                                  <a:chOff x="4468" y="2342"/>
                                  <a:chExt cx="288" cy="144"/>
                                </a:xfrm>
                              </wpg:grpSpPr>
                              <wps:wsp>
                                <wps:cNvPr id="10213" name="Rectangle 146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4" name="Rectangle 147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5" name="Rectangle 147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6" name="Rectangle 147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7" name="Rectangle 147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8" name="Rectangle 147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9" name="Rectangle 147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0" name="Rectangle 147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9C3F4FC" id="Group 10193" o:spid="_x0000_s1026" style="position:absolute;margin-left:6.85pt;margin-top:21.95pt;width:21.6pt;height:14.4pt;z-index:25154662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">
                      <v:group id="Group 1450"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">
                        <v:rect id="Rectangle 1451"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" filled="f"/>
                        <v:rect id="Rectangle 1452"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" filled="f"/>
                        <v:rect id="Rectangle 1453"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" filled="f"/>
                        <v:rect id="Rectangle 1454"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" filled="f"/>
                        <v:rect id="Rectangle 1455"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" filled="f"/>
                        <v:rect id="Rectangle 1456"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" filled="f"/>
                        <v:rect id="Rectangle 1457"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" filled="f"/>
                        <v:rect id="Rectangle 1458"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" filled="f"/>
                      </v:group>
                      <v:group id="Group 1459"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">
                        <v:rect id="Rectangle 1460"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" filled="f"/>
                        <v:rect id="Rectangle 1461"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" filled="f"/>
                        <v:rect id="Rectangle 1462"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" filled="f"/>
                        <v:rect id="Rectangle 1463"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" filled="f"/>
                        <v:rect id="Rectangle 1464"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" filled="f"/>
                        <v:rect id="Rectangle 1465"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" filled="f"/>
                        <v:rect id="Rectangle 1466"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" filled="f"/>
                        <v:rect id="Rectangle 1467"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" filled="f"/>
                      </v:group>
                      <v:group id="Group 1468"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">
                        <v:rect id="Rectangle 1469"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" filled="f"/>
                        <v:rect id="Rectangle 1470"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" filled="f"/>
                        <v:rect id="Rectangle 1471"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" filled="f"/>
                        <v:rect id="Rectangle 1472"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" filled="f"/>
                        <v:rect id="Rectangle 1473"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" filled="f"/>
                        <v:rect id="Rectangle 1474"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" filled="f"/>
                        <v:rect id="Rectangle 1475"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" filled="f"/>
                        <v:rect id="Rectangle 1476"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9F07BDC" wp14:editId="59CC706D">
                      <wp:extent cx="740410" cy="740410"/>
                      <wp:effectExtent l="12065" t="10160" r="9525" b="11430"/>
                      <wp:docPr id="10221" name="Group 10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4911" y="6448"/>
                                <a:chExt cx="1166" cy="1166"/>
                              </a:xfrm>
                            </wpg:grpSpPr>
                            <wps:wsp>
                              <wps:cNvPr id="10222" name="Oval 132"/>
                              <wps:cNvSpPr>
                                <a:spLocks noChangeArrowheads="1"/>
                              </wps:cNvSpPr>
                              <wps:spPr bwMode="auto">
                                <a:xfrm>
                                  <a:off x="5096" y="6636"/>
                                  <a:ext cx="792" cy="792"/>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223" name="Oval 133"/>
                              <wps:cNvSpPr>
                                <a:spLocks noChangeArrowheads="1"/>
                              </wps:cNvSpPr>
                              <wps:spPr bwMode="auto">
                                <a:xfrm>
                                  <a:off x="4911" y="6448"/>
                                  <a:ext cx="1166" cy="116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396E6D1" id="Group 10221" o:spid="_x0000_s1026" style="width:58.3pt;height:58.3pt;mso-position-horizontal-relative:char;mso-position-vertical-relative:line" coordorigin="4911,6448"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">
                      <v:oval id="Oval 132" o:spid="_x0000_s1027" style="position:absolute;left:5096;top:6636;width:792;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" fillcolor="#a6a6a6"/>
                      <v:oval id="Oval 133" o:spid="_x0000_s1028" style="position:absolute;left:4911;top:6448;width:1166;height:1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" filled="f"/>
                      <w10:anchorlock/>
                    </v:group>
                  </w:pict>
                </mc:Fallback>
              </mc:AlternateContent>
            </w:r>
          </w:p>
          <w:p w14:paraId="426ED8D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5.5 mm</w:t>
            </w:r>
          </w:p>
          <w:p w14:paraId="31810D3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3 mm</w:t>
            </w:r>
          </w:p>
        </w:tc>
        <w:tc>
          <w:tcPr>
            <w:tcW w:w="1864" w:type="dxa"/>
            <w:gridSpan w:val="2"/>
          </w:tcPr>
          <w:p w14:paraId="3EE3D1EA"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95456" behindDoc="0" locked="0" layoutInCell="1" allowOverlap="1" wp14:anchorId="1301E6B5" wp14:editId="4AFC70D0">
                      <wp:simplePos x="0" y="0"/>
                      <wp:positionH relativeFrom="column">
                        <wp:posOffset>124460</wp:posOffset>
                      </wp:positionH>
                      <wp:positionV relativeFrom="paragraph">
                        <wp:posOffset>189865</wp:posOffset>
                      </wp:positionV>
                      <wp:extent cx="183515" cy="219075"/>
                      <wp:effectExtent l="6350" t="9525" r="10160" b="9525"/>
                      <wp:wrapNone/>
                      <wp:docPr id="10224" name="Group 10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10225" name="Rectangle 2070"/>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6" name="Rectangle 2071"/>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7" name="Rectangle 2072"/>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8" name="Rectangle 2073"/>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9" name="Rectangle 2074"/>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0" name="Rectangle 2075"/>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1" name="Rectangle 2076"/>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2" name="Rectangle 2077"/>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3" name="Rectangle 2078"/>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4" name="Rectangle 2079"/>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5" name="Rectangle 2080"/>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6" name="Rectangle 2081"/>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7" name="Rectangle 2082"/>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8" name="Rectangle 2083"/>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9" name="Rectangle 2084"/>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0" name="Rectangle 2085"/>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F88AA32" id="Group 10224" o:spid="_x0000_s1026" style="position:absolute;margin-left:9.8pt;margin-top:14.95pt;width:14.45pt;height:17.25pt;z-index:251795456"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">
                      <v:rect id="Rectangle 2070" o:spid="_x0000_s1027" style="position:absolute;left:5517;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" filled="f"/>
                      <v:rect id="Rectangle 2071" o:spid="_x0000_s1028" style="position:absolute;left:5517;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" filled="f"/>
                      <v:rect id="Rectangle 2072" o:spid="_x0000_s1029" style="position:absolute;left:5517;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" filled="f"/>
                      <v:rect id="Rectangle 2073" o:spid="_x0000_s1030" style="position:absolute;left:5517;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" filled="f"/>
                      <v:rect id="Rectangle 2074" o:spid="_x0000_s1031" style="position:absolute;left:5589;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" filled="f"/>
                      <v:rect id="Rectangle 2075" o:spid="_x0000_s1032" style="position:absolute;left:5589;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" filled="f"/>
                      <v:rect id="Rectangle 2076" o:spid="_x0000_s1033" style="position:absolute;left:5589;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" filled="f"/>
                      <v:rect id="Rectangle 2077" o:spid="_x0000_s1034" style="position:absolute;left:5589;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" filled="f"/>
                      <v:rect id="Rectangle 2078" o:spid="_x0000_s1035" style="position:absolute;left:5661;top:8217;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" filled="f"/>
                      <v:rect id="Rectangle 2079" o:spid="_x0000_s1036" style="position:absolute;left:5661;top:8131;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" filled="f"/>
                      <v:rect id="Rectangle 2080" o:spid="_x0000_s1037" style="position:absolute;left:5661;top:8045;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" filled="f"/>
                      <v:rect id="Rectangle 2081" o:spid="_x0000_s1038" style="position:absolute;left:5661;top:7959;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" filled="f"/>
                      <v:rect id="Rectangle 2082" o:spid="_x0000_s1039" style="position:absolute;left:5444;top:821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" filled="f"/>
                      <v:rect id="Rectangle 2083" o:spid="_x0000_s1040" style="position:absolute;left:5444;top:813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" filled="f"/>
                      <v:rect id="Rectangle 2084" o:spid="_x0000_s1041" style="position:absolute;left:5444;top:804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" filled="f"/>
                      <v:rect id="Rectangle 2085" o:spid="_x0000_s1042" style="position:absolute;left:5444;top:795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180CB34" wp14:editId="55007C74">
                      <wp:extent cx="740410" cy="740410"/>
                      <wp:effectExtent l="5080" t="10160" r="6985" b="11430"/>
                      <wp:docPr id="10241" name="Group 10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7384" y="743"/>
                                <a:chExt cx="1166" cy="1166"/>
                              </a:xfrm>
                            </wpg:grpSpPr>
                            <wps:wsp>
                              <wps:cNvPr id="10242" name="Rectangle 129"/>
                              <wps:cNvSpPr>
                                <a:spLocks noChangeArrowheads="1"/>
                              </wps:cNvSpPr>
                              <wps:spPr bwMode="auto">
                                <a:xfrm rot="5400000">
                                  <a:off x="7384" y="743"/>
                                  <a:ext cx="1166" cy="1166"/>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243" name="Rectangle 130"/>
                              <wps:cNvSpPr>
                                <a:spLocks noChangeArrowheads="1"/>
                              </wps:cNvSpPr>
                              <wps:spPr bwMode="auto">
                                <a:xfrm rot="5400000">
                                  <a:off x="7384" y="929"/>
                                  <a:ext cx="1163" cy="792"/>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832E272" id="Group 10241" o:spid="_x0000_s1026" style="width:58.3pt;height:58.3pt;mso-position-horizontal-relative:char;mso-position-vertical-relative:line" coordorigin="7384,743"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">
                      <v:rect id="Rectangle 129" o:spid="_x0000_s1027" style="position:absolute;left:7384;top:743;width:1166;height:116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"/>
                      <v:rect id="Rectangle 130" o:spid="_x0000_s1028" style="position:absolute;left:7384;top:929;width:1163;height:79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" fillcolor="#a6a6a6"/>
                      <w10:anchorlock/>
                    </v:group>
                  </w:pict>
                </mc:Fallback>
              </mc:AlternateContent>
            </w:r>
          </w:p>
        </w:tc>
        <w:tc>
          <w:tcPr>
            <w:tcW w:w="1864" w:type="dxa"/>
          </w:tcPr>
          <w:p w14:paraId="44F8D1E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49696" behindDoc="0" locked="0" layoutInCell="1" allowOverlap="1" wp14:anchorId="0EB363EE" wp14:editId="130D699F">
                      <wp:simplePos x="0" y="0"/>
                      <wp:positionH relativeFrom="column">
                        <wp:posOffset>128905</wp:posOffset>
                      </wp:positionH>
                      <wp:positionV relativeFrom="paragraph">
                        <wp:posOffset>278765</wp:posOffset>
                      </wp:positionV>
                      <wp:extent cx="274320" cy="182880"/>
                      <wp:effectExtent l="0" t="0" r="11430" b="26670"/>
                      <wp:wrapNone/>
                      <wp:docPr id="10244" name="Group 10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245" name="Group 1491"/>
                              <wpg:cNvGrpSpPr>
                                <a:grpSpLocks/>
                              </wpg:cNvGrpSpPr>
                              <wpg:grpSpPr bwMode="auto">
                                <a:xfrm>
                                  <a:off x="4401" y="2420"/>
                                  <a:ext cx="288" cy="144"/>
                                  <a:chOff x="4468" y="2342"/>
                                  <a:chExt cx="288" cy="144"/>
                                </a:xfrm>
                              </wpg:grpSpPr>
                              <wps:wsp>
                                <wps:cNvPr id="10246" name="Rectangle 149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7" name="Rectangle 149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8" name="Rectangle 149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9" name="Rectangle 149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0" name="Rectangle 149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1" name="Rectangle 149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2" name="Rectangle 149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3" name="Rectangle 149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54" name="Group 1500"/>
                              <wpg:cNvGrpSpPr>
                                <a:grpSpLocks/>
                              </wpg:cNvGrpSpPr>
                              <wpg:grpSpPr bwMode="auto">
                                <a:xfrm>
                                  <a:off x="4401" y="2276"/>
                                  <a:ext cx="288" cy="144"/>
                                  <a:chOff x="4468" y="2342"/>
                                  <a:chExt cx="288" cy="144"/>
                                </a:xfrm>
                              </wpg:grpSpPr>
                              <wps:wsp>
                                <wps:cNvPr id="10255" name="Rectangle 150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6" name="Rectangle 150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7" name="Rectangle 150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8" name="Rectangle 150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9" name="Rectangle 150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0" name="Rectangle 150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1" name="Rectangle 150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2" name="Rectangle 150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63" name="Group 1509"/>
                              <wpg:cNvGrpSpPr>
                                <a:grpSpLocks/>
                              </wpg:cNvGrpSpPr>
                              <wpg:grpSpPr bwMode="auto">
                                <a:xfrm rot="5400000">
                                  <a:off x="4617" y="2348"/>
                                  <a:ext cx="288" cy="144"/>
                                  <a:chOff x="4468" y="2342"/>
                                  <a:chExt cx="288" cy="144"/>
                                </a:xfrm>
                              </wpg:grpSpPr>
                              <wps:wsp>
                                <wps:cNvPr id="10264" name="Rectangle 151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5" name="Rectangle 151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6" name="Rectangle 151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7" name="Rectangle 151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8" name="Rectangle 151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9" name="Rectangle 151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0" name="Rectangle 151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1" name="Rectangle 151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95BFB66" id="Group 10244" o:spid="_x0000_s1026" style="position:absolute;margin-left:10.15pt;margin-top:21.95pt;width:21.6pt;height:14.4pt;z-index:25154969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">
                      <v:group id="Group 1491" o:spid="_x0000_s1027" style="position:absolute;left:4401;top:2420;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">
                        <v:rect id="Rectangle 1492" o:spid="_x0000_s1028"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" filled="f"/>
                        <v:rect id="Rectangle 1493" o:spid="_x0000_s1029"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" filled="f"/>
                        <v:rect id="Rectangle 1494" o:spid="_x0000_s1030"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" filled="f"/>
                        <v:rect id="Rectangle 1495" o:spid="_x0000_s1031"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" filled="f"/>
                        <v:rect id="Rectangle 1496" o:spid="_x0000_s1032"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" filled="f"/>
                        <v:rect id="Rectangle 1497" o:spid="_x0000_s1033"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" filled="f"/>
                        <v:rect id="Rectangle 1498" o:spid="_x0000_s1034"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" filled="f"/>
                        <v:rect id="Rectangle 1499" o:spid="_x0000_s1035"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" filled="f"/>
                      </v:group>
                      <v:group id="Group 1500" o:spid="_x0000_s1036" style="position:absolute;left:4401;top:2276;width:288;height:144"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">
                        <v:rect id="Rectangle 1501" o:spid="_x0000_s1037"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" filled="f"/>
                        <v:rect id="Rectangle 1502" o:spid="_x0000_s1038"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" filled="f"/>
                        <v:rect id="Rectangle 1503" o:spid="_x0000_s1039"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" filled="f"/>
                        <v:rect id="Rectangle 1504" o:spid="_x0000_s1040"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" filled="f"/>
                        <v:rect id="Rectangle 1505" o:spid="_x0000_s1041"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" filled="f"/>
                        <v:rect id="Rectangle 1506" o:spid="_x0000_s1042"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" filled="f"/>
                        <v:rect id="Rectangle 1507" o:spid="_x0000_s1043"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" filled="f"/>
                        <v:rect id="Rectangle 1508" o:spid="_x0000_s1044"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" filled="f"/>
                      </v:group>
                      <v:group id="Group 1509" o:spid="_x0000_s1045" style="position:absolute;left:4617;top:2348;width:288;height:144;rotation:90" coordorigin="4468,2342" coordsize="288,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">
                        <v:rect id="Rectangle 1510" o:spid="_x0000_s1046" style="position:absolute;left:4468;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" filled="f"/>
                        <v:rect id="Rectangle 1511" o:spid="_x0000_s1047" style="position:absolute;left:4540;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" filled="f"/>
                        <v:rect id="Rectangle 1512" o:spid="_x0000_s1048" style="position:absolute;left:4468;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" filled="f"/>
                        <v:rect id="Rectangle 1513" o:spid="_x0000_s1049" style="position:absolute;left:4540;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" filled="f"/>
                        <v:rect id="Rectangle 1514" o:spid="_x0000_s1050" style="position:absolute;left:4612;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" filled="f"/>
                        <v:rect id="Rectangle 1515" o:spid="_x0000_s1051" style="position:absolute;left:4684;top:2342;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" filled="f"/>
                        <v:rect id="Rectangle 1516" o:spid="_x0000_s1052" style="position:absolute;left:4612;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" filled="f"/>
                        <v:rect id="Rectangle 1517" o:spid="_x0000_s1053" style="position:absolute;left:4684;top:2414;width:72;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499A92B" wp14:editId="15FB9723">
                      <wp:extent cx="740410" cy="740410"/>
                      <wp:effectExtent l="7620" t="10160" r="13970" b="11430"/>
                      <wp:docPr id="10272" name="Group 102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7553" y="740"/>
                                <a:chExt cx="1166" cy="1166"/>
                              </a:xfrm>
                            </wpg:grpSpPr>
                            <wps:wsp>
                              <wps:cNvPr id="10273" name="Oval 126"/>
                              <wps:cNvSpPr>
                                <a:spLocks noChangeArrowheads="1"/>
                              </wps:cNvSpPr>
                              <wps:spPr bwMode="auto">
                                <a:xfrm>
                                  <a:off x="7553" y="740"/>
                                  <a:ext cx="1166" cy="1166"/>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274" name="Oval 127"/>
                              <wps:cNvSpPr>
                                <a:spLocks noChangeArrowheads="1"/>
                              </wps:cNvSpPr>
                              <wps:spPr bwMode="auto">
                                <a:xfrm>
                                  <a:off x="7888" y="1078"/>
                                  <a:ext cx="475" cy="475"/>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B2D9A2A" id="Group 10272" o:spid="_x0000_s1026" style="width:58.3pt;height:58.3pt;mso-position-horizontal-relative:char;mso-position-vertical-relative:line" coordorigin="7553,740"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">
                      <v:oval id="Oval 126" o:spid="_x0000_s1027" style="position:absolute;left:7553;top:740;width:1166;height:11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" fillcolor="#d9d9d9">
                        <v:stroke dashstyle="longDash"/>
                      </v:oval>
                      <v:oval id="Oval 127" o:spid="_x0000_s1028" style="position:absolute;left:7888;top:1078;width:475;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" fillcolor="#a6a6a6">
                        <v:stroke dashstyle="longDash"/>
                      </v:oval>
                      <w10:anchorlock/>
                    </v:group>
                  </w:pict>
                </mc:Fallback>
              </mc:AlternateContent>
            </w:r>
          </w:p>
          <w:p w14:paraId="189A5BB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3 mm</w:t>
            </w:r>
          </w:p>
          <w:p w14:paraId="74BD8DE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2.4 mm</w:t>
            </w:r>
          </w:p>
        </w:tc>
        <w:tc>
          <w:tcPr>
            <w:tcW w:w="2120" w:type="dxa"/>
          </w:tcPr>
          <w:p w14:paraId="26F93AD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801600" behindDoc="0" locked="0" layoutInCell="1" allowOverlap="1" wp14:anchorId="6FE1DC40" wp14:editId="46CB687A">
                      <wp:simplePos x="0" y="0"/>
                      <wp:positionH relativeFrom="column">
                        <wp:posOffset>138430</wp:posOffset>
                      </wp:positionH>
                      <wp:positionV relativeFrom="paragraph">
                        <wp:posOffset>219710</wp:posOffset>
                      </wp:positionV>
                      <wp:extent cx="272415" cy="218440"/>
                      <wp:effectExtent l="6350" t="10795" r="6985" b="8890"/>
                      <wp:wrapNone/>
                      <wp:docPr id="10275" name="Group 10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 cy="218440"/>
                                <a:chOff x="9343" y="9381"/>
                                <a:chExt cx="429" cy="344"/>
                              </a:xfrm>
                            </wpg:grpSpPr>
                            <wps:wsp>
                              <wps:cNvPr id="10276" name="Rectangle 2104"/>
                              <wps:cNvSpPr>
                                <a:spLocks noChangeArrowheads="1"/>
                              </wps:cNvSpPr>
                              <wps:spPr bwMode="auto">
                                <a:xfrm rot="-5400000">
                                  <a:off x="9409"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7" name="Rectangle 2105"/>
                              <wps:cNvSpPr>
                                <a:spLocks noChangeArrowheads="1"/>
                              </wps:cNvSpPr>
                              <wps:spPr bwMode="auto">
                                <a:xfrm rot="-5400000">
                                  <a:off x="9409"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8" name="Rectangle 2106"/>
                              <wps:cNvSpPr>
                                <a:spLocks noChangeArrowheads="1"/>
                              </wps:cNvSpPr>
                              <wps:spPr bwMode="auto">
                                <a:xfrm rot="-5400000">
                                  <a:off x="9409"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9" name="Rectangle 2107"/>
                              <wps:cNvSpPr>
                                <a:spLocks noChangeArrowheads="1"/>
                              </wps:cNvSpPr>
                              <wps:spPr bwMode="auto">
                                <a:xfrm rot="-5400000">
                                  <a:off x="9409"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0" name="Rectangle 2108"/>
                              <wps:cNvSpPr>
                                <a:spLocks noChangeArrowheads="1"/>
                              </wps:cNvSpPr>
                              <wps:spPr bwMode="auto">
                                <a:xfrm rot="-5400000">
                                  <a:off x="9481"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1" name="Rectangle 2109"/>
                              <wps:cNvSpPr>
                                <a:spLocks noChangeArrowheads="1"/>
                              </wps:cNvSpPr>
                              <wps:spPr bwMode="auto">
                                <a:xfrm rot="-5400000">
                                  <a:off x="9481"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2" name="Rectangle 2110"/>
                              <wps:cNvSpPr>
                                <a:spLocks noChangeArrowheads="1"/>
                              </wps:cNvSpPr>
                              <wps:spPr bwMode="auto">
                                <a:xfrm rot="-5400000">
                                  <a:off x="9481"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3" name="Rectangle 2111"/>
                              <wps:cNvSpPr>
                                <a:spLocks noChangeArrowheads="1"/>
                              </wps:cNvSpPr>
                              <wps:spPr bwMode="auto">
                                <a:xfrm rot="-5400000">
                                  <a:off x="9481"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4" name="Rectangle 2112"/>
                              <wps:cNvSpPr>
                                <a:spLocks noChangeArrowheads="1"/>
                              </wps:cNvSpPr>
                              <wps:spPr bwMode="auto">
                                <a:xfrm rot="-5400000">
                                  <a:off x="955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5" name="Rectangle 2113"/>
                              <wps:cNvSpPr>
                                <a:spLocks noChangeArrowheads="1"/>
                              </wps:cNvSpPr>
                              <wps:spPr bwMode="auto">
                                <a:xfrm rot="-5400000">
                                  <a:off x="955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6" name="Rectangle 2114"/>
                              <wps:cNvSpPr>
                                <a:spLocks noChangeArrowheads="1"/>
                              </wps:cNvSpPr>
                              <wps:spPr bwMode="auto">
                                <a:xfrm rot="-5400000">
                                  <a:off x="955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7" name="Rectangle 2115"/>
                              <wps:cNvSpPr>
                                <a:spLocks noChangeArrowheads="1"/>
                              </wps:cNvSpPr>
                              <wps:spPr bwMode="auto">
                                <a:xfrm rot="-5400000">
                                  <a:off x="955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8" name="Rectangle 2116"/>
                              <wps:cNvSpPr>
                                <a:spLocks noChangeArrowheads="1"/>
                              </wps:cNvSpPr>
                              <wps:spPr bwMode="auto">
                                <a:xfrm rot="-5400000">
                                  <a:off x="9336"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9" name="Rectangle 2117"/>
                              <wps:cNvSpPr>
                                <a:spLocks noChangeArrowheads="1"/>
                              </wps:cNvSpPr>
                              <wps:spPr bwMode="auto">
                                <a:xfrm rot="-5400000">
                                  <a:off x="9336"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0" name="Rectangle 2118"/>
                              <wps:cNvSpPr>
                                <a:spLocks noChangeArrowheads="1"/>
                              </wps:cNvSpPr>
                              <wps:spPr bwMode="auto">
                                <a:xfrm rot="-5400000">
                                  <a:off x="9336"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1" name="Rectangle 2119"/>
                              <wps:cNvSpPr>
                                <a:spLocks noChangeArrowheads="1"/>
                              </wps:cNvSpPr>
                              <wps:spPr bwMode="auto">
                                <a:xfrm rot="-5400000">
                                  <a:off x="9336"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2" name="Rectangle 2120"/>
                              <wps:cNvSpPr>
                                <a:spLocks noChangeArrowheads="1"/>
                              </wps:cNvSpPr>
                              <wps:spPr bwMode="auto">
                                <a:xfrm rot="-5400000">
                                  <a:off x="9625"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3" name="Rectangle 2121"/>
                              <wps:cNvSpPr>
                                <a:spLocks noChangeArrowheads="1"/>
                              </wps:cNvSpPr>
                              <wps:spPr bwMode="auto">
                                <a:xfrm rot="-5400000">
                                  <a:off x="9625"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4" name="Rectangle 2122"/>
                              <wps:cNvSpPr>
                                <a:spLocks noChangeArrowheads="1"/>
                              </wps:cNvSpPr>
                              <wps:spPr bwMode="auto">
                                <a:xfrm rot="-5400000">
                                  <a:off x="9625"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5" name="Rectangle 2123"/>
                              <wps:cNvSpPr>
                                <a:spLocks noChangeArrowheads="1"/>
                              </wps:cNvSpPr>
                              <wps:spPr bwMode="auto">
                                <a:xfrm rot="-5400000">
                                  <a:off x="9625"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6" name="Rectangle 2124"/>
                              <wps:cNvSpPr>
                                <a:spLocks noChangeArrowheads="1"/>
                              </wps:cNvSpPr>
                              <wps:spPr bwMode="auto">
                                <a:xfrm rot="-5400000">
                                  <a:off x="969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7" name="Rectangle 2125"/>
                              <wps:cNvSpPr>
                                <a:spLocks noChangeArrowheads="1"/>
                              </wps:cNvSpPr>
                              <wps:spPr bwMode="auto">
                                <a:xfrm rot="-5400000">
                                  <a:off x="969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8" name="Rectangle 2126"/>
                              <wps:cNvSpPr>
                                <a:spLocks noChangeArrowheads="1"/>
                              </wps:cNvSpPr>
                              <wps:spPr bwMode="auto">
                                <a:xfrm rot="-5400000">
                                  <a:off x="969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9" name="Rectangle 2127"/>
                              <wps:cNvSpPr>
                                <a:spLocks noChangeArrowheads="1"/>
                              </wps:cNvSpPr>
                              <wps:spPr bwMode="auto">
                                <a:xfrm rot="-5400000">
                                  <a:off x="969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A9A85BB" id="Group 10275" o:spid="_x0000_s1026" style="position:absolute;margin-left:10.9pt;margin-top:17.3pt;width:21.45pt;height:17.2pt;z-index:251801600" coordorigin="9343,9381" coordsize="429,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">
                      <v:rect id="Rectangle 2104" o:spid="_x0000_s1027" style="position:absolute;left:9409;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" filled="f"/>
                      <v:rect id="Rectangle 2105" o:spid="_x0000_s1028" style="position:absolute;left:9409;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" filled="f"/>
                      <v:rect id="Rectangle 2106" o:spid="_x0000_s1029" style="position:absolute;left:9409;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" filled="f"/>
                      <v:rect id="Rectangle 2107" o:spid="_x0000_s1030" style="position:absolute;left:9409;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" filled="f"/>
                      <v:rect id="Rectangle 2108" o:spid="_x0000_s1031" style="position:absolute;left:9481;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" filled="f"/>
                      <v:rect id="Rectangle 2109" o:spid="_x0000_s1032" style="position:absolute;left:9481;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" filled="f"/>
                      <v:rect id="Rectangle 2110" o:spid="_x0000_s1033" style="position:absolute;left:9481;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" filled="f"/>
                      <v:rect id="Rectangle 2111" o:spid="_x0000_s1034" style="position:absolute;left:9481;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" filled="f"/>
                      <v:rect id="Rectangle 2112" o:spid="_x0000_s1035" style="position:absolute;left:9553;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" filled="f"/>
                      <v:rect id="Rectangle 2113" o:spid="_x0000_s1036" style="position:absolute;left:9553;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" filled="f"/>
                      <v:rect id="Rectangle 2114" o:spid="_x0000_s1037" style="position:absolute;left:9553;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" filled="f"/>
                      <v:rect id="Rectangle 2115" o:spid="_x0000_s1038" style="position:absolute;left:9553;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" filled="f"/>
                      <v:rect id="Rectangle 2116" o:spid="_x0000_s1039" style="position:absolute;left:9336;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" filled="f"/>
                      <v:rect id="Rectangle 2117" o:spid="_x0000_s1040" style="position:absolute;left:9336;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" filled="f"/>
                      <v:rect id="Rectangle 2118" o:spid="_x0000_s1041" style="position:absolute;left:9336;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" filled="f"/>
                      <v:rect id="Rectangle 2119" o:spid="_x0000_s1042" style="position:absolute;left:9336;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" filled="f"/>
                      <v:rect id="Rectangle 2120" o:spid="_x0000_s1043" style="position:absolute;left:9625;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" filled="f"/>
                      <v:rect id="Rectangle 2121" o:spid="_x0000_s1044" style="position:absolute;left:9625;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" filled="f"/>
                      <v:rect id="Rectangle 2122" o:spid="_x0000_s1045" style="position:absolute;left:9625;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" filled="f"/>
                      <v:rect id="Rectangle 2123" o:spid="_x0000_s1046" style="position:absolute;left:9625;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" filled="f"/>
                      <v:rect id="Rectangle 2124" o:spid="_x0000_s1047" style="position:absolute;left:9693;top:9646;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" filled="f"/>
                      <v:rect id="Rectangle 2125" o:spid="_x0000_s1048" style="position:absolute;left:9693;top:9560;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" filled="f"/>
                      <v:rect id="Rectangle 2126" o:spid="_x0000_s1049" style="position:absolute;left:9693;top:9474;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" filled="f"/>
                      <v:rect id="Rectangle 2127" o:spid="_x0000_s1050" style="position:absolute;left:9693;top:9388;width:86;height: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473F973" wp14:editId="70355E2E">
                      <wp:extent cx="740410" cy="740410"/>
                      <wp:effectExtent l="10160" t="10160" r="11430" b="11430"/>
                      <wp:docPr id="441" name="Group 4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13341" y="750"/>
                                <a:chExt cx="1166" cy="1166"/>
                              </a:xfrm>
                            </wpg:grpSpPr>
                            <wps:wsp>
                              <wps:cNvPr id="449" name="Rectangle 123"/>
                              <wps:cNvSpPr>
                                <a:spLocks noChangeArrowheads="1"/>
                              </wps:cNvSpPr>
                              <wps:spPr bwMode="auto">
                                <a:xfrm rot="5400000">
                                  <a:off x="13341" y="750"/>
                                  <a:ext cx="1166" cy="1166"/>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450" name="Rectangle 124"/>
                              <wps:cNvSpPr>
                                <a:spLocks noChangeArrowheads="1"/>
                              </wps:cNvSpPr>
                              <wps:spPr bwMode="auto">
                                <a:xfrm rot="5400000">
                                  <a:off x="13334" y="1097"/>
                                  <a:ext cx="1163" cy="475"/>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B549DD4" id="Group 441" o:spid="_x0000_s1026" style="width:58.3pt;height:58.3pt;mso-position-horizontal-relative:char;mso-position-vertical-relative:line" coordorigin="13341,750"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">
                      <v:rect id="Rectangle 123" o:spid="_x0000_s1027" style="position:absolute;left:13341;top:750;width:1166;height:116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" fillcolor="#d9d9d9">
                        <v:stroke dashstyle="longDash"/>
                      </v:rect>
                      <v:rect id="Rectangle 124" o:spid="_x0000_s1028" style="position:absolute;left:13334;top:1097;width:1163;height:47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" fillcolor="#a6a6a6">
                        <v:stroke dashstyle="longDash"/>
                      </v:rect>
                      <w10:anchorlock/>
                    </v:group>
                  </w:pict>
                </mc:Fallback>
              </mc:AlternateContent>
            </w:r>
          </w:p>
        </w:tc>
      </w:tr>
      <w:tr w:rsidR="004F60EE" w:rsidRPr="00AA2F5F" w14:paraId="1A1C8A21" w14:textId="77777777" w:rsidTr="00AA2F5F">
        <w:trPr>
          <w:jc w:val="center"/>
        </w:trPr>
        <w:tc>
          <w:tcPr>
            <w:tcW w:w="10345" w:type="dxa"/>
            <w:gridSpan w:val="8"/>
          </w:tcPr>
          <w:p w14:paraId="6D315F29" w14:textId="77777777" w:rsidR="004F60EE" w:rsidRPr="00AA2F5F" w:rsidRDefault="004F60EE" w:rsidP="00CD628A">
            <w:pPr>
              <w:keepNext/>
              <w:jc w:val="center"/>
              <w:rPr>
                <w:rFonts w:asciiTheme="minorHAnsi" w:eastAsia="Calibri" w:hAnsiTheme="minorHAnsi" w:cstheme="minorHAnsi"/>
                <w:b/>
                <w:noProof/>
                <w:sz w:val="18"/>
                <w:szCs w:val="20"/>
              </w:rPr>
            </w:pPr>
            <w:r w:rsidRPr="00AA2F5F">
              <w:rPr>
                <w:rFonts w:asciiTheme="minorHAnsi" w:eastAsia="Calibri" w:hAnsiTheme="minorHAnsi" w:cstheme="minorHAnsi"/>
                <w:b/>
                <w:noProof/>
                <w:sz w:val="18"/>
                <w:szCs w:val="20"/>
              </w:rPr>
              <w:t>CT CORONARY</w:t>
            </w:r>
          </w:p>
        </w:tc>
      </w:tr>
      <w:tr w:rsidR="004F60EE" w:rsidRPr="00AA2F5F" w14:paraId="7FF9B40F" w14:textId="77777777" w:rsidTr="00AA2F5F">
        <w:trPr>
          <w:jc w:val="center"/>
        </w:trPr>
        <w:tc>
          <w:tcPr>
            <w:tcW w:w="1581" w:type="dxa"/>
            <w:gridSpan w:val="2"/>
          </w:tcPr>
          <w:p w14:paraId="53EBCC8F"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Proximal RCA</w:t>
            </w:r>
          </w:p>
        </w:tc>
        <w:tc>
          <w:tcPr>
            <w:tcW w:w="1052" w:type="dxa"/>
          </w:tcPr>
          <w:p w14:paraId="1813691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 xml:space="preserve">0.5 x 0.5 x 1.25 </w:t>
            </w:r>
            <w:r w:rsidRPr="00AA2F5F">
              <w:rPr>
                <w:rFonts w:asciiTheme="minorHAnsi" w:eastAsia="Calibri" w:hAnsiTheme="minorHAnsi" w:cstheme="minorHAnsi"/>
                <w:noProof/>
                <w:sz w:val="18"/>
                <w:szCs w:val="20"/>
              </w:rPr>
              <mc:AlternateContent>
                <mc:Choice Requires="wps">
                  <w:drawing>
                    <wp:inline distT="0" distB="0" distL="0" distR="0" wp14:anchorId="4A6B0DC3" wp14:editId="07FBBFD8">
                      <wp:extent cx="314325" cy="307975"/>
                      <wp:effectExtent l="11430" t="11430" r="7620" b="13970"/>
                      <wp:docPr id="440" name="Cube 4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DCB4B30" id="Cube 440"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AX2TLC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3BB424E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52768" behindDoc="0" locked="0" layoutInCell="1" allowOverlap="1" wp14:anchorId="5FFB7851" wp14:editId="4D4393C4">
                      <wp:simplePos x="0" y="0"/>
                      <wp:positionH relativeFrom="column">
                        <wp:posOffset>196850</wp:posOffset>
                      </wp:positionH>
                      <wp:positionV relativeFrom="paragraph">
                        <wp:posOffset>209550</wp:posOffset>
                      </wp:positionV>
                      <wp:extent cx="237490" cy="137160"/>
                      <wp:effectExtent l="0" t="0" r="10160" b="15240"/>
                      <wp:wrapNone/>
                      <wp:docPr id="491" name="Group 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492" name="Rectangle 153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Rectangle 153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 name="Rectangle 153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 name="Rectangle 153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 name="Rectangle 153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Rectangle 154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99E68B4" id="Group 491" o:spid="_x0000_s1026" style="position:absolute;margin-left:15.5pt;margin-top:16.5pt;width:18.7pt;height:10.8pt;z-index:25155276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">
                      <v:rect id="Rectangle 1535"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" filled="f"/>
                      <v:rect id="Rectangle 1536"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" filled="f"/>
                      <v:rect id="Rectangle 1537"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" filled="f"/>
                      <v:rect id="Rectangle 1538"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" filled="f"/>
                      <v:rect id="Rectangle 1539"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" filled="f"/>
                      <v:rect id="Rectangle 1540"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488A5F6" wp14:editId="7953AD73">
                      <wp:extent cx="530225" cy="530225"/>
                      <wp:effectExtent l="10160" t="13335" r="12065" b="8890"/>
                      <wp:docPr id="430" name="Group 4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530225"/>
                                <a:chOff x="5028" y="2767"/>
                                <a:chExt cx="835" cy="835"/>
                              </a:xfrm>
                            </wpg:grpSpPr>
                            <wps:wsp>
                              <wps:cNvPr id="431" name="Oval 120"/>
                              <wps:cNvSpPr>
                                <a:spLocks noChangeArrowheads="1"/>
                              </wps:cNvSpPr>
                              <wps:spPr bwMode="auto">
                                <a:xfrm>
                                  <a:off x="5194" y="2932"/>
                                  <a:ext cx="490" cy="490"/>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439" name="Oval 121"/>
                              <wps:cNvSpPr>
                                <a:spLocks noChangeArrowheads="1"/>
                              </wps:cNvSpPr>
                              <wps:spPr bwMode="auto">
                                <a:xfrm>
                                  <a:off x="5028" y="2767"/>
                                  <a:ext cx="835" cy="8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D01B914" id="Group 430" o:spid="_x0000_s1026" style="width:41.75pt;height:41.75pt;mso-position-horizontal-relative:char;mso-position-vertical-relative:line" coordorigin="5028,2767" coordsize="835,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">
                      <v:oval id="Oval 120" o:spid="_x0000_s1027" style="position:absolute;left:5194;top:2932;width:49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" fillcolor="#a6a6a6"/>
                      <v:oval id="Oval 121" o:spid="_x0000_s1028" style="position:absolute;left:5028;top:2767;width:835;height: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" filled="f"/>
                      <w10:anchorlock/>
                    </v:group>
                  </w:pict>
                </mc:Fallback>
              </mc:AlternateContent>
            </w:r>
          </w:p>
          <w:p w14:paraId="08F766B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4 mm</w:t>
            </w:r>
          </w:p>
          <w:p w14:paraId="162C3CF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2 mm</w:t>
            </w:r>
          </w:p>
        </w:tc>
        <w:tc>
          <w:tcPr>
            <w:tcW w:w="1720" w:type="dxa"/>
          </w:tcPr>
          <w:p w14:paraId="3A2AC7D0"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55840" behindDoc="0" locked="0" layoutInCell="1" allowOverlap="1" wp14:anchorId="1A3201E0" wp14:editId="0B7EB3D6">
                      <wp:simplePos x="0" y="0"/>
                      <wp:positionH relativeFrom="column">
                        <wp:posOffset>198120</wp:posOffset>
                      </wp:positionH>
                      <wp:positionV relativeFrom="paragraph">
                        <wp:posOffset>245110</wp:posOffset>
                      </wp:positionV>
                      <wp:extent cx="237490" cy="137160"/>
                      <wp:effectExtent l="0" t="0" r="10160" b="15240"/>
                      <wp:wrapNone/>
                      <wp:docPr id="481" name="Group 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482" name="Rectangle 154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Rectangle 154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 name="Rectangle 154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Rectangle 154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 name="Rectangle 154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 name="Rectangle 154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3B5AF7A" id="Group 481" o:spid="_x0000_s1026" style="position:absolute;margin-left:15.6pt;margin-top:19.3pt;width:18.7pt;height:10.8pt;z-index:25155584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">
                      <v:rect id="Rectangle 1542"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" filled="f"/>
                      <v:rect id="Rectangle 1543"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" filled="f"/>
                      <v:rect id="Rectangle 1544"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" filled="f"/>
                      <v:rect id="Rectangle 1545"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" filled="f"/>
                      <v:rect id="Rectangle 1546"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" filled="f"/>
                      <v:rect id="Rectangle 1547"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6C5DAD5" wp14:editId="3F68D8CC">
                      <wp:extent cx="530225" cy="731520"/>
                      <wp:effectExtent l="12700" t="13335" r="9525" b="7620"/>
                      <wp:docPr id="416" name="Group 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731520"/>
                                <a:chOff x="7736" y="2777"/>
                                <a:chExt cx="835" cy="1152"/>
                              </a:xfrm>
                            </wpg:grpSpPr>
                            <wps:wsp>
                              <wps:cNvPr id="417" name="Rectangle 117"/>
                              <wps:cNvSpPr>
                                <a:spLocks noChangeArrowheads="1"/>
                              </wps:cNvSpPr>
                              <wps:spPr bwMode="auto">
                                <a:xfrm rot="5400000">
                                  <a:off x="7578" y="2935"/>
                                  <a:ext cx="1152" cy="835"/>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429" name="Rectangle 118"/>
                              <wps:cNvSpPr>
                                <a:spLocks noChangeArrowheads="1"/>
                              </wps:cNvSpPr>
                              <wps:spPr bwMode="auto">
                                <a:xfrm rot="5400000">
                                  <a:off x="7578" y="3108"/>
                                  <a:ext cx="1152" cy="490"/>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CD93FE2" id="Group 416" o:spid="_x0000_s1026" style="width:41.75pt;height:57.6pt;mso-position-horizontal-relative:char;mso-position-vertical-relative:line" coordorigin="7736,2777" coordsize="835,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">
                      <v:rect id="Rectangle 117" o:spid="_x0000_s1027" style="position:absolute;left:7578;top:2935;width:1152;height:83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"/>
                      <v:rect id="Rectangle 118" o:spid="_x0000_s1028" style="position:absolute;left:7578;top:3108;width:1152;height:4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" fillcolor="#a6a6a6"/>
                      <w10:anchorlock/>
                    </v:group>
                  </w:pict>
                </mc:Fallback>
              </mc:AlternateContent>
            </w:r>
          </w:p>
        </w:tc>
        <w:tc>
          <w:tcPr>
            <w:tcW w:w="1864" w:type="dxa"/>
          </w:tcPr>
          <w:p w14:paraId="16403D5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58912" behindDoc="0" locked="0" layoutInCell="1" allowOverlap="1" wp14:anchorId="3451E586" wp14:editId="44DF103C">
                      <wp:simplePos x="0" y="0"/>
                      <wp:positionH relativeFrom="column">
                        <wp:posOffset>186055</wp:posOffset>
                      </wp:positionH>
                      <wp:positionV relativeFrom="paragraph">
                        <wp:posOffset>197485</wp:posOffset>
                      </wp:positionV>
                      <wp:extent cx="354330" cy="137160"/>
                      <wp:effectExtent l="0" t="0" r="26670" b="15240"/>
                      <wp:wrapNone/>
                      <wp:docPr id="467" name="Group 4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468" name="Group 1549"/>
                              <wpg:cNvGrpSpPr>
                                <a:grpSpLocks/>
                              </wpg:cNvGrpSpPr>
                              <wpg:grpSpPr bwMode="auto">
                                <a:xfrm>
                                  <a:off x="10502" y="3011"/>
                                  <a:ext cx="374" cy="216"/>
                                  <a:chOff x="4493" y="3043"/>
                                  <a:chExt cx="374" cy="216"/>
                                </a:xfrm>
                              </wpg:grpSpPr>
                              <wps:wsp>
                                <wps:cNvPr id="469" name="Rectangle 155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 name="Rectangle 155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Rectangle 155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Rectangle 155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Rectangle 155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Rectangle 155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75" name="Rectangle 155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Rectangle 155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Rectangle 155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B6F6866" id="Group 467" o:spid="_x0000_s1026" style="position:absolute;margin-left:14.65pt;margin-top:15.55pt;width:27.9pt;height:10.8pt;z-index:25155891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">
                      <v:group id="Group 1549"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v:rect id="Rectangle 1550"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" filled="f"/>
                        <v:rect id="Rectangle 1551"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" filled="f"/>
                        <v:rect id="Rectangle 1552"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" filled="f"/>
                        <v:rect id="Rectangle 1553"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" filled="f"/>
                        <v:rect id="Rectangle 1554"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" filled="f"/>
                        <v:rect id="Rectangle 1555"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" filled="f"/>
                      </v:group>
                      <v:rect id="Rectangle 1556"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" filled="f"/>
                      <v:rect id="Rectangle 1557"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" filled="f"/>
                      <v:rect id="Rectangle 1558"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C7E9D5F" wp14:editId="60681B9A">
                      <wp:extent cx="530225" cy="530225"/>
                      <wp:effectExtent l="7620" t="13335" r="5080" b="8890"/>
                      <wp:docPr id="402" name="Group 4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530225"/>
                                <a:chOff x="7742" y="2767"/>
                                <a:chExt cx="835" cy="835"/>
                              </a:xfrm>
                            </wpg:grpSpPr>
                            <wps:wsp>
                              <wps:cNvPr id="403" name="Oval 114"/>
                              <wps:cNvSpPr>
                                <a:spLocks noChangeArrowheads="1"/>
                              </wps:cNvSpPr>
                              <wps:spPr bwMode="auto">
                                <a:xfrm>
                                  <a:off x="7742" y="2767"/>
                                  <a:ext cx="835" cy="835"/>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415" name="Oval 115"/>
                              <wps:cNvSpPr>
                                <a:spLocks noChangeArrowheads="1"/>
                              </wps:cNvSpPr>
                              <wps:spPr bwMode="auto">
                                <a:xfrm>
                                  <a:off x="8065" y="3084"/>
                                  <a:ext cx="202" cy="202"/>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B646EAE" id="Group 402" o:spid="_x0000_s1026" style="width:41.75pt;height:41.75pt;mso-position-horizontal-relative:char;mso-position-vertical-relative:line" coordorigin="7742,2767" coordsize="835,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">
                      <v:oval id="Oval 114" o:spid="_x0000_s1027" style="position:absolute;left:7742;top:2767;width:835;height: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" fillcolor="#d9d9d9">
                        <v:stroke dashstyle="longDash"/>
                      </v:oval>
                      <v:oval id="Oval 115" o:spid="_x0000_s1028" style="position:absolute;left:8065;top:3084;width:202;height: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" fillcolor="#a6a6a6">
                        <v:stroke dashstyle="longDash"/>
                      </v:oval>
                      <w10:anchorlock/>
                    </v:group>
                  </w:pict>
                </mc:Fallback>
              </mc:AlternateContent>
            </w:r>
          </w:p>
          <w:p w14:paraId="397F31F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4 mm</w:t>
            </w:r>
          </w:p>
          <w:p w14:paraId="5FABA88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2 mm</w:t>
            </w:r>
          </w:p>
        </w:tc>
        <w:tc>
          <w:tcPr>
            <w:tcW w:w="2120" w:type="dxa"/>
          </w:tcPr>
          <w:p w14:paraId="576CB21C"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61984" behindDoc="0" locked="0" layoutInCell="1" allowOverlap="1" wp14:anchorId="14F7D7D6" wp14:editId="031FEE02">
                      <wp:simplePos x="0" y="0"/>
                      <wp:positionH relativeFrom="column">
                        <wp:posOffset>203835</wp:posOffset>
                      </wp:positionH>
                      <wp:positionV relativeFrom="paragraph">
                        <wp:posOffset>255270</wp:posOffset>
                      </wp:positionV>
                      <wp:extent cx="354330" cy="137160"/>
                      <wp:effectExtent l="0" t="0" r="26670" b="15240"/>
                      <wp:wrapNone/>
                      <wp:docPr id="453"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454" name="Group 1560"/>
                              <wpg:cNvGrpSpPr>
                                <a:grpSpLocks/>
                              </wpg:cNvGrpSpPr>
                              <wpg:grpSpPr bwMode="auto">
                                <a:xfrm>
                                  <a:off x="10502" y="3011"/>
                                  <a:ext cx="374" cy="216"/>
                                  <a:chOff x="4493" y="3043"/>
                                  <a:chExt cx="374" cy="216"/>
                                </a:xfrm>
                              </wpg:grpSpPr>
                              <wps:wsp>
                                <wps:cNvPr id="455" name="Rectangle 156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Rectangle 156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Rectangle 156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Rectangle 156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Rectangle 156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 name="Rectangle 156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61" name="Rectangle 156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 name="Rectangle 156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 name="Rectangle 156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A4CB95D" id="Group 453" o:spid="_x0000_s1026" style="position:absolute;margin-left:16.05pt;margin-top:20.1pt;width:27.9pt;height:10.8pt;z-index:25156198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">
                      <v:group id="Group 1560"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">
                        <v:rect id="Rectangle 1561"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" filled="f"/>
                        <v:rect id="Rectangle 1562"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" filled="f"/>
                        <v:rect id="Rectangle 1563"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" filled="f"/>
                        <v:rect id="Rectangle 1564"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" filled="f"/>
                        <v:rect id="Rectangle 1565"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" filled="f"/>
                        <v:rect id="Rectangle 1566"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" filled="f"/>
                      </v:group>
                      <v:rect id="Rectangle 1567"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" filled="f"/>
                      <v:rect id="Rectangle 1568"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" filled="f"/>
                      <v:rect id="Rectangle 1569"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AFA7E37" wp14:editId="76C90CB9">
                      <wp:extent cx="530225" cy="731520"/>
                      <wp:effectExtent l="10160" t="13335" r="12065" b="7620"/>
                      <wp:docPr id="392" name="Group 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731520"/>
                                <a:chOff x="13525" y="2834"/>
                                <a:chExt cx="835" cy="1152"/>
                              </a:xfrm>
                            </wpg:grpSpPr>
                            <wps:wsp>
                              <wps:cNvPr id="400" name="Rectangle 111"/>
                              <wps:cNvSpPr>
                                <a:spLocks noChangeArrowheads="1"/>
                              </wps:cNvSpPr>
                              <wps:spPr bwMode="auto">
                                <a:xfrm rot="5400000">
                                  <a:off x="13367" y="2992"/>
                                  <a:ext cx="1152" cy="835"/>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401" name="Rectangle 112"/>
                              <wps:cNvSpPr>
                                <a:spLocks noChangeArrowheads="1"/>
                              </wps:cNvSpPr>
                              <wps:spPr bwMode="auto">
                                <a:xfrm rot="5400000">
                                  <a:off x="13363" y="3309"/>
                                  <a:ext cx="1152" cy="202"/>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F4C1447" id="Group 392" o:spid="_x0000_s1026" style="width:41.75pt;height:57.6pt;mso-position-horizontal-relative:char;mso-position-vertical-relative:line" coordorigin="13525,2834" coordsize="835,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">
                      <v:rect id="Rectangle 111" o:spid="_x0000_s1027" style="position:absolute;left:13367;top:2992;width:1152;height:83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" fillcolor="#d9d9d9">
                        <v:stroke dashstyle="longDash"/>
                      </v:rect>
                      <v:rect id="Rectangle 112" o:spid="_x0000_s1028" style="position:absolute;left:13363;top:3309;width:1152;height:20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" fillcolor="#a6a6a6">
                        <v:stroke dashstyle="longDash"/>
                      </v:rect>
                      <w10:anchorlock/>
                    </v:group>
                  </w:pict>
                </mc:Fallback>
              </mc:AlternateContent>
            </w:r>
          </w:p>
        </w:tc>
      </w:tr>
      <w:tr w:rsidR="004F60EE" w:rsidRPr="00AA2F5F" w14:paraId="38C05935" w14:textId="77777777" w:rsidTr="00AA2F5F">
        <w:trPr>
          <w:jc w:val="center"/>
        </w:trPr>
        <w:tc>
          <w:tcPr>
            <w:tcW w:w="1581" w:type="dxa"/>
            <w:gridSpan w:val="2"/>
          </w:tcPr>
          <w:p w14:paraId="297DA62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Mid RCA</w:t>
            </w:r>
          </w:p>
        </w:tc>
        <w:tc>
          <w:tcPr>
            <w:tcW w:w="1052" w:type="dxa"/>
          </w:tcPr>
          <w:p w14:paraId="545AEB12"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3EF8FC63"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19FA1902" wp14:editId="2A9E28AF">
                      <wp:extent cx="314325" cy="307975"/>
                      <wp:effectExtent l="11430" t="8890" r="7620" b="6985"/>
                      <wp:docPr id="391" name="Cube 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525B8B32" id="Cube 391"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" adj="12688">
                      <w10:anchorlock/>
                    </v:shape>
                  </w:pict>
                </mc:Fallback>
              </mc:AlternateContent>
            </w:r>
          </w:p>
        </w:tc>
        <w:tc>
          <w:tcPr>
            <w:tcW w:w="2008" w:type="dxa"/>
            <w:gridSpan w:val="2"/>
          </w:tcPr>
          <w:p w14:paraId="70F73C8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65056" behindDoc="0" locked="0" layoutInCell="1" allowOverlap="1" wp14:anchorId="108B9BF1" wp14:editId="56EA2246">
                      <wp:simplePos x="0" y="0"/>
                      <wp:positionH relativeFrom="column">
                        <wp:posOffset>196850</wp:posOffset>
                      </wp:positionH>
                      <wp:positionV relativeFrom="paragraph">
                        <wp:posOffset>215265</wp:posOffset>
                      </wp:positionV>
                      <wp:extent cx="237490" cy="137160"/>
                      <wp:effectExtent l="0" t="0" r="10160" b="15240"/>
                      <wp:wrapNone/>
                      <wp:docPr id="442" name="Group 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443" name="Rectangle 157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 name="Rectangle 157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Rectangle 157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 name="Rectangle 157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 name="Rectangle 157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 name="Rectangle 157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9FF22B7" id="Group 442" o:spid="_x0000_s1026" style="position:absolute;margin-left:15.5pt;margin-top:16.95pt;width:18.7pt;height:10.8pt;z-index:25156505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">
                      <v:rect id="Rectangle 1571"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" filled="f"/>
                      <v:rect id="Rectangle 1572"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" filled="f"/>
                      <v:rect id="Rectangle 1573"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" filled="f"/>
                      <v:rect id="Rectangle 1574"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" filled="f"/>
                      <v:rect id="Rectangle 1575"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" filled="f"/>
                      <v:rect id="Rectangle 1576"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F31BA55" wp14:editId="61C64617">
                      <wp:extent cx="521335" cy="521335"/>
                      <wp:effectExtent l="5080" t="10795" r="6985" b="10795"/>
                      <wp:docPr id="381" name="Group 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4978" y="4125"/>
                                <a:chExt cx="821" cy="821"/>
                              </a:xfrm>
                            </wpg:grpSpPr>
                            <wps:wsp>
                              <wps:cNvPr id="382" name="Oval 108"/>
                              <wps:cNvSpPr>
                                <a:spLocks noChangeArrowheads="1"/>
                              </wps:cNvSpPr>
                              <wps:spPr bwMode="auto">
                                <a:xfrm>
                                  <a:off x="5139" y="4288"/>
                                  <a:ext cx="500" cy="500"/>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390" name="Oval 109"/>
                              <wps:cNvSpPr>
                                <a:spLocks noChangeArrowheads="1"/>
                              </wps:cNvSpPr>
                              <wps:spPr bwMode="auto">
                                <a:xfrm>
                                  <a:off x="4978" y="4125"/>
                                  <a:ext cx="821" cy="8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6AD983B" id="Group 381" o:spid="_x0000_s1026" style="width:41.05pt;height:41.05pt;mso-position-horizontal-relative:char;mso-position-vertical-relative:line" coordorigin="4978,4125"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">
                      <v:oval id="Oval 108" o:spid="_x0000_s1027" style="position:absolute;left:5139;top:4288;width:500;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" fillcolor="#a6a6a6"/>
                      <v:oval id="Oval 109" o:spid="_x0000_s1028" style="position:absolute;left:4978;top:4125;width:821;height: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" filled="f"/>
                      <w10:anchorlock/>
                    </v:group>
                  </w:pict>
                </mc:Fallback>
              </mc:AlternateContent>
            </w:r>
          </w:p>
          <w:p w14:paraId="57DADE3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5 mm</w:t>
            </w:r>
          </w:p>
          <w:p w14:paraId="028BBA8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1 mm</w:t>
            </w:r>
          </w:p>
        </w:tc>
        <w:tc>
          <w:tcPr>
            <w:tcW w:w="1720" w:type="dxa"/>
          </w:tcPr>
          <w:p w14:paraId="457F78A7"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68128" behindDoc="0" locked="0" layoutInCell="1" allowOverlap="1" wp14:anchorId="0E7BB9E6" wp14:editId="3B97625B">
                      <wp:simplePos x="0" y="0"/>
                      <wp:positionH relativeFrom="column">
                        <wp:posOffset>175895</wp:posOffset>
                      </wp:positionH>
                      <wp:positionV relativeFrom="paragraph">
                        <wp:posOffset>242570</wp:posOffset>
                      </wp:positionV>
                      <wp:extent cx="237490" cy="137160"/>
                      <wp:effectExtent l="0" t="0" r="10160" b="15240"/>
                      <wp:wrapNone/>
                      <wp:docPr id="432" name="Group 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433" name="Rectangle 157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4" name="Rectangle 157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5" name="Rectangle 158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Rectangle 158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Rectangle 158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 name="Rectangle 158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052509F" id="Group 432" o:spid="_x0000_s1026" style="position:absolute;margin-left:13.85pt;margin-top:19.1pt;width:18.7pt;height:10.8pt;z-index:25156812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">
                      <v:rect id="Rectangle 1578"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" filled="f"/>
                      <v:rect id="Rectangle 1579"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" filled="f"/>
                      <v:rect id="Rectangle 1580"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" filled="f"/>
                      <v:rect id="Rectangle 1581"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" filled="f"/>
                      <v:rect id="Rectangle 1582"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" filled="f"/>
                      <v:rect id="Rectangle 1583"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9A50092" wp14:editId="0A13ADC5">
                      <wp:extent cx="521335" cy="731520"/>
                      <wp:effectExtent l="7620" t="10795" r="13970" b="10160"/>
                      <wp:docPr id="367"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31520"/>
                                <a:chOff x="7719" y="4172"/>
                                <a:chExt cx="821" cy="1152"/>
                              </a:xfrm>
                            </wpg:grpSpPr>
                            <wps:wsp>
                              <wps:cNvPr id="368" name="Rectangle 105"/>
                              <wps:cNvSpPr>
                                <a:spLocks noChangeArrowheads="1"/>
                              </wps:cNvSpPr>
                              <wps:spPr bwMode="auto">
                                <a:xfrm rot="5400000">
                                  <a:off x="7554" y="4337"/>
                                  <a:ext cx="1152" cy="821"/>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380" name="Rectangle 106"/>
                              <wps:cNvSpPr>
                                <a:spLocks noChangeArrowheads="1"/>
                              </wps:cNvSpPr>
                              <wps:spPr bwMode="auto">
                                <a:xfrm rot="5400000">
                                  <a:off x="7556" y="4496"/>
                                  <a:ext cx="1152" cy="504"/>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2C97470" id="Group 367" o:spid="_x0000_s1026" style="width:41.05pt;height:57.6pt;mso-position-horizontal-relative:char;mso-position-vertical-relative:line" coordorigin="7719,4172" coordsize="82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">
                      <v:rect id="Rectangle 105" o:spid="_x0000_s1027" style="position:absolute;left:7554;top:4337;width:1152;height:82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"/>
                      <v:rect id="Rectangle 106" o:spid="_x0000_s1028" style="position:absolute;left:7556;top:4496;width:1152;height:50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" fillcolor="#a6a6a6"/>
                      <w10:anchorlock/>
                    </v:group>
                  </w:pict>
                </mc:Fallback>
              </mc:AlternateContent>
            </w:r>
          </w:p>
        </w:tc>
        <w:tc>
          <w:tcPr>
            <w:tcW w:w="1864" w:type="dxa"/>
          </w:tcPr>
          <w:p w14:paraId="46446D9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71200" behindDoc="0" locked="0" layoutInCell="1" allowOverlap="1" wp14:anchorId="2FFE120B" wp14:editId="410701AB">
                      <wp:simplePos x="0" y="0"/>
                      <wp:positionH relativeFrom="column">
                        <wp:posOffset>199390</wp:posOffset>
                      </wp:positionH>
                      <wp:positionV relativeFrom="paragraph">
                        <wp:posOffset>215265</wp:posOffset>
                      </wp:positionV>
                      <wp:extent cx="354330" cy="137160"/>
                      <wp:effectExtent l="0" t="0" r="26670" b="15240"/>
                      <wp:wrapNone/>
                      <wp:docPr id="418" name="Group 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419" name="Group 1585"/>
                              <wpg:cNvGrpSpPr>
                                <a:grpSpLocks/>
                              </wpg:cNvGrpSpPr>
                              <wpg:grpSpPr bwMode="auto">
                                <a:xfrm>
                                  <a:off x="10502" y="3011"/>
                                  <a:ext cx="374" cy="216"/>
                                  <a:chOff x="4493" y="3043"/>
                                  <a:chExt cx="374" cy="216"/>
                                </a:xfrm>
                              </wpg:grpSpPr>
                              <wps:wsp>
                                <wps:cNvPr id="420" name="Rectangle 158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 name="Rectangle 158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 name="Rectangle 158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 name="Rectangle 158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 name="Rectangle 159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 name="Rectangle 159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26" name="Rectangle 1592"/>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 name="Rectangle 1593"/>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 name="Rectangle 1594"/>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A321B6D" id="Group 418" o:spid="_x0000_s1026" style="position:absolute;margin-left:15.7pt;margin-top:16.95pt;width:27.9pt;height:10.8pt;z-index:25157120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">
                      <v:group id="Group 1585"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QaY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ARv8PfmXAE5PIGAAD//wMAUEsBAi0AFAAGAAgAAAAhANvh9svuAAAAhQEAABMAAAAAAAAA&#10;AAAAAAAAAAAAAFtDb250ZW50X1R5cGVzXS54bWxQSwECLQAUAAYACAAAACEAWvQsW78AAAAVAQAA&#10;CwAAAAAAAAAAAAAAAAAfAQAAX3JlbHMvLnJlbHNQSwECLQAUAAYACAAAACEAMkkGmMYAAADcAAAA&#10;DwAAAAAAAAAAAAAAAAAHAgAAZHJzL2Rvd25yZXYueG1sUEsFBgAAAAADAAMAtwAAAPoCAAAAAA==&#10;">
                        <v:rect id="Rectangle 1586"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" filled="f"/>
                        <v:rect id="Rectangle 1587"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" filled="f"/>
                        <v:rect id="Rectangle 1588"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" filled="f"/>
                        <v:rect id="Rectangle 1589"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" filled="f"/>
                        <v:rect id="Rectangle 1590"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" filled="f"/>
                        <v:rect id="Rectangle 1591"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" filled="f"/>
                      </v:group>
                      <v:rect id="Rectangle 1592"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" filled="f"/>
                      <v:rect id="Rectangle 1593"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" filled="f"/>
                      <v:rect id="Rectangle 1594"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4D7D683" wp14:editId="274D2DD1">
                      <wp:extent cx="521335" cy="521335"/>
                      <wp:effectExtent l="12065" t="10795" r="9525" b="10795"/>
                      <wp:docPr id="353" name="Group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7845" y="4322"/>
                                <a:chExt cx="821" cy="821"/>
                              </a:xfrm>
                            </wpg:grpSpPr>
                            <wps:wsp>
                              <wps:cNvPr id="354" name="Oval 102"/>
                              <wps:cNvSpPr>
                                <a:spLocks noChangeArrowheads="1"/>
                              </wps:cNvSpPr>
                              <wps:spPr bwMode="auto">
                                <a:xfrm>
                                  <a:off x="7845" y="4322"/>
                                  <a:ext cx="821" cy="821"/>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366" name="Oval 103"/>
                              <wps:cNvSpPr>
                                <a:spLocks noChangeArrowheads="1"/>
                              </wps:cNvSpPr>
                              <wps:spPr bwMode="auto">
                                <a:xfrm>
                                  <a:off x="8161" y="4643"/>
                                  <a:ext cx="187" cy="187"/>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09FFB36" id="Group 353" o:spid="_x0000_s1026" style="width:41.05pt;height:41.05pt;mso-position-horizontal-relative:char;mso-position-vertical-relative:line" coordorigin="7845,4322"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">
                      <v:oval id="Oval 102" o:spid="_x0000_s1027" style="position:absolute;left:7845;top:4322;width:821;height: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" fillcolor="#d9d9d9">
                        <v:stroke dashstyle="longDash"/>
                      </v:oval>
                      <v:oval id="Oval 103" o:spid="_x0000_s1028" style="position:absolute;left:8161;top:4643;width:187;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" fillcolor="#a6a6a6">
                        <v:stroke dashstyle="longDash"/>
                      </v:oval>
                      <w10:anchorlock/>
                    </v:group>
                  </w:pict>
                </mc:Fallback>
              </mc:AlternateContent>
            </w:r>
          </w:p>
          <w:p w14:paraId="4A2C4EC8"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3 mm</w:t>
            </w:r>
          </w:p>
          <w:p w14:paraId="20D7393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2 mm</w:t>
            </w:r>
          </w:p>
        </w:tc>
        <w:tc>
          <w:tcPr>
            <w:tcW w:w="2120" w:type="dxa"/>
          </w:tcPr>
          <w:p w14:paraId="7BBA64F7"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74272" behindDoc="0" locked="0" layoutInCell="1" allowOverlap="1" wp14:anchorId="56E376AD" wp14:editId="6F4CBD30">
                      <wp:simplePos x="0" y="0"/>
                      <wp:positionH relativeFrom="column">
                        <wp:posOffset>184785</wp:posOffset>
                      </wp:positionH>
                      <wp:positionV relativeFrom="paragraph">
                        <wp:posOffset>260985</wp:posOffset>
                      </wp:positionV>
                      <wp:extent cx="354330" cy="137160"/>
                      <wp:effectExtent l="0" t="0" r="26670" b="15240"/>
                      <wp:wrapNone/>
                      <wp:docPr id="404" name="Group 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405" name="Group 1596"/>
                              <wpg:cNvGrpSpPr>
                                <a:grpSpLocks/>
                              </wpg:cNvGrpSpPr>
                              <wpg:grpSpPr bwMode="auto">
                                <a:xfrm>
                                  <a:off x="10502" y="3011"/>
                                  <a:ext cx="374" cy="216"/>
                                  <a:chOff x="4493" y="3043"/>
                                  <a:chExt cx="374" cy="216"/>
                                </a:xfrm>
                              </wpg:grpSpPr>
                              <wps:wsp>
                                <wps:cNvPr id="406" name="Rectangle 159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 name="Rectangle 159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 name="Rectangle 159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 name="Rectangle 160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 name="Rectangle 160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 name="Rectangle 160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12" name="Rectangle 1603"/>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 name="Rectangle 1604"/>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Rectangle 1605"/>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DC5E8DB" id="Group 404" o:spid="_x0000_s1026" style="position:absolute;margin-left:14.55pt;margin-top:20.55pt;width:27.9pt;height:10.8pt;z-index:25157427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">
                      <v:group id="Group 1596"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">
                        <v:rect id="Rectangle 1597"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" filled="f"/>
                        <v:rect id="Rectangle 1598"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" filled="f"/>
                        <v:rect id="Rectangle 1599"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" filled="f"/>
                        <v:rect id="Rectangle 1600"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" filled="f"/>
                        <v:rect id="Rectangle 1601"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" filled="f"/>
                        <v:rect id="Rectangle 1602"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" filled="f"/>
                      </v:group>
                      <v:rect id="Rectangle 1603"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" filled="f"/>
                      <v:rect id="Rectangle 1604"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" filled="f"/>
                      <v:rect id="Rectangle 1605"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E02BB51" wp14:editId="79D90D61">
                      <wp:extent cx="521335" cy="731520"/>
                      <wp:effectExtent l="5080" t="10795" r="6985" b="10160"/>
                      <wp:docPr id="343" name="Group 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31520"/>
                                <a:chOff x="13522" y="4179"/>
                                <a:chExt cx="821" cy="1152"/>
                              </a:xfrm>
                            </wpg:grpSpPr>
                            <wps:wsp>
                              <wps:cNvPr id="351" name="Rectangle 99"/>
                              <wps:cNvSpPr>
                                <a:spLocks noChangeArrowheads="1"/>
                              </wps:cNvSpPr>
                              <wps:spPr bwMode="auto">
                                <a:xfrm rot="5400000">
                                  <a:off x="13357" y="4344"/>
                                  <a:ext cx="1152" cy="821"/>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52" name="Rectangle 100"/>
                              <wps:cNvSpPr>
                                <a:spLocks noChangeArrowheads="1"/>
                              </wps:cNvSpPr>
                              <wps:spPr bwMode="auto">
                                <a:xfrm rot="5400000">
                                  <a:off x="13354" y="4661"/>
                                  <a:ext cx="1152" cy="187"/>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77FB8C2" id="Group 343" o:spid="_x0000_s1026" style="width:41.05pt;height:57.6pt;mso-position-horizontal-relative:char;mso-position-vertical-relative:line" coordorigin="13522,4179" coordsize="82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">
                      <v:rect id="Rectangle 99" o:spid="_x0000_s1027" style="position:absolute;left:13357;top:4344;width:1152;height:82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" fillcolor="#d9d9d9">
                        <v:stroke dashstyle="longDash"/>
                      </v:rect>
                      <v:rect id="Rectangle 100" o:spid="_x0000_s1028" style="position:absolute;left:13354;top:4661;width:1152;height:1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" fillcolor="#a6a6a6">
                        <v:stroke dashstyle="longDash"/>
                      </v:rect>
                      <w10:anchorlock/>
                    </v:group>
                  </w:pict>
                </mc:Fallback>
              </mc:AlternateContent>
            </w:r>
          </w:p>
        </w:tc>
      </w:tr>
      <w:tr w:rsidR="004F60EE" w:rsidRPr="00AA2F5F" w14:paraId="66BF504F" w14:textId="77777777" w:rsidTr="00AA2F5F">
        <w:trPr>
          <w:jc w:val="center"/>
        </w:trPr>
        <w:tc>
          <w:tcPr>
            <w:tcW w:w="1581" w:type="dxa"/>
            <w:gridSpan w:val="2"/>
          </w:tcPr>
          <w:p w14:paraId="462B1B4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Distal RCA</w:t>
            </w:r>
          </w:p>
        </w:tc>
        <w:tc>
          <w:tcPr>
            <w:tcW w:w="1052" w:type="dxa"/>
          </w:tcPr>
          <w:p w14:paraId="7EC312AA"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1CAFFEB8"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16E3454A" wp14:editId="27E5F5E3">
                      <wp:extent cx="314325" cy="307975"/>
                      <wp:effectExtent l="11430" t="5715" r="7620" b="10160"/>
                      <wp:docPr id="342" name="Cube 3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F79A522" id="Cube 342"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D9xHNp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26CB8F2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77344" behindDoc="0" locked="0" layoutInCell="1" allowOverlap="1" wp14:anchorId="3C16BC50" wp14:editId="4F432167">
                      <wp:simplePos x="0" y="0"/>
                      <wp:positionH relativeFrom="column">
                        <wp:posOffset>277495</wp:posOffset>
                      </wp:positionH>
                      <wp:positionV relativeFrom="paragraph">
                        <wp:posOffset>109855</wp:posOffset>
                      </wp:positionV>
                      <wp:extent cx="237490" cy="137160"/>
                      <wp:effectExtent l="0" t="0" r="10160" b="15240"/>
                      <wp:wrapNone/>
                      <wp:docPr id="393" name="Group 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94" name="Rectangle 160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Rectangle 160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Rectangle 160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Rectangle 161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 name="Rectangle 161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Rectangle 161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342F5B7" id="Group 393" o:spid="_x0000_s1026" style="position:absolute;margin-left:21.85pt;margin-top:8.65pt;width:18.7pt;height:10.8pt;z-index:25157734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">
                      <v:rect id="Rectangle 1607"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" filled="f"/>
                      <v:rect id="Rectangle 1608"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" filled="f"/>
                      <v:rect id="Rectangle 1609"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" filled="f"/>
                      <v:rect id="Rectangle 1610"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" filled="f"/>
                      <v:rect id="Rectangle 1611"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" filled="f"/>
                      <v:rect id="Rectangle 1612"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D654C2D" wp14:editId="1228396F">
                      <wp:extent cx="328930" cy="328930"/>
                      <wp:effectExtent l="5080" t="7620" r="8890" b="6350"/>
                      <wp:docPr id="332" name="Group 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328930"/>
                                <a:chOff x="6564" y="9415"/>
                                <a:chExt cx="518" cy="518"/>
                              </a:xfrm>
                            </wpg:grpSpPr>
                            <wps:wsp>
                              <wps:cNvPr id="333" name="Oval 96"/>
                              <wps:cNvSpPr>
                                <a:spLocks noChangeArrowheads="1"/>
                              </wps:cNvSpPr>
                              <wps:spPr bwMode="auto">
                                <a:xfrm>
                                  <a:off x="6669" y="9525"/>
                                  <a:ext cx="302" cy="302"/>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341" name="Oval 97"/>
                              <wps:cNvSpPr>
                                <a:spLocks noChangeArrowheads="1"/>
                              </wps:cNvSpPr>
                              <wps:spPr bwMode="auto">
                                <a:xfrm>
                                  <a:off x="6564" y="9415"/>
                                  <a:ext cx="518" cy="5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E0429BA" id="Group 332" o:spid="_x0000_s1026" style="width:25.9pt;height:25.9pt;mso-position-horizontal-relative:char;mso-position-vertical-relative:line" coordorigin="6564,9415" coordsize="5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">
                      <v:oval id="Oval 96" o:spid="_x0000_s1027" style="position:absolute;left:6669;top:9525;width:302;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" fillcolor="#a6a6a6"/>
                      <v:oval id="Oval 97" o:spid="_x0000_s1028" style="position:absolute;left:6564;top:9415;width:518;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" filled="f"/>
                      <w10:anchorlock/>
                    </v:group>
                  </w:pict>
                </mc:Fallback>
              </mc:AlternateContent>
            </w:r>
          </w:p>
          <w:p w14:paraId="6A40328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1 mm</w:t>
            </w:r>
          </w:p>
          <w:p w14:paraId="3BDFFB1A"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0 mm</w:t>
            </w:r>
          </w:p>
        </w:tc>
        <w:tc>
          <w:tcPr>
            <w:tcW w:w="1720" w:type="dxa"/>
          </w:tcPr>
          <w:p w14:paraId="1AB0F0E9"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80416" behindDoc="0" locked="0" layoutInCell="1" allowOverlap="1" wp14:anchorId="2C301E0F" wp14:editId="4CFDEAE8">
                      <wp:simplePos x="0" y="0"/>
                      <wp:positionH relativeFrom="column">
                        <wp:posOffset>256540</wp:posOffset>
                      </wp:positionH>
                      <wp:positionV relativeFrom="paragraph">
                        <wp:posOffset>170815</wp:posOffset>
                      </wp:positionV>
                      <wp:extent cx="237490" cy="137160"/>
                      <wp:effectExtent l="0" t="0" r="10160" b="15240"/>
                      <wp:wrapNone/>
                      <wp:docPr id="383"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4" name="Rectangle 161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Rectangle 161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Rectangle 161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Rectangle 161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Rectangle 161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Rectangle 161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EBF0D2F" id="Group 383" o:spid="_x0000_s1026" style="position:absolute;margin-left:20.2pt;margin-top:13.45pt;width:18.7pt;height:10.8pt;z-index:25158041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">
                      <v:rect id="Rectangle 1614"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" filled="f"/>
                      <v:rect id="Rectangle 1615"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" filled="f"/>
                      <v:rect id="Rectangle 1616"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" filled="f"/>
                      <v:rect id="Rectangle 1617"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" filled="f"/>
                      <v:rect id="Rectangle 1618"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" filled="f"/>
                      <v:rect id="Rectangle 1619"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429AEBB" wp14:editId="0E211DB8">
                      <wp:extent cx="374650" cy="626110"/>
                      <wp:effectExtent l="7620" t="7620" r="8255" b="13970"/>
                      <wp:docPr id="318" name="Group 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626110"/>
                                <a:chOff x="7944" y="5573"/>
                                <a:chExt cx="590" cy="986"/>
                              </a:xfrm>
                            </wpg:grpSpPr>
                            <wps:wsp>
                              <wps:cNvPr id="319" name="Rectangle 93"/>
                              <wps:cNvSpPr>
                                <a:spLocks noChangeArrowheads="1"/>
                              </wps:cNvSpPr>
                              <wps:spPr bwMode="auto">
                                <a:xfrm rot="5400000">
                                  <a:off x="7746" y="5771"/>
                                  <a:ext cx="986" cy="590"/>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331" name="Rectangle 94"/>
                              <wps:cNvSpPr>
                                <a:spLocks noChangeArrowheads="1"/>
                              </wps:cNvSpPr>
                              <wps:spPr bwMode="auto">
                                <a:xfrm rot="5400000">
                                  <a:off x="7749" y="5915"/>
                                  <a:ext cx="986" cy="302"/>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089E848" id="Group 318" o:spid="_x0000_s1026" style="width:29.5pt;height:49.3pt;mso-position-horizontal-relative:char;mso-position-vertical-relative:line" coordorigin="7944,5573" coordsize="59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">
                      <v:rect id="Rectangle 93" o:spid="_x0000_s1027" style="position:absolute;left:7746;top:5771;width:986;height:5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"/>
                      <v:rect id="Rectangle 94" o:spid="_x0000_s1028" style="position:absolute;left:7749;top:5915;width:986;height:30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" fillcolor="#a6a6a6"/>
                      <w10:anchorlock/>
                    </v:group>
                  </w:pict>
                </mc:Fallback>
              </mc:AlternateContent>
            </w:r>
          </w:p>
        </w:tc>
        <w:tc>
          <w:tcPr>
            <w:tcW w:w="1864" w:type="dxa"/>
          </w:tcPr>
          <w:p w14:paraId="1116D3A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83488" behindDoc="0" locked="0" layoutInCell="1" allowOverlap="1" wp14:anchorId="277DD0E5" wp14:editId="20C3ABBF">
                      <wp:simplePos x="0" y="0"/>
                      <wp:positionH relativeFrom="column">
                        <wp:posOffset>199390</wp:posOffset>
                      </wp:positionH>
                      <wp:positionV relativeFrom="paragraph">
                        <wp:posOffset>155575</wp:posOffset>
                      </wp:positionV>
                      <wp:extent cx="354330" cy="137160"/>
                      <wp:effectExtent l="0" t="0" r="26670" b="15240"/>
                      <wp:wrapNone/>
                      <wp:docPr id="369" name="Group 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0" name="Group 1621"/>
                              <wpg:cNvGrpSpPr>
                                <a:grpSpLocks/>
                              </wpg:cNvGrpSpPr>
                              <wpg:grpSpPr bwMode="auto">
                                <a:xfrm>
                                  <a:off x="10502" y="3011"/>
                                  <a:ext cx="374" cy="216"/>
                                  <a:chOff x="4493" y="3043"/>
                                  <a:chExt cx="374" cy="216"/>
                                </a:xfrm>
                              </wpg:grpSpPr>
                              <wps:wsp>
                                <wps:cNvPr id="371" name="Rectangle 162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 name="Rectangle 162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Rectangle 162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Rectangle 162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Rectangle 162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Rectangle 162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7" name="Rectangle 1628"/>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Rectangle 1629"/>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Rectangle 1630"/>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3985D25" id="Group 369" o:spid="_x0000_s1026" style="position:absolute;margin-left:15.7pt;margin-top:12.25pt;width:27.9pt;height:10.8pt;z-index:25158348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">
                      <v:group id="Group 1621"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">
                        <v:rect id="Rectangle 1622"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" filled="f"/>
                        <v:rect id="Rectangle 1623"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" filled="f"/>
                        <v:rect id="Rectangle 1624"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" filled="f"/>
                        <v:rect id="Rectangle 1625"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" filled="f"/>
                        <v:rect id="Rectangle 1626"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" filled="f"/>
                        <v:rect id="Rectangle 1627"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" filled="f"/>
                      </v:group>
                      <v:rect id="Rectangle 1628"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" filled="f"/>
                      <v:rect id="Rectangle 1629"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" filled="f"/>
                      <v:rect id="Rectangle 1630"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DA08DF7" wp14:editId="6372EC75">
                      <wp:extent cx="448310" cy="448310"/>
                      <wp:effectExtent l="12065" t="7620" r="6350" b="10795"/>
                      <wp:docPr id="304"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 cy="448310"/>
                                <a:chOff x="7875" y="5570"/>
                                <a:chExt cx="706" cy="706"/>
                              </a:xfrm>
                            </wpg:grpSpPr>
                            <wps:wsp>
                              <wps:cNvPr id="305" name="Oval 90"/>
                              <wps:cNvSpPr>
                                <a:spLocks noChangeArrowheads="1"/>
                              </wps:cNvSpPr>
                              <wps:spPr bwMode="auto">
                                <a:xfrm>
                                  <a:off x="7875" y="5570"/>
                                  <a:ext cx="706" cy="706"/>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317" name="Oval 91"/>
                              <wps:cNvSpPr>
                                <a:spLocks noChangeArrowheads="1"/>
                              </wps:cNvSpPr>
                              <wps:spPr bwMode="auto">
                                <a:xfrm>
                                  <a:off x="8138" y="5829"/>
                                  <a:ext cx="187" cy="187"/>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64B1712" id="Group 304" o:spid="_x0000_s1026" style="width:35.3pt;height:35.3pt;mso-position-horizontal-relative:char;mso-position-vertical-relative:line" coordorigin="7875,5570" coordsize="706,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">
                      <v:oval id="Oval 90" o:spid="_x0000_s1027" style="position:absolute;left:7875;top:5570;width:706;height:7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" fillcolor="#d9d9d9">
                        <v:stroke dashstyle="longDash"/>
                      </v:oval>
                      <v:oval id="Oval 91" o:spid="_x0000_s1028" style="position:absolute;left:8138;top:5829;width:187;height: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" fillcolor="#a6a6a6">
                        <v:stroke dashstyle="longDash"/>
                      </v:oval>
                      <w10:anchorlock/>
                    </v:group>
                  </w:pict>
                </mc:Fallback>
              </mc:AlternateContent>
            </w:r>
          </w:p>
          <w:p w14:paraId="33C3035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3 mm</w:t>
            </w:r>
          </w:p>
          <w:p w14:paraId="5B64E21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8 mm</w:t>
            </w:r>
          </w:p>
        </w:tc>
        <w:tc>
          <w:tcPr>
            <w:tcW w:w="2120" w:type="dxa"/>
          </w:tcPr>
          <w:p w14:paraId="4843A936"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86560" behindDoc="0" locked="0" layoutInCell="1" allowOverlap="1" wp14:anchorId="4AE63964" wp14:editId="7D3498F3">
                      <wp:simplePos x="0" y="0"/>
                      <wp:positionH relativeFrom="column">
                        <wp:posOffset>222250</wp:posOffset>
                      </wp:positionH>
                      <wp:positionV relativeFrom="paragraph">
                        <wp:posOffset>209550</wp:posOffset>
                      </wp:positionV>
                      <wp:extent cx="354330" cy="137160"/>
                      <wp:effectExtent l="0" t="0" r="26670" b="15240"/>
                      <wp:wrapNone/>
                      <wp:docPr id="355"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6" name="Group 1632"/>
                              <wpg:cNvGrpSpPr>
                                <a:grpSpLocks/>
                              </wpg:cNvGrpSpPr>
                              <wpg:grpSpPr bwMode="auto">
                                <a:xfrm>
                                  <a:off x="10502" y="3011"/>
                                  <a:ext cx="374" cy="216"/>
                                  <a:chOff x="4493" y="3043"/>
                                  <a:chExt cx="374" cy="216"/>
                                </a:xfrm>
                              </wpg:grpSpPr>
                              <wps:wsp>
                                <wps:cNvPr id="357" name="Rectangle 163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 name="Rectangle 163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 name="Rectangle 163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Rectangle 163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Rectangle 163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Rectangle 163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3" name="Rectangle 1639"/>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Rectangle 1640"/>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Rectangle 1641"/>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C0FB0B1" id="Group 355" o:spid="_x0000_s1026" style="position:absolute;margin-left:17.5pt;margin-top:16.5pt;width:27.9pt;height:10.8pt;z-index:25158656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">
                      <v:group id="Group 1632"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rect id="Rectangle 1633"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" filled="f"/>
                        <v:rect id="Rectangle 1634"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" filled="f"/>
                        <v:rect id="Rectangle 1635"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" filled="f"/>
                        <v:rect id="Rectangle 1636"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" filled="f"/>
                        <v:rect id="Rectangle 1637"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" filled="f"/>
                        <v:rect id="Rectangle 1638"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" filled="f"/>
                      </v:group>
                      <v:rect id="Rectangle 1639"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" filled="f"/>
                      <v:rect id="Rectangle 1640"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" filled="f"/>
                      <v:rect id="Rectangle 1641"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5DCAA7F" wp14:editId="5D85AC84">
                      <wp:extent cx="448310" cy="629285"/>
                      <wp:effectExtent l="5080" t="7620" r="13335" b="10795"/>
                      <wp:docPr id="294" name="Group 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 cy="629285"/>
                                <a:chOff x="13521" y="5570"/>
                                <a:chExt cx="706" cy="991"/>
                              </a:xfrm>
                            </wpg:grpSpPr>
                            <wps:wsp>
                              <wps:cNvPr id="302" name="Rectangle 87"/>
                              <wps:cNvSpPr>
                                <a:spLocks noChangeArrowheads="1"/>
                              </wps:cNvSpPr>
                              <wps:spPr bwMode="auto">
                                <a:xfrm rot="5400000">
                                  <a:off x="13381" y="5715"/>
                                  <a:ext cx="986" cy="706"/>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03" name="Rectangle 88"/>
                              <wps:cNvSpPr>
                                <a:spLocks noChangeArrowheads="1"/>
                              </wps:cNvSpPr>
                              <wps:spPr bwMode="auto">
                                <a:xfrm rot="5400000">
                                  <a:off x="13380" y="5969"/>
                                  <a:ext cx="986" cy="187"/>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6CACCCB" id="Group 294" o:spid="_x0000_s1026" style="width:35.3pt;height:49.55pt;mso-position-horizontal-relative:char;mso-position-vertical-relative:line" coordorigin="13521,5570" coordsize="706,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">
                      <v:rect id="Rectangle 87" o:spid="_x0000_s1027" style="position:absolute;left:13381;top:5715;width:986;height:70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" fillcolor="#d9d9d9">
                        <v:stroke dashstyle="longDash"/>
                      </v:rect>
                      <v:rect id="Rectangle 88" o:spid="_x0000_s1028" style="position:absolute;left:13380;top:5969;width:986;height:18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" fillcolor="#a6a6a6">
                        <v:stroke dashstyle="longDash"/>
                      </v:rect>
                      <w10:anchorlock/>
                    </v:group>
                  </w:pict>
                </mc:Fallback>
              </mc:AlternateContent>
            </w:r>
          </w:p>
        </w:tc>
      </w:tr>
      <w:tr w:rsidR="004F60EE" w:rsidRPr="00AA2F5F" w14:paraId="42ACAF4A" w14:textId="77777777" w:rsidTr="00AA2F5F">
        <w:trPr>
          <w:jc w:val="center"/>
        </w:trPr>
        <w:tc>
          <w:tcPr>
            <w:tcW w:w="1581" w:type="dxa"/>
            <w:gridSpan w:val="2"/>
          </w:tcPr>
          <w:p w14:paraId="5478E2C8"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Left Main Coronary Artery</w:t>
            </w:r>
          </w:p>
        </w:tc>
        <w:tc>
          <w:tcPr>
            <w:tcW w:w="1052" w:type="dxa"/>
          </w:tcPr>
          <w:p w14:paraId="3CA0E4B4"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0372A343"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6C3830BF" wp14:editId="42B305B3">
                      <wp:extent cx="314325" cy="307975"/>
                      <wp:effectExtent l="11430" t="10160" r="7620" b="5715"/>
                      <wp:docPr id="293" name="Cub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18DEE9FA" id="Cube 293"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B2kLF4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5FEDFAF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89632" behindDoc="0" locked="0" layoutInCell="1" allowOverlap="1" wp14:anchorId="68EE76AC" wp14:editId="1F4B8BBD">
                      <wp:simplePos x="0" y="0"/>
                      <wp:positionH relativeFrom="column">
                        <wp:posOffset>121285</wp:posOffset>
                      </wp:positionH>
                      <wp:positionV relativeFrom="paragraph">
                        <wp:posOffset>301625</wp:posOffset>
                      </wp:positionV>
                      <wp:extent cx="237490" cy="137160"/>
                      <wp:effectExtent l="0" t="0" r="10160" b="15240"/>
                      <wp:wrapNone/>
                      <wp:docPr id="344" name="Group 3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45" name="Rectangle 164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Rectangle 164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Rectangle 164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Rectangle 164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Rectangle 164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Rectangle 164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D79C1A5" id="Group 344" o:spid="_x0000_s1026" style="position:absolute;margin-left:9.55pt;margin-top:23.75pt;width:18.7pt;height:10.8pt;z-index:25158963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">
                      <v:rect id="Rectangle 1643"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" filled="f"/>
                      <v:rect id="Rectangle 1644"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" filled="f"/>
                      <v:rect id="Rectangle 1645"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" filled="f"/>
                      <v:rect id="Rectangle 1646"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" filled="f"/>
                      <v:rect id="Rectangle 1647"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" filled="f"/>
                      <v:rect id="Rectangle 1648"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03C90AD" wp14:editId="1E870D79">
                      <wp:extent cx="749935" cy="749935"/>
                      <wp:effectExtent l="5080" t="12065" r="6985" b="9525"/>
                      <wp:docPr id="283"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749935"/>
                                <a:chOff x="6359" y="10547"/>
                                <a:chExt cx="1181" cy="1181"/>
                              </a:xfrm>
                            </wpg:grpSpPr>
                            <wps:wsp>
                              <wps:cNvPr id="284" name="Oval 84"/>
                              <wps:cNvSpPr>
                                <a:spLocks noChangeArrowheads="1"/>
                              </wps:cNvSpPr>
                              <wps:spPr bwMode="auto">
                                <a:xfrm>
                                  <a:off x="6622" y="10810"/>
                                  <a:ext cx="648" cy="648"/>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292" name="Oval 85"/>
                              <wps:cNvSpPr>
                                <a:spLocks noChangeArrowheads="1"/>
                              </wps:cNvSpPr>
                              <wps:spPr bwMode="auto">
                                <a:xfrm>
                                  <a:off x="6359" y="10547"/>
                                  <a:ext cx="1181" cy="1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1816713" id="Group 283" o:spid="_x0000_s1026" style="width:59.05pt;height:59.05pt;mso-position-horizontal-relative:char;mso-position-vertical-relative:line" coordorigin="6359,10547" coordsize="1181,1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">
                      <v:oval id="Oval 84" o:spid="_x0000_s1027" style="position:absolute;left:6622;top:10810;width:648;height: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" fillcolor="#a6a6a6"/>
                      <v:oval id="Oval 85" o:spid="_x0000_s1028" style="position:absolute;left:6359;top:10547;width:1181;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" filled="f"/>
                      <w10:anchorlock/>
                    </v:group>
                  </w:pict>
                </mc:Fallback>
              </mc:AlternateContent>
            </w:r>
          </w:p>
          <w:p w14:paraId="47C17CFE"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4.5 mm</w:t>
            </w:r>
          </w:p>
          <w:p w14:paraId="64E4FD0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85 mm</w:t>
            </w:r>
          </w:p>
        </w:tc>
        <w:tc>
          <w:tcPr>
            <w:tcW w:w="1720" w:type="dxa"/>
          </w:tcPr>
          <w:p w14:paraId="3FCAFC4F"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92704" behindDoc="0" locked="0" layoutInCell="1" allowOverlap="1" wp14:anchorId="3E1C9F84" wp14:editId="6B206C82">
                      <wp:simplePos x="0" y="0"/>
                      <wp:positionH relativeFrom="column">
                        <wp:posOffset>109220</wp:posOffset>
                      </wp:positionH>
                      <wp:positionV relativeFrom="paragraph">
                        <wp:posOffset>304800</wp:posOffset>
                      </wp:positionV>
                      <wp:extent cx="237490" cy="137160"/>
                      <wp:effectExtent l="0" t="0" r="10160" b="15240"/>
                      <wp:wrapNone/>
                      <wp:docPr id="334" name="Group 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35" name="Rectangle 165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Rectangle 165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7" name="Rectangle 165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Rectangle 165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 name="Rectangle 165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Rectangle 165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5D59482" id="Group 334" o:spid="_x0000_s1026" style="position:absolute;margin-left:8.6pt;margin-top:24pt;width:18.7pt;height:10.8pt;z-index:25159270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">
                      <v:rect id="Rectangle 1650"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" filled="f"/>
                      <v:rect id="Rectangle 1651"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" filled="f"/>
                      <v:rect id="Rectangle 1652"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" filled="f"/>
                      <v:rect id="Rectangle 1653"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" filled="f"/>
                      <v:rect id="Rectangle 1654"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" filled="f"/>
                      <v:rect id="Rectangle 1655"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5EFA419" wp14:editId="65772A12">
                      <wp:extent cx="749935" cy="826135"/>
                      <wp:effectExtent l="7620" t="12065" r="13970" b="9525"/>
                      <wp:docPr id="269" name="Group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826135"/>
                                <a:chOff x="7382" y="6857"/>
                                <a:chExt cx="1181" cy="1301"/>
                              </a:xfrm>
                            </wpg:grpSpPr>
                            <wps:wsp>
                              <wps:cNvPr id="270" name="Rectangle 81"/>
                              <wps:cNvSpPr>
                                <a:spLocks noChangeArrowheads="1"/>
                              </wps:cNvSpPr>
                              <wps:spPr bwMode="auto">
                                <a:xfrm rot="5400000">
                                  <a:off x="7325" y="6914"/>
                                  <a:ext cx="1296" cy="1181"/>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282" name="Rectangle 82"/>
                              <wps:cNvSpPr>
                                <a:spLocks noChangeArrowheads="1"/>
                              </wps:cNvSpPr>
                              <wps:spPr bwMode="auto">
                                <a:xfrm rot="5400000">
                                  <a:off x="7326" y="7186"/>
                                  <a:ext cx="1296" cy="648"/>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8FCC9CD" id="Group 269" o:spid="_x0000_s1026" style="width:59.05pt;height:65.05pt;mso-position-horizontal-relative:char;mso-position-vertical-relative:line" coordorigin="7382,6857" coordsize="1181,1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">
                      <v:rect id="Rectangle 81" o:spid="_x0000_s1027" style="position:absolute;left:7325;top:6914;width:1296;height:118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"/>
                      <v:rect id="Rectangle 82" o:spid="_x0000_s1028" style="position:absolute;left:7326;top:7186;width:1296;height:64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" fillcolor="#a6a6a6"/>
                      <w10:anchorlock/>
                    </v:group>
                  </w:pict>
                </mc:Fallback>
              </mc:AlternateContent>
            </w:r>
          </w:p>
        </w:tc>
        <w:tc>
          <w:tcPr>
            <w:tcW w:w="1864" w:type="dxa"/>
          </w:tcPr>
          <w:p w14:paraId="693E409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95776" behindDoc="0" locked="0" layoutInCell="1" allowOverlap="1" wp14:anchorId="2795F053" wp14:editId="3E315653">
                      <wp:simplePos x="0" y="0"/>
                      <wp:positionH relativeFrom="column">
                        <wp:posOffset>108585</wp:posOffset>
                      </wp:positionH>
                      <wp:positionV relativeFrom="paragraph">
                        <wp:posOffset>304800</wp:posOffset>
                      </wp:positionV>
                      <wp:extent cx="354330" cy="137160"/>
                      <wp:effectExtent l="0" t="0" r="26670" b="15240"/>
                      <wp:wrapNone/>
                      <wp:docPr id="320"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21" name="Group 1657"/>
                              <wpg:cNvGrpSpPr>
                                <a:grpSpLocks/>
                              </wpg:cNvGrpSpPr>
                              <wpg:grpSpPr bwMode="auto">
                                <a:xfrm>
                                  <a:off x="10502" y="3011"/>
                                  <a:ext cx="374" cy="216"/>
                                  <a:chOff x="4493" y="3043"/>
                                  <a:chExt cx="374" cy="216"/>
                                </a:xfrm>
                              </wpg:grpSpPr>
                              <wps:wsp>
                                <wps:cNvPr id="322" name="Rectangle 165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Rectangle 165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Rectangle 166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 name="Rectangle 166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Rectangle 166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 name="Rectangle 166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28" name="Rectangle 1664"/>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 name="Rectangle 1665"/>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Rectangle 1666"/>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B6581BA" id="Group 320" o:spid="_x0000_s1026" style="position:absolute;margin-left:8.55pt;margin-top:24pt;width:27.9pt;height:10.8pt;z-index:25159577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">
                      <v:group id="Group 1657"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rect id="Rectangle 1658"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" filled="f"/>
                        <v:rect id="Rectangle 1659"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" filled="f"/>
                        <v:rect id="Rectangle 1660"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" filled="f"/>
                        <v:rect id="Rectangle 1661"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" filled="f"/>
                        <v:rect id="Rectangle 1662"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" filled="f"/>
                        <v:rect id="Rectangle 1663"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" filled="f"/>
                      </v:group>
                      <v:rect id="Rectangle 1664"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" filled="f"/>
                      <v:rect id="Rectangle 1665"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" filled="f"/>
                      <v:rect id="Rectangle 1666"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5C99482" wp14:editId="2152F75A">
                      <wp:extent cx="749935" cy="749935"/>
                      <wp:effectExtent l="12065" t="12065" r="9525" b="9525"/>
                      <wp:docPr id="255"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749935"/>
                                <a:chOff x="7545" y="6859"/>
                                <a:chExt cx="1181" cy="1181"/>
                              </a:xfrm>
                            </wpg:grpSpPr>
                            <wps:wsp>
                              <wps:cNvPr id="256" name="Oval 78"/>
                              <wps:cNvSpPr>
                                <a:spLocks noChangeArrowheads="1"/>
                              </wps:cNvSpPr>
                              <wps:spPr bwMode="auto">
                                <a:xfrm>
                                  <a:off x="7545" y="6859"/>
                                  <a:ext cx="1181" cy="1181"/>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268" name="Oval 79"/>
                              <wps:cNvSpPr>
                                <a:spLocks noChangeArrowheads="1"/>
                              </wps:cNvSpPr>
                              <wps:spPr bwMode="auto">
                                <a:xfrm>
                                  <a:off x="7934" y="7250"/>
                                  <a:ext cx="403" cy="403"/>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AB8B03B" id="Group 255" o:spid="_x0000_s1026" style="width:59.05pt;height:59.05pt;mso-position-horizontal-relative:char;mso-position-vertical-relative:line" coordorigin="7545,6859" coordsize="1181,1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">
                      <v:oval id="Oval 78" o:spid="_x0000_s1027" style="position:absolute;left:7545;top:6859;width:1181;height:1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" fillcolor="#d9d9d9">
                        <v:stroke dashstyle="longDash"/>
                      </v:oval>
                      <v:oval id="Oval 79" o:spid="_x0000_s1028" style="position:absolute;left:7934;top:7250;width:403;height:4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" fillcolor="#a6a6a6">
                        <v:stroke dashstyle="longDash"/>
                      </v:oval>
                      <w10:anchorlock/>
                    </v:group>
                  </w:pict>
                </mc:Fallback>
              </mc:AlternateContent>
            </w:r>
          </w:p>
          <w:p w14:paraId="144084D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8 mm</w:t>
            </w:r>
          </w:p>
          <w:p w14:paraId="0A344D5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7 mm</w:t>
            </w:r>
          </w:p>
        </w:tc>
        <w:tc>
          <w:tcPr>
            <w:tcW w:w="2120" w:type="dxa"/>
          </w:tcPr>
          <w:p w14:paraId="1387253F"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98848" behindDoc="0" locked="0" layoutInCell="1" allowOverlap="1" wp14:anchorId="06E7ED0C" wp14:editId="0A7DA56D">
                      <wp:simplePos x="0" y="0"/>
                      <wp:positionH relativeFrom="column">
                        <wp:posOffset>97155</wp:posOffset>
                      </wp:positionH>
                      <wp:positionV relativeFrom="paragraph">
                        <wp:posOffset>301625</wp:posOffset>
                      </wp:positionV>
                      <wp:extent cx="354330" cy="137160"/>
                      <wp:effectExtent l="0" t="0" r="26670" b="15240"/>
                      <wp:wrapNone/>
                      <wp:docPr id="306"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07" name="Group 1668"/>
                              <wpg:cNvGrpSpPr>
                                <a:grpSpLocks/>
                              </wpg:cNvGrpSpPr>
                              <wpg:grpSpPr bwMode="auto">
                                <a:xfrm>
                                  <a:off x="10502" y="3011"/>
                                  <a:ext cx="374" cy="216"/>
                                  <a:chOff x="4493" y="3043"/>
                                  <a:chExt cx="374" cy="216"/>
                                </a:xfrm>
                              </wpg:grpSpPr>
                              <wps:wsp>
                                <wps:cNvPr id="308" name="Rectangle 166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Rectangle 167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 name="Rectangle 167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Rectangle 167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 name="Rectangle 167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Rectangle 167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14" name="Rectangle 1675"/>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 name="Rectangle 1676"/>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Rectangle 1677"/>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FB65B73" id="Group 306" o:spid="_x0000_s1026" style="position:absolute;margin-left:7.65pt;margin-top:23.75pt;width:27.9pt;height:10.8pt;z-index:25159884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">
                      <v:group id="Group 1668"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rect id="Rectangle 1669"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" filled="f"/>
                        <v:rect id="Rectangle 1670"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" filled="f"/>
                        <v:rect id="Rectangle 1671"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" filled="f"/>
                        <v:rect id="Rectangle 1672"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" filled="f"/>
                        <v:rect id="Rectangle 1673"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" filled="f"/>
                        <v:rect id="Rectangle 1674"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" filled="f"/>
                      </v:group>
                      <v:rect id="Rectangle 1675"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" filled="f"/>
                      <v:rect id="Rectangle 1676"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" filled="f"/>
                      <v:rect id="Rectangle 1677"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14005B1" wp14:editId="60270887">
                      <wp:extent cx="749935" cy="822960"/>
                      <wp:effectExtent l="5080" t="12065" r="6985" b="12700"/>
                      <wp:docPr id="245"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822960"/>
                                <a:chOff x="12665" y="7092"/>
                                <a:chExt cx="1181" cy="1296"/>
                              </a:xfrm>
                            </wpg:grpSpPr>
                            <wps:wsp>
                              <wps:cNvPr id="253" name="Rectangle 75"/>
                              <wps:cNvSpPr>
                                <a:spLocks noChangeArrowheads="1"/>
                              </wps:cNvSpPr>
                              <wps:spPr bwMode="auto">
                                <a:xfrm rot="5400000">
                                  <a:off x="12608" y="7149"/>
                                  <a:ext cx="1296" cy="1181"/>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254" name="Rectangle 76"/>
                              <wps:cNvSpPr>
                                <a:spLocks noChangeArrowheads="1"/>
                              </wps:cNvSpPr>
                              <wps:spPr bwMode="auto">
                                <a:xfrm rot="5400000">
                                  <a:off x="12612" y="7538"/>
                                  <a:ext cx="1296" cy="403"/>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B652B5C" id="Group 245" o:spid="_x0000_s1026" style="width:59.05pt;height:64.8pt;mso-position-horizontal-relative:char;mso-position-vertical-relative:line" coordorigin="12665,7092" coordsize="1181,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">
                      <v:rect id="Rectangle 75" o:spid="_x0000_s1027" style="position:absolute;left:12608;top:7149;width:1296;height:118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" fillcolor="#d9d9d9">
                        <v:stroke dashstyle="longDash"/>
                      </v:rect>
                      <v:rect id="Rectangle 76" o:spid="_x0000_s1028" style="position:absolute;left:12612;top:7538;width:1296;height:4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" fillcolor="#a6a6a6">
                        <v:stroke dashstyle="longDash"/>
                      </v:rect>
                      <w10:anchorlock/>
                    </v:group>
                  </w:pict>
                </mc:Fallback>
              </mc:AlternateContent>
            </w:r>
          </w:p>
        </w:tc>
      </w:tr>
      <w:tr w:rsidR="004F60EE" w:rsidRPr="00AA2F5F" w14:paraId="0FFF859C" w14:textId="77777777" w:rsidTr="00AA2F5F">
        <w:trPr>
          <w:jc w:val="center"/>
        </w:trPr>
        <w:tc>
          <w:tcPr>
            <w:tcW w:w="1581" w:type="dxa"/>
            <w:gridSpan w:val="2"/>
          </w:tcPr>
          <w:p w14:paraId="75CD75B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Proximal LAD Branch of LCA</w:t>
            </w:r>
          </w:p>
        </w:tc>
        <w:tc>
          <w:tcPr>
            <w:tcW w:w="1052" w:type="dxa"/>
          </w:tcPr>
          <w:p w14:paraId="66299A1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650834A6"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547F09D8" wp14:editId="28A98567">
                      <wp:extent cx="314325" cy="307975"/>
                      <wp:effectExtent l="11430" t="7620" r="7620" b="8255"/>
                      <wp:docPr id="244" name="Cube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2DB63B1" id="Cube 244"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CFfy9n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06D8A02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01920" behindDoc="0" locked="0" layoutInCell="1" allowOverlap="1" wp14:anchorId="0A6F8368" wp14:editId="7310EF17">
                      <wp:simplePos x="0" y="0"/>
                      <wp:positionH relativeFrom="column">
                        <wp:posOffset>196850</wp:posOffset>
                      </wp:positionH>
                      <wp:positionV relativeFrom="paragraph">
                        <wp:posOffset>170815</wp:posOffset>
                      </wp:positionV>
                      <wp:extent cx="237490" cy="137160"/>
                      <wp:effectExtent l="0" t="0" r="10160" b="15240"/>
                      <wp:wrapNone/>
                      <wp:docPr id="295" name="Group 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96" name="Rectangle 167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Rectangle 168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Rectangle 168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Rectangle 168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 name="Rectangle 168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Rectangle 168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3C48A80" id="Group 295" o:spid="_x0000_s1026" style="position:absolute;margin-left:15.5pt;margin-top:13.45pt;width:18.7pt;height:10.8pt;z-index:25160192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">
                      <v:rect id="Rectangle 1679"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" filled="f"/>
                      <v:rect id="Rectangle 1680"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" filled="f"/>
                      <v:rect id="Rectangle 1681"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" filled="f"/>
                      <v:rect id="Rectangle 1682"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" filled="f"/>
                      <v:rect id="Rectangle 1683"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" filled="f"/>
                      <v:rect id="Rectangle 1684"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BB13C0A" wp14:editId="0959410D">
                      <wp:extent cx="484505" cy="484505"/>
                      <wp:effectExtent l="5080" t="9525" r="5715" b="10795"/>
                      <wp:docPr id="234" name="Group 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505" cy="484505"/>
                                <a:chOff x="6450" y="12771"/>
                                <a:chExt cx="763" cy="763"/>
                              </a:xfrm>
                            </wpg:grpSpPr>
                            <wps:wsp>
                              <wps:cNvPr id="235" name="Oval 72"/>
                              <wps:cNvSpPr>
                                <a:spLocks noChangeArrowheads="1"/>
                              </wps:cNvSpPr>
                              <wps:spPr bwMode="auto">
                                <a:xfrm>
                                  <a:off x="6569" y="12882"/>
                                  <a:ext cx="533" cy="533"/>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243" name="Oval 73"/>
                              <wps:cNvSpPr>
                                <a:spLocks noChangeArrowheads="1"/>
                              </wps:cNvSpPr>
                              <wps:spPr bwMode="auto">
                                <a:xfrm>
                                  <a:off x="6450" y="12771"/>
                                  <a:ext cx="763" cy="7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85A3F40" id="Group 234" o:spid="_x0000_s1026" style="width:38.15pt;height:38.15pt;mso-position-horizontal-relative:char;mso-position-vertical-relative:line" coordorigin="6450,12771" coordsize="763,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">
                      <v:oval id="Oval 72" o:spid="_x0000_s1027" style="position:absolute;left:6569;top:12882;width:533;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" fillcolor="#a6a6a6"/>
                      <v:oval id="Oval 73" o:spid="_x0000_s1028" style="position:absolute;left:6450;top:12771;width:763;height: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" filled="f"/>
                      <w10:anchorlock/>
                    </v:group>
                  </w:pict>
                </mc:Fallback>
              </mc:AlternateContent>
            </w:r>
          </w:p>
          <w:p w14:paraId="3F855F9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9 mm</w:t>
            </w:r>
          </w:p>
          <w:p w14:paraId="7AB233F8"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0 mm</w:t>
            </w:r>
          </w:p>
        </w:tc>
        <w:tc>
          <w:tcPr>
            <w:tcW w:w="1720" w:type="dxa"/>
          </w:tcPr>
          <w:p w14:paraId="2180AFCD"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04992" behindDoc="0" locked="0" layoutInCell="1" allowOverlap="1" wp14:anchorId="4021351D" wp14:editId="54FF6583">
                      <wp:simplePos x="0" y="0"/>
                      <wp:positionH relativeFrom="column">
                        <wp:posOffset>191770</wp:posOffset>
                      </wp:positionH>
                      <wp:positionV relativeFrom="paragraph">
                        <wp:posOffset>209550</wp:posOffset>
                      </wp:positionV>
                      <wp:extent cx="237490" cy="137160"/>
                      <wp:effectExtent l="0" t="0" r="10160" b="15240"/>
                      <wp:wrapNone/>
                      <wp:docPr id="285" name="Group 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86" name="Rectangle 168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Rectangle 168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Rectangle 168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Rectangle 168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Rectangle 169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Rectangle 169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06438CF" id="Group 285" o:spid="_x0000_s1026" style="position:absolute;margin-left:15.1pt;margin-top:16.5pt;width:18.7pt;height:10.8pt;z-index:25160499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">
                      <v:rect id="Rectangle 1686"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" filled="f"/>
                      <v:rect id="Rectangle 1687"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" filled="f"/>
                      <v:rect id="Rectangle 1688"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" filled="f"/>
                      <v:rect id="Rectangle 1689"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" filled="f"/>
                      <v:rect id="Rectangle 1690"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" filled="f"/>
                      <v:rect id="Rectangle 1691"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4E63378" wp14:editId="6E517D79">
                      <wp:extent cx="539750" cy="626110"/>
                      <wp:effectExtent l="7620" t="9525" r="5080" b="12065"/>
                      <wp:docPr id="220"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626110"/>
                                <a:chOff x="7581" y="8623"/>
                                <a:chExt cx="850" cy="986"/>
                              </a:xfrm>
                            </wpg:grpSpPr>
                            <wps:wsp>
                              <wps:cNvPr id="221" name="Rectangle 69"/>
                              <wps:cNvSpPr>
                                <a:spLocks noChangeArrowheads="1"/>
                              </wps:cNvSpPr>
                              <wps:spPr bwMode="auto">
                                <a:xfrm rot="5400000">
                                  <a:off x="7513" y="8691"/>
                                  <a:ext cx="986" cy="850"/>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233" name="Rectangle 70"/>
                              <wps:cNvSpPr>
                                <a:spLocks noChangeArrowheads="1"/>
                              </wps:cNvSpPr>
                              <wps:spPr bwMode="auto">
                                <a:xfrm rot="5400000">
                                  <a:off x="7516" y="8835"/>
                                  <a:ext cx="986" cy="562"/>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464E87D" id="Group 220" o:spid="_x0000_s1026" style="width:42.5pt;height:49.3pt;mso-position-horizontal-relative:char;mso-position-vertical-relative:line" coordorigin="7581,8623" coordsize="85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">
                      <v:rect id="Rectangle 69" o:spid="_x0000_s1027" style="position:absolute;left:7513;top:8691;width:986;height:85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"/>
                      <v:rect id="Rectangle 70" o:spid="_x0000_s1028" style="position:absolute;left:7516;top:8835;width:986;height:56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" fillcolor="#a6a6a6"/>
                      <w10:anchorlock/>
                    </v:group>
                  </w:pict>
                </mc:Fallback>
              </mc:AlternateContent>
            </w:r>
          </w:p>
        </w:tc>
        <w:tc>
          <w:tcPr>
            <w:tcW w:w="1864" w:type="dxa"/>
          </w:tcPr>
          <w:p w14:paraId="60E504F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08064" behindDoc="0" locked="0" layoutInCell="1" allowOverlap="1" wp14:anchorId="474786F7" wp14:editId="1E117CE3">
                      <wp:simplePos x="0" y="0"/>
                      <wp:positionH relativeFrom="column">
                        <wp:posOffset>111760</wp:posOffset>
                      </wp:positionH>
                      <wp:positionV relativeFrom="paragraph">
                        <wp:posOffset>255270</wp:posOffset>
                      </wp:positionV>
                      <wp:extent cx="354330" cy="137160"/>
                      <wp:effectExtent l="0" t="0" r="26670" b="15240"/>
                      <wp:wrapNone/>
                      <wp:docPr id="271"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272" name="Group 1693"/>
                              <wpg:cNvGrpSpPr>
                                <a:grpSpLocks/>
                              </wpg:cNvGrpSpPr>
                              <wpg:grpSpPr bwMode="auto">
                                <a:xfrm>
                                  <a:off x="10502" y="3011"/>
                                  <a:ext cx="374" cy="216"/>
                                  <a:chOff x="4493" y="3043"/>
                                  <a:chExt cx="374" cy="216"/>
                                </a:xfrm>
                              </wpg:grpSpPr>
                              <wps:wsp>
                                <wps:cNvPr id="273" name="Rectangle 169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 name="Rectangle 169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Rectangle 169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Rectangle 169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Rectangle 169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 name="Rectangle 169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79" name="Rectangle 1700"/>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Rectangle 1701"/>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 name="Rectangle 1702"/>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9DC5051" id="Group 271" o:spid="_x0000_s1026" style="position:absolute;margin-left:8.8pt;margin-top:20.1pt;width:27.9pt;height:10.8pt;z-index:25160806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">
                      <v:group id="Group 1693"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rect id="Rectangle 1694"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" filled="f"/>
                        <v:rect id="Rectangle 1695"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" filled="f"/>
                        <v:rect id="Rectangle 1696"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" filled="f"/>
                        <v:rect id="Rectangle 1697"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" filled="f"/>
                        <v:rect id="Rectangle 1698"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" filled="f"/>
                        <v:rect id="Rectangle 1699"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" filled="f"/>
                      </v:group>
                      <v:rect id="Rectangle 1700"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" filled="f"/>
                      <v:rect id="Rectangle 1701"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" filled="f"/>
                      <v:rect id="Rectangle 1702"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FF0CB10" wp14:editId="73AAD9EF">
                      <wp:extent cx="640080" cy="640080"/>
                      <wp:effectExtent l="12065" t="9525" r="5080" b="7620"/>
                      <wp:docPr id="206"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640080"/>
                                <a:chOff x="7545" y="8613"/>
                                <a:chExt cx="1008" cy="1008"/>
                              </a:xfrm>
                            </wpg:grpSpPr>
                            <wps:wsp>
                              <wps:cNvPr id="207" name="Oval 66"/>
                              <wps:cNvSpPr>
                                <a:spLocks noChangeArrowheads="1"/>
                              </wps:cNvSpPr>
                              <wps:spPr bwMode="auto">
                                <a:xfrm>
                                  <a:off x="7545" y="8613"/>
                                  <a:ext cx="1008" cy="1008"/>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219" name="Oval 67"/>
                              <wps:cNvSpPr>
                                <a:spLocks noChangeArrowheads="1"/>
                              </wps:cNvSpPr>
                              <wps:spPr bwMode="auto">
                                <a:xfrm>
                                  <a:off x="7833" y="8900"/>
                                  <a:ext cx="432" cy="432"/>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F7C04D1" id="Group 206" o:spid="_x0000_s1026" style="width:50.4pt;height:50.4pt;mso-position-horizontal-relative:char;mso-position-vertical-relative:line" coordorigin="7545,8613" coordsize="1008,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">
                      <v:oval id="Oval 66" o:spid="_x0000_s1027" style="position:absolute;left:7545;top:8613;width:1008;height:10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" fillcolor="#d9d9d9">
                        <v:stroke dashstyle="longDash"/>
                      </v:oval>
                      <v:oval id="Oval 67" o:spid="_x0000_s1028" style="position:absolute;left:7833;top:8900;width:432;height: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" fillcolor="#a6a6a6">
                        <v:stroke dashstyle="longDash"/>
                      </v:oval>
                      <w10:anchorlock/>
                    </v:group>
                  </w:pict>
                </mc:Fallback>
              </mc:AlternateContent>
            </w:r>
          </w:p>
          <w:p w14:paraId="4CFB779A"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0 mm</w:t>
            </w:r>
          </w:p>
          <w:p w14:paraId="662837E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2FF61E92"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11136" behindDoc="0" locked="0" layoutInCell="1" allowOverlap="1" wp14:anchorId="7C779DB5" wp14:editId="13EA1A93">
                      <wp:simplePos x="0" y="0"/>
                      <wp:positionH relativeFrom="column">
                        <wp:posOffset>127635</wp:posOffset>
                      </wp:positionH>
                      <wp:positionV relativeFrom="paragraph">
                        <wp:posOffset>216535</wp:posOffset>
                      </wp:positionV>
                      <wp:extent cx="354330" cy="137160"/>
                      <wp:effectExtent l="0" t="0" r="26670" b="15240"/>
                      <wp:wrapNone/>
                      <wp:docPr id="257" name="Group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258" name="Group 1704"/>
                              <wpg:cNvGrpSpPr>
                                <a:grpSpLocks/>
                              </wpg:cNvGrpSpPr>
                              <wpg:grpSpPr bwMode="auto">
                                <a:xfrm>
                                  <a:off x="10502" y="3011"/>
                                  <a:ext cx="374" cy="216"/>
                                  <a:chOff x="4493" y="3043"/>
                                  <a:chExt cx="374" cy="216"/>
                                </a:xfrm>
                              </wpg:grpSpPr>
                              <wps:wsp>
                                <wps:cNvPr id="259" name="Rectangle 170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Rectangle 170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Rectangle 170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Rectangle 170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Rectangle 170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Rectangle 171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65" name="Rectangle 1711"/>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Rectangle 1712"/>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Rectangle 1713"/>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A0B0330" id="Group 257" o:spid="_x0000_s1026" style="position:absolute;margin-left:10.05pt;margin-top:17.05pt;width:27.9pt;height:10.8pt;z-index:25161113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">
                      <v:group id="Group 1704"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rect id="Rectangle 1705"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" filled="f"/>
                        <v:rect id="Rectangle 1706"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" filled="f"/>
                        <v:rect id="Rectangle 1707"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" filled="f"/>
                        <v:rect id="Rectangle 1708"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" filled="f"/>
                        <v:rect id="Rectangle 1709"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" filled="f"/>
                        <v:rect id="Rectangle 1710"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" filled="f"/>
                      </v:group>
                      <v:rect id="Rectangle 1711"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" filled="f"/>
                      <v:rect id="Rectangle 1712"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" filled="f"/>
                      <v:rect id="Rectangle 1713"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70A2996" wp14:editId="7BEA0B19">
                      <wp:extent cx="640080" cy="629285"/>
                      <wp:effectExtent l="5080" t="9525" r="12065" b="8890"/>
                      <wp:docPr id="196"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629285"/>
                                <a:chOff x="12942" y="8863"/>
                                <a:chExt cx="1008" cy="991"/>
                              </a:xfrm>
                            </wpg:grpSpPr>
                            <wps:wsp>
                              <wps:cNvPr id="204" name="Rectangle 63"/>
                              <wps:cNvSpPr>
                                <a:spLocks noChangeArrowheads="1"/>
                              </wps:cNvSpPr>
                              <wps:spPr bwMode="auto">
                                <a:xfrm rot="5400000">
                                  <a:off x="12953" y="8857"/>
                                  <a:ext cx="986" cy="1008"/>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205" name="Rectangle 64"/>
                              <wps:cNvSpPr>
                                <a:spLocks noChangeArrowheads="1"/>
                              </wps:cNvSpPr>
                              <wps:spPr bwMode="auto">
                                <a:xfrm rot="5400000">
                                  <a:off x="12952" y="9140"/>
                                  <a:ext cx="986" cy="432"/>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A8919FB" id="Group 196" o:spid="_x0000_s1026" style="width:50.4pt;height:49.55pt;mso-position-horizontal-relative:char;mso-position-vertical-relative:line" coordorigin="12942,8863" coordsize="1008,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">
                      <v:rect id="Rectangle 63" o:spid="_x0000_s1027" style="position:absolute;left:12953;top:8857;width:986;height:100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" fillcolor="#d9d9d9">
                        <v:stroke dashstyle="longDash"/>
                      </v:rect>
                      <v:rect id="Rectangle 64" o:spid="_x0000_s1028" style="position:absolute;left:12952;top:9140;width:986;height:4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" fillcolor="#a6a6a6">
                        <v:stroke dashstyle="longDash"/>
                      </v:rect>
                      <w10:anchorlock/>
                    </v:group>
                  </w:pict>
                </mc:Fallback>
              </mc:AlternateContent>
            </w:r>
          </w:p>
        </w:tc>
      </w:tr>
      <w:tr w:rsidR="004F60EE" w:rsidRPr="00AA2F5F" w14:paraId="646F3821" w14:textId="77777777" w:rsidTr="00AA2F5F">
        <w:trPr>
          <w:jc w:val="center"/>
        </w:trPr>
        <w:tc>
          <w:tcPr>
            <w:tcW w:w="1581" w:type="dxa"/>
            <w:gridSpan w:val="2"/>
          </w:tcPr>
          <w:p w14:paraId="58B5587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Mid LAD Branch of LCA</w:t>
            </w:r>
          </w:p>
        </w:tc>
        <w:tc>
          <w:tcPr>
            <w:tcW w:w="1052" w:type="dxa"/>
          </w:tcPr>
          <w:p w14:paraId="40106A5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50CC1E3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5CB8B358" wp14:editId="34C51B26">
                      <wp:extent cx="314325" cy="307975"/>
                      <wp:effectExtent l="11430" t="11430" r="7620" b="13970"/>
                      <wp:docPr id="195" name="Cub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4A135FFB" id="Cube 195"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B/T7Ln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41AEF31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14208" behindDoc="0" locked="0" layoutInCell="1" allowOverlap="1" wp14:anchorId="08AF5507" wp14:editId="495DA750">
                      <wp:simplePos x="0" y="0"/>
                      <wp:positionH relativeFrom="column">
                        <wp:posOffset>245110</wp:posOffset>
                      </wp:positionH>
                      <wp:positionV relativeFrom="paragraph">
                        <wp:posOffset>127635</wp:posOffset>
                      </wp:positionV>
                      <wp:extent cx="237490" cy="137160"/>
                      <wp:effectExtent l="0" t="0" r="10160" b="15240"/>
                      <wp:wrapNone/>
                      <wp:docPr id="246" name="Group 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47" name="Rectangle 171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Rectangle 171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Rectangle 171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Rectangle 171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Rectangle 171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Rectangle 172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39B65D4" id="Group 246" o:spid="_x0000_s1026" style="position:absolute;margin-left:19.3pt;margin-top:10.05pt;width:18.7pt;height:10.8pt;z-index:25161420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">
                      <v:rect id="Rectangle 1715"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" filled="f"/>
                      <v:rect id="Rectangle 1716"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" filled="f"/>
                      <v:rect id="Rectangle 1717"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" filled="f"/>
                      <v:rect id="Rectangle 1718"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" filled="f"/>
                      <v:rect id="Rectangle 1719"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" filled="f"/>
                      <v:rect id="Rectangle 1720"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8E883A0" wp14:editId="7B0E699D">
                      <wp:extent cx="374650" cy="374650"/>
                      <wp:effectExtent l="5080" t="13335" r="10795" b="12065"/>
                      <wp:docPr id="18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374650"/>
                                <a:chOff x="6119" y="3948"/>
                                <a:chExt cx="590" cy="590"/>
                              </a:xfrm>
                            </wpg:grpSpPr>
                            <wps:wsp>
                              <wps:cNvPr id="186" name="Oval 60"/>
                              <wps:cNvSpPr>
                                <a:spLocks noChangeArrowheads="1"/>
                              </wps:cNvSpPr>
                              <wps:spPr bwMode="auto">
                                <a:xfrm>
                                  <a:off x="6238" y="4061"/>
                                  <a:ext cx="360" cy="360"/>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94" name="Oval 61"/>
                              <wps:cNvSpPr>
                                <a:spLocks noChangeArrowheads="1"/>
                              </wps:cNvSpPr>
                              <wps:spPr bwMode="auto">
                                <a:xfrm>
                                  <a:off x="6119" y="3948"/>
                                  <a:ext cx="590" cy="5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39C17EB" id="Group 185" o:spid="_x0000_s1026" style="width:29.5pt;height:29.5pt;mso-position-horizontal-relative:char;mso-position-vertical-relative:line" coordorigin="6119,3948" coordsize="590,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">
                      <v:oval id="Oval 60" o:spid="_x0000_s1027" style="position:absolute;left:6238;top:406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" fillcolor="#a6a6a6"/>
                      <v:oval id="Oval 61" o:spid="_x0000_s1028" style="position:absolute;left:6119;top:3948;width:590;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" filled="f"/>
                      <w10:anchorlock/>
                    </v:group>
                  </w:pict>
                </mc:Fallback>
              </mc:AlternateContent>
            </w:r>
          </w:p>
          <w:p w14:paraId="6FAFFF5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5 mm</w:t>
            </w:r>
          </w:p>
          <w:p w14:paraId="4DE455F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0 mm</w:t>
            </w:r>
          </w:p>
        </w:tc>
        <w:tc>
          <w:tcPr>
            <w:tcW w:w="1720" w:type="dxa"/>
          </w:tcPr>
          <w:p w14:paraId="4BC3EEEE"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17280" behindDoc="0" locked="0" layoutInCell="1" allowOverlap="1" wp14:anchorId="72F699BA" wp14:editId="797471C6">
                      <wp:simplePos x="0" y="0"/>
                      <wp:positionH relativeFrom="column">
                        <wp:posOffset>227965</wp:posOffset>
                      </wp:positionH>
                      <wp:positionV relativeFrom="paragraph">
                        <wp:posOffset>168275</wp:posOffset>
                      </wp:positionV>
                      <wp:extent cx="237490" cy="137160"/>
                      <wp:effectExtent l="0" t="0" r="10160" b="15240"/>
                      <wp:wrapNone/>
                      <wp:docPr id="236"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37" name="Rectangle 172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Rectangle 172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Rectangle 172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Rectangle 172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Rectangle 172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Rectangle 172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C1FEC9F" id="Group 236" o:spid="_x0000_s1026" style="position:absolute;margin-left:17.95pt;margin-top:13.25pt;width:18.7pt;height:10.8pt;z-index:25161728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">
                      <v:rect id="Rectangle 1722"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" filled="f"/>
                      <v:rect id="Rectangle 1723"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" filled="f"/>
                      <v:rect id="Rectangle 1724"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" filled="f"/>
                      <v:rect id="Rectangle 1725"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" filled="f"/>
                      <v:rect id="Rectangle 1726"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" filled="f"/>
                      <v:rect id="Rectangle 1727"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33DA6DB" wp14:editId="6F36BEA7">
                      <wp:extent cx="411480" cy="626110"/>
                      <wp:effectExtent l="7620" t="13335" r="9525" b="8255"/>
                      <wp:docPr id="171"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 cy="626110"/>
                                <a:chOff x="7915" y="10196"/>
                                <a:chExt cx="648" cy="986"/>
                              </a:xfrm>
                            </wpg:grpSpPr>
                            <wps:wsp>
                              <wps:cNvPr id="172" name="Rectangle 57"/>
                              <wps:cNvSpPr>
                                <a:spLocks noChangeArrowheads="1"/>
                              </wps:cNvSpPr>
                              <wps:spPr bwMode="auto">
                                <a:xfrm rot="5400000">
                                  <a:off x="7746" y="10365"/>
                                  <a:ext cx="986" cy="648"/>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84" name="Rectangle 58"/>
                              <wps:cNvSpPr>
                                <a:spLocks noChangeArrowheads="1"/>
                              </wps:cNvSpPr>
                              <wps:spPr bwMode="auto">
                                <a:xfrm rot="5400000">
                                  <a:off x="7749" y="10509"/>
                                  <a:ext cx="986" cy="360"/>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EE9E220" id="Group 171" o:spid="_x0000_s1026" style="width:32.4pt;height:49.3pt;mso-position-horizontal-relative:char;mso-position-vertical-relative:line" coordorigin="7915,10196" coordsize="64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">
                      <v:rect id="Rectangle 57" o:spid="_x0000_s1027" style="position:absolute;left:7746;top:10365;width:986;height:64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"/>
                      <v:rect id="Rectangle 58" o:spid="_x0000_s1028" style="position:absolute;left:7749;top:10509;width:986;height:36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" fillcolor="#a6a6a6"/>
                      <w10:anchorlock/>
                    </v:group>
                  </w:pict>
                </mc:Fallback>
              </mc:AlternateContent>
            </w:r>
          </w:p>
        </w:tc>
        <w:tc>
          <w:tcPr>
            <w:tcW w:w="1864" w:type="dxa"/>
          </w:tcPr>
          <w:p w14:paraId="36B1EB6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20352" behindDoc="0" locked="0" layoutInCell="1" allowOverlap="1" wp14:anchorId="223CF51F" wp14:editId="1794789C">
                      <wp:simplePos x="0" y="0"/>
                      <wp:positionH relativeFrom="column">
                        <wp:posOffset>165735</wp:posOffset>
                      </wp:positionH>
                      <wp:positionV relativeFrom="paragraph">
                        <wp:posOffset>216535</wp:posOffset>
                      </wp:positionV>
                      <wp:extent cx="354330" cy="137160"/>
                      <wp:effectExtent l="0" t="0" r="26670" b="15240"/>
                      <wp:wrapNone/>
                      <wp:docPr id="222"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223" name="Group 1729"/>
                              <wpg:cNvGrpSpPr>
                                <a:grpSpLocks/>
                              </wpg:cNvGrpSpPr>
                              <wpg:grpSpPr bwMode="auto">
                                <a:xfrm>
                                  <a:off x="10502" y="3011"/>
                                  <a:ext cx="374" cy="216"/>
                                  <a:chOff x="4493" y="3043"/>
                                  <a:chExt cx="374" cy="216"/>
                                </a:xfrm>
                              </wpg:grpSpPr>
                              <wps:wsp>
                                <wps:cNvPr id="224" name="Rectangle 173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Rectangle 173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Rectangle 173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Rectangle 173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Rectangle 173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Rectangle 173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0" name="Rectangle 173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Rectangle 173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Rectangle 173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E504246" id="Group 222" o:spid="_x0000_s1026" style="position:absolute;margin-left:13.05pt;margin-top:17.05pt;width:27.9pt;height:10.8pt;z-index:25162035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">
                      <v:group id="Group 1729"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rect id="Rectangle 1730"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" filled="f"/>
                        <v:rect id="Rectangle 1731"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" filled="f"/>
                        <v:rect id="Rectangle 1732"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" filled="f"/>
                        <v:rect id="Rectangle 1733"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" filled="f"/>
                        <v:rect id="Rectangle 1734"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" filled="f"/>
                        <v:rect id="Rectangle 1735"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" filled="f"/>
                      </v:group>
                      <v:rect id="Rectangle 1736"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" filled="f"/>
                      <v:rect id="Rectangle 1737"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" filled="f"/>
                      <v:rect id="Rectangle 1738"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5E3C40D" wp14:editId="7DE4F638">
                      <wp:extent cx="548640" cy="548640"/>
                      <wp:effectExtent l="7620" t="13335" r="5715" b="9525"/>
                      <wp:docPr id="157" name="Group 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45" y="10202"/>
                                <a:chExt cx="864" cy="864"/>
                              </a:xfrm>
                            </wpg:grpSpPr>
                            <wps:wsp>
                              <wps:cNvPr id="158" name="Oval 54"/>
                              <wps:cNvSpPr>
                                <a:spLocks noChangeArrowheads="1"/>
                              </wps:cNvSpPr>
                              <wps:spPr bwMode="auto">
                                <a:xfrm>
                                  <a:off x="7845" y="10202"/>
                                  <a:ext cx="864" cy="864"/>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70" name="Oval 55"/>
                              <wps:cNvSpPr>
                                <a:spLocks noChangeArrowheads="1"/>
                              </wps:cNvSpPr>
                              <wps:spPr bwMode="auto">
                                <a:xfrm>
                                  <a:off x="8126" y="10495"/>
                                  <a:ext cx="288" cy="288"/>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F933B9D" id="Group 157" o:spid="_x0000_s1026" style="width:43.2pt;height:43.2pt;mso-position-horizontal-relative:char;mso-position-vertical-relative:line" coordorigin="7845,1020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">
                      <v:oval id="Oval 54" o:spid="_x0000_s1027" style="position:absolute;left:7845;top:10202;width:864;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" fillcolor="#d9d9d9">
                        <v:stroke dashstyle="longDash"/>
                      </v:oval>
                      <v:oval id="Oval 55" o:spid="_x0000_s1028" style="position:absolute;left:8126;top:1049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" fillcolor="#a6a6a6">
                        <v:stroke dashstyle="longDash"/>
                      </v:oval>
                      <w10:anchorlock/>
                    </v:group>
                  </w:pict>
                </mc:Fallback>
              </mc:AlternateContent>
            </w:r>
          </w:p>
          <w:p w14:paraId="62A0276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0 mm</w:t>
            </w:r>
          </w:p>
          <w:p w14:paraId="35139C1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 xml:space="preserve">Wall Thickness =  2.0 </w:t>
            </w:r>
            <w:r w:rsidRPr="00AA2F5F">
              <w:rPr>
                <w:rFonts w:asciiTheme="minorHAnsi" w:eastAsia="Calibri" w:hAnsiTheme="minorHAnsi" w:cstheme="minorHAnsi"/>
                <w:sz w:val="18"/>
                <w:szCs w:val="20"/>
              </w:rPr>
              <w:lastRenderedPageBreak/>
              <w:t>mm</w:t>
            </w:r>
          </w:p>
        </w:tc>
        <w:tc>
          <w:tcPr>
            <w:tcW w:w="2120" w:type="dxa"/>
          </w:tcPr>
          <w:p w14:paraId="4C57EEC1"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w:lastRenderedPageBreak/>
              <mc:AlternateContent>
                <mc:Choice Requires="wpg">
                  <w:drawing>
                    <wp:anchor distT="0" distB="0" distL="114300" distR="114300" simplePos="0" relativeHeight="251623424" behindDoc="0" locked="0" layoutInCell="1" allowOverlap="1" wp14:anchorId="53C6B7D5" wp14:editId="09873907">
                      <wp:simplePos x="0" y="0"/>
                      <wp:positionH relativeFrom="column">
                        <wp:posOffset>184785</wp:posOffset>
                      </wp:positionH>
                      <wp:positionV relativeFrom="paragraph">
                        <wp:posOffset>236855</wp:posOffset>
                      </wp:positionV>
                      <wp:extent cx="354330" cy="137160"/>
                      <wp:effectExtent l="0" t="0" r="26670" b="15240"/>
                      <wp:wrapNone/>
                      <wp:docPr id="208"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209" name="Group 1740"/>
                              <wpg:cNvGrpSpPr>
                                <a:grpSpLocks/>
                              </wpg:cNvGrpSpPr>
                              <wpg:grpSpPr bwMode="auto">
                                <a:xfrm>
                                  <a:off x="10502" y="3011"/>
                                  <a:ext cx="374" cy="216"/>
                                  <a:chOff x="4493" y="3043"/>
                                  <a:chExt cx="374" cy="216"/>
                                </a:xfrm>
                              </wpg:grpSpPr>
                              <wps:wsp>
                                <wps:cNvPr id="210" name="Rectangle 174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Rectangle 174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Rectangle 174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Rectangle 174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Rectangle 174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Rectangle 174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6" name="Rectangle 174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Rectangle 174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Rectangle 174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BFD381B" id="Group 208" o:spid="_x0000_s1026" style="position:absolute;margin-left:14.55pt;margin-top:18.65pt;width:27.9pt;height:10.8pt;z-index:25162342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">
                      <v:group id="Group 1740"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rect id="Rectangle 1741"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" filled="f"/>
                        <v:rect id="Rectangle 1742"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" filled="f"/>
                        <v:rect id="Rectangle 1743"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" filled="f"/>
                        <v:rect id="Rectangle 1744"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" filled="f"/>
                        <v:rect id="Rectangle 1745"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" filled="f"/>
                        <v:rect id="Rectangle 1746"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" filled="f"/>
                      </v:group>
                      <v:rect id="Rectangle 1747"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" filled="f"/>
                      <v:rect id="Rectangle 1748"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" filled="f"/>
                      <v:rect id="Rectangle 1749"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3A3826F" wp14:editId="52CF9B57">
                      <wp:extent cx="548640" cy="626110"/>
                      <wp:effectExtent l="10160" t="13335" r="12700" b="8255"/>
                      <wp:docPr id="147"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713" y="10245"/>
                                <a:chExt cx="864" cy="986"/>
                              </a:xfrm>
                            </wpg:grpSpPr>
                            <wps:wsp>
                              <wps:cNvPr id="155" name="Rectangle 51"/>
                              <wps:cNvSpPr>
                                <a:spLocks noChangeArrowheads="1"/>
                              </wps:cNvSpPr>
                              <wps:spPr bwMode="auto">
                                <a:xfrm rot="5400000">
                                  <a:off x="12652" y="10306"/>
                                  <a:ext cx="986" cy="864"/>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56" name="Rectangle 52"/>
                              <wps:cNvSpPr>
                                <a:spLocks noChangeArrowheads="1"/>
                              </wps:cNvSpPr>
                              <wps:spPr bwMode="auto">
                                <a:xfrm rot="5400000">
                                  <a:off x="12653" y="10594"/>
                                  <a:ext cx="986" cy="288"/>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3157D0E" id="Group 147" o:spid="_x0000_s1026" style="width:43.2pt;height:49.3pt;mso-position-horizontal-relative:char;mso-position-vertical-relative:line" coordorigin="12713,10245"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">
                      <v:rect id="Rectangle 51" o:spid="_x0000_s1027" style="position:absolute;left:12652;top:10306;width:986;height:86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" fillcolor="#d9d9d9">
                        <v:stroke dashstyle="longDash"/>
                      </v:rect>
                      <v:rect id="Rectangle 52" o:spid="_x0000_s1028" style="position:absolute;left:12653;top:10594;width:986;height:28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" fillcolor="#a6a6a6">
                        <v:stroke dashstyle="longDash"/>
                      </v:rect>
                      <w10:anchorlock/>
                    </v:group>
                  </w:pict>
                </mc:Fallback>
              </mc:AlternateContent>
            </w:r>
          </w:p>
        </w:tc>
      </w:tr>
      <w:tr w:rsidR="004F60EE" w:rsidRPr="00AA2F5F" w14:paraId="34F85543" w14:textId="77777777" w:rsidTr="00AA2F5F">
        <w:trPr>
          <w:jc w:val="center"/>
        </w:trPr>
        <w:tc>
          <w:tcPr>
            <w:tcW w:w="1581" w:type="dxa"/>
            <w:gridSpan w:val="2"/>
          </w:tcPr>
          <w:p w14:paraId="19C937E9"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lastRenderedPageBreak/>
              <w:t>Distal LAD Branch of LCA</w:t>
            </w:r>
          </w:p>
        </w:tc>
        <w:tc>
          <w:tcPr>
            <w:tcW w:w="1052" w:type="dxa"/>
          </w:tcPr>
          <w:p w14:paraId="5772AB07"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65180D06"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0187293C" wp14:editId="394580FE">
                      <wp:extent cx="314325" cy="307975"/>
                      <wp:effectExtent l="11430" t="6350" r="7620" b="9525"/>
                      <wp:docPr id="146" name="Cub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2E2A552F" id="Cube 146"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DMrKE1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66B8851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26496" behindDoc="0" locked="0" layoutInCell="1" allowOverlap="1" wp14:anchorId="3A7271D5" wp14:editId="5385CA59">
                      <wp:simplePos x="0" y="0"/>
                      <wp:positionH relativeFrom="column">
                        <wp:posOffset>280670</wp:posOffset>
                      </wp:positionH>
                      <wp:positionV relativeFrom="paragraph">
                        <wp:posOffset>92075</wp:posOffset>
                      </wp:positionV>
                      <wp:extent cx="237490" cy="137160"/>
                      <wp:effectExtent l="0" t="0" r="10160" b="15240"/>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98" name="Rectangle 175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Rectangle 175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Rectangle 175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Rectangle 175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Rectangle 175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Rectangle 175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7C82737" id="Group 197" o:spid="_x0000_s1026" style="position:absolute;margin-left:22.1pt;margin-top:7.25pt;width:18.7pt;height:10.8pt;z-index:25162649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">
                      <v:rect id="Rectangle 1751"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" filled="f"/>
                      <v:rect id="Rectangle 1752"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" filled="f"/>
                      <v:rect id="Rectangle 1753"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" filled="f"/>
                      <v:rect id="Rectangle 1754"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" filled="f"/>
                      <v:rect id="Rectangle 1755"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" filled="f"/>
                      <v:rect id="Rectangle 1756"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EB0AD98" wp14:editId="6B008452">
                      <wp:extent cx="311150" cy="311150"/>
                      <wp:effectExtent l="5080" t="8255" r="7620" b="13970"/>
                      <wp:docPr id="144"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 cy="311150"/>
                                <a:chOff x="6690" y="1220"/>
                                <a:chExt cx="490" cy="490"/>
                              </a:xfrm>
                            </wpg:grpSpPr>
                            <wps:wsp>
                              <wps:cNvPr id="145" name="Oval 48"/>
                              <wps:cNvSpPr>
                                <a:spLocks noChangeArrowheads="1"/>
                              </wps:cNvSpPr>
                              <wps:spPr bwMode="auto">
                                <a:xfrm>
                                  <a:off x="6795" y="1330"/>
                                  <a:ext cx="274" cy="274"/>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48" name="Oval 49"/>
                              <wps:cNvSpPr>
                                <a:spLocks noChangeArrowheads="1"/>
                              </wps:cNvSpPr>
                              <wps:spPr bwMode="auto">
                                <a:xfrm>
                                  <a:off x="6690" y="1220"/>
                                  <a:ext cx="490" cy="4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609FBED" id="Group 144" o:spid="_x0000_s1026" style="width:24.5pt;height:24.5pt;mso-position-horizontal-relative:char;mso-position-vertical-relative:line" coordorigin="6690,1220" coordsize="490,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">
                      <v:oval id="Oval 48" o:spid="_x0000_s1027" style="position:absolute;left:6795;top:1330;width:27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" fillcolor="#a6a6a6"/>
                      <v:oval id="Oval 49" o:spid="_x0000_s1028" style="position:absolute;left:6690;top:1220;width:49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" filled="f"/>
                      <w10:anchorlock/>
                    </v:group>
                  </w:pict>
                </mc:Fallback>
              </mc:AlternateContent>
            </w:r>
          </w:p>
          <w:p w14:paraId="4FD651A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85 mm</w:t>
            </w:r>
          </w:p>
          <w:p w14:paraId="6C07DB3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79 mm</w:t>
            </w:r>
          </w:p>
        </w:tc>
        <w:tc>
          <w:tcPr>
            <w:tcW w:w="1720" w:type="dxa"/>
          </w:tcPr>
          <w:p w14:paraId="0470F159"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29568" behindDoc="0" locked="0" layoutInCell="1" allowOverlap="1" wp14:anchorId="0DE13168" wp14:editId="133120C0">
                      <wp:simplePos x="0" y="0"/>
                      <wp:positionH relativeFrom="column">
                        <wp:posOffset>272415</wp:posOffset>
                      </wp:positionH>
                      <wp:positionV relativeFrom="paragraph">
                        <wp:posOffset>170815</wp:posOffset>
                      </wp:positionV>
                      <wp:extent cx="237490" cy="137160"/>
                      <wp:effectExtent l="0" t="0" r="10160" b="15240"/>
                      <wp:wrapNone/>
                      <wp:docPr id="187"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88" name="Rectangle 175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Rectangle 175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Rectangle 176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Rectangle 176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Rectangle 176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Rectangle 176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17FC62F" id="Group 187" o:spid="_x0000_s1026" style="position:absolute;margin-left:21.45pt;margin-top:13.45pt;width:18.7pt;height:10.8pt;z-index:25162956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">
                      <v:rect id="Rectangle 1758"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" filled="f"/>
                      <v:rect id="Rectangle 1759"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" filled="f"/>
                      <v:rect id="Rectangle 1760"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" filled="f"/>
                      <v:rect id="Rectangle 1761"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" filled="f"/>
                      <v:rect id="Rectangle 1762"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" filled="f"/>
                      <v:rect id="Rectangle 1763"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EC2218B" wp14:editId="588DA963">
                      <wp:extent cx="311150" cy="626110"/>
                      <wp:effectExtent l="7620" t="8255" r="5080" b="13335"/>
                      <wp:docPr id="10300" name="Group 10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 cy="626110"/>
                                <a:chOff x="7944" y="1029"/>
                                <a:chExt cx="490" cy="986"/>
                              </a:xfrm>
                            </wpg:grpSpPr>
                            <wps:wsp>
                              <wps:cNvPr id="10301" name="Rectangle 45"/>
                              <wps:cNvSpPr>
                                <a:spLocks noChangeArrowheads="1"/>
                              </wps:cNvSpPr>
                              <wps:spPr bwMode="auto">
                                <a:xfrm rot="5400000">
                                  <a:off x="7696" y="1277"/>
                                  <a:ext cx="986" cy="490"/>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302" name="Rectangle 46"/>
                              <wps:cNvSpPr>
                                <a:spLocks noChangeArrowheads="1"/>
                              </wps:cNvSpPr>
                              <wps:spPr bwMode="auto">
                                <a:xfrm rot="5400000">
                                  <a:off x="7695" y="1385"/>
                                  <a:ext cx="986" cy="274"/>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129BAB5" id="Group 10300" o:spid="_x0000_s1026" style="width:24.5pt;height:49.3pt;mso-position-horizontal-relative:char;mso-position-vertical-relative:line" coordorigin="7944,1029" coordsize="49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">
                      <v:rect id="Rectangle 45" o:spid="_x0000_s1027" style="position:absolute;left:7696;top:1277;width:986;height:4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"/>
                      <v:rect id="Rectangle 46" o:spid="_x0000_s1028" style="position:absolute;left:7695;top:1385;width:986;height:27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" fillcolor="#a6a6a6"/>
                      <w10:anchorlock/>
                    </v:group>
                  </w:pict>
                </mc:Fallback>
              </mc:AlternateContent>
            </w:r>
          </w:p>
        </w:tc>
        <w:tc>
          <w:tcPr>
            <w:tcW w:w="1864" w:type="dxa"/>
          </w:tcPr>
          <w:p w14:paraId="7BE7914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32640" behindDoc="0" locked="0" layoutInCell="1" allowOverlap="1" wp14:anchorId="4DA81747" wp14:editId="4491D03D">
                      <wp:simplePos x="0" y="0"/>
                      <wp:positionH relativeFrom="column">
                        <wp:posOffset>165735</wp:posOffset>
                      </wp:positionH>
                      <wp:positionV relativeFrom="paragraph">
                        <wp:posOffset>192405</wp:posOffset>
                      </wp:positionV>
                      <wp:extent cx="354330" cy="137160"/>
                      <wp:effectExtent l="0" t="0" r="26670" b="15240"/>
                      <wp:wrapNone/>
                      <wp:docPr id="173"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74" name="Group 1765"/>
                              <wpg:cNvGrpSpPr>
                                <a:grpSpLocks/>
                              </wpg:cNvGrpSpPr>
                              <wpg:grpSpPr bwMode="auto">
                                <a:xfrm>
                                  <a:off x="10502" y="3011"/>
                                  <a:ext cx="374" cy="216"/>
                                  <a:chOff x="4493" y="3043"/>
                                  <a:chExt cx="374" cy="216"/>
                                </a:xfrm>
                              </wpg:grpSpPr>
                              <wps:wsp>
                                <wps:cNvPr id="175" name="Rectangle 176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Rectangle 176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Rectangle 176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Rectangle 176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Rectangle 177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Rectangle 177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1" name="Rectangle 1772"/>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Rectangle 1773"/>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Rectangle 1774"/>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5C18546" id="Group 173" o:spid="_x0000_s1026" style="position:absolute;margin-left:13.05pt;margin-top:15.15pt;width:27.9pt;height:10.8pt;z-index:25163264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">
                      <v:group id="Group 1765"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">
                        <v:rect id="Rectangle 1766"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" filled="f"/>
                        <v:rect id="Rectangle 1767"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" filled="f"/>
                        <v:rect id="Rectangle 1768"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" filled="f"/>
                        <v:rect id="Rectangle 1769"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" filled="f"/>
                        <v:rect id="Rectangle 1770"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" filled="f"/>
                        <v:rect id="Rectangle 1771"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" filled="f"/>
                      </v:group>
                      <v:rect id="Rectangle 1772"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" filled="f"/>
                      <v:rect id="Rectangle 1773"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" filled="f"/>
                      <v:rect id="Rectangle 1774"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8EE9F02" wp14:editId="6556EA50">
                      <wp:extent cx="539750" cy="539750"/>
                      <wp:effectExtent l="12065" t="8255" r="10160" b="13970"/>
                      <wp:docPr id="10303" name="Group 10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539750"/>
                                <a:chOff x="7890" y="1028"/>
                                <a:chExt cx="850" cy="850"/>
                              </a:xfrm>
                            </wpg:grpSpPr>
                            <wps:wsp>
                              <wps:cNvPr id="10304" name="Oval 42"/>
                              <wps:cNvSpPr>
                                <a:spLocks noChangeArrowheads="1"/>
                              </wps:cNvSpPr>
                              <wps:spPr bwMode="auto">
                                <a:xfrm>
                                  <a:off x="7890" y="1028"/>
                                  <a:ext cx="850" cy="850"/>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305" name="Oval 43"/>
                              <wps:cNvSpPr>
                                <a:spLocks noChangeArrowheads="1"/>
                              </wps:cNvSpPr>
                              <wps:spPr bwMode="auto">
                                <a:xfrm>
                                  <a:off x="8178" y="1323"/>
                                  <a:ext cx="274" cy="274"/>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54A6A3A" id="Group 10303" o:spid="_x0000_s1026" style="width:42.5pt;height:42.5pt;mso-position-horizontal-relative:char;mso-position-vertical-relative:line" coordorigin="7890,1028" coordsize="850,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">
                      <v:oval id="Oval 42" o:spid="_x0000_s1027" style="position:absolute;left:7890;top:1028;width:850;height: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" fillcolor="#d9d9d9">
                        <v:stroke dashstyle="longDash"/>
                      </v:oval>
                      <v:oval id="Oval 43" o:spid="_x0000_s1028" style="position:absolute;left:8178;top:1323;width:274;height:2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" fillcolor="#a6a6a6">
                        <v:stroke dashstyle="longDash"/>
                      </v:oval>
                      <w10:anchorlock/>
                    </v:group>
                  </w:pict>
                </mc:Fallback>
              </mc:AlternateContent>
            </w:r>
          </w:p>
          <w:p w14:paraId="7DBC9E7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85 mm</w:t>
            </w:r>
          </w:p>
          <w:p w14:paraId="48172C7E"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3C12B6B7"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35712" behindDoc="0" locked="0" layoutInCell="1" allowOverlap="1" wp14:anchorId="5267F00E" wp14:editId="78711FA0">
                      <wp:simplePos x="0" y="0"/>
                      <wp:positionH relativeFrom="column">
                        <wp:posOffset>184785</wp:posOffset>
                      </wp:positionH>
                      <wp:positionV relativeFrom="paragraph">
                        <wp:posOffset>179070</wp:posOffset>
                      </wp:positionV>
                      <wp:extent cx="354330" cy="137160"/>
                      <wp:effectExtent l="0" t="0" r="26670" b="15240"/>
                      <wp:wrapNone/>
                      <wp:docPr id="159"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60" name="Group 1776"/>
                              <wpg:cNvGrpSpPr>
                                <a:grpSpLocks/>
                              </wpg:cNvGrpSpPr>
                              <wpg:grpSpPr bwMode="auto">
                                <a:xfrm>
                                  <a:off x="10502" y="3011"/>
                                  <a:ext cx="374" cy="216"/>
                                  <a:chOff x="4493" y="3043"/>
                                  <a:chExt cx="374" cy="216"/>
                                </a:xfrm>
                              </wpg:grpSpPr>
                              <wps:wsp>
                                <wps:cNvPr id="161" name="Rectangle 177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Rectangle 177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Rectangle 177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178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Rectangle 178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Rectangle 178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7" name="Rectangle 1783"/>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Rectangle 1784"/>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Rectangle 1785"/>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77A59A5" id="Group 159" o:spid="_x0000_s1026" style="position:absolute;margin-left:14.55pt;margin-top:14.1pt;width:27.9pt;height:10.8pt;z-index:25163571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">
                      <v:group id="Group 1776"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1777"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" filled="f"/>
                        <v:rect id="Rectangle 1778"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" filled="f"/>
                        <v:rect id="Rectangle 1779"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" filled="f"/>
                        <v:rect id="Rectangle 1780"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" filled="f"/>
                        <v:rect id="Rectangle 1781"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" filled="f"/>
                        <v:rect id="Rectangle 1782"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" filled="f"/>
                      </v:group>
                      <v:rect id="Rectangle 1783"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" filled="f"/>
                      <v:rect id="Rectangle 1784"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" filled="f"/>
                      <v:rect id="Rectangle 1785"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6D73576" wp14:editId="292ABEC5">
                      <wp:extent cx="539750" cy="626110"/>
                      <wp:effectExtent l="5080" t="8255" r="7620" b="13335"/>
                      <wp:docPr id="10306" name="Group 10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626110"/>
                                <a:chOff x="12766" y="1179"/>
                                <a:chExt cx="850" cy="986"/>
                              </a:xfrm>
                            </wpg:grpSpPr>
                            <wps:wsp>
                              <wps:cNvPr id="10307" name="Rectangle 39"/>
                              <wps:cNvSpPr>
                                <a:spLocks noChangeArrowheads="1"/>
                              </wps:cNvSpPr>
                              <wps:spPr bwMode="auto">
                                <a:xfrm rot="5400000">
                                  <a:off x="12698" y="1247"/>
                                  <a:ext cx="986" cy="850"/>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308" name="Rectangle 40"/>
                              <wps:cNvSpPr>
                                <a:spLocks noChangeArrowheads="1"/>
                              </wps:cNvSpPr>
                              <wps:spPr bwMode="auto">
                                <a:xfrm rot="5400000">
                                  <a:off x="12703" y="1535"/>
                                  <a:ext cx="986" cy="274"/>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D5E6CE7" id="Group 10306" o:spid="_x0000_s1026" style="width:42.5pt;height:49.3pt;mso-position-horizontal-relative:char;mso-position-vertical-relative:line" coordorigin="12766,1179" coordsize="85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">
                      <v:rect id="Rectangle 39" o:spid="_x0000_s1027" style="position:absolute;left:12698;top:1247;width:986;height:85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" fillcolor="#d9d9d9">
                        <v:stroke dashstyle="longDash"/>
                      </v:rect>
                      <v:rect id="Rectangle 40" o:spid="_x0000_s1028" style="position:absolute;left:12703;top:1535;width:986;height:27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" fillcolor="#a6a6a6">
                        <v:stroke dashstyle="longDash"/>
                      </v:rect>
                      <w10:anchorlock/>
                    </v:group>
                  </w:pict>
                </mc:Fallback>
              </mc:AlternateContent>
            </w:r>
          </w:p>
        </w:tc>
      </w:tr>
      <w:tr w:rsidR="004F60EE" w:rsidRPr="00AA2F5F" w14:paraId="0DB9B00B" w14:textId="77777777" w:rsidTr="00AA2F5F">
        <w:trPr>
          <w:jc w:val="center"/>
        </w:trPr>
        <w:tc>
          <w:tcPr>
            <w:tcW w:w="1581" w:type="dxa"/>
            <w:gridSpan w:val="2"/>
          </w:tcPr>
          <w:p w14:paraId="35EBA97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Proximal Circumflex Branch of LCA</w:t>
            </w:r>
          </w:p>
        </w:tc>
        <w:tc>
          <w:tcPr>
            <w:tcW w:w="1052" w:type="dxa"/>
          </w:tcPr>
          <w:p w14:paraId="2CD0B73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5E124872"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67E5494E" wp14:editId="623A28F3">
                      <wp:extent cx="314325" cy="307975"/>
                      <wp:effectExtent l="11430" t="10795" r="7620" b="5080"/>
                      <wp:docPr id="10309" name="Cube 10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39C1180F" id="Cube 10309"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" adj="12688">
                      <w10:anchorlock/>
                    </v:shape>
                  </w:pict>
                </mc:Fallback>
              </mc:AlternateContent>
            </w:r>
          </w:p>
        </w:tc>
        <w:tc>
          <w:tcPr>
            <w:tcW w:w="2008" w:type="dxa"/>
            <w:gridSpan w:val="2"/>
          </w:tcPr>
          <w:p w14:paraId="7E721A7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38784" behindDoc="0" locked="0" layoutInCell="1" allowOverlap="1" wp14:anchorId="6C41D687" wp14:editId="34CFFA98">
                      <wp:simplePos x="0" y="0"/>
                      <wp:positionH relativeFrom="column">
                        <wp:posOffset>214630</wp:posOffset>
                      </wp:positionH>
                      <wp:positionV relativeFrom="paragraph">
                        <wp:posOffset>146050</wp:posOffset>
                      </wp:positionV>
                      <wp:extent cx="237490" cy="137160"/>
                      <wp:effectExtent l="0" t="0" r="10160" b="15240"/>
                      <wp:wrapNone/>
                      <wp:docPr id="149"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50" name="Rectangle 178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Rectangle 178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Rectangle 178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Rectangle 179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Rectangle 179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8" name="Rectangle 179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0B8D758E" id="Group 149" o:spid="_x0000_s1026" style="position:absolute;margin-left:16.9pt;margin-top:11.5pt;width:18.7pt;height:10.8pt;z-index:25163878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">
                      <v:rect id="Rectangle 1787"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" filled="f"/>
                      <v:rect id="Rectangle 1788"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" filled="f"/>
                      <v:rect id="Rectangle 1789"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" filled="f"/>
                      <v:rect id="Rectangle 1790"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" filled="f"/>
                      <v:rect id="Rectangle 1791"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" filled="f"/>
                      <v:rect id="Rectangle 1792"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9CD754F" wp14:editId="4A1A143E">
                      <wp:extent cx="420370" cy="420370"/>
                      <wp:effectExtent l="10160" t="12700" r="7620" b="5080"/>
                      <wp:docPr id="10310" name="Group 10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 cy="420370"/>
                                <a:chOff x="6715" y="3203"/>
                                <a:chExt cx="662" cy="662"/>
                              </a:xfrm>
                            </wpg:grpSpPr>
                            <wps:wsp>
                              <wps:cNvPr id="10311" name="Oval 36"/>
                              <wps:cNvSpPr>
                                <a:spLocks noChangeArrowheads="1"/>
                              </wps:cNvSpPr>
                              <wps:spPr bwMode="auto">
                                <a:xfrm>
                                  <a:off x="6775" y="3265"/>
                                  <a:ext cx="547" cy="547"/>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312" name="Oval 37"/>
                              <wps:cNvSpPr>
                                <a:spLocks noChangeArrowheads="1"/>
                              </wps:cNvSpPr>
                              <wps:spPr bwMode="auto">
                                <a:xfrm>
                                  <a:off x="6715" y="3203"/>
                                  <a:ext cx="662" cy="66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79435C8" id="Group 10310" o:spid="_x0000_s1026" style="width:33.1pt;height:33.1pt;mso-position-horizontal-relative:char;mso-position-vertical-relative:line" coordorigin="6715,3203" coordsize="662,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">
                      <v:oval id="Oval 36" o:spid="_x0000_s1027" style="position:absolute;left:6775;top:3265;width:547;height:5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" fillcolor="#a6a6a6"/>
                      <v:oval id="Oval 37" o:spid="_x0000_s1028" style="position:absolute;left:6715;top:3203;width:662;height: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" filled="f"/>
                      <w10:anchorlock/>
                    </v:group>
                  </w:pict>
                </mc:Fallback>
              </mc:AlternateContent>
            </w:r>
          </w:p>
          <w:p w14:paraId="7A6E84B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8 mm</w:t>
            </w:r>
          </w:p>
          <w:p w14:paraId="7CE6954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42 mm</w:t>
            </w:r>
          </w:p>
        </w:tc>
        <w:tc>
          <w:tcPr>
            <w:tcW w:w="1720" w:type="dxa"/>
          </w:tcPr>
          <w:p w14:paraId="34F9D089"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41856" behindDoc="0" locked="0" layoutInCell="1" allowOverlap="1" wp14:anchorId="65875F5E" wp14:editId="156298FB">
                      <wp:simplePos x="0" y="0"/>
                      <wp:positionH relativeFrom="column">
                        <wp:posOffset>212725</wp:posOffset>
                      </wp:positionH>
                      <wp:positionV relativeFrom="paragraph">
                        <wp:posOffset>184785</wp:posOffset>
                      </wp:positionV>
                      <wp:extent cx="237490" cy="137160"/>
                      <wp:effectExtent l="0" t="0" r="10160" b="15240"/>
                      <wp:wrapNone/>
                      <wp:docPr id="2569" name="Group 25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570" name="Rectangle 179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1" name="Rectangle 179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2" name="Rectangle 179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3" name="Rectangle 179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4" name="Rectangle 179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5" name="Rectangle 179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8F86255" id="Group 2569" o:spid="_x0000_s1026" style="position:absolute;margin-left:16.75pt;margin-top:14.55pt;width:18.7pt;height:10.8pt;z-index:25164185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">
                      <v:rect id="Rectangle 1794"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" filled="f"/>
                      <v:rect id="Rectangle 1795"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" filled="f"/>
                      <v:rect id="Rectangle 1796"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" filled="f"/>
                      <v:rect id="Rectangle 1797"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" filled="f"/>
                      <v:rect id="Rectangle 1798"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" filled="f"/>
                      <v:rect id="Rectangle 1799"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2938405" wp14:editId="703C5515">
                      <wp:extent cx="420370" cy="626110"/>
                      <wp:effectExtent l="12700" t="12700" r="5080" b="8890"/>
                      <wp:docPr id="10313" name="Group 10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 cy="626110"/>
                                <a:chOff x="7721" y="2456"/>
                                <a:chExt cx="662" cy="986"/>
                              </a:xfrm>
                            </wpg:grpSpPr>
                            <wps:wsp>
                              <wps:cNvPr id="10314" name="Rectangle 33"/>
                              <wps:cNvSpPr>
                                <a:spLocks noChangeArrowheads="1"/>
                              </wps:cNvSpPr>
                              <wps:spPr bwMode="auto">
                                <a:xfrm rot="5400000">
                                  <a:off x="7559" y="2618"/>
                                  <a:ext cx="986" cy="662"/>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315" name="Rectangle 34"/>
                              <wps:cNvSpPr>
                                <a:spLocks noChangeArrowheads="1"/>
                              </wps:cNvSpPr>
                              <wps:spPr bwMode="auto">
                                <a:xfrm rot="5400000">
                                  <a:off x="7555" y="2675"/>
                                  <a:ext cx="986" cy="547"/>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1192205" id="Group 10313" o:spid="_x0000_s1026" style="width:33.1pt;height:49.3pt;mso-position-horizontal-relative:char;mso-position-vertical-relative:line" coordorigin="7721,2456" coordsize="662,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">
                      <v:rect id="Rectangle 33" o:spid="_x0000_s1027" style="position:absolute;left:7559;top:2618;width:986;height:66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"/>
                      <v:rect id="Rectangle 34" o:spid="_x0000_s1028" style="position:absolute;left:7555;top:2675;width:986;height:54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" fillcolor="#a6a6a6"/>
                      <w10:anchorlock/>
                    </v:group>
                  </w:pict>
                </mc:Fallback>
              </mc:AlternateContent>
            </w:r>
          </w:p>
        </w:tc>
        <w:tc>
          <w:tcPr>
            <w:tcW w:w="1864" w:type="dxa"/>
          </w:tcPr>
          <w:p w14:paraId="6EC1E87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44928" behindDoc="0" locked="0" layoutInCell="1" allowOverlap="1" wp14:anchorId="5598F958" wp14:editId="68A29955">
                      <wp:simplePos x="0" y="0"/>
                      <wp:positionH relativeFrom="column">
                        <wp:posOffset>163195</wp:posOffset>
                      </wp:positionH>
                      <wp:positionV relativeFrom="paragraph">
                        <wp:posOffset>196850</wp:posOffset>
                      </wp:positionV>
                      <wp:extent cx="354330" cy="137160"/>
                      <wp:effectExtent l="0" t="0" r="26670" b="15240"/>
                      <wp:wrapNone/>
                      <wp:docPr id="10316" name="Group 10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317" name="Group 1801"/>
                              <wpg:cNvGrpSpPr>
                                <a:grpSpLocks/>
                              </wpg:cNvGrpSpPr>
                              <wpg:grpSpPr bwMode="auto">
                                <a:xfrm>
                                  <a:off x="10502" y="3011"/>
                                  <a:ext cx="374" cy="216"/>
                                  <a:chOff x="4493" y="3043"/>
                                  <a:chExt cx="374" cy="216"/>
                                </a:xfrm>
                              </wpg:grpSpPr>
                              <wps:wsp>
                                <wps:cNvPr id="10318" name="Rectangle 180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19" name="Rectangle 180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0" name="Rectangle 180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1" name="Rectangle 180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2" name="Rectangle 180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3" name="Rectangle 180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24" name="Rectangle 1808"/>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5" name="Rectangle 1809"/>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6" name="Rectangle 1810"/>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E7EE6C9" id="Group 10316" o:spid="_x0000_s1026" style="position:absolute;margin-left:12.85pt;margin-top:15.5pt;width:27.9pt;height:10.8pt;z-index:25164492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">
                      <v:group id="Group 1801"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">
                        <v:rect id="Rectangle 1802"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" filled="f"/>
                        <v:rect id="Rectangle 1803"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" filled="f"/>
                        <v:rect id="Rectangle 1804"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" filled="f"/>
                        <v:rect id="Rectangle 1805"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" filled="f"/>
                        <v:rect id="Rectangle 1806"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" filled="f"/>
                        <v:rect id="Rectangle 1807"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" filled="f"/>
                      </v:group>
                      <v:rect id="Rectangle 1808"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" filled="f"/>
                      <v:rect id="Rectangle 1809"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" filled="f"/>
                      <v:rect id="Rectangle 1810"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0E12F17" wp14:editId="19D85DB3">
                      <wp:extent cx="548640" cy="548640"/>
                      <wp:effectExtent l="7620" t="12700" r="5715" b="10160"/>
                      <wp:docPr id="10327" name="Group 103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10328" name="Oval 30"/>
                              <wps:cNvSpPr>
                                <a:spLocks noChangeArrowheads="1"/>
                              </wps:cNvSpPr>
                              <wps:spPr bwMode="auto">
                                <a:xfrm>
                                  <a:off x="7801" y="2452"/>
                                  <a:ext cx="864" cy="864"/>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329" name="Oval 31"/>
                              <wps:cNvSpPr>
                                <a:spLocks noChangeArrowheads="1"/>
                              </wps:cNvSpPr>
                              <wps:spPr bwMode="auto">
                                <a:xfrm>
                                  <a:off x="8087" y="2735"/>
                                  <a:ext cx="288" cy="288"/>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86D4168" id="Group 10327"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">
                      <v:oval id="Oval 30" o:spid="_x0000_s1027" style="position:absolute;left:7801;top:2452;width:864;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" fillcolor="#d9d9d9">
                        <v:stroke dashstyle="longDash"/>
                      </v:oval>
                      <v:oval id="Oval 31" o:spid="_x0000_s1028" style="position:absolute;left:8087;top:273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" fillcolor="#a6a6a6">
                        <v:stroke dashstyle="longDash"/>
                      </v:oval>
                      <w10:anchorlock/>
                    </v:group>
                  </w:pict>
                </mc:Fallback>
              </mc:AlternateContent>
            </w:r>
          </w:p>
          <w:p w14:paraId="20000F2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0 mm</w:t>
            </w:r>
          </w:p>
          <w:p w14:paraId="3D50F5B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65EE9AE8"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48000" behindDoc="0" locked="0" layoutInCell="1" allowOverlap="1" wp14:anchorId="1C8F556D" wp14:editId="41CCEF52">
                      <wp:simplePos x="0" y="0"/>
                      <wp:positionH relativeFrom="column">
                        <wp:posOffset>172085</wp:posOffset>
                      </wp:positionH>
                      <wp:positionV relativeFrom="paragraph">
                        <wp:posOffset>184785</wp:posOffset>
                      </wp:positionV>
                      <wp:extent cx="354330" cy="137160"/>
                      <wp:effectExtent l="0" t="0" r="26670" b="15240"/>
                      <wp:wrapNone/>
                      <wp:docPr id="10330" name="Group 10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331" name="Group 1812"/>
                              <wpg:cNvGrpSpPr>
                                <a:grpSpLocks/>
                              </wpg:cNvGrpSpPr>
                              <wpg:grpSpPr bwMode="auto">
                                <a:xfrm>
                                  <a:off x="10502" y="3011"/>
                                  <a:ext cx="374" cy="216"/>
                                  <a:chOff x="4493" y="3043"/>
                                  <a:chExt cx="374" cy="216"/>
                                </a:xfrm>
                              </wpg:grpSpPr>
                              <wps:wsp>
                                <wps:cNvPr id="10332" name="Rectangle 181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3" name="Rectangle 181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4" name="Rectangle 181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5" name="Rectangle 181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6" name="Rectangle 181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7" name="Rectangle 181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38" name="Rectangle 1819"/>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9" name="Rectangle 1820"/>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0" name="Rectangle 1821"/>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0D233F0" id="Group 10330" o:spid="_x0000_s1026" style="position:absolute;margin-left:13.55pt;margin-top:14.55pt;width:27.9pt;height:10.8pt;z-index:25164800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">
                      <v:group id="Group 1812"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">
                        <v:rect id="Rectangle 1813"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" filled="f"/>
                        <v:rect id="Rectangle 1814"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" filled="f"/>
                        <v:rect id="Rectangle 1815"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" filled="f"/>
                        <v:rect id="Rectangle 1816"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" filled="f"/>
                        <v:rect id="Rectangle 1817"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" filled="f"/>
                        <v:rect id="Rectangle 1818"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" filled="f"/>
                      </v:group>
                      <v:rect id="Rectangle 1819"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" filled="f"/>
                      <v:rect id="Rectangle 1820"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" filled="f"/>
                      <v:rect id="Rectangle 1821"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E05E385" wp14:editId="72F65123">
                      <wp:extent cx="548640" cy="626110"/>
                      <wp:effectExtent l="10160" t="12700" r="12700" b="8890"/>
                      <wp:docPr id="10341" name="Group 10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10342" name="Rectangle 27"/>
                              <wps:cNvSpPr>
                                <a:spLocks noChangeArrowheads="1"/>
                              </wps:cNvSpPr>
                              <wps:spPr bwMode="auto">
                                <a:xfrm rot="5400000">
                                  <a:off x="12767" y="2744"/>
                                  <a:ext cx="986" cy="864"/>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343" name="Rectangle 28"/>
                              <wps:cNvSpPr>
                                <a:spLocks noChangeArrowheads="1"/>
                              </wps:cNvSpPr>
                              <wps:spPr bwMode="auto">
                                <a:xfrm rot="5400000">
                                  <a:off x="12763" y="3032"/>
                                  <a:ext cx="986" cy="288"/>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78EFD9E" id="Group 10341"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">
                      <v:rect id="Rectangle 27" o:spid="_x0000_s1027" style="position:absolute;left:12767;top:2744;width:986;height:86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" fillcolor="#d9d9d9">
                        <v:stroke dashstyle="longDash"/>
                      </v:rect>
                      <v:rect id="Rectangle 28" o:spid="_x0000_s1028" style="position:absolute;left:12763;top:3032;width:986;height:28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" fillcolor="#a6a6a6">
                        <v:stroke dashstyle="longDash"/>
                      </v:rect>
                      <w10:anchorlock/>
                    </v:group>
                  </w:pict>
                </mc:Fallback>
              </mc:AlternateContent>
            </w:r>
          </w:p>
        </w:tc>
      </w:tr>
      <w:tr w:rsidR="004F60EE" w:rsidRPr="00AA2F5F" w14:paraId="2EF53AFC" w14:textId="77777777" w:rsidTr="00AA2F5F">
        <w:trPr>
          <w:jc w:val="center"/>
        </w:trPr>
        <w:tc>
          <w:tcPr>
            <w:tcW w:w="1581" w:type="dxa"/>
            <w:gridSpan w:val="2"/>
          </w:tcPr>
          <w:p w14:paraId="27A34FD8"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Mid Circumflex Branch of LCA</w:t>
            </w:r>
          </w:p>
        </w:tc>
        <w:tc>
          <w:tcPr>
            <w:tcW w:w="1052" w:type="dxa"/>
          </w:tcPr>
          <w:p w14:paraId="3F3ACDA3"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4DEFBA9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6E93943D" wp14:editId="2EAAD0FC">
                      <wp:extent cx="314325" cy="307975"/>
                      <wp:effectExtent l="11430" t="5715" r="7620" b="10160"/>
                      <wp:docPr id="10344" name="Cube 103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7D82CFD1" id="Cube 10344"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" adj="12688">
                      <w10:anchorlock/>
                    </v:shape>
                  </w:pict>
                </mc:Fallback>
              </mc:AlternateContent>
            </w:r>
          </w:p>
        </w:tc>
        <w:tc>
          <w:tcPr>
            <w:tcW w:w="2008" w:type="dxa"/>
            <w:gridSpan w:val="2"/>
          </w:tcPr>
          <w:p w14:paraId="00D5D43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51072" behindDoc="0" locked="0" layoutInCell="1" allowOverlap="1" wp14:anchorId="6A2031E1" wp14:editId="702678E0">
                      <wp:simplePos x="0" y="0"/>
                      <wp:positionH relativeFrom="column">
                        <wp:posOffset>257810</wp:posOffset>
                      </wp:positionH>
                      <wp:positionV relativeFrom="paragraph">
                        <wp:posOffset>95250</wp:posOffset>
                      </wp:positionV>
                      <wp:extent cx="237490" cy="137160"/>
                      <wp:effectExtent l="0" t="0" r="10160" b="15240"/>
                      <wp:wrapNone/>
                      <wp:docPr id="10345" name="Group 10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0346" name="Rectangle 182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7" name="Rectangle 182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8" name="Rectangle 182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9" name="Rectangle 182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0" name="Rectangle 182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1" name="Rectangle 182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6508B81" id="Group 10345" o:spid="_x0000_s1026" style="position:absolute;margin-left:20.3pt;margin-top:7.5pt;width:18.7pt;height:10.8pt;z-index:25165107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">
                      <v:rect id="Rectangle 1823"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" filled="f"/>
                      <v:rect id="Rectangle 1824"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" filled="f"/>
                      <v:rect id="Rectangle 1825"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" filled="f"/>
                      <v:rect id="Rectangle 1826"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" filled="f"/>
                      <v:rect id="Rectangle 1827"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" filled="f"/>
                      <v:rect id="Rectangle 1828"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EF8180C" wp14:editId="5EBF42C6">
                      <wp:extent cx="328930" cy="328930"/>
                      <wp:effectExtent l="5080" t="7620" r="8890" b="6350"/>
                      <wp:docPr id="10352" name="Group 10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328930"/>
                                <a:chOff x="6650" y="3820"/>
                                <a:chExt cx="518" cy="518"/>
                              </a:xfrm>
                            </wpg:grpSpPr>
                            <wps:wsp>
                              <wps:cNvPr id="10353" name="Oval 24"/>
                              <wps:cNvSpPr>
                                <a:spLocks noChangeArrowheads="1"/>
                              </wps:cNvSpPr>
                              <wps:spPr bwMode="auto">
                                <a:xfrm>
                                  <a:off x="6702" y="3875"/>
                                  <a:ext cx="405" cy="405"/>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354" name="Oval 25"/>
                              <wps:cNvSpPr>
                                <a:spLocks noChangeArrowheads="1"/>
                              </wps:cNvSpPr>
                              <wps:spPr bwMode="auto">
                                <a:xfrm>
                                  <a:off x="6650" y="3820"/>
                                  <a:ext cx="518" cy="5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ED60BCA" id="Group 10352" o:spid="_x0000_s1026" style="width:25.9pt;height:25.9pt;mso-position-horizontal-relative:char;mso-position-vertical-relative:line" coordorigin="6650,3820" coordsize="5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">
                      <v:oval id="Oval 24" o:spid="_x0000_s1027" style="position:absolute;left:6702;top:3875;width:405;height: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" fillcolor="#a6a6a6"/>
                      <v:oval id="Oval 25" o:spid="_x0000_s1028" style="position:absolute;left:6650;top:3820;width:518;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" filled="f"/>
                      <w10:anchorlock/>
                    </v:group>
                  </w:pict>
                </mc:Fallback>
              </mc:AlternateContent>
            </w:r>
          </w:p>
          <w:p w14:paraId="263A7BD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8 mm</w:t>
            </w:r>
          </w:p>
          <w:p w14:paraId="2CAE0D1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42 mm</w:t>
            </w:r>
          </w:p>
        </w:tc>
        <w:tc>
          <w:tcPr>
            <w:tcW w:w="1720" w:type="dxa"/>
          </w:tcPr>
          <w:p w14:paraId="2C385DB2"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54144" behindDoc="0" locked="0" layoutInCell="1" allowOverlap="1" wp14:anchorId="6A718B88" wp14:editId="2102C5F0">
                      <wp:simplePos x="0" y="0"/>
                      <wp:positionH relativeFrom="column">
                        <wp:posOffset>259080</wp:posOffset>
                      </wp:positionH>
                      <wp:positionV relativeFrom="paragraph">
                        <wp:posOffset>154305</wp:posOffset>
                      </wp:positionV>
                      <wp:extent cx="237490" cy="137160"/>
                      <wp:effectExtent l="0" t="0" r="10160" b="15240"/>
                      <wp:wrapNone/>
                      <wp:docPr id="10355" name="Group 10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0356" name="Rectangle 183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7" name="Rectangle 183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8" name="Rectangle 183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9" name="Rectangle 183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0" name="Rectangle 183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1" name="Rectangle 183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0DE9378" id="Group 10355" o:spid="_x0000_s1026" style="position:absolute;margin-left:20.4pt;margin-top:12.15pt;width:18.7pt;height:10.8pt;z-index:25165414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">
                      <v:rect id="Rectangle 1830"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" filled="f"/>
                      <v:rect id="Rectangle 1831"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" filled="f"/>
                      <v:rect id="Rectangle 1832"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" filled="f"/>
                      <v:rect id="Rectangle 1833"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" filled="f"/>
                      <v:rect id="Rectangle 1834"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" filled="f"/>
                      <v:rect id="Rectangle 1835"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2704063" wp14:editId="2762D249">
                      <wp:extent cx="328930" cy="626110"/>
                      <wp:effectExtent l="7620" t="7620" r="6350" b="13970"/>
                      <wp:docPr id="10362" name="Group 10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626110"/>
                                <a:chOff x="7940" y="3887"/>
                                <a:chExt cx="518" cy="986"/>
                              </a:xfrm>
                            </wpg:grpSpPr>
                            <wps:wsp>
                              <wps:cNvPr id="10363" name="Rectangle 21"/>
                              <wps:cNvSpPr>
                                <a:spLocks noChangeArrowheads="1"/>
                              </wps:cNvSpPr>
                              <wps:spPr bwMode="auto">
                                <a:xfrm rot="5400000">
                                  <a:off x="7706" y="4121"/>
                                  <a:ext cx="986" cy="518"/>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364" name="Rectangle 22"/>
                              <wps:cNvSpPr>
                                <a:spLocks noChangeArrowheads="1"/>
                              </wps:cNvSpPr>
                              <wps:spPr bwMode="auto">
                                <a:xfrm rot="5400000">
                                  <a:off x="7710" y="4178"/>
                                  <a:ext cx="986" cy="403"/>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DDBF6E2" id="Group 10362" o:spid="_x0000_s1026" style="width:25.9pt;height:49.3pt;mso-position-horizontal-relative:char;mso-position-vertical-relative:line" coordorigin="7940,3887" coordsize="51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">
                      <v:rect id="Rectangle 21" o:spid="_x0000_s1027" style="position:absolute;left:7706;top:4121;width:986;height:51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"/>
                      <v:rect id="Rectangle 22" o:spid="_x0000_s1028" style="position:absolute;left:7710;top:4178;width:986;height:40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" fillcolor="#a6a6a6"/>
                      <w10:anchorlock/>
                    </v:group>
                  </w:pict>
                </mc:Fallback>
              </mc:AlternateContent>
            </w:r>
          </w:p>
        </w:tc>
        <w:tc>
          <w:tcPr>
            <w:tcW w:w="1864" w:type="dxa"/>
          </w:tcPr>
          <w:p w14:paraId="096F31F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57216" behindDoc="0" locked="0" layoutInCell="1" allowOverlap="1" wp14:anchorId="1529F678" wp14:editId="05E109B4">
                      <wp:simplePos x="0" y="0"/>
                      <wp:positionH relativeFrom="column">
                        <wp:posOffset>175895</wp:posOffset>
                      </wp:positionH>
                      <wp:positionV relativeFrom="paragraph">
                        <wp:posOffset>196850</wp:posOffset>
                      </wp:positionV>
                      <wp:extent cx="354330" cy="137160"/>
                      <wp:effectExtent l="0" t="0" r="26670" b="15240"/>
                      <wp:wrapNone/>
                      <wp:docPr id="10365" name="Group 10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366" name="Group 1837"/>
                              <wpg:cNvGrpSpPr>
                                <a:grpSpLocks/>
                              </wpg:cNvGrpSpPr>
                              <wpg:grpSpPr bwMode="auto">
                                <a:xfrm>
                                  <a:off x="10502" y="3011"/>
                                  <a:ext cx="374" cy="216"/>
                                  <a:chOff x="4493" y="3043"/>
                                  <a:chExt cx="374" cy="216"/>
                                </a:xfrm>
                              </wpg:grpSpPr>
                              <wps:wsp>
                                <wps:cNvPr id="10367" name="Rectangle 183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8" name="Rectangle 183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9" name="Rectangle 184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0" name="Rectangle 184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1" name="Rectangle 184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2" name="Rectangle 184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73" name="Rectangle 1844"/>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4" name="Rectangle 1845"/>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5" name="Rectangle 1846"/>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6D8E867" id="Group 10365" o:spid="_x0000_s1026" style="position:absolute;margin-left:13.85pt;margin-top:15.5pt;width:27.9pt;height:10.8pt;z-index:25165721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">
                      <v:group id="Group 1837"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">
                        <v:rect id="Rectangle 1838"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" filled="f"/>
                        <v:rect id="Rectangle 1839"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" filled="f"/>
                        <v:rect id="Rectangle 1840"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" filled="f"/>
                        <v:rect id="Rectangle 1841"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" filled="f"/>
                        <v:rect id="Rectangle 1842"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" filled="f"/>
                        <v:rect id="Rectangle 1843"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" filled="f"/>
                      </v:group>
                      <v:rect id="Rectangle 1844"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" filled="f"/>
                      <v:rect id="Rectangle 1845"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" filled="f"/>
                      <v:rect id="Rectangle 1846"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53DE308" wp14:editId="523B7CED">
                      <wp:extent cx="548640" cy="548640"/>
                      <wp:effectExtent l="7620" t="7620" r="5715" b="5715"/>
                      <wp:docPr id="10376" name="Group 10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10377" name="Oval 18"/>
                              <wps:cNvSpPr>
                                <a:spLocks noChangeArrowheads="1"/>
                              </wps:cNvSpPr>
                              <wps:spPr bwMode="auto">
                                <a:xfrm>
                                  <a:off x="7801" y="2452"/>
                                  <a:ext cx="864" cy="864"/>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378" name="Oval 19"/>
                              <wps:cNvSpPr>
                                <a:spLocks noChangeArrowheads="1"/>
                              </wps:cNvSpPr>
                              <wps:spPr bwMode="auto">
                                <a:xfrm>
                                  <a:off x="8087" y="2735"/>
                                  <a:ext cx="288" cy="288"/>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7A9A79FD" id="Group 10376"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">
                      <v:oval id="Oval 18" o:spid="_x0000_s1027" style="position:absolute;left:7801;top:2452;width:864;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" fillcolor="#d9d9d9">
                        <v:stroke dashstyle="longDash"/>
                      </v:oval>
                      <v:oval id="Oval 19" o:spid="_x0000_s1028" style="position:absolute;left:8087;top:273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" fillcolor="#a6a6a6">
                        <v:stroke dashstyle="longDash"/>
                      </v:oval>
                      <w10:anchorlock/>
                    </v:group>
                  </w:pict>
                </mc:Fallback>
              </mc:AlternateContent>
            </w:r>
          </w:p>
          <w:p w14:paraId="09DBDC8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0 mm</w:t>
            </w:r>
          </w:p>
          <w:p w14:paraId="52A9084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39AFF921"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60288" behindDoc="0" locked="0" layoutInCell="1" allowOverlap="1" wp14:anchorId="4F3473D4" wp14:editId="2A4C5CCA">
                      <wp:simplePos x="0" y="0"/>
                      <wp:positionH relativeFrom="column">
                        <wp:posOffset>184785</wp:posOffset>
                      </wp:positionH>
                      <wp:positionV relativeFrom="paragraph">
                        <wp:posOffset>184785</wp:posOffset>
                      </wp:positionV>
                      <wp:extent cx="354330" cy="137160"/>
                      <wp:effectExtent l="0" t="0" r="26670" b="15240"/>
                      <wp:wrapNone/>
                      <wp:docPr id="10379" name="Group 10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380" name="Group 1848"/>
                              <wpg:cNvGrpSpPr>
                                <a:grpSpLocks/>
                              </wpg:cNvGrpSpPr>
                              <wpg:grpSpPr bwMode="auto">
                                <a:xfrm>
                                  <a:off x="10502" y="3011"/>
                                  <a:ext cx="374" cy="216"/>
                                  <a:chOff x="4493" y="3043"/>
                                  <a:chExt cx="374" cy="216"/>
                                </a:xfrm>
                              </wpg:grpSpPr>
                              <wps:wsp>
                                <wps:cNvPr id="10381" name="Rectangle 184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2" name="Rectangle 185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3" name="Rectangle 185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4" name="Rectangle 185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5" name="Rectangle 185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6" name="Rectangle 185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87" name="Rectangle 1855"/>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8" name="Rectangle 1856"/>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9" name="Rectangle 1857"/>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8604805" id="Group 10379" o:spid="_x0000_s1026" style="position:absolute;margin-left:14.55pt;margin-top:14.55pt;width:27.9pt;height:10.8pt;z-index:25166028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">
                      <v:group id="Group 1848"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">
                        <v:rect id="Rectangle 1849"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" filled="f"/>
                        <v:rect id="Rectangle 1850"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" filled="f"/>
                        <v:rect id="Rectangle 1851"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" filled="f"/>
                        <v:rect id="Rectangle 1852"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" filled="f"/>
                        <v:rect id="Rectangle 1853"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" filled="f"/>
                        <v:rect id="Rectangle 1854"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" filled="f"/>
                      </v:group>
                      <v:rect id="Rectangle 1855"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" filled="f"/>
                      <v:rect id="Rectangle 1856"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" filled="f"/>
                      <v:rect id="Rectangle 1857"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E9083E1" wp14:editId="1920280E">
                      <wp:extent cx="548640" cy="626110"/>
                      <wp:effectExtent l="10160" t="7620" r="12700" b="13970"/>
                      <wp:docPr id="10390" name="Group 10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10391" name="Rectangle 15"/>
                              <wps:cNvSpPr>
                                <a:spLocks noChangeArrowheads="1"/>
                              </wps:cNvSpPr>
                              <wps:spPr bwMode="auto">
                                <a:xfrm rot="5400000">
                                  <a:off x="12767" y="2744"/>
                                  <a:ext cx="986" cy="864"/>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392" name="Rectangle 16"/>
                              <wps:cNvSpPr>
                                <a:spLocks noChangeArrowheads="1"/>
                              </wps:cNvSpPr>
                              <wps:spPr bwMode="auto">
                                <a:xfrm rot="5400000">
                                  <a:off x="12763" y="3032"/>
                                  <a:ext cx="986" cy="288"/>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0A30260" id="Group 10390"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">
                      <v:rect id="Rectangle 15" o:spid="_x0000_s1027" style="position:absolute;left:12767;top:2744;width:986;height:86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" fillcolor="#d9d9d9">
                        <v:stroke dashstyle="longDash"/>
                      </v:rect>
                      <v:rect id="Rectangle 16" o:spid="_x0000_s1028" style="position:absolute;left:12763;top:3032;width:986;height:28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" fillcolor="#a6a6a6">
                        <v:stroke dashstyle="longDash"/>
                      </v:rect>
                      <w10:anchorlock/>
                    </v:group>
                  </w:pict>
                </mc:Fallback>
              </mc:AlternateContent>
            </w:r>
          </w:p>
        </w:tc>
      </w:tr>
      <w:tr w:rsidR="004F60EE" w:rsidRPr="00AA2F5F" w14:paraId="1948E126" w14:textId="77777777" w:rsidTr="00AA2F5F">
        <w:trPr>
          <w:jc w:val="center"/>
        </w:trPr>
        <w:tc>
          <w:tcPr>
            <w:tcW w:w="1581" w:type="dxa"/>
            <w:gridSpan w:val="2"/>
          </w:tcPr>
          <w:p w14:paraId="10E4A0C7"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Distal Circumflex Branch of LCA</w:t>
            </w:r>
          </w:p>
        </w:tc>
        <w:tc>
          <w:tcPr>
            <w:tcW w:w="1052" w:type="dxa"/>
          </w:tcPr>
          <w:p w14:paraId="2DF8B3DB"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3918AFED"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01AD6859" wp14:editId="7488C7D7">
                      <wp:extent cx="314325" cy="307975"/>
                      <wp:effectExtent l="11430" t="10160" r="7620" b="5715"/>
                      <wp:docPr id="10393" name="Cube 10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393FAA73" id="Cube 10393"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" adj="12688">
                      <w10:anchorlock/>
                    </v:shape>
                  </w:pict>
                </mc:Fallback>
              </mc:AlternateContent>
            </w:r>
          </w:p>
        </w:tc>
        <w:tc>
          <w:tcPr>
            <w:tcW w:w="2008" w:type="dxa"/>
            <w:gridSpan w:val="2"/>
          </w:tcPr>
          <w:p w14:paraId="0321E90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72576" behindDoc="0" locked="0" layoutInCell="1" allowOverlap="1" wp14:anchorId="3E677513" wp14:editId="22032EF3">
                      <wp:simplePos x="0" y="0"/>
                      <wp:positionH relativeFrom="column">
                        <wp:posOffset>278765</wp:posOffset>
                      </wp:positionH>
                      <wp:positionV relativeFrom="paragraph">
                        <wp:posOffset>95250</wp:posOffset>
                      </wp:positionV>
                      <wp:extent cx="237490" cy="137160"/>
                      <wp:effectExtent l="0" t="0" r="10160" b="15240"/>
                      <wp:wrapNone/>
                      <wp:docPr id="10394" name="Group 10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0395" name="Rectangle 188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6" name="Rectangle 188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7" name="Rectangle 189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8" name="Rectangle 189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9" name="Rectangle 189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0" name="Rectangle 189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881574F" id="Group 10394" o:spid="_x0000_s1026" style="position:absolute;margin-left:21.95pt;margin-top:7.5pt;width:18.7pt;height:10.8pt;z-index:25167257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">
                      <v:rect id="Rectangle 1888"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" filled="f"/>
                      <v:rect id="Rectangle 1889"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" filled="f"/>
                      <v:rect id="Rectangle 1890"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" filled="f"/>
                      <v:rect id="Rectangle 1891"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" filled="f"/>
                      <v:rect id="Rectangle 1892"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" filled="f"/>
                      <v:rect id="Rectangle 1893"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F2CD9F8" wp14:editId="26B2FA0E">
                      <wp:extent cx="292735" cy="292735"/>
                      <wp:effectExtent l="5080" t="12065" r="6985" b="9525"/>
                      <wp:docPr id="10401" name="Group 10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35" cy="292735"/>
                                <a:chOff x="6696" y="5458"/>
                                <a:chExt cx="461" cy="461"/>
                              </a:xfrm>
                            </wpg:grpSpPr>
                            <wps:wsp>
                              <wps:cNvPr id="10402" name="Oval 12"/>
                              <wps:cNvSpPr>
                                <a:spLocks noChangeArrowheads="1"/>
                              </wps:cNvSpPr>
                              <wps:spPr bwMode="auto">
                                <a:xfrm>
                                  <a:off x="6755" y="5513"/>
                                  <a:ext cx="346" cy="346"/>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403" name="Oval 13"/>
                              <wps:cNvSpPr>
                                <a:spLocks noChangeArrowheads="1"/>
                              </wps:cNvSpPr>
                              <wps:spPr bwMode="auto">
                                <a:xfrm>
                                  <a:off x="6696" y="5458"/>
                                  <a:ext cx="461" cy="4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85B065A" id="Group 10401" o:spid="_x0000_s1026" style="width:23.05pt;height:23.05pt;mso-position-horizontal-relative:char;mso-position-vertical-relative:line" coordorigin="6696,5458" coordsize="46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">
                      <v:oval id="Oval 12" o:spid="_x0000_s1027" style="position:absolute;left:6755;top:5513;width:346;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" fillcolor="#a6a6a6"/>
                      <v:oval id="Oval 13" o:spid="_x0000_s1028" style="position:absolute;left:6696;top:5458;width:461;height: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" filled="f"/>
                      <w10:anchorlock/>
                    </v:group>
                  </w:pict>
                </mc:Fallback>
              </mc:AlternateContent>
            </w:r>
          </w:p>
          <w:p w14:paraId="46F4469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4 mm</w:t>
            </w:r>
          </w:p>
          <w:p w14:paraId="244410E8"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42 mm</w:t>
            </w:r>
          </w:p>
        </w:tc>
        <w:tc>
          <w:tcPr>
            <w:tcW w:w="1720" w:type="dxa"/>
          </w:tcPr>
          <w:p w14:paraId="624951CC"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69504" behindDoc="0" locked="0" layoutInCell="1" allowOverlap="1" wp14:anchorId="3B2FA169" wp14:editId="2D500712">
                      <wp:simplePos x="0" y="0"/>
                      <wp:positionH relativeFrom="column">
                        <wp:posOffset>274955</wp:posOffset>
                      </wp:positionH>
                      <wp:positionV relativeFrom="paragraph">
                        <wp:posOffset>186690</wp:posOffset>
                      </wp:positionV>
                      <wp:extent cx="237490" cy="137160"/>
                      <wp:effectExtent l="0" t="0" r="10160" b="15240"/>
                      <wp:wrapNone/>
                      <wp:docPr id="10404" name="Group 10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0405" name="Rectangle 188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6" name="Rectangle 188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7" name="Rectangle 188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8" name="Rectangle 188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9" name="Rectangle 188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0" name="Rectangle 188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226AF99" id="Group 10404" o:spid="_x0000_s1026" style="position:absolute;margin-left:21.65pt;margin-top:14.7pt;width:18.7pt;height:10.8pt;z-index:25166950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">
                      <v:rect id="Rectangle 1881" o:spid="_x0000_s1027"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" filled="f"/>
                      <v:rect id="Rectangle 1882" o:spid="_x0000_s1028"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" filled="f"/>
                      <v:rect id="Rectangle 1883" o:spid="_x0000_s1029"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" filled="f"/>
                      <v:rect id="Rectangle 1884" o:spid="_x0000_s1030"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" filled="f"/>
                      <v:rect id="Rectangle 1885" o:spid="_x0000_s1031"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" filled="f"/>
                      <v:rect id="Rectangle 1886" o:spid="_x0000_s1032"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22C13C7" wp14:editId="1FFFBC1F">
                      <wp:extent cx="292735" cy="626110"/>
                      <wp:effectExtent l="7620" t="12065" r="13970" b="9525"/>
                      <wp:docPr id="10411" name="Group 104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35" cy="626110"/>
                                <a:chOff x="8004" y="5326"/>
                                <a:chExt cx="461" cy="986"/>
                              </a:xfrm>
                            </wpg:grpSpPr>
                            <wps:wsp>
                              <wps:cNvPr id="10412" name="Rectangle 9"/>
                              <wps:cNvSpPr>
                                <a:spLocks noChangeArrowheads="1"/>
                              </wps:cNvSpPr>
                              <wps:spPr bwMode="auto">
                                <a:xfrm rot="5400000">
                                  <a:off x="7742" y="5588"/>
                                  <a:ext cx="986" cy="461"/>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413" name="Rectangle 10"/>
                              <wps:cNvSpPr>
                                <a:spLocks noChangeArrowheads="1"/>
                              </wps:cNvSpPr>
                              <wps:spPr bwMode="auto">
                                <a:xfrm rot="5400000">
                                  <a:off x="7739" y="5646"/>
                                  <a:ext cx="986" cy="346"/>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47AB0D8E" id="Group 10411" o:spid="_x0000_s1026" style="width:23.05pt;height:49.3pt;mso-position-horizontal-relative:char;mso-position-vertical-relative:line" coordorigin="8004,5326" coordsize="461,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">
                      <v:rect id="Rectangle 9" o:spid="_x0000_s1027" style="position:absolute;left:7742;top:5588;width:986;height:46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"/>
                      <v:rect id="Rectangle 10" o:spid="_x0000_s1028" style="position:absolute;left:7739;top:5646;width:986;height:34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" fillcolor="#a6a6a6"/>
                      <w10:anchorlock/>
                    </v:group>
                  </w:pict>
                </mc:Fallback>
              </mc:AlternateContent>
            </w:r>
          </w:p>
        </w:tc>
        <w:tc>
          <w:tcPr>
            <w:tcW w:w="1864" w:type="dxa"/>
          </w:tcPr>
          <w:p w14:paraId="31D3DDD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66432" behindDoc="0" locked="0" layoutInCell="1" allowOverlap="1" wp14:anchorId="30E0AA49" wp14:editId="35F16EC3">
                      <wp:simplePos x="0" y="0"/>
                      <wp:positionH relativeFrom="column">
                        <wp:posOffset>173990</wp:posOffset>
                      </wp:positionH>
                      <wp:positionV relativeFrom="paragraph">
                        <wp:posOffset>209550</wp:posOffset>
                      </wp:positionV>
                      <wp:extent cx="354330" cy="137160"/>
                      <wp:effectExtent l="0" t="0" r="26670" b="15240"/>
                      <wp:wrapNone/>
                      <wp:docPr id="10414" name="Group 10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415" name="Group 1870"/>
                              <wpg:cNvGrpSpPr>
                                <a:grpSpLocks/>
                              </wpg:cNvGrpSpPr>
                              <wpg:grpSpPr bwMode="auto">
                                <a:xfrm>
                                  <a:off x="10502" y="3011"/>
                                  <a:ext cx="374" cy="216"/>
                                  <a:chOff x="4493" y="3043"/>
                                  <a:chExt cx="374" cy="216"/>
                                </a:xfrm>
                              </wpg:grpSpPr>
                              <wps:wsp>
                                <wps:cNvPr id="10416" name="Rectangle 187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7" name="Rectangle 187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8" name="Rectangle 187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9" name="Rectangle 187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0" name="Rectangle 187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1" name="Rectangle 187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422" name="Rectangle 187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3" name="Rectangle 187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4" name="Rectangle 187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B3F94F0" id="Group 10414" o:spid="_x0000_s1026" style="position:absolute;margin-left:13.7pt;margin-top:16.5pt;width:27.9pt;height:10.8pt;z-index:25166643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">
                      <v:group id="Group 1870"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">
                        <v:rect id="Rectangle 1871"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" filled="f"/>
                        <v:rect id="Rectangle 1872"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" filled="f"/>
                        <v:rect id="Rectangle 1873"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" filled="f"/>
                        <v:rect id="Rectangle 1874"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" filled="f"/>
                        <v:rect id="Rectangle 1875"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" filled="f"/>
                        <v:rect id="Rectangle 1876"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" filled="f"/>
                      </v:group>
                      <v:rect id="Rectangle 1877"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" filled="f"/>
                      <v:rect id="Rectangle 1878"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" filled="f"/>
                      <v:rect id="Rectangle 1879"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A330A2E" wp14:editId="631A4A4B">
                      <wp:extent cx="548640" cy="548640"/>
                      <wp:effectExtent l="7620" t="12065" r="5715" b="10795"/>
                      <wp:docPr id="10425" name="Group 104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10426" name="Oval 6"/>
                              <wps:cNvSpPr>
                                <a:spLocks noChangeArrowheads="1"/>
                              </wps:cNvSpPr>
                              <wps:spPr bwMode="auto">
                                <a:xfrm>
                                  <a:off x="7801" y="2452"/>
                                  <a:ext cx="864" cy="864"/>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427" name="Oval 7"/>
                              <wps:cNvSpPr>
                                <a:spLocks noChangeArrowheads="1"/>
                              </wps:cNvSpPr>
                              <wps:spPr bwMode="auto">
                                <a:xfrm>
                                  <a:off x="8087" y="2735"/>
                                  <a:ext cx="288" cy="288"/>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5CD758C" id="Group 10425"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">
                      <v:oval id="Oval 6" o:spid="_x0000_s1027" style="position:absolute;left:7801;top:2452;width:864;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" fillcolor="#d9d9d9">
                        <v:stroke dashstyle="longDash"/>
                      </v:oval>
                      <v:oval id="Oval 7" o:spid="_x0000_s1028" style="position:absolute;left:8087;top:2735;width:288;height: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" fillcolor="#a6a6a6">
                        <v:stroke dashstyle="longDash"/>
                      </v:oval>
                      <w10:anchorlock/>
                    </v:group>
                  </w:pict>
                </mc:Fallback>
              </mc:AlternateContent>
            </w:r>
          </w:p>
          <w:p w14:paraId="27F18B8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0 mm</w:t>
            </w:r>
          </w:p>
          <w:p w14:paraId="78832D8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5B77AD86"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63360" behindDoc="0" locked="0" layoutInCell="1" allowOverlap="1" wp14:anchorId="02A1194F" wp14:editId="79549B0D">
                      <wp:simplePos x="0" y="0"/>
                      <wp:positionH relativeFrom="column">
                        <wp:posOffset>173990</wp:posOffset>
                      </wp:positionH>
                      <wp:positionV relativeFrom="paragraph">
                        <wp:posOffset>232410</wp:posOffset>
                      </wp:positionV>
                      <wp:extent cx="354330" cy="137160"/>
                      <wp:effectExtent l="0" t="0" r="26670" b="15240"/>
                      <wp:wrapNone/>
                      <wp:docPr id="10428" name="Group 10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429" name="Group 1859"/>
                              <wpg:cNvGrpSpPr>
                                <a:grpSpLocks/>
                              </wpg:cNvGrpSpPr>
                              <wpg:grpSpPr bwMode="auto">
                                <a:xfrm>
                                  <a:off x="10502" y="3011"/>
                                  <a:ext cx="374" cy="216"/>
                                  <a:chOff x="4493" y="3043"/>
                                  <a:chExt cx="374" cy="216"/>
                                </a:xfrm>
                              </wpg:grpSpPr>
                              <wps:wsp>
                                <wps:cNvPr id="10430" name="Rectangle 186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1" name="Rectangle 186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2" name="Rectangle 186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3" name="Rectangle 186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4" name="Rectangle 186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5" name="Rectangle 186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436" name="Rectangle 186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7" name="Rectangle 186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8" name="Rectangle 186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98B8A6E" id="Group 10428" o:spid="_x0000_s1026" style="position:absolute;margin-left:13.7pt;margin-top:18.3pt;width:27.9pt;height:10.8pt;z-index:25166336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">
                      <v:group id="Group 1859" o:spid="_x0000_s1027" style="position:absolute;left:10502;top:3011;width:374;height:216" coordorigin="4493,3043" coordsize="374,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">
                        <v:rect id="Rectangle 1860" o:spid="_x0000_s1028" style="position:absolute;left:4493;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" filled="f"/>
                        <v:rect id="Rectangle 1861" o:spid="_x0000_s1029" style="position:absolute;left:4680;top:304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" filled="f"/>
                        <v:rect id="Rectangle 1862" o:spid="_x0000_s1030" style="position:absolute;left:4493;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" filled="f"/>
                        <v:rect id="Rectangle 1863" o:spid="_x0000_s1031" style="position:absolute;left:4680;top:311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" filled="f"/>
                        <v:rect id="Rectangle 1864" o:spid="_x0000_s1032" style="position:absolute;left:4493;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" filled="f"/>
                        <v:rect id="Rectangle 1865" o:spid="_x0000_s1033" style="position:absolute;left:4680;top:3187;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" filled="f"/>
                      </v:group>
                      <v:rect id="Rectangle 1866" o:spid="_x0000_s1034" style="position:absolute;left:10873;top:3011;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" filled="f"/>
                      <v:rect id="Rectangle 1867" o:spid="_x0000_s1035" style="position:absolute;left:10873;top:3083;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" filled="f"/>
                      <v:rect id="Rectangle 1868" o:spid="_x0000_s1036" style="position:absolute;left:10873;top:3155;width:187;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DCD3A23" wp14:editId="053C173A">
                      <wp:extent cx="548640" cy="626110"/>
                      <wp:effectExtent l="10160" t="12065" r="12700" b="9525"/>
                      <wp:docPr id="10439" name="Group 10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10440" name="Rectangle 3"/>
                              <wps:cNvSpPr>
                                <a:spLocks noChangeArrowheads="1"/>
                              </wps:cNvSpPr>
                              <wps:spPr bwMode="auto">
                                <a:xfrm rot="5400000">
                                  <a:off x="12767" y="2744"/>
                                  <a:ext cx="986" cy="864"/>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441" name="Rectangle 4"/>
                              <wps:cNvSpPr>
                                <a:spLocks noChangeArrowheads="1"/>
                              </wps:cNvSpPr>
                              <wps:spPr bwMode="auto">
                                <a:xfrm rot="5400000">
                                  <a:off x="12763" y="3032"/>
                                  <a:ext cx="986" cy="288"/>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44FEE42" id="Group 10439"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">
                      <v:rect id="Rectangle 3" o:spid="_x0000_s1027" style="position:absolute;left:12767;top:2744;width:986;height:86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" fillcolor="#d9d9d9">
                        <v:stroke dashstyle="longDash"/>
                      </v:rect>
                      <v:rect id="Rectangle 4" o:spid="_x0000_s1028" style="position:absolute;left:12763;top:3032;width:986;height:28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" fillcolor="#a6a6a6">
                        <v:stroke dashstyle="longDash"/>
                      </v:rect>
                      <w10:anchorlock/>
                    </v:group>
                  </w:pict>
                </mc:Fallback>
              </mc:AlternateContent>
            </w:r>
          </w:p>
        </w:tc>
      </w:tr>
    </w:tbl>
    <w:bookmarkEnd w:id="84"/>
    <w:bookmarkEnd w:id="86"/>
    <w:bookmarkEnd w:id="85"/>
    <w:p w14:paraId="47822645" w14:textId="37F4D028" w:rsidR="007A6D65" w:rsidRPr="00D77CBD" w:rsidRDefault="007A6D65" w:rsidP="00CD628A">
      <w:pPr>
        <w:pStyle w:val="NoSpacing"/>
        <w:spacing w:before="120"/>
      </w:pPr>
      <w:r w:rsidRPr="00D77CBD">
        <w:rPr>
          <w:vertAlign w:val="superscript"/>
        </w:rPr>
        <w:t>1</w:t>
      </w:r>
      <w:r w:rsidR="00277202">
        <w:rPr>
          <w:vertAlign w:val="superscript"/>
        </w:rPr>
        <w:t xml:space="preserve"> </w:t>
      </w:r>
      <w:r w:rsidR="001D17E1">
        <w:t>Wall thickness</w:t>
      </w:r>
      <w:r w:rsidR="00277202" w:rsidRPr="00D77CBD">
        <w:t xml:space="preserve"> measurements taken from</w:t>
      </w:r>
      <w:r w:rsidR="00D77CBD">
        <w:rPr>
          <w:vertAlign w:val="superscript"/>
        </w:rPr>
        <w:t xml:space="preserve"> </w:t>
      </w:r>
      <w:r w:rsidR="00FC0B06" w:rsidRPr="00D77CBD">
        <w:fldChar w:fldCharType="begin"/>
      </w:r>
      <w:r w:rsidR="00DE55DF">
        <w:instrText xml:space="preserve"> ADDIN EN.CITE &lt;EndNote&gt;&lt;Cite&gt;&lt;Author&gt;Raninen&lt;/Author&gt;&lt;Year&gt;1996&lt;/Year&gt;&lt;RecNum&gt;1830&lt;/RecNum&gt;&lt;DisplayText&gt;[24]&lt;/DisplayText&gt;&lt;record&gt;&lt;rec-number&gt;1830&lt;/rec-number&gt;&lt;foreign-keys&gt;&lt;key app="EN" db-id="0srdta99r0etw7e5rpzpv05v9a0ew9ef2tae" timestamp="1475760271"&gt;1830&lt;/key&gt;&lt;key app="ENWeb" db-id=""&gt;0&lt;/key&gt;&lt;/foreign-keys&gt;&lt;ref-type name="Journal Article"&gt;17&lt;/ref-type&gt;&lt;contributors&gt;&lt;authors&gt;&lt;author&gt;Raninen, RO&lt;/author&gt;&lt;author&gt;Kupari, MM&lt;/author&gt;&lt;author&gt;Pamilo, MS&lt;/author&gt;&lt;author&gt;Pajari, RI&lt;/author&gt;&lt;author&gt;Poutanen, VP&lt;/author&gt;&lt;author&gt;Hekali, PE&lt;/author&gt;&lt;/authors&gt;&lt;/contributors&gt;&lt;titles&gt;&lt;title&gt;Arterial wall thickness measurements by B mode ultrasonography in patients with Takayasu&amp;apos;s arteritis&lt;/title&gt;&lt;secondary-title&gt;Annals of the rheumatic diseases&lt;/secondary-title&gt;&lt;/titles&gt;&lt;periodical&gt;&lt;full-title&gt;Annals of the rheumatic diseases&lt;/full-title&gt;&lt;/periodical&gt;&lt;pages&gt;461-465&lt;/pages&gt;&lt;volume&gt;55&lt;/volume&gt;&lt;number&gt;7&lt;/number&gt;&lt;dates&gt;&lt;year&gt;1996&lt;/year&gt;&lt;/dates&gt;&lt;isbn&gt;1468-2060&lt;/isbn&gt;&lt;urls&gt;&lt;/urls&gt;&lt;/record&gt;&lt;/Cite&gt;&lt;/EndNote&gt;</w:instrText>
      </w:r>
      <w:r w:rsidR="00FC0B06" w:rsidRPr="00D77CBD">
        <w:fldChar w:fldCharType="separate"/>
      </w:r>
      <w:r w:rsidR="00DE55DF">
        <w:rPr>
          <w:noProof/>
        </w:rPr>
        <w:t>[24]</w:t>
      </w:r>
      <w:r w:rsidR="00FC0B06" w:rsidRPr="00D77CBD">
        <w:fldChar w:fldCharType="end"/>
      </w:r>
    </w:p>
    <w:p w14:paraId="6703098B" w14:textId="20490B68" w:rsidR="007A6D65" w:rsidRPr="00D77CBD" w:rsidRDefault="007A6D65" w:rsidP="00CD628A">
      <w:pPr>
        <w:pStyle w:val="NoSpacing"/>
      </w:pPr>
      <w:r w:rsidRPr="00D77CBD">
        <w:rPr>
          <w:vertAlign w:val="superscript"/>
        </w:rPr>
        <w:t>2</w:t>
      </w:r>
      <w:r w:rsidR="00277202">
        <w:t xml:space="preserve"> </w:t>
      </w:r>
      <w:r w:rsidR="001D17E1" w:rsidRPr="00D77CBD">
        <w:t xml:space="preserve">Lumen diameter </w:t>
      </w:r>
      <w:r w:rsidR="00277202" w:rsidRPr="00D77CBD">
        <w:t xml:space="preserve">measurements taken from </w:t>
      </w:r>
      <w:r w:rsidR="00FC0B06" w:rsidRPr="00D77CBD">
        <w:fldChar w:fldCharType="begin"/>
      </w:r>
      <w:r w:rsidR="00DE55DF">
        <w:instrText xml:space="preserve"> ADDIN EN.CITE &lt;EndNote&gt;&lt;Cite&gt;&lt;Author&gt;Sandgren&lt;/Author&gt;&lt;Year&gt;1999&lt;/Year&gt;&lt;RecNum&gt;2250&lt;/RecNum&gt;&lt;DisplayText&gt;[25]&lt;/DisplayText&gt;&lt;record&gt;&lt;rec-number&gt;2250&lt;/rec-number&gt;&lt;foreign-keys&gt;&lt;key app="EN" db-id="0srdta99r0etw7e5rpzpv05v9a0ew9ef2tae" timestamp="1535138484"&gt;2250&lt;/key&gt;&lt;key app="ENWeb" db-id=""&gt;0&lt;/key&gt;&lt;/foreign-keys&gt;&lt;ref-type name="Journal Article"&gt;17&lt;/ref-type&gt;&lt;contributors&gt;&lt;authors&gt;&lt;author&gt;Sandgren, Thomas&lt;/author&gt;&lt;author&gt;Sonesson, Björn&lt;/author&gt;&lt;author&gt;Ahlgren, Åsa Rydén&lt;/author&gt;&lt;author&gt;Länne, Toste&lt;/author&gt;&lt;/authors&gt;&lt;/contributors&gt;&lt;titles&gt;&lt;title&gt;The diameter of the common femoral artery in healthy human: influence of sex, age, and body size&lt;/title&gt;&lt;secondary-title&gt;Journal of vascular surgery&lt;/secondary-title&gt;&lt;/titles&gt;&lt;periodical&gt;&lt;full-title&gt;Journal of Vascular Surgery&lt;/full-title&gt;&lt;/periodical&gt;&lt;pages&gt;503-510&lt;/pages&gt;&lt;volume&gt;29&lt;/volume&gt;&lt;number&gt;3&lt;/number&gt;&lt;dates&gt;&lt;year&gt;1999&lt;/year&gt;&lt;/dates&gt;&lt;isbn&gt;0741-5214&lt;/isbn&gt;&lt;urls&gt;&lt;/urls&gt;&lt;/record&gt;&lt;/Cite&gt;&lt;/EndNote&gt;</w:instrText>
      </w:r>
      <w:r w:rsidR="00FC0B06" w:rsidRPr="00D77CBD">
        <w:fldChar w:fldCharType="separate"/>
      </w:r>
      <w:r w:rsidR="00DE55DF">
        <w:rPr>
          <w:noProof/>
        </w:rPr>
        <w:t>[25]</w:t>
      </w:r>
      <w:r w:rsidR="00FC0B06" w:rsidRPr="00D77CBD">
        <w:fldChar w:fldCharType="end"/>
      </w:r>
    </w:p>
    <w:p w14:paraId="7A920996" w14:textId="11DF335E" w:rsidR="007A6D65" w:rsidRPr="00D77CBD" w:rsidRDefault="007A6D65" w:rsidP="00CD628A">
      <w:pPr>
        <w:pStyle w:val="NoSpacing"/>
      </w:pPr>
      <w:r w:rsidRPr="00D77CBD">
        <w:rPr>
          <w:vertAlign w:val="superscript"/>
        </w:rPr>
        <w:t>3</w:t>
      </w:r>
      <w:r w:rsidR="00277202">
        <w:rPr>
          <w:vertAlign w:val="superscript"/>
        </w:rPr>
        <w:t xml:space="preserve"> </w:t>
      </w:r>
      <w:r w:rsidR="00277202" w:rsidRPr="00D77CBD">
        <w:t>Lumen diameter measurements taken from</w:t>
      </w:r>
      <w:r w:rsidR="00D77CBD">
        <w:t xml:space="preserve"> </w:t>
      </w:r>
      <w:r w:rsidR="00FC0B06">
        <w:fldChar w:fldCharType="begin"/>
      </w:r>
      <w:r w:rsidR="00DE55DF">
        <w:instrText xml:space="preserve"> ADDIN EN.CITE &lt;EndNote&gt;&lt;Cite&gt;&lt;Author&gt;Beach&lt;/Author&gt;&lt;Year&gt;1989&lt;/Year&gt;&lt;RecNum&gt;2251&lt;/RecNum&gt;&lt;DisplayText&gt;[26]&lt;/DisplayText&gt;&lt;record&gt;&lt;rec-number&gt;2251&lt;/rec-number&gt;&lt;foreign-keys&gt;&lt;key app="EN" db-id="0srdta99r0etw7e5rpzpv05v9a0ew9ef2tae" timestamp="1535138578"&gt;2251&lt;/key&gt;&lt;/foreign-keys&gt;&lt;ref-type name="Journal Article"&gt;17&lt;/ref-type&gt;&lt;contributors&gt;&lt;authors&gt;&lt;author&gt;Beach, Kirk W&lt;/author&gt;&lt;author&gt;Isaac, Carol A&lt;/author&gt;&lt;author&gt;Phillips, David J&lt;/author&gt;&lt;author&gt;Strandness, D Eugene&lt;/author&gt;&lt;/authors&gt;&lt;/contributors&gt;&lt;titles&gt;&lt;title&gt;An ultrasonic measurement of superficial femoral artery wall thickness&lt;/title&gt;&lt;secondary-title&gt;Ultrasound in Medicine and Biology&lt;/secondary-title&gt;&lt;/titles&gt;&lt;periodical&gt;&lt;full-title&gt;Ultrasound in Medicine and Biology&lt;/full-title&gt;&lt;/periodical&gt;&lt;pages&gt;723-728&lt;/pages&gt;&lt;volume&gt;15&lt;/volume&gt;&lt;number&gt;8&lt;/number&gt;&lt;dates&gt;&lt;year&gt;1989&lt;/year&gt;&lt;/dates&gt;&lt;isbn&gt;0301-5629&lt;/isbn&gt;&lt;urls&gt;&lt;/urls&gt;&lt;/record&gt;&lt;/Cite&gt;&lt;/EndNote&gt;</w:instrText>
      </w:r>
      <w:r w:rsidR="00FC0B06">
        <w:fldChar w:fldCharType="separate"/>
      </w:r>
      <w:r w:rsidR="00DE55DF">
        <w:rPr>
          <w:noProof/>
        </w:rPr>
        <w:t>[26]</w:t>
      </w:r>
      <w:r w:rsidR="00FC0B06">
        <w:fldChar w:fldCharType="end"/>
      </w:r>
    </w:p>
    <w:p w14:paraId="4F86B581" w14:textId="4F74614F" w:rsidR="007A6D65" w:rsidRPr="00D77CBD" w:rsidRDefault="007A6D65" w:rsidP="00CD628A">
      <w:pPr>
        <w:pStyle w:val="NoSpacing"/>
      </w:pPr>
      <w:r w:rsidRPr="00D77CBD">
        <w:rPr>
          <w:vertAlign w:val="superscript"/>
        </w:rPr>
        <w:t>4</w:t>
      </w:r>
      <w:r w:rsidR="00277202">
        <w:rPr>
          <w:vertAlign w:val="superscript"/>
        </w:rPr>
        <w:t xml:space="preserve"> </w:t>
      </w:r>
      <w:r w:rsidR="00277202" w:rsidRPr="00D77CBD">
        <w:t>Wall thickness measurements taken from</w:t>
      </w:r>
      <w:r w:rsidR="00D77CBD">
        <w:t xml:space="preserve"> </w:t>
      </w:r>
      <w:r w:rsidR="00FC0B06">
        <w:fldChar w:fldCharType="begin"/>
      </w:r>
      <w:r w:rsidR="00DE55DF">
        <w:instrText xml:space="preserve"> ADDIN EN.CITE &lt;EndNote&gt;&lt;Cite&gt;&lt;Author&gt;Ohana&lt;/Author&gt;&lt;Year&gt;2014&lt;/Year&gt;&lt;RecNum&gt;2252&lt;/RecNum&gt;&lt;DisplayText&gt;[27]&lt;/DisplayText&gt;&lt;record&gt;&lt;rec-number&gt;2252&lt;/rec-number&gt;&lt;foreign-keys&gt;&lt;key app="EN" db-id="0srdta99r0etw7e5rpzpv05v9a0ew9ef2tae" timestamp="1535138697"&gt;2252&lt;/key&gt;&lt;key app="ENWeb" db-id=""&gt;0&lt;/key&gt;&lt;/foreign-keys&gt;&lt;ref-type name="Journal Article"&gt;17&lt;/ref-type&gt;&lt;contributors&gt;&lt;authors&gt;&lt;author&gt;Ohana, Mickaël&lt;/author&gt;&lt;author&gt;El Ghannudi, Soraya&lt;/author&gt;&lt;author&gt;Girsowicz, Elie&lt;/author&gt;&lt;author&gt;Lejay, Anne&lt;/author&gt;&lt;author&gt;Georg, Yannick&lt;/author&gt;&lt;author&gt;Thaveau, Fabien&lt;/author&gt;&lt;author&gt;Chakfe, Nabil&lt;/author&gt;&lt;author&gt;Roy, Catherine&lt;/author&gt;&lt;/authors&gt;&lt;/contributors&gt;&lt;titles&gt;&lt;title&gt;Detailed cross-sectional study of 60 superficial femoral artery occlusions: morphological quantitative analysis can lead to a new classification&lt;/title&gt;&lt;secondary-title&gt;Cardiovascular diagnosis and therapy&lt;/secondary-title&gt;&lt;/titles&gt;&lt;periodical&gt;&lt;full-title&gt;Cardiovascular Diagnosis and Therapy&lt;/full-title&gt;&lt;/periodical&gt;&lt;pages&gt;71&lt;/pages&gt;&lt;volume&gt;4&lt;/volume&gt;&lt;number&gt;2&lt;/number&gt;&lt;dates&gt;&lt;year&gt;2014&lt;/year&gt;&lt;/dates&gt;&lt;urls&gt;&lt;/urls&gt;&lt;/record&gt;&lt;/Cite&gt;&lt;/EndNote&gt;</w:instrText>
      </w:r>
      <w:r w:rsidR="00FC0B06">
        <w:fldChar w:fldCharType="separate"/>
      </w:r>
      <w:r w:rsidR="00DE55DF">
        <w:rPr>
          <w:noProof/>
        </w:rPr>
        <w:t>[27]</w:t>
      </w:r>
      <w:r w:rsidR="00FC0B06">
        <w:fldChar w:fldCharType="end"/>
      </w:r>
    </w:p>
    <w:p w14:paraId="7DEDF2FF" w14:textId="0F30DDE1" w:rsidR="007A6D65" w:rsidRPr="00D77CBD" w:rsidRDefault="007A6D65" w:rsidP="00CD628A">
      <w:pPr>
        <w:pStyle w:val="NoSpacing"/>
      </w:pPr>
      <w:r w:rsidRPr="00D77CBD">
        <w:rPr>
          <w:vertAlign w:val="superscript"/>
        </w:rPr>
        <w:t>5</w:t>
      </w:r>
      <w:r w:rsidRPr="00D77CBD">
        <w:t>Lumen diameter measurements taken from</w:t>
      </w:r>
      <w:r w:rsidR="00277202">
        <w:t xml:space="preserve"> </w:t>
      </w:r>
      <w:r w:rsidR="00FC0B06">
        <w:fldChar w:fldCharType="begin"/>
      </w:r>
      <w:r w:rsidR="00DE55DF">
        <w:instrText xml:space="preserve"> ADDIN EN.CITE &lt;EndNote&gt;&lt;Cite&gt;&lt;Author&gt;Krejza&lt;/Author&gt;&lt;Year&gt;2006&lt;/Year&gt;&lt;RecNum&gt;2253&lt;/RecNum&gt;&lt;DisplayText&gt;[28]&lt;/DisplayText&gt;&lt;record&gt;&lt;rec-number&gt;2253&lt;/rec-number&gt;&lt;foreign-keys&gt;&lt;key app="EN" db-id="0srdta99r0etw7e5rpzpv05v9a0ew9ef2tae" timestamp="1535138765"&gt;2253&lt;/key&gt;&lt;key app="ENWeb" db-id=""&gt;0&lt;/key&gt;&lt;/foreign-keys&gt;&lt;ref-type name="Journal Article"&gt;17&lt;/ref-type&gt;&lt;contributors&gt;&lt;authors&gt;&lt;author&gt;Krejza, Jaroslaw&lt;/author&gt;&lt;author&gt;Arkuszewski, Michal&lt;/author&gt;&lt;author&gt;Kasner, Scott E&lt;/author&gt;&lt;author&gt;Weigele, John&lt;/author&gt;&lt;author&gt;Ustymowicz, Andrzej&lt;/author&gt;&lt;author&gt;Hurst, Robert W&lt;/author&gt;&lt;author&gt;Cucchiara, Brett L&lt;/author&gt;&lt;author&gt;Messe, Steven R&lt;/author&gt;&lt;/authors&gt;&lt;/contributors&gt;&lt;titles&gt;&lt;title&gt;Carotid artery diameter in men and women and the relation to body and neck size&lt;/title&gt;&lt;secondary-title&gt;Stroke&lt;/secondary-title&gt;&lt;/titles&gt;&lt;periodical&gt;&lt;full-title&gt;Stroke&lt;/full-title&gt;&lt;abbr-1&gt;Stroke; a journal of cerebral circulation&lt;/abbr-1&gt;&lt;/periodical&gt;&lt;pages&gt;1103-1105&lt;/pages&gt;&lt;volume&gt;37&lt;/volume&gt;&lt;number&gt;4&lt;/number&gt;&lt;dates&gt;&lt;year&gt;2006&lt;/year&gt;&lt;/dates&gt;&lt;isbn&gt;0039-2499&lt;/isbn&gt;&lt;urls&gt;&lt;/urls&gt;&lt;/record&gt;&lt;/Cite&gt;&lt;/EndNote&gt;</w:instrText>
      </w:r>
      <w:r w:rsidR="00FC0B06">
        <w:fldChar w:fldCharType="separate"/>
      </w:r>
      <w:r w:rsidR="00DE55DF">
        <w:rPr>
          <w:noProof/>
        </w:rPr>
        <w:t>[28]</w:t>
      </w:r>
      <w:r w:rsidR="00FC0B06">
        <w:fldChar w:fldCharType="end"/>
      </w:r>
    </w:p>
    <w:p w14:paraId="2C901860" w14:textId="320FA0BC" w:rsidR="007A6D65" w:rsidRPr="00D77CBD" w:rsidRDefault="007A6D65" w:rsidP="00CD628A">
      <w:pPr>
        <w:pStyle w:val="NoSpacing"/>
      </w:pPr>
      <w:r w:rsidRPr="00D77CBD">
        <w:rPr>
          <w:vertAlign w:val="superscript"/>
        </w:rPr>
        <w:t>6</w:t>
      </w:r>
      <w:r w:rsidRPr="00D77CBD">
        <w:t>Lumen diameter meas</w:t>
      </w:r>
      <w:r w:rsidR="00277202">
        <w:t xml:space="preserve">urements taken from </w:t>
      </w:r>
      <w:r w:rsidR="00FC0B06">
        <w:fldChar w:fldCharType="begin"/>
      </w:r>
      <w:r w:rsidR="00DE55DF">
        <w:instrText xml:space="preserve"> ADDIN EN.CITE &lt;EndNote&gt;&lt;Cite&gt;&lt;Author&gt;Dodge&lt;/Author&gt;&lt;Year&gt;1992&lt;/Year&gt;&lt;RecNum&gt;2255&lt;/RecNum&gt;&lt;DisplayText&gt;[29]&lt;/DisplayText&gt;&lt;record&gt;&lt;rec-number&gt;2255&lt;/rec-number&gt;&lt;foreign-keys&gt;&lt;key app="EN" db-id="0srdta99r0etw7e5rpzpv05v9a0ew9ef2tae" timestamp="1535139212"&gt;2255&lt;/key&gt;&lt;key app="ENWeb" db-id=""&gt;0&lt;/key&gt;&lt;/foreign-keys&gt;&lt;ref-type name="Journal Article"&gt;17&lt;/ref-type&gt;&lt;contributors&gt;&lt;authors&gt;&lt;author&gt;Dodge, J Theodore&lt;/author&gt;&lt;author&gt;Brown, B Greg&lt;/author&gt;&lt;author&gt;Bolson, Edward L&lt;/author&gt;&lt;author&gt;Dodge, Harold T&lt;/author&gt;&lt;/authors&gt;&lt;/contributors&gt;&lt;titles&gt;&lt;title&gt;Lumen diameter of normal human coronary arteries. Influence of age, sex, anatomic variation, and left ventricular hypertrophy or dilation&lt;/title&gt;&lt;secondary-title&gt;Circulation&lt;/secondary-title&gt;&lt;/titles&gt;&lt;periodical&gt;&lt;full-title&gt;Circulation&lt;/full-title&gt;&lt;abbr-1&gt;Circulation&lt;/abbr-1&gt;&lt;/periodical&gt;&lt;pages&gt;232-246&lt;/pages&gt;&lt;volume&gt;86&lt;/volume&gt;&lt;number&gt;1&lt;/number&gt;&lt;dates&gt;&lt;year&gt;1992&lt;/year&gt;&lt;/dates&gt;&lt;isbn&gt;0009-7322&lt;/isbn&gt;&lt;urls&gt;&lt;/urls&gt;&lt;/record&gt;&lt;/Cite&gt;&lt;/EndNote&gt;</w:instrText>
      </w:r>
      <w:r w:rsidR="00FC0B06">
        <w:fldChar w:fldCharType="separate"/>
      </w:r>
      <w:r w:rsidR="00DE55DF">
        <w:rPr>
          <w:noProof/>
        </w:rPr>
        <w:t>[29]</w:t>
      </w:r>
      <w:r w:rsidR="00FC0B06">
        <w:fldChar w:fldCharType="end"/>
      </w:r>
    </w:p>
    <w:p w14:paraId="2F03D88B" w14:textId="15C833C7" w:rsidR="007A6D65" w:rsidRPr="00D77CBD" w:rsidRDefault="007A6D65" w:rsidP="00CD628A">
      <w:pPr>
        <w:pStyle w:val="NoSpacing"/>
      </w:pPr>
      <w:r w:rsidRPr="00D77CBD">
        <w:rPr>
          <w:vertAlign w:val="superscript"/>
        </w:rPr>
        <w:t>7</w:t>
      </w:r>
      <w:r w:rsidRPr="00D77CBD">
        <w:t xml:space="preserve">Wall thickness measurements taken from </w:t>
      </w:r>
      <w:r w:rsidR="00FC0B06">
        <w:fldChar w:fldCharType="begin">
          <w:fldData xml:space="preserve">PEVuZE5vdGU+PENpdGU+PEF1dGhvcj5NYWNlZG88L0F1dGhvcj48WWVhcj4yMDA4PC9ZZWFyPjxS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</w:fldData>
        </w:fldChar>
      </w:r>
      <w:r w:rsidR="00DE55DF">
        <w:instrText xml:space="preserve"> ADDIN EN.CITE </w:instrText>
      </w:r>
      <w:r w:rsidR="00DE55DF">
        <w:fldChar w:fldCharType="begin">
          <w:fldData xml:space="preserve">PEVuZE5vdGU+PENpdGU+PEF1dGhvcj5NYWNlZG88L0F1dGhvcj48WWVhcj4yMDA4PC9ZZWFyPjxS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</w:fldData>
        </w:fldChar>
      </w:r>
      <w:r w:rsidR="00DE55DF">
        <w:instrText xml:space="preserve"> ADDIN EN.CITE.DATA </w:instrText>
      </w:r>
      <w:r w:rsidR="00DE55DF">
        <w:fldChar w:fldCharType="end"/>
      </w:r>
      <w:r w:rsidR="00FC0B06">
        <w:fldChar w:fldCharType="separate"/>
      </w:r>
      <w:r w:rsidR="00DE55DF">
        <w:rPr>
          <w:noProof/>
        </w:rPr>
        <w:t>[30-32]</w:t>
      </w:r>
      <w:r w:rsidR="00FC0B06">
        <w:fldChar w:fldCharType="end"/>
      </w:r>
    </w:p>
    <w:p w14:paraId="419712C7" w14:textId="77777777" w:rsidR="007A6D65" w:rsidRPr="00D77CBD" w:rsidRDefault="007A6D65" w:rsidP="00CD628A">
      <w:pPr>
        <w:pStyle w:val="NoSpacing"/>
      </w:pPr>
      <w:r w:rsidRPr="00D77CBD">
        <w:rPr>
          <w:vertAlign w:val="superscript"/>
        </w:rPr>
        <w:t>8</w:t>
      </w:r>
      <w:r w:rsidRPr="00D77CBD">
        <w:t>Estimated</w:t>
      </w:r>
    </w:p>
    <w:p w14:paraId="5BB844AB" w14:textId="77777777" w:rsidR="007A6D65" w:rsidRPr="005B6807" w:rsidRDefault="007A6D65" w:rsidP="00CD628A">
      <w:pPr>
        <w:pStyle w:val="NoSpacing"/>
        <w:rPr>
          <w:sz w:val="28"/>
        </w:rPr>
      </w:pPr>
      <w:r w:rsidRPr="00D77CBD">
        <w:rPr>
          <w:vertAlign w:val="superscript"/>
        </w:rPr>
        <w:t>9</w:t>
      </w:r>
      <w:r w:rsidRPr="00D77CBD">
        <w:t xml:space="preserve">Measurements taken from </w:t>
      </w:r>
      <w:r w:rsidR="004F3249" w:rsidRPr="00D77CBD">
        <w:t>review of typical images</w:t>
      </w:r>
    </w:p>
    <w:p w14:paraId="472F2EEF" w14:textId="77777777" w:rsidR="007A6D65" w:rsidRDefault="007A6D65" w:rsidP="00CD628A">
      <w:pPr>
        <w:rPr>
          <w:rFonts w:eastAsia="Calibri"/>
          <w:szCs w:val="22"/>
        </w:rPr>
      </w:pPr>
      <w:r>
        <w:br w:type="page"/>
      </w:r>
    </w:p>
    <w:p w14:paraId="7828665B" w14:textId="77777777" w:rsidR="007A6D65" w:rsidRPr="007A6D65" w:rsidRDefault="007A6D65" w:rsidP="00CD628A">
      <w:pPr>
        <w:pStyle w:val="Heading2"/>
        <w:spacing w:before="0" w:after="120"/>
        <w:rPr>
          <w:rStyle w:val="StyleVisiontextC0000000009D33780"/>
        </w:rPr>
      </w:pPr>
      <w:bookmarkStart w:id="87" w:name="_Toc515252814"/>
      <w:bookmarkStart w:id="88" w:name="_Toc536712565"/>
      <w:r w:rsidRPr="007A6D65">
        <w:rPr>
          <w:rStyle w:val="StyleVisiontextC0000000009D33780"/>
        </w:rPr>
        <w:lastRenderedPageBreak/>
        <w:t>Appendix</w:t>
      </w:r>
      <w:r w:rsidR="0039534E">
        <w:rPr>
          <w:rStyle w:val="StyleVisiontextC0000000009D33780"/>
        </w:rPr>
        <w:t xml:space="preserve"> D</w:t>
      </w:r>
      <w:r w:rsidRPr="007A6D65">
        <w:rPr>
          <w:rStyle w:val="StyleVisiontextC0000000009D33780"/>
        </w:rPr>
        <w:t xml:space="preserve">: </w:t>
      </w:r>
      <w:bookmarkEnd w:id="87"/>
      <w:proofErr w:type="spellStart"/>
      <w:r w:rsidR="0039534E">
        <w:rPr>
          <w:rStyle w:val="StyleVisiontextC0000000009D33780"/>
        </w:rPr>
        <w:t>Measurands</w:t>
      </w:r>
      <w:proofErr w:type="spellEnd"/>
      <w:r w:rsidR="00D56C4C">
        <w:rPr>
          <w:rStyle w:val="StyleVisiontextC0000000009D33780"/>
        </w:rPr>
        <w:t xml:space="preserve"> with Description </w:t>
      </w:r>
      <w:r w:rsidR="0039534E">
        <w:rPr>
          <w:rStyle w:val="StyleVisiontextC0000000009D33780"/>
        </w:rPr>
        <w:t>and Units</w:t>
      </w:r>
      <w:bookmarkEnd w:id="88"/>
    </w:p>
    <w:tbl>
      <w:tblPr>
        <w:tblStyle w:val="LightShading"/>
        <w:tblW w:w="0" w:type="auto"/>
        <w:tblLook w:val="04A0" w:firstRow="1" w:lastRow="0" w:firstColumn="1" w:lastColumn="0" w:noHBand="0" w:noVBand="1"/>
      </w:tblPr>
      <w:tblGrid>
        <w:gridCol w:w="1408"/>
        <w:gridCol w:w="7774"/>
        <w:gridCol w:w="1554"/>
      </w:tblGrid>
      <w:tr w:rsidR="0039534E" w:rsidRPr="00C54994" w14:paraId="26BC6350" w14:textId="77777777" w:rsidTr="003953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0EBA19A" w14:textId="77777777" w:rsidR="0039534E" w:rsidRPr="00C54994" w:rsidRDefault="0039534E" w:rsidP="00CD628A">
            <w:pPr>
              <w:spacing w:after="120"/>
              <w:rPr>
                <w:rFonts w:cs="Arial"/>
                <w:sz w:val="20"/>
              </w:rPr>
            </w:pPr>
            <w:proofErr w:type="spellStart"/>
            <w:r>
              <w:rPr>
                <w:rFonts w:cs="Arial"/>
                <w:sz w:val="20"/>
              </w:rPr>
              <w:t>Measurand</w:t>
            </w:r>
            <w:proofErr w:type="spellEnd"/>
          </w:p>
        </w:tc>
        <w:tc>
          <w:tcPr>
            <w:tcW w:w="0" w:type="auto"/>
          </w:tcPr>
          <w:p w14:paraId="2AA36431" w14:textId="77777777" w:rsidR="0039534E" w:rsidRPr="00C54994" w:rsidRDefault="0039534E" w:rsidP="00CD628A">
            <w:pPr>
              <w:spacing w:after="120"/>
              <w:cnfStyle w:val="100000000000" w:firstRow="1" w:lastRow="0" w:firstColumn="0" w:lastColumn="0" w:oddVBand="0" w:evenVBand="0" w:oddHBand="0" w:evenHBand="0" w:firstRowFirstColumn="0" w:firstRowLastColumn="0" w:lastRowFirstColumn="0" w:lastRowLastColumn="0"/>
              <w:rPr>
                <w:rFonts w:cs="Arial"/>
                <w:sz w:val="20"/>
              </w:rPr>
            </w:pPr>
            <w:r w:rsidRPr="00C54994">
              <w:rPr>
                <w:rFonts w:cs="Arial"/>
                <w:sz w:val="20"/>
              </w:rPr>
              <w:t>Description</w:t>
            </w:r>
          </w:p>
        </w:tc>
        <w:tc>
          <w:tcPr>
            <w:tcW w:w="0" w:type="auto"/>
          </w:tcPr>
          <w:p w14:paraId="59477E12" w14:textId="77777777" w:rsidR="0039534E" w:rsidRPr="00C54994" w:rsidRDefault="0039534E" w:rsidP="00CD628A">
            <w:pPr>
              <w:spacing w:after="120"/>
              <w:cnfStyle w:val="100000000000" w:firstRow="1" w:lastRow="0" w:firstColumn="0" w:lastColumn="0" w:oddVBand="0" w:evenVBand="0" w:oddHBand="0" w:evenHBand="0" w:firstRowFirstColumn="0" w:firstRowLastColumn="0" w:lastRowFirstColumn="0" w:lastRowLastColumn="0"/>
              <w:rPr>
                <w:rFonts w:cs="Arial"/>
                <w:sz w:val="20"/>
              </w:rPr>
            </w:pPr>
            <w:r w:rsidRPr="00C54994">
              <w:rPr>
                <w:rFonts w:cs="Arial"/>
                <w:sz w:val="20"/>
              </w:rPr>
              <w:t>Units</w:t>
            </w:r>
          </w:p>
        </w:tc>
      </w:tr>
      <w:tr w:rsidR="0039534E" w:rsidRPr="00C54994" w14:paraId="73D6B86E" w14:textId="77777777"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43AC7AF" w14:textId="77777777" w:rsidR="0039534E" w:rsidRPr="00C54994" w:rsidRDefault="00D56C4C" w:rsidP="00CD628A">
            <w:pPr>
              <w:spacing w:after="120"/>
              <w:rPr>
                <w:rFonts w:cs="Arial"/>
                <w:color w:val="000000"/>
                <w:sz w:val="20"/>
              </w:rPr>
            </w:pPr>
            <w:r>
              <w:rPr>
                <w:rFonts w:cs="Arial"/>
                <w:color w:val="000000"/>
                <w:sz w:val="20"/>
              </w:rPr>
              <w:t>Max Wall Thickness</w:t>
            </w:r>
          </w:p>
        </w:tc>
        <w:tc>
          <w:tcPr>
            <w:tcW w:w="0" w:type="auto"/>
          </w:tcPr>
          <w:p w14:paraId="7E0B5352" w14:textId="77777777" w:rsidR="0039534E" w:rsidRPr="00C54994"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t>Calculated by measuring the maximum cross-sectional wall thickness</w:t>
            </w:r>
            <w:r w:rsidRPr="00C54994">
              <w:rPr>
                <w:rFonts w:cs="Arial"/>
                <w:bCs/>
                <w:color w:val="000000"/>
                <w:sz w:val="20"/>
              </w:rPr>
              <w:t xml:space="preserve"> </w:t>
            </w:r>
            <w:r>
              <w:rPr>
                <w:rFonts w:cs="Arial"/>
                <w:bCs/>
                <w:color w:val="000000"/>
                <w:sz w:val="20"/>
              </w:rPr>
              <w:t>(“Max” refers to the maximum thickness of each cross section given that the wall thickness is not uniform)</w:t>
            </w:r>
          </w:p>
        </w:tc>
        <w:tc>
          <w:tcPr>
            <w:tcW w:w="0" w:type="auto"/>
          </w:tcPr>
          <w:p w14:paraId="13886D53" w14:textId="77777777" w:rsidR="0039534E" w:rsidRPr="00C54994"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rsidRPr="00C54994">
              <w:rPr>
                <w:rFonts w:cs="Arial"/>
                <w:bCs/>
                <w:color w:val="000000"/>
                <w:sz w:val="20"/>
              </w:rPr>
              <w:t>Expressed in units of mm</w:t>
            </w:r>
          </w:p>
        </w:tc>
      </w:tr>
      <w:tr w:rsidR="0039534E" w:rsidRPr="00C54994" w14:paraId="7E86CC41" w14:textId="77777777" w:rsidTr="0039534E">
        <w:tc>
          <w:tcPr>
            <w:cnfStyle w:val="001000000000" w:firstRow="0" w:lastRow="0" w:firstColumn="1" w:lastColumn="0" w:oddVBand="0" w:evenVBand="0" w:oddHBand="0" w:evenHBand="0" w:firstRowFirstColumn="0" w:firstRowLastColumn="0" w:lastRowFirstColumn="0" w:lastRowLastColumn="0"/>
            <w:tcW w:w="0" w:type="auto"/>
          </w:tcPr>
          <w:p w14:paraId="0F6E4568" w14:textId="77777777" w:rsidR="0039534E" w:rsidRPr="00C54994" w:rsidRDefault="0039534E" w:rsidP="00CD628A">
            <w:pPr>
              <w:spacing w:after="120"/>
              <w:rPr>
                <w:rFonts w:cs="Arial"/>
                <w:color w:val="000000"/>
                <w:sz w:val="20"/>
              </w:rPr>
            </w:pPr>
            <w:r>
              <w:rPr>
                <w:rFonts w:cs="Arial"/>
                <w:color w:val="000000"/>
                <w:sz w:val="20"/>
              </w:rPr>
              <w:t>Lumen</w:t>
            </w:r>
            <w:r w:rsidR="00D56C4C">
              <w:rPr>
                <w:rFonts w:cs="Arial"/>
                <w:color w:val="000000"/>
                <w:sz w:val="20"/>
              </w:rPr>
              <w:t xml:space="preserve"> Area</w:t>
            </w:r>
          </w:p>
        </w:tc>
        <w:tc>
          <w:tcPr>
            <w:tcW w:w="0" w:type="auto"/>
          </w:tcPr>
          <w:p w14:paraId="14695A8F" w14:textId="77777777" w:rsidR="0039534E" w:rsidRPr="00C54994"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Calculated as cross-sectional area of blood channel at position along vessel centerline</w:t>
            </w:r>
          </w:p>
        </w:tc>
        <w:tc>
          <w:tcPr>
            <w:tcW w:w="0" w:type="auto"/>
          </w:tcPr>
          <w:p w14:paraId="28C3E722" w14:textId="77777777" w:rsidR="0039534E" w:rsidRPr="00C54994"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14:paraId="2C0F794F" w14:textId="77777777"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456CFB4" w14:textId="77777777" w:rsidR="0039534E" w:rsidRPr="00C54994" w:rsidRDefault="00D56C4C" w:rsidP="00CD628A">
            <w:pPr>
              <w:spacing w:after="120"/>
              <w:rPr>
                <w:rFonts w:cs="Arial"/>
                <w:color w:val="000000"/>
                <w:sz w:val="20"/>
              </w:rPr>
            </w:pPr>
            <w:r>
              <w:rPr>
                <w:rFonts w:cs="Arial"/>
                <w:color w:val="000000"/>
                <w:sz w:val="20"/>
              </w:rPr>
              <w:t>Wall Area</w:t>
            </w:r>
          </w:p>
        </w:tc>
        <w:tc>
          <w:tcPr>
            <w:tcW w:w="0" w:type="auto"/>
          </w:tcPr>
          <w:p w14:paraId="616AEA0E" w14:textId="77777777" w:rsidR="0039534E" w:rsidRPr="00C54994"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bCs/>
                <w:color w:val="000000"/>
                <w:sz w:val="20"/>
              </w:rPr>
            </w:pPr>
            <w:r>
              <w:rPr>
                <w:rFonts w:cs="Arial"/>
                <w:bCs/>
                <w:color w:val="000000"/>
                <w:sz w:val="20"/>
              </w:rPr>
              <w:t xml:space="preserve">Calculated as cross-sectional area of vessel at position along vessel centerline minus the </w:t>
            </w:r>
            <w:proofErr w:type="spellStart"/>
            <w:r>
              <w:rPr>
                <w:rFonts w:cs="Arial"/>
                <w:bCs/>
                <w:color w:val="000000"/>
                <w:sz w:val="20"/>
              </w:rPr>
              <w:t>LumenArea</w:t>
            </w:r>
            <w:proofErr w:type="spellEnd"/>
            <w:r>
              <w:rPr>
                <w:rFonts w:cs="Arial"/>
                <w:bCs/>
                <w:color w:val="000000"/>
                <w:sz w:val="20"/>
              </w:rPr>
              <w:t xml:space="preserve"> at that position</w:t>
            </w:r>
          </w:p>
        </w:tc>
        <w:tc>
          <w:tcPr>
            <w:tcW w:w="0" w:type="auto"/>
          </w:tcPr>
          <w:p w14:paraId="5DA207BB" w14:textId="77777777" w:rsidR="0039534E" w:rsidRPr="00C54994"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bCs/>
                <w:color w:val="000000"/>
                <w:sz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14:paraId="1E8359EF" w14:textId="77777777" w:rsidTr="0039534E">
        <w:tc>
          <w:tcPr>
            <w:cnfStyle w:val="001000000000" w:firstRow="0" w:lastRow="0" w:firstColumn="1" w:lastColumn="0" w:oddVBand="0" w:evenVBand="0" w:oddHBand="0" w:evenHBand="0" w:firstRowFirstColumn="0" w:firstRowLastColumn="0" w:lastRowFirstColumn="0" w:lastRowLastColumn="0"/>
            <w:tcW w:w="0" w:type="auto"/>
          </w:tcPr>
          <w:p w14:paraId="68ADA683" w14:textId="77777777" w:rsidR="0039534E" w:rsidRDefault="0039534E" w:rsidP="00CD628A">
            <w:pPr>
              <w:spacing w:after="120"/>
              <w:rPr>
                <w:rFonts w:cs="Arial"/>
                <w:color w:val="000000"/>
                <w:sz w:val="20"/>
              </w:rPr>
            </w:pPr>
            <w:r>
              <w:rPr>
                <w:rFonts w:cs="Arial"/>
                <w:color w:val="000000"/>
                <w:sz w:val="20"/>
              </w:rPr>
              <w:t>Plaque</w:t>
            </w:r>
            <w:r w:rsidR="00D56C4C">
              <w:rPr>
                <w:rFonts w:cs="Arial"/>
                <w:color w:val="000000"/>
                <w:sz w:val="20"/>
              </w:rPr>
              <w:t xml:space="preserve"> Burden</w:t>
            </w:r>
          </w:p>
        </w:tc>
        <w:tc>
          <w:tcPr>
            <w:tcW w:w="0" w:type="auto"/>
          </w:tcPr>
          <w:p w14:paraId="68D9CF1F" w14:textId="77777777" w:rsidR="0039534E"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 xml:space="preserve">Calculated as </w:t>
            </w:r>
            <w:proofErr w:type="spellStart"/>
            <w:r>
              <w:rPr>
                <w:rFonts w:cs="Arial"/>
                <w:bCs/>
                <w:color w:val="000000"/>
                <w:sz w:val="20"/>
              </w:rPr>
              <w:t>WallArea</w:t>
            </w:r>
            <w:proofErr w:type="spellEnd"/>
            <w:r>
              <w:rPr>
                <w:rFonts w:cs="Arial"/>
                <w:bCs/>
                <w:color w:val="000000"/>
                <w:sz w:val="20"/>
              </w:rPr>
              <w:t xml:space="preserve"> / (</w:t>
            </w:r>
            <w:proofErr w:type="spellStart"/>
            <w:r>
              <w:rPr>
                <w:rFonts w:cs="Arial"/>
                <w:bCs/>
                <w:color w:val="000000"/>
                <w:sz w:val="20"/>
              </w:rPr>
              <w:t>WallArea</w:t>
            </w:r>
            <w:proofErr w:type="spellEnd"/>
            <w:r>
              <w:rPr>
                <w:rFonts w:cs="Arial"/>
                <w:bCs/>
                <w:color w:val="000000"/>
                <w:sz w:val="20"/>
              </w:rPr>
              <w:t xml:space="preserve"> + </w:t>
            </w:r>
            <w:proofErr w:type="spellStart"/>
            <w:r>
              <w:rPr>
                <w:rFonts w:cs="Arial"/>
                <w:bCs/>
                <w:color w:val="000000"/>
                <w:sz w:val="20"/>
              </w:rPr>
              <w:t>LumenArea</w:t>
            </w:r>
            <w:proofErr w:type="spellEnd"/>
            <w:r>
              <w:rPr>
                <w:rFonts w:cs="Arial"/>
                <w:bCs/>
                <w:color w:val="000000"/>
                <w:sz w:val="20"/>
              </w:rPr>
              <w:t>)</w:t>
            </w:r>
          </w:p>
        </w:tc>
        <w:tc>
          <w:tcPr>
            <w:tcW w:w="0" w:type="auto"/>
          </w:tcPr>
          <w:p w14:paraId="06EBC8CF" w14:textId="77777777" w:rsidR="0039534E" w:rsidRPr="00C54994"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 xml:space="preserve">Expressed as a </w:t>
            </w:r>
            <w:proofErr w:type="spellStart"/>
            <w:r w:rsidR="00D56C4C">
              <w:rPr>
                <w:rFonts w:cs="Arial"/>
                <w:bCs/>
                <w:color w:val="000000"/>
                <w:sz w:val="20"/>
              </w:rPr>
              <w:t>unitless</w:t>
            </w:r>
            <w:proofErr w:type="spellEnd"/>
            <w:r w:rsidR="00D56C4C">
              <w:rPr>
                <w:rFonts w:cs="Arial"/>
                <w:bCs/>
                <w:color w:val="000000"/>
                <w:sz w:val="20"/>
              </w:rPr>
              <w:t xml:space="preserve"> </w:t>
            </w:r>
            <w:r>
              <w:rPr>
                <w:rFonts w:cs="Arial"/>
                <w:bCs/>
                <w:color w:val="000000"/>
                <w:sz w:val="20"/>
              </w:rPr>
              <w:t>ratio</w:t>
            </w:r>
          </w:p>
        </w:tc>
      </w:tr>
      <w:tr w:rsidR="0039534E" w:rsidRPr="00C54994" w14:paraId="35101FBA" w14:textId="77777777"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01DEA29" w14:textId="77777777" w:rsidR="0039534E" w:rsidRPr="00802D49" w:rsidRDefault="0039534E" w:rsidP="00CD628A">
            <w:pPr>
              <w:spacing w:after="120"/>
              <w:rPr>
                <w:rFonts w:cs="Arial"/>
                <w:color w:val="000000"/>
                <w:sz w:val="20"/>
              </w:rPr>
            </w:pPr>
            <w:r>
              <w:rPr>
                <w:rFonts w:cs="Arial"/>
                <w:color w:val="000000"/>
                <w:sz w:val="20"/>
              </w:rPr>
              <w:t>LRNC</w:t>
            </w:r>
            <w:r w:rsidR="00D56C4C">
              <w:rPr>
                <w:rFonts w:cs="Arial"/>
                <w:color w:val="000000"/>
                <w:sz w:val="20"/>
              </w:rPr>
              <w:t xml:space="preserve"> </w:t>
            </w:r>
            <w:r>
              <w:rPr>
                <w:rFonts w:cs="Arial"/>
                <w:color w:val="000000"/>
                <w:sz w:val="20"/>
              </w:rPr>
              <w:t>Area</w:t>
            </w:r>
          </w:p>
        </w:tc>
        <w:tc>
          <w:tcPr>
            <w:tcW w:w="0" w:type="auto"/>
          </w:tcPr>
          <w:p w14:paraId="06ACF38D" w14:textId="77777777" w:rsidR="0039534E" w:rsidRPr="00012BF7"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rsidRPr="00012BF7">
              <w:rPr>
                <w:rFonts w:cs="Arial"/>
                <w:sz w:val="20"/>
              </w:rPr>
              <w:t>The pathologic retention of lipids, particularly lipoproteins, by intimal/medial cells leading to progressive cell loss, cell death, degeneration, and necrosis. It is a mixture of lipid, cellular debris, blood and water in various concentrations.</w:t>
            </w:r>
          </w:p>
        </w:tc>
        <w:tc>
          <w:tcPr>
            <w:tcW w:w="0" w:type="auto"/>
          </w:tcPr>
          <w:p w14:paraId="340814BB" w14:textId="77777777" w:rsidR="0039534E" w:rsidRPr="00012BF7" w:rsidRDefault="0039534E" w:rsidP="00CD628A">
            <w:pPr>
              <w:pStyle w:val="NoSpacing"/>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14:paraId="76B8BF6B" w14:textId="77777777" w:rsidTr="0039534E">
        <w:tc>
          <w:tcPr>
            <w:cnfStyle w:val="001000000000" w:firstRow="0" w:lastRow="0" w:firstColumn="1" w:lastColumn="0" w:oddVBand="0" w:evenVBand="0" w:oddHBand="0" w:evenHBand="0" w:firstRowFirstColumn="0" w:firstRowLastColumn="0" w:lastRowFirstColumn="0" w:lastRowLastColumn="0"/>
            <w:tcW w:w="0" w:type="auto"/>
          </w:tcPr>
          <w:p w14:paraId="469DFB96" w14:textId="77777777" w:rsidR="0039534E" w:rsidRPr="00802D49" w:rsidRDefault="00D56C4C" w:rsidP="00CD628A">
            <w:pPr>
              <w:spacing w:after="120"/>
              <w:rPr>
                <w:rFonts w:cs="Arial"/>
                <w:color w:val="000000"/>
                <w:sz w:val="20"/>
              </w:rPr>
            </w:pPr>
            <w:r>
              <w:rPr>
                <w:rFonts w:cs="Arial"/>
                <w:color w:val="000000"/>
                <w:sz w:val="20"/>
              </w:rPr>
              <w:t xml:space="preserve">Calcified </w:t>
            </w:r>
            <w:r w:rsidR="0039534E">
              <w:rPr>
                <w:rFonts w:cs="Arial"/>
                <w:color w:val="000000"/>
                <w:sz w:val="20"/>
              </w:rPr>
              <w:t>Area</w:t>
            </w:r>
            <w:r w:rsidR="0039534E" w:rsidRPr="00802D49">
              <w:rPr>
                <w:rFonts w:cs="Arial"/>
                <w:color w:val="000000"/>
                <w:sz w:val="20"/>
              </w:rPr>
              <w:t xml:space="preserve"> </w:t>
            </w:r>
          </w:p>
        </w:tc>
        <w:tc>
          <w:tcPr>
            <w:tcW w:w="0" w:type="auto"/>
          </w:tcPr>
          <w:p w14:paraId="35C97B3D" w14:textId="77777777" w:rsidR="0039534E" w:rsidRPr="00012BF7"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sidRPr="00012BF7">
              <w:rPr>
                <w:rFonts w:cs="Arial"/>
                <w:sz w:val="20"/>
              </w:rPr>
              <w:t>The physiologic defensive biological process of attempting to stabilize plaque, which has a mechanism akin to bone formation.</w:t>
            </w:r>
          </w:p>
        </w:tc>
        <w:tc>
          <w:tcPr>
            <w:tcW w:w="0" w:type="auto"/>
          </w:tcPr>
          <w:p w14:paraId="0D89B385" w14:textId="77777777" w:rsidR="0039534E" w:rsidRPr="00012BF7" w:rsidRDefault="0039534E" w:rsidP="00CD628A">
            <w:pPr>
              <w:pStyle w:val="NoSpacing"/>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C54994">
              <w:rPr>
                <w:rFonts w:cs="Arial"/>
                <w:bCs/>
                <w:color w:val="000000"/>
                <w:sz w:val="20"/>
              </w:rPr>
              <w:t>Expressed in units of mm</w:t>
            </w:r>
            <w:r w:rsidRPr="00C01164">
              <w:rPr>
                <w:rFonts w:cs="Arial"/>
                <w:bCs/>
                <w:color w:val="000000"/>
                <w:sz w:val="20"/>
                <w:vertAlign w:val="superscript"/>
              </w:rPr>
              <w:t>2</w:t>
            </w:r>
          </w:p>
        </w:tc>
      </w:tr>
    </w:tbl>
    <w:p w14:paraId="28945E5D" w14:textId="77777777" w:rsidR="007A6D65" w:rsidRDefault="007A6D65" w:rsidP="00CD628A">
      <w:pPr>
        <w:widowControl/>
        <w:autoSpaceDE/>
        <w:autoSpaceDN/>
        <w:adjustRightInd/>
        <w:rPr>
          <w:rStyle w:val="StyleVisiontextC0000000009D33780"/>
          <w:rFonts w:cs="Times New Roman"/>
          <w:b/>
          <w:sz w:val="28"/>
          <w:szCs w:val="20"/>
        </w:rPr>
      </w:pPr>
      <w:r>
        <w:rPr>
          <w:rStyle w:val="StyleVisiontextC0000000009D33780"/>
        </w:rPr>
        <w:br w:type="page"/>
      </w:r>
    </w:p>
    <w:p w14:paraId="5EF4DE3D" w14:textId="77777777" w:rsidR="00DB4987" w:rsidRPr="00B66D2A" w:rsidRDefault="00DB4987" w:rsidP="00CD628A">
      <w:pPr>
        <w:pStyle w:val="Heading2"/>
        <w:spacing w:before="0" w:after="120"/>
      </w:pPr>
      <w:bookmarkStart w:id="89" w:name="_Toc536712566"/>
      <w:r w:rsidRPr="00B66D2A">
        <w:rPr>
          <w:rStyle w:val="StyleVisiontextC0000000009D33780"/>
        </w:rPr>
        <w:lastRenderedPageBreak/>
        <w:t xml:space="preserve">Appendix </w:t>
      </w:r>
      <w:r w:rsidR="0039534E">
        <w:rPr>
          <w:rStyle w:val="StyleVisiontextC0000000009D33780"/>
        </w:rPr>
        <w:t>E</w:t>
      </w:r>
      <w:r w:rsidRPr="00B66D2A">
        <w:rPr>
          <w:rStyle w:val="StyleVisiontextC0000000009D33780"/>
        </w:rPr>
        <w:t xml:space="preserve">: </w:t>
      </w:r>
      <w:r>
        <w:rPr>
          <w:rStyle w:val="StyleVisiontextC0000000009D33780"/>
        </w:rPr>
        <w:t>CT Angiography Signal Applicability and Published Performance</w:t>
      </w:r>
      <w:bookmarkEnd w:id="89"/>
      <w:r w:rsidRPr="00B66D2A">
        <w:rPr>
          <w:rStyle w:val="StyleVisiontextC0000000009D33780"/>
        </w:rPr>
        <w:t xml:space="preserve"> </w:t>
      </w:r>
    </w:p>
    <w:p w14:paraId="72FEBCCC" w14:textId="3FCB94DC" w:rsidR="00DB4987" w:rsidRPr="005B3448" w:rsidRDefault="00DB4987" w:rsidP="00CD628A">
      <w:pPr>
        <w:pStyle w:val="3"/>
        <w:spacing w:before="0" w:after="120"/>
        <w:jc w:val="both"/>
        <w:rPr>
          <w:rStyle w:val="StyleVisioncontentC0000000009D55690"/>
          <w:i w:val="0"/>
          <w:color w:val="auto"/>
        </w:rPr>
      </w:pPr>
      <w:r w:rsidRPr="005B3448">
        <w:rPr>
          <w:rStyle w:val="StyleVisioncontentC0000000009D55690"/>
          <w:i w:val="0"/>
          <w:color w:val="auto"/>
        </w:rPr>
        <w:t>The ability of standard CTA to reliably identify atherosclerotic plaque tissue characteristics and correlate them with cardiovascular events relative to the more widely reported use of MRI has not previously been well established in the literature. In principle, the Hounsfield Unit scale used by CT has the potential to be more quantitative than MRI due to the objective basis on which the voxel values are based, but  terms like “soft plaque” instead of more specific terms like lipid</w:t>
      </w:r>
      <w:r w:rsidR="00345877">
        <w:rPr>
          <w:rStyle w:val="StyleVisioncontentC0000000009D55690"/>
          <w:i w:val="0"/>
          <w:color w:val="auto"/>
        </w:rPr>
        <w:t>-rich necrotic</w:t>
      </w:r>
      <w:r w:rsidRPr="005B3448">
        <w:rPr>
          <w:rStyle w:val="StyleVisioncontentC0000000009D55690"/>
          <w:i w:val="0"/>
          <w:color w:val="auto"/>
        </w:rPr>
        <w:t xml:space="preserve"> core are sometimes used in literature</w:t>
      </w:r>
      <w:r w:rsidR="00E640B8">
        <w:rPr>
          <w:rStyle w:val="StyleVisioncontentC0000000009D55690"/>
          <w:i w:val="0"/>
          <w:color w:val="auto"/>
        </w:rPr>
        <w:t xml:space="preserve"> </w:t>
      </w:r>
      <w:r w:rsidR="00FC0B06" w:rsidRPr="005B344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Naylor&lt;/Author&gt;&lt;Year&gt;2014&lt;/Year&gt;&lt;RecNum&gt;1186&lt;/RecNum&gt;&lt;DisplayText&gt;[33]&lt;/DisplayText&gt;&lt;record&gt;&lt;rec-number&gt;1186&lt;/rec-number&gt;&lt;foreign-keys&gt;&lt;key app="EN" db-id="0srdta99r0etw7e5rpzpv05v9a0ew9ef2tae" timestamp="1475759455"&gt;1186&lt;/key&gt;&lt;key app="ENWeb" db-id=""&gt;0&lt;/key&gt;&lt;/foreign-keys&gt;&lt;ref-type name="Journal Article"&gt;17&lt;/ref-type&gt;&lt;contributors&gt;&lt;authors&gt;&lt;author&gt;Naylor, A.R.&lt;/author&gt;&lt;/authors&gt;&lt;/contributors&gt;&lt;titles&gt;&lt;title&gt;Identifying the high-risk carotid plaque&lt;/title&gt;&lt;secondary-title&gt;The Journal of Cardiovascular Surgery&lt;/secondary-title&gt;&lt;/titles&gt;&lt;periodical&gt;&lt;full-title&gt;The Journal of Cardiovascular Surgery&lt;/full-title&gt;&lt;/periodical&gt;&lt;pages&gt;11-20&lt;/pages&gt;&lt;volume&gt;55&lt;/volume&gt;&lt;number&gt;2&lt;/number&gt;&lt;edition&gt;April 2014&lt;/edition&gt;&lt;dates&gt;&lt;year&gt;2014&lt;/year&gt;&lt;pub-dates&gt;&lt;date&gt;August 20, 2014&lt;/date&gt;&lt;/pub-dates&gt;&lt;/dates&gt;&lt;urls&gt;&lt;/urls&gt;&lt;/record&gt;&lt;/Cite&gt;&lt;/EndNote&gt;</w:instrText>
      </w:r>
      <w:r w:rsidR="00FC0B06" w:rsidRPr="005B3448">
        <w:rPr>
          <w:rStyle w:val="StyleVisioncontentC0000000009D55690"/>
          <w:i w:val="0"/>
          <w:color w:val="auto"/>
        </w:rPr>
        <w:fldChar w:fldCharType="separate"/>
      </w:r>
      <w:r w:rsidR="00DE55DF">
        <w:rPr>
          <w:rStyle w:val="StyleVisioncontentC0000000009D55690"/>
          <w:i w:val="0"/>
          <w:noProof/>
          <w:color w:val="auto"/>
        </w:rPr>
        <w:t>[33]</w:t>
      </w:r>
      <w:r w:rsidR="00FC0B06" w:rsidRPr="005B3448">
        <w:rPr>
          <w:rStyle w:val="StyleVisioncontentC0000000009D55690"/>
          <w:i w:val="0"/>
          <w:color w:val="auto"/>
        </w:rPr>
        <w:fldChar w:fldCharType="end"/>
      </w:r>
      <w:r w:rsidRPr="005B3448">
        <w:rPr>
          <w:rStyle w:val="StyleVisioncontentC0000000009D55690"/>
          <w:i w:val="0"/>
          <w:color w:val="auto"/>
        </w:rPr>
        <w:t>, suggesting less specificity. Ideal image processing would take this factor and partial volume effects into account. The speed and high-resolution of standard CTA scan protocols brings prom</w:t>
      </w:r>
      <w:r w:rsidR="00345877">
        <w:rPr>
          <w:rStyle w:val="StyleVisioncontentC0000000009D55690"/>
          <w:i w:val="0"/>
          <w:color w:val="auto"/>
        </w:rPr>
        <w:t>ise of more widespread adoption</w:t>
      </w:r>
      <w:r w:rsidRPr="005B3448">
        <w:rPr>
          <w:rStyle w:val="StyleVisioncontentC0000000009D55690"/>
          <w:i w:val="0"/>
          <w:color w:val="auto"/>
        </w:rPr>
        <w:t xml:space="preserve">. </w:t>
      </w:r>
    </w:p>
    <w:p w14:paraId="319DDADE" w14:textId="07AC93C8" w:rsidR="00E640B8" w:rsidRPr="00E640B8" w:rsidRDefault="00E640B8" w:rsidP="00CD628A">
      <w:pPr>
        <w:pStyle w:val="3"/>
        <w:spacing w:before="0" w:after="120"/>
        <w:jc w:val="both"/>
        <w:rPr>
          <w:rStyle w:val="StyleVisioncontentC0000000009D55690"/>
          <w:i w:val="0"/>
          <w:color w:val="auto"/>
        </w:rPr>
      </w:pPr>
      <w:r w:rsidRPr="00E640B8">
        <w:rPr>
          <w:rStyle w:val="StyleVisioncontentC0000000009D55690"/>
          <w:i w:val="0"/>
          <w:color w:val="auto"/>
        </w:rPr>
        <w:t xml:space="preserve">Examination of arterial beds using radiological imaging is common among three image modalities: ultrasound, CT, and MRI. A particularly thorough review paper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ten Kate&lt;/Author&gt;&lt;Year&gt;2010&lt;/Year&gt;&lt;RecNum&gt;1226&lt;/RecNum&gt;&lt;DisplayText&gt;[34]&lt;/DisplayText&gt;&lt;record&gt;&lt;rec-number&gt;1226&lt;/rec-number&gt;&lt;foreign-keys&gt;&lt;key app="EN" db-id="0srdta99r0etw7e5rpzpv05v9a0ew9ef2tae" timestamp="1475759520"&gt;1226&lt;/key&gt;&lt;key app="ENWeb" db-id=""&gt;0&lt;/key&gt;&lt;/foreign-keys&gt;&lt;ref-type name="Journal Article"&gt;17&lt;/ref-type&gt;&lt;contributors&gt;&lt;authors&gt;&lt;author&gt;ten Kate, Gerrit L.&lt;/author&gt;&lt;author&gt;Sijbrands, Eric J.&lt;/author&gt;&lt;author&gt;Staub, Daniel&lt;/author&gt;&lt;author&gt;Coll, Blai&lt;/author&gt;&lt;author&gt;ten Cate, Folkert J.&lt;/author&gt;&lt;author&gt;Feinstein, Steven B.&lt;/author&gt;&lt;author&gt;Schinkel, Arend F. L.&lt;/author&gt;&lt;/authors&gt;&lt;/contributors&gt;&lt;titles&gt;&lt;title&gt;Noninvasive Imaging of the Vulnerable Atherosclerotic Plaque&lt;/title&gt;&lt;secondary-title&gt;Current problems in cardiology&lt;/secondary-title&gt;&lt;/titles&gt;&lt;periodical&gt;&lt;full-title&gt;Current problems in cardiology&lt;/full-title&gt;&lt;/periodical&gt;&lt;pages&gt;556-591&lt;/pages&gt;&lt;volume&gt;35&lt;/volume&gt;&lt;number&gt;11&lt;/number&gt;&lt;dates&gt;&lt;year&gt;2010&lt;/year&gt;&lt;/dates&gt;&lt;publisher&gt;Mosby-Year Book&lt;/publisher&gt;&lt;isbn&gt;0146-2806&lt;/isbn&gt;&lt;urls&gt;&lt;related-urls&gt;&lt;url&gt;http://linkinghub.elsevier.com/retrieve/pii/S0146280610001039?showall=true&lt;/url&gt;&lt;/related-urls&gt;&lt;/urls&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34]</w:t>
      </w:r>
      <w:r w:rsidR="00FC0B06" w:rsidRPr="00E640B8">
        <w:rPr>
          <w:rStyle w:val="StyleVisioncontentC0000000009D55690"/>
          <w:i w:val="0"/>
          <w:color w:val="auto"/>
        </w:rPr>
        <w:fldChar w:fldCharType="end"/>
      </w:r>
      <w:r w:rsidRPr="00E640B8">
        <w:rPr>
          <w:rStyle w:val="StyleVisioncontentC0000000009D55690"/>
          <w:i w:val="0"/>
          <w:color w:val="auto"/>
        </w:rPr>
        <w:t xml:space="preserve"> investigated the use of noninvasive imaging techniques in identifying plaque components and morphologic characteristics associated with atherosclerotic plaque vulnerability in carotid and coronary arteries. The review found 62 studies: 23 of which investigated ultrasound, 18 CT, 18 MRI, 2 that investigated both CT and ultrasound, and 1 that investigated both MRI and ultrasound. The 50 studies on the carotid arteries used histology as reference method, while the 12 studies on the coronary art</w:t>
      </w:r>
      <w:r>
        <w:rPr>
          <w:rStyle w:val="StyleVisioncontentC0000000009D55690"/>
          <w:i w:val="0"/>
          <w:color w:val="auto"/>
        </w:rPr>
        <w:t>eries used IVUS (but this would not be considered definitive as IVUS is itself not validated by histology)</w:t>
      </w:r>
      <w:r w:rsidRPr="00E640B8">
        <w:rPr>
          <w:rStyle w:val="StyleVisioncontentC0000000009D55690"/>
          <w:i w:val="0"/>
          <w:color w:val="auto"/>
        </w:rPr>
        <w:t xml:space="preserve">.  </w:t>
      </w:r>
    </w:p>
    <w:p w14:paraId="0FE23AC3" w14:textId="77777777" w:rsidR="00F94122" w:rsidRPr="00713EA5" w:rsidRDefault="00713EA5" w:rsidP="00CD628A">
      <w:pPr>
        <w:pStyle w:val="Heading3"/>
        <w:spacing w:after="120"/>
        <w:rPr>
          <w:rStyle w:val="SubtleReference"/>
          <w:color w:val="auto"/>
          <w:sz w:val="24"/>
        </w:rPr>
      </w:pPr>
      <w:bookmarkStart w:id="90" w:name="_Toc468020663"/>
      <w:bookmarkStart w:id="91" w:name="_Toc536712567"/>
      <w:r>
        <w:rPr>
          <w:rStyle w:val="SubtleReference"/>
          <w:color w:val="auto"/>
          <w:sz w:val="24"/>
        </w:rPr>
        <w:t>Vessel</w:t>
      </w:r>
      <w:r w:rsidR="00F94122" w:rsidRPr="00713EA5">
        <w:rPr>
          <w:rStyle w:val="SubtleReference"/>
          <w:color w:val="auto"/>
          <w:sz w:val="24"/>
        </w:rPr>
        <w:t xml:space="preserve"> Structure</w:t>
      </w:r>
      <w:bookmarkEnd w:id="90"/>
      <w:bookmarkEnd w:id="91"/>
    </w:p>
    <w:tbl>
      <w:tblPr>
        <w:tblStyle w:val="TableSubtle1"/>
        <w:tblW w:w="0" w:type="auto"/>
        <w:tblLook w:val="04A0" w:firstRow="1" w:lastRow="0" w:firstColumn="1" w:lastColumn="0" w:noHBand="0" w:noVBand="1"/>
      </w:tblPr>
      <w:tblGrid>
        <w:gridCol w:w="1148"/>
        <w:gridCol w:w="850"/>
        <w:gridCol w:w="1078"/>
        <w:gridCol w:w="67"/>
        <w:gridCol w:w="923"/>
        <w:gridCol w:w="1351"/>
        <w:gridCol w:w="2611"/>
        <w:gridCol w:w="2708"/>
      </w:tblGrid>
      <w:tr w:rsidR="004C3D0B" w:rsidRPr="00076BD4" w14:paraId="36D4F425" w14:textId="77777777" w:rsidTr="00E463E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148" w:type="dxa"/>
          </w:tcPr>
          <w:p w14:paraId="74F50295" w14:textId="77777777" w:rsidR="00F94122" w:rsidRPr="00076BD4" w:rsidRDefault="00F94122" w:rsidP="00CD628A">
            <w:pPr>
              <w:spacing w:line="240" w:lineRule="auto"/>
              <w:rPr>
                <w:rFonts w:cs="Arial"/>
                <w:i/>
                <w:sz w:val="14"/>
                <w:szCs w:val="14"/>
              </w:rPr>
            </w:pPr>
            <w:r w:rsidRPr="00076BD4">
              <w:rPr>
                <w:rFonts w:cs="Arial"/>
                <w:i/>
                <w:sz w:val="14"/>
                <w:szCs w:val="14"/>
              </w:rPr>
              <w:t>Source</w:t>
            </w:r>
          </w:p>
        </w:tc>
        <w:tc>
          <w:tcPr>
            <w:tcW w:w="850" w:type="dxa"/>
          </w:tcPr>
          <w:p w14:paraId="767113B9"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Imaging Method</w:t>
            </w:r>
          </w:p>
        </w:tc>
        <w:tc>
          <w:tcPr>
            <w:tcW w:w="1145" w:type="dxa"/>
            <w:gridSpan w:val="2"/>
          </w:tcPr>
          <w:p w14:paraId="6B0E9B50"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 xml:space="preserve">Reference </w:t>
            </w:r>
          </w:p>
        </w:tc>
        <w:tc>
          <w:tcPr>
            <w:tcW w:w="923" w:type="dxa"/>
          </w:tcPr>
          <w:p w14:paraId="2A6936B0"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bject</w:t>
            </w:r>
          </w:p>
        </w:tc>
        <w:tc>
          <w:tcPr>
            <w:tcW w:w="1351" w:type="dxa"/>
          </w:tcPr>
          <w:p w14:paraId="2163C3B3"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Structure measurement</w:t>
            </w:r>
          </w:p>
        </w:tc>
        <w:tc>
          <w:tcPr>
            <w:tcW w:w="2611" w:type="dxa"/>
          </w:tcPr>
          <w:p w14:paraId="0B5761A1"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ffset</w:t>
            </w:r>
          </w:p>
        </w:tc>
        <w:tc>
          <w:tcPr>
            <w:tcW w:w="2708" w:type="dxa"/>
          </w:tcPr>
          <w:p w14:paraId="3249086C"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Variability</w:t>
            </w:r>
          </w:p>
        </w:tc>
      </w:tr>
      <w:tr w:rsidR="004C3D0B" w:rsidRPr="00076BD4" w14:paraId="1F7B0E75" w14:textId="77777777"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14:paraId="22A71246" w14:textId="52C42C88" w:rsidR="00F94122" w:rsidRPr="00076BD4" w:rsidRDefault="00F94122" w:rsidP="00330DEE">
            <w:pPr>
              <w:spacing w:line="240" w:lineRule="auto"/>
              <w:rPr>
                <w:rFonts w:cs="Arial"/>
                <w:sz w:val="14"/>
                <w:szCs w:val="14"/>
              </w:rPr>
            </w:pPr>
            <w:r w:rsidRPr="00076BD4">
              <w:rPr>
                <w:rFonts w:cs="Arial"/>
                <w:sz w:val="14"/>
                <w:szCs w:val="14"/>
              </w:rPr>
              <w:t xml:space="preserve">de </w:t>
            </w:r>
            <w:proofErr w:type="spellStart"/>
            <w:r w:rsidRPr="00076BD4">
              <w:rPr>
                <w:rFonts w:cs="Arial"/>
                <w:sz w:val="14"/>
                <w:szCs w:val="14"/>
              </w:rPr>
              <w:t>Weert</w:t>
            </w:r>
            <w:proofErr w:type="spellEnd"/>
            <w:r w:rsidRPr="00076BD4">
              <w:rPr>
                <w:rFonts w:cs="Arial"/>
                <w:sz w:val="14"/>
                <w:szCs w:val="14"/>
              </w:rPr>
              <w:t xml:space="preserve"> 2006 </w:t>
            </w:r>
            <w:r w:rsidR="00FC0B06" w:rsidRPr="00076BD4">
              <w:rPr>
                <w:rFonts w:cs="Arial"/>
                <w:sz w:val="14"/>
                <w:szCs w:val="14"/>
              </w:rPr>
              <w:fldChar w:fldCharType="begin"/>
            </w:r>
            <w:r w:rsidR="00DE55DF">
              <w:rPr>
                <w:rFonts w:cs="Arial"/>
                <w:sz w:val="14"/>
                <w:szCs w:val="14"/>
              </w:rPr>
              <w:instrText xml:space="preserve"> ADDIN EN.CITE &lt;EndNote&gt;&lt;Cite&gt;&lt;Author&gt;de Weert&lt;/Author&gt;&lt;Year&gt;2006&lt;/Year&gt;&lt;RecNum&gt;1265&lt;/RecNum&gt;&lt;DisplayText&gt;[35]&lt;/DisplayText&gt;&lt;record&gt;&lt;rec-number&gt;1265&lt;/rec-number&gt;&lt;foreign-keys&gt;&lt;key app="EN" db-id="0srdta99r0etw7e5rpzpv05v9a0ew9ef2tae" timestamp="1475759575"&gt;1265&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076BD4">
              <w:rPr>
                <w:rFonts w:cs="Arial"/>
                <w:sz w:val="14"/>
                <w:szCs w:val="14"/>
              </w:rPr>
              <w:fldChar w:fldCharType="separate"/>
            </w:r>
            <w:r w:rsidR="00DE55DF">
              <w:rPr>
                <w:rFonts w:cs="Arial"/>
                <w:noProof/>
                <w:sz w:val="14"/>
                <w:szCs w:val="14"/>
              </w:rPr>
              <w:t>[35]</w:t>
            </w:r>
            <w:r w:rsidR="00FC0B06" w:rsidRPr="00076BD4">
              <w:rPr>
                <w:rFonts w:cs="Arial"/>
                <w:sz w:val="14"/>
                <w:szCs w:val="14"/>
              </w:rPr>
              <w:fldChar w:fldCharType="end"/>
            </w:r>
            <w:r w:rsidRPr="00076BD4">
              <w:rPr>
                <w:rFonts w:cs="Arial"/>
                <w:sz w:val="14"/>
                <w:szCs w:val="14"/>
              </w:rPr>
              <w:t xml:space="preserve"> </w:t>
            </w:r>
          </w:p>
        </w:tc>
        <w:tc>
          <w:tcPr>
            <w:tcW w:w="850" w:type="dxa"/>
          </w:tcPr>
          <w:p w14:paraId="7E74D14E"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145" w:type="dxa"/>
            <w:gridSpan w:val="2"/>
          </w:tcPr>
          <w:p w14:paraId="628EA148"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923" w:type="dxa"/>
          </w:tcPr>
          <w:p w14:paraId="14CE426B"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7 Human carotid</w:t>
            </w:r>
          </w:p>
        </w:tc>
        <w:tc>
          <w:tcPr>
            <w:tcW w:w="1351" w:type="dxa"/>
          </w:tcPr>
          <w:p w14:paraId="47D6AEA1"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2611" w:type="dxa"/>
          </w:tcPr>
          <w:p w14:paraId="11F63354"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5% constant over </w:t>
            </w:r>
            <w:r>
              <w:rPr>
                <w:rFonts w:cs="Arial"/>
                <w:sz w:val="14"/>
                <w:szCs w:val="14"/>
              </w:rPr>
              <w:t>74-111</w:t>
            </w:r>
            <w:r w:rsidRPr="00076BD4">
              <w:rPr>
                <w:rFonts w:cs="Arial"/>
                <w:sz w:val="14"/>
                <w:szCs w:val="14"/>
              </w:rPr>
              <w:t xml:space="preserve"> mm2 range; poor below</w:t>
            </w:r>
          </w:p>
        </w:tc>
        <w:tc>
          <w:tcPr>
            <w:tcW w:w="2708" w:type="dxa"/>
          </w:tcPr>
          <w:p w14:paraId="2D1BD304"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74-111</w:t>
            </w:r>
            <w:r w:rsidRPr="00076BD4">
              <w:rPr>
                <w:rFonts w:cs="Arial"/>
                <w:sz w:val="14"/>
                <w:szCs w:val="14"/>
              </w:rPr>
              <w:t xml:space="preserve"> mm2 </w:t>
            </w:r>
            <w:r>
              <w:rPr>
                <w:rFonts w:cs="Arial"/>
                <w:sz w:val="14"/>
                <w:szCs w:val="14"/>
              </w:rPr>
              <w:t xml:space="preserve"> </w:t>
            </w:r>
            <w:r w:rsidRPr="00076BD4">
              <w:rPr>
                <w:rFonts w:cs="Arial"/>
                <w:sz w:val="14"/>
                <w:szCs w:val="14"/>
              </w:rPr>
              <w:t>range; poor below</w:t>
            </w:r>
          </w:p>
        </w:tc>
      </w:tr>
      <w:tr w:rsidR="004C3D0B" w:rsidRPr="00076BD4" w14:paraId="55A47046" w14:textId="77777777" w:rsidTr="00E463E8">
        <w:tc>
          <w:tcPr>
            <w:cnfStyle w:val="001000000000" w:firstRow="0" w:lastRow="0" w:firstColumn="1" w:lastColumn="0" w:oddVBand="0" w:evenVBand="0" w:oddHBand="0" w:evenHBand="0" w:firstRowFirstColumn="0" w:firstRowLastColumn="0" w:lastRowFirstColumn="0" w:lastRowLastColumn="0"/>
            <w:tcW w:w="1148" w:type="dxa"/>
          </w:tcPr>
          <w:p w14:paraId="4EE6555A" w14:textId="5F165A74" w:rsidR="00F94122" w:rsidRPr="00076BD4" w:rsidRDefault="00F94122" w:rsidP="00330DEE">
            <w:pPr>
              <w:spacing w:line="240" w:lineRule="auto"/>
              <w:rPr>
                <w:rFonts w:cs="Arial"/>
                <w:sz w:val="14"/>
                <w:szCs w:val="14"/>
              </w:rPr>
            </w:pPr>
            <w:r w:rsidRPr="00076BD4">
              <w:rPr>
                <w:rFonts w:cs="Arial"/>
                <w:sz w:val="14"/>
                <w:szCs w:val="14"/>
              </w:rPr>
              <w:t xml:space="preserve">de </w:t>
            </w:r>
            <w:proofErr w:type="spellStart"/>
            <w:r w:rsidRPr="00076BD4">
              <w:rPr>
                <w:rFonts w:cs="Arial"/>
                <w:sz w:val="14"/>
                <w:szCs w:val="14"/>
              </w:rPr>
              <w:t>Weert</w:t>
            </w:r>
            <w:proofErr w:type="spellEnd"/>
            <w:r w:rsidRPr="00076BD4">
              <w:rPr>
                <w:rFonts w:cs="Arial"/>
                <w:sz w:val="14"/>
                <w:szCs w:val="14"/>
              </w:rPr>
              <w:t xml:space="preserve"> 2006 </w:t>
            </w:r>
            <w:r w:rsidR="00FC0B06" w:rsidRPr="00076BD4">
              <w:rPr>
                <w:rFonts w:cs="Arial"/>
                <w:sz w:val="14"/>
                <w:szCs w:val="14"/>
              </w:rPr>
              <w:fldChar w:fldCharType="begin"/>
            </w:r>
            <w:r w:rsidR="00DE55DF">
              <w:rPr>
                <w:rFonts w:cs="Arial"/>
                <w:sz w:val="14"/>
                <w:szCs w:val="14"/>
              </w:rPr>
              <w:instrText xml:space="preserve"> ADDIN EN.CITE &lt;EndNote&gt;&lt;Cite&gt;&lt;Author&gt;de Weert&lt;/Author&gt;&lt;Year&gt;2006&lt;/Year&gt;&lt;RecNum&gt;1265&lt;/RecNum&gt;&lt;DisplayText&gt;[35]&lt;/DisplayText&gt;&lt;record&gt;&lt;rec-number&gt;1265&lt;/rec-number&gt;&lt;foreign-keys&gt;&lt;key app="EN" db-id="0srdta99r0etw7e5rpzpv05v9a0ew9ef2tae" timestamp="1475759575"&gt;1265&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076BD4">
              <w:rPr>
                <w:rFonts w:cs="Arial"/>
                <w:sz w:val="14"/>
                <w:szCs w:val="14"/>
              </w:rPr>
              <w:fldChar w:fldCharType="separate"/>
            </w:r>
            <w:r w:rsidR="00DE55DF">
              <w:rPr>
                <w:rFonts w:cs="Arial"/>
                <w:noProof/>
                <w:sz w:val="14"/>
                <w:szCs w:val="14"/>
              </w:rPr>
              <w:t>[35]</w:t>
            </w:r>
            <w:r w:rsidR="00FC0B06" w:rsidRPr="00076BD4">
              <w:rPr>
                <w:rFonts w:cs="Arial"/>
                <w:sz w:val="14"/>
                <w:szCs w:val="14"/>
              </w:rPr>
              <w:fldChar w:fldCharType="end"/>
            </w:r>
          </w:p>
        </w:tc>
        <w:tc>
          <w:tcPr>
            <w:tcW w:w="850" w:type="dxa"/>
          </w:tcPr>
          <w:p w14:paraId="75653608"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145" w:type="dxa"/>
            <w:gridSpan w:val="2"/>
          </w:tcPr>
          <w:p w14:paraId="46D6D70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923" w:type="dxa"/>
          </w:tcPr>
          <w:p w14:paraId="3B0406C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3 Human carotid</w:t>
            </w:r>
          </w:p>
        </w:tc>
        <w:tc>
          <w:tcPr>
            <w:tcW w:w="1351" w:type="dxa"/>
          </w:tcPr>
          <w:p w14:paraId="2484D4F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14:paraId="16EAC4F3"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0% constant over 22</w:t>
            </w:r>
            <w:r>
              <w:rPr>
                <w:rFonts w:cs="Arial"/>
                <w:sz w:val="14"/>
                <w:szCs w:val="14"/>
              </w:rPr>
              <w:t xml:space="preserve">-63 </w:t>
            </w:r>
            <w:r w:rsidRPr="00076BD4">
              <w:rPr>
                <w:rFonts w:cs="Arial"/>
                <w:sz w:val="14"/>
                <w:szCs w:val="14"/>
              </w:rPr>
              <w:t>mm2 range; poor below</w:t>
            </w:r>
          </w:p>
        </w:tc>
        <w:tc>
          <w:tcPr>
            <w:tcW w:w="2708" w:type="dxa"/>
          </w:tcPr>
          <w:p w14:paraId="4792611D"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 constant over 22</w:t>
            </w:r>
            <w:r>
              <w:rPr>
                <w:rFonts w:cs="Arial"/>
                <w:sz w:val="14"/>
                <w:szCs w:val="14"/>
              </w:rPr>
              <w:t xml:space="preserve">-63 </w:t>
            </w:r>
            <w:r w:rsidRPr="00076BD4">
              <w:rPr>
                <w:rFonts w:cs="Arial"/>
                <w:sz w:val="14"/>
                <w:szCs w:val="14"/>
              </w:rPr>
              <w:t>mm2</w:t>
            </w:r>
            <w:r>
              <w:rPr>
                <w:rFonts w:cs="Arial"/>
                <w:sz w:val="14"/>
                <w:szCs w:val="14"/>
              </w:rPr>
              <w:t xml:space="preserve"> </w:t>
            </w:r>
            <w:r w:rsidRPr="00076BD4">
              <w:rPr>
                <w:rFonts w:cs="Arial"/>
                <w:sz w:val="14"/>
                <w:szCs w:val="14"/>
              </w:rPr>
              <w:t xml:space="preserve"> range; poor below</w:t>
            </w:r>
          </w:p>
        </w:tc>
      </w:tr>
      <w:tr w:rsidR="004C3D0B" w:rsidRPr="00076BD4" w14:paraId="0874E594" w14:textId="77777777" w:rsidTr="00E463E8">
        <w:trPr>
          <w:cnfStyle w:val="000000100000" w:firstRow="0" w:lastRow="0" w:firstColumn="0" w:lastColumn="0" w:oddVBand="0" w:evenVBand="0" w:oddHBand="1" w:evenHBand="0" w:firstRowFirstColumn="0" w:firstRowLastColumn="0" w:lastRowFirstColumn="0" w:lastRowLastColumn="0"/>
          <w:trHeight w:val="418"/>
        </w:trPr>
        <w:tc>
          <w:tcPr>
            <w:cnfStyle w:val="001000000000" w:firstRow="0" w:lastRow="0" w:firstColumn="1" w:lastColumn="0" w:oddVBand="0" w:evenVBand="0" w:oddHBand="0" w:evenHBand="0" w:firstRowFirstColumn="0" w:firstRowLastColumn="0" w:lastRowFirstColumn="0" w:lastRowLastColumn="0"/>
            <w:tcW w:w="1148" w:type="dxa"/>
          </w:tcPr>
          <w:p w14:paraId="207405FF" w14:textId="653CFDC6" w:rsidR="00F94122" w:rsidRPr="00076BD4" w:rsidRDefault="00F94122" w:rsidP="00330DEE">
            <w:pPr>
              <w:spacing w:line="240" w:lineRule="auto"/>
              <w:rPr>
                <w:rFonts w:cs="Arial"/>
                <w:sz w:val="14"/>
                <w:szCs w:val="14"/>
              </w:rPr>
            </w:pPr>
            <w:proofErr w:type="spellStart"/>
            <w:r w:rsidRPr="00076BD4">
              <w:rPr>
                <w:rFonts w:cs="Arial"/>
                <w:sz w:val="14"/>
                <w:szCs w:val="14"/>
              </w:rPr>
              <w:t>Kwee</w:t>
            </w:r>
            <w:proofErr w:type="spellEnd"/>
            <w:r w:rsidRPr="00076BD4">
              <w:rPr>
                <w:rFonts w:cs="Arial"/>
                <w:sz w:val="14"/>
                <w:szCs w:val="14"/>
              </w:rPr>
              <w:t xml:space="preserve"> 2009 </w:t>
            </w:r>
            <w:r w:rsidR="00FC0B06" w:rsidRPr="00076BD4">
              <w:rPr>
                <w:rFonts w:cs="Arial"/>
                <w:sz w:val="14"/>
                <w:szCs w:val="14"/>
              </w:rPr>
              <w:fldChar w:fldCharType="begin"/>
            </w:r>
            <w:r w:rsidR="00DE55DF">
              <w:rPr>
                <w:rFonts w:cs="Arial"/>
                <w:sz w:val="14"/>
                <w:szCs w:val="14"/>
              </w:rPr>
              <w:instrText xml:space="preserve"> ADDIN EN.CITE &lt;EndNote&gt;&lt;Cite&gt;&lt;Author&gt;Kwee&lt;/Author&gt;&lt;Year&gt;2009&lt;/Year&gt;&lt;RecNum&gt;1246&lt;/RecNum&gt;&lt;DisplayText&gt;[36]&lt;/DisplayText&gt;&lt;record&gt;&lt;rec-number&gt;1246&lt;/rec-number&gt;&lt;foreign-keys&gt;&lt;key app="EN" db-id="0srdta99r0etw7e5rpzpv05v9a0ew9ef2tae" timestamp="1475759552"&gt;1246&lt;/key&gt;&lt;key app="ENWeb" db-id=""&gt;0&lt;/key&gt;&lt;/foreign-keys&gt;&lt;ref-type name="Journal Article"&gt;17&lt;/ref-type&gt;&lt;contributors&gt;&lt;authors&gt;&lt;author&gt;Kwee, Robert M.&lt;/author&gt;&lt;author&gt;Teule, Gerrit J. J.&lt;/author&gt;&lt;author&gt;van Oostenbrugge, Robert J.&lt;/author&gt;&lt;author&gt;Mess, Werner H.&lt;/author&gt;&lt;author&gt;Prins, Martin H.&lt;/author&gt;&lt;author&gt;van der Geest, Rob J.&lt;/author&gt;&lt;author&gt;ter Berg, Johannes W.M.&lt;/author&gt;&lt;author&gt;Franke, Cees L.&lt;/author&gt;&lt;author&gt;Korten, Arthur G.G.C.&lt;/author&gt;&lt;author&gt;Meems, Bé J.&lt;/author&gt;&lt;author&gt;Hofman, Paul A.M.&lt;/author&gt;&lt;author&gt;van Engelshoven, Jos M.A.&lt;/author&gt;&lt;author&gt;Wildberger, Joachim E.&lt;/author&gt;&lt;author&gt;Kooi, M. Eline&lt;/author&gt;&lt;/authors&gt;&lt;/contributors&gt;&lt;titles&gt;&lt;title&gt;Multimodality Imaging of Carotid Artery Plaques: 18F-Fluoro-2-Deoxyglucose Positron Emission Tomography, Computed Tomography, and Magnetic Resonance Imaging&lt;/title&gt;&lt;secondary-title&gt;Stroke&lt;/secondary-title&gt;&lt;/titles&gt;&lt;periodical&gt;&lt;full-title&gt;Stroke&lt;/full-title&gt;&lt;abbr-1&gt;Stroke; a journal of cerebral circulation&lt;/abbr-1&gt;&lt;/periodical&gt;&lt;pages&gt;3718-3724&lt;/pages&gt;&lt;volume&gt;40&lt;/volume&gt;&lt;number&gt;12&lt;/number&gt;&lt;dates&gt;&lt;year&gt;2009&lt;/year&gt;&lt;pub-dates&gt;&lt;date&gt;December 1, 2009&lt;/date&gt;&lt;/pub-dates&gt;&lt;/dates&gt;&lt;urls&gt;&lt;related-urls&gt;&lt;url&gt;http://stroke.ahajournals.org/content/40/12/3718.abstract&lt;/url&gt;&lt;/related-urls&gt;&lt;/urls&gt;&lt;electronic-resource-num&gt;10.1161/strokeaha.109.564088&lt;/electronic-resource-num&gt;&lt;/record&gt;&lt;/Cite&gt;&lt;/EndNote&gt;</w:instrText>
            </w:r>
            <w:r w:rsidR="00FC0B06" w:rsidRPr="00076BD4">
              <w:rPr>
                <w:rFonts w:cs="Arial"/>
                <w:sz w:val="14"/>
                <w:szCs w:val="14"/>
              </w:rPr>
              <w:fldChar w:fldCharType="separate"/>
            </w:r>
            <w:r w:rsidR="00DE55DF">
              <w:rPr>
                <w:rFonts w:cs="Arial"/>
                <w:noProof/>
                <w:sz w:val="14"/>
                <w:szCs w:val="14"/>
              </w:rPr>
              <w:t>[36]</w:t>
            </w:r>
            <w:r w:rsidR="00FC0B06" w:rsidRPr="00076BD4">
              <w:rPr>
                <w:rFonts w:cs="Arial"/>
                <w:sz w:val="14"/>
                <w:szCs w:val="14"/>
              </w:rPr>
              <w:fldChar w:fldCharType="end"/>
            </w:r>
          </w:p>
        </w:tc>
        <w:tc>
          <w:tcPr>
            <w:tcW w:w="850" w:type="dxa"/>
          </w:tcPr>
          <w:p w14:paraId="1E16D5F0"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 Auto</w:t>
            </w:r>
          </w:p>
        </w:tc>
        <w:tc>
          <w:tcPr>
            <w:tcW w:w="1145" w:type="dxa"/>
            <w:gridSpan w:val="2"/>
          </w:tcPr>
          <w:p w14:paraId="6D1A2AE8"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5T MR</w:t>
            </w:r>
          </w:p>
        </w:tc>
        <w:tc>
          <w:tcPr>
            <w:tcW w:w="923" w:type="dxa"/>
          </w:tcPr>
          <w:p w14:paraId="1FECF481"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4 Human carotid</w:t>
            </w:r>
          </w:p>
        </w:tc>
        <w:tc>
          <w:tcPr>
            <w:tcW w:w="1351" w:type="dxa"/>
          </w:tcPr>
          <w:p w14:paraId="606CB3D5"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w:t>
            </w:r>
          </w:p>
        </w:tc>
        <w:tc>
          <w:tcPr>
            <w:tcW w:w="2611" w:type="dxa"/>
          </w:tcPr>
          <w:p w14:paraId="453BCA58"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9%</w:t>
            </w:r>
            <w:r>
              <w:rPr>
                <w:rFonts w:cs="Arial"/>
                <w:sz w:val="14"/>
                <w:szCs w:val="14"/>
              </w:rPr>
              <w:t xml:space="preserve"> constant over 19-72 mm2 range; poor below</w:t>
            </w:r>
          </w:p>
        </w:tc>
        <w:tc>
          <w:tcPr>
            <w:tcW w:w="2708" w:type="dxa"/>
          </w:tcPr>
          <w:p w14:paraId="21CE7540"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37%</w:t>
            </w:r>
            <w:r>
              <w:rPr>
                <w:rFonts w:cs="Arial"/>
                <w:sz w:val="14"/>
                <w:szCs w:val="14"/>
              </w:rPr>
              <w:t xml:space="preserve"> </w:t>
            </w:r>
            <w:r w:rsidRPr="00076BD4">
              <w:rPr>
                <w:rFonts w:cs="Arial"/>
                <w:sz w:val="14"/>
                <w:szCs w:val="14"/>
              </w:rPr>
              <w:t>%</w:t>
            </w:r>
            <w:r>
              <w:rPr>
                <w:rFonts w:cs="Arial"/>
                <w:sz w:val="14"/>
                <w:szCs w:val="14"/>
              </w:rPr>
              <w:t xml:space="preserve"> constant over 19-72 mm2 range; poor below</w:t>
            </w:r>
          </w:p>
        </w:tc>
      </w:tr>
      <w:tr w:rsidR="004C3D0B" w:rsidRPr="00076BD4" w14:paraId="3A37116B" w14:textId="77777777" w:rsidTr="00E463E8">
        <w:tc>
          <w:tcPr>
            <w:cnfStyle w:val="001000000000" w:firstRow="0" w:lastRow="0" w:firstColumn="1" w:lastColumn="0" w:oddVBand="0" w:evenVBand="0" w:oddHBand="0" w:evenHBand="0" w:firstRowFirstColumn="0" w:firstRowLastColumn="0" w:lastRowFirstColumn="0" w:lastRowLastColumn="0"/>
            <w:tcW w:w="1148" w:type="dxa"/>
          </w:tcPr>
          <w:p w14:paraId="079823A1" w14:textId="262D0485" w:rsidR="00F94122" w:rsidRPr="00076BD4" w:rsidRDefault="00F94122" w:rsidP="00CD628A">
            <w:pPr>
              <w:spacing w:line="240" w:lineRule="auto"/>
              <w:rPr>
                <w:rFonts w:cs="Arial"/>
                <w:sz w:val="14"/>
                <w:szCs w:val="14"/>
              </w:rPr>
            </w:pPr>
            <w:proofErr w:type="spellStart"/>
            <w:r w:rsidRPr="00076BD4">
              <w:rPr>
                <w:rFonts w:cs="Arial"/>
                <w:sz w:val="14"/>
                <w:szCs w:val="14"/>
              </w:rPr>
              <w:t>Obaid</w:t>
            </w:r>
            <w:proofErr w:type="spellEnd"/>
            <w:r w:rsidRPr="00076BD4">
              <w:rPr>
                <w:rFonts w:cs="Arial"/>
                <w:sz w:val="14"/>
                <w:szCs w:val="14"/>
              </w:rPr>
              <w:t xml:space="preserve"> 2013 </w:t>
            </w:r>
            <w:r w:rsidR="00FC0B06" w:rsidRPr="00076BD4">
              <w:rPr>
                <w:rFonts w:cs="Arial"/>
                <w:sz w:val="14"/>
                <w:szCs w:val="14"/>
              </w:rPr>
              <w:fldChar w:fldCharType="begin"/>
            </w:r>
            <w:r w:rsidR="00DE55DF">
              <w:rPr>
                <w:rFonts w:cs="Arial"/>
                <w:sz w:val="14"/>
                <w:szCs w:val="14"/>
              </w:rPr>
              <w:instrText xml:space="preserve"> ADDIN EN.CITE &lt;EndNote&gt;&lt;Cite&gt;&lt;Author&gt;Obaid&lt;/Author&gt;&lt;Year&gt;2013&lt;/Year&gt;&lt;RecNum&gt;1176&lt;/RecNum&gt;&lt;DisplayText&gt;[37]&lt;/DisplayText&gt;&lt;record&gt;&lt;rec-number&gt;1176&lt;/rec-number&gt;&lt;foreign-keys&gt;&lt;key app="EN" db-id="0srdta99r0etw7e5rpzpv05v9a0ew9ef2tae" timestamp="1475759438"&gt;1176&lt;/key&gt;&lt;key app="ENWeb" db-id=""&gt;0&lt;/key&gt;&lt;/foreign-keys&gt;&lt;ref-type name="Journal Article"&gt;17&lt;/ref-type&gt;&lt;contributors&gt;&lt;authors&gt;&lt;author&gt;Obaid, Daniel R.&lt;/author&gt;&lt;author&gt;Calvert, Patrick A.&lt;/author&gt;&lt;author&gt;Gopalan, Deepa&lt;/author&gt;&lt;author&gt;Parker, Richard A.&lt;/author&gt;&lt;author&gt;Hoole, Stephen P.&lt;/author&gt;&lt;author&gt;West, E.J.&lt;/author&gt;&lt;author&gt;Goddard, Martin&lt;/author&gt;&lt;author&gt;Rudd, James H.F.&lt;/author&gt;&lt;author&gt;Bennett, Martin R.&lt;/author&gt;&lt;/authors&gt;&lt;/contributors&gt;&lt;auth-address&gt;Division of Cardiovascular Medicine, and Centre for Applied Medical Statistics, University of Cambridge, Cambridge, United Kingdom; and Papworth Hospital NHS Foundation Trust, Cambridge, United Kingdom.&lt;/auth-address&gt;&lt;titles&gt;&lt;title&gt;Atherosclerotic Plaque Composition and Classification Identified by Coronary Computed Tomography: Assessment of Computed Tomography-Generated Plaque Maps Compared With Virtual Histology Intravascular Ultrasound and Histology&lt;/title&gt;&lt;secondary-title&gt;Circulation: Cardiovascular Imaging&lt;/secondary-title&gt;&lt;/titles&gt;&lt;periodical&gt;&lt;full-title&gt;Circulation: Cardiovascular Imaging&lt;/full-title&gt;&lt;/periodical&gt;&lt;pages&gt;655-664&lt;/pages&gt;&lt;edition&gt;August 19 2013&lt;/edition&gt;&lt;dates&gt;&lt;year&gt;2013&lt;/year&gt;&lt;pub-dates&gt;&lt;date&gt;July 27, 2013&lt;/date&gt;&lt;/pub-dates&gt;&lt;/dates&gt;&lt;orig-pub&gt;September 2013&lt;/orig-pub&gt;&lt;urls&gt;&lt;/urls&gt;&lt;electronic-resource-num&gt;10.1161/CIRCIMAGING.112.000250&lt;/electronic-resource-num&gt;&lt;/record&gt;&lt;/Cite&gt;&lt;/EndNote&gt;</w:instrText>
            </w:r>
            <w:r w:rsidR="00FC0B06" w:rsidRPr="00076BD4">
              <w:rPr>
                <w:rFonts w:cs="Arial"/>
                <w:sz w:val="14"/>
                <w:szCs w:val="14"/>
              </w:rPr>
              <w:fldChar w:fldCharType="separate"/>
            </w:r>
            <w:r w:rsidR="00DE55DF">
              <w:rPr>
                <w:rFonts w:cs="Arial"/>
                <w:noProof/>
                <w:sz w:val="14"/>
                <w:szCs w:val="14"/>
              </w:rPr>
              <w:t>[37]</w:t>
            </w:r>
            <w:r w:rsidR="00FC0B06" w:rsidRPr="00076BD4">
              <w:rPr>
                <w:rFonts w:cs="Arial"/>
                <w:sz w:val="14"/>
                <w:szCs w:val="14"/>
              </w:rPr>
              <w:fldChar w:fldCharType="end"/>
            </w:r>
            <w:r w:rsidRPr="00076BD4">
              <w:rPr>
                <w:rFonts w:cs="Arial"/>
                <w:sz w:val="14"/>
                <w:szCs w:val="14"/>
              </w:rPr>
              <w:t xml:space="preserve"> </w:t>
            </w:r>
          </w:p>
          <w:p w14:paraId="729B8830" w14:textId="77777777" w:rsidR="00F94122" w:rsidRPr="00076BD4" w:rsidRDefault="00F94122" w:rsidP="00CD628A">
            <w:pPr>
              <w:spacing w:line="240" w:lineRule="auto"/>
              <w:rPr>
                <w:rFonts w:cs="Arial"/>
                <w:sz w:val="14"/>
                <w:szCs w:val="14"/>
              </w:rPr>
            </w:pPr>
          </w:p>
        </w:tc>
        <w:tc>
          <w:tcPr>
            <w:tcW w:w="850" w:type="dxa"/>
          </w:tcPr>
          <w:p w14:paraId="53C49C30"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38A8B5EE"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14:paraId="3B5832CB"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22 Human coronaries</w:t>
            </w:r>
          </w:p>
        </w:tc>
        <w:tc>
          <w:tcPr>
            <w:tcW w:w="1351" w:type="dxa"/>
          </w:tcPr>
          <w:p w14:paraId="41A16C9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14:paraId="68CFA456"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1% constant over </w:t>
            </w:r>
            <w:r>
              <w:rPr>
                <w:rFonts w:cs="Arial"/>
                <w:sz w:val="14"/>
                <w:szCs w:val="14"/>
              </w:rPr>
              <w:t>352-468</w:t>
            </w:r>
            <w:r w:rsidRPr="00076BD4">
              <w:rPr>
                <w:rFonts w:cs="Arial"/>
                <w:sz w:val="14"/>
                <w:szCs w:val="14"/>
              </w:rPr>
              <w:t xml:space="preserve"> mm2 range; poor below</w:t>
            </w:r>
          </w:p>
        </w:tc>
        <w:tc>
          <w:tcPr>
            <w:tcW w:w="2708" w:type="dxa"/>
          </w:tcPr>
          <w:p w14:paraId="00E05C06"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4% constant over </w:t>
            </w:r>
            <w:r>
              <w:rPr>
                <w:rFonts w:cs="Arial"/>
                <w:sz w:val="14"/>
                <w:szCs w:val="14"/>
              </w:rPr>
              <w:t>352-468</w:t>
            </w:r>
            <w:r w:rsidRPr="00076BD4">
              <w:rPr>
                <w:rFonts w:cs="Arial"/>
                <w:sz w:val="14"/>
                <w:szCs w:val="14"/>
              </w:rPr>
              <w:t xml:space="preserve"> mm2 range; poor below</w:t>
            </w:r>
          </w:p>
        </w:tc>
      </w:tr>
      <w:tr w:rsidR="004C3D0B" w:rsidRPr="00076BD4" w14:paraId="0F991BE2" w14:textId="77777777"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14:paraId="6DA41B66" w14:textId="4167591B" w:rsidR="00F94122" w:rsidRPr="00076BD4" w:rsidRDefault="00F94122" w:rsidP="00330DEE">
            <w:pPr>
              <w:spacing w:line="240" w:lineRule="auto"/>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3 </w:t>
            </w:r>
            <w:r w:rsidR="00FC0B06" w:rsidRPr="00076BD4">
              <w:rPr>
                <w:rFonts w:cs="Arial"/>
                <w:sz w:val="14"/>
                <w:szCs w:val="14"/>
              </w:rPr>
              <w:fldChar w:fldCharType="begin"/>
            </w:r>
            <w:r w:rsidR="00DE55DF">
              <w:rPr>
                <w:rFonts w:cs="Arial"/>
                <w:sz w:val="14"/>
                <w:szCs w:val="14"/>
              </w:rPr>
              <w:instrText xml:space="preserve"> ADDIN EN.CITE &lt;EndNote&gt;&lt;Cite&gt;&lt;Author&gt;Papadopoulou&lt;/Author&gt;&lt;Year&gt;2013&lt;/Year&gt;&lt;RecNum&gt;332&lt;/RecNum&gt;&lt;DisplayText&gt;[38]&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00FC0B06" w:rsidRPr="00076BD4">
              <w:rPr>
                <w:rFonts w:cs="Arial"/>
                <w:sz w:val="14"/>
                <w:szCs w:val="14"/>
              </w:rPr>
              <w:fldChar w:fldCharType="separate"/>
            </w:r>
            <w:r w:rsidR="00DE55DF">
              <w:rPr>
                <w:rFonts w:cs="Arial"/>
                <w:noProof/>
                <w:sz w:val="14"/>
                <w:szCs w:val="14"/>
              </w:rPr>
              <w:t>[38]</w:t>
            </w:r>
            <w:r w:rsidR="00FC0B06" w:rsidRPr="00076BD4">
              <w:rPr>
                <w:rFonts w:cs="Arial"/>
                <w:sz w:val="14"/>
                <w:szCs w:val="14"/>
              </w:rPr>
              <w:fldChar w:fldCharType="end"/>
            </w:r>
          </w:p>
        </w:tc>
        <w:tc>
          <w:tcPr>
            <w:tcW w:w="850" w:type="dxa"/>
          </w:tcPr>
          <w:p w14:paraId="4BBC0214"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06A89402"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14:paraId="0C42C2EF"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62 Human coronaries</w:t>
            </w:r>
          </w:p>
        </w:tc>
        <w:tc>
          <w:tcPr>
            <w:tcW w:w="1351" w:type="dxa"/>
          </w:tcPr>
          <w:p w14:paraId="783CF2C2"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14:paraId="5539F58F"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 constant over 12.</w:t>
            </w:r>
            <w:r>
              <w:rPr>
                <w:rFonts w:cs="Arial"/>
                <w:sz w:val="14"/>
                <w:szCs w:val="14"/>
              </w:rPr>
              <w:t>8-23.</w:t>
            </w:r>
            <w:r w:rsidRPr="00076BD4">
              <w:rPr>
                <w:rFonts w:cs="Arial"/>
                <w:sz w:val="14"/>
                <w:szCs w:val="14"/>
              </w:rPr>
              <w:t>2 mm2 range; poor below</w:t>
            </w:r>
          </w:p>
        </w:tc>
        <w:tc>
          <w:tcPr>
            <w:tcW w:w="2708" w:type="dxa"/>
          </w:tcPr>
          <w:p w14:paraId="2B8E5D2C"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0% constant over 12.</w:t>
            </w:r>
            <w:r>
              <w:rPr>
                <w:rFonts w:cs="Arial"/>
                <w:sz w:val="14"/>
                <w:szCs w:val="14"/>
              </w:rPr>
              <w:t>8-23.</w:t>
            </w:r>
            <w:r w:rsidRPr="00076BD4">
              <w:rPr>
                <w:rFonts w:cs="Arial"/>
                <w:sz w:val="14"/>
                <w:szCs w:val="14"/>
              </w:rPr>
              <w:t>2  mm2 range; poor below</w:t>
            </w:r>
          </w:p>
        </w:tc>
      </w:tr>
      <w:tr w:rsidR="004C3D0B" w:rsidRPr="00076BD4" w14:paraId="3987109F" w14:textId="77777777" w:rsidTr="00E463E8">
        <w:tc>
          <w:tcPr>
            <w:cnfStyle w:val="001000000000" w:firstRow="0" w:lastRow="0" w:firstColumn="1" w:lastColumn="0" w:oddVBand="0" w:evenVBand="0" w:oddHBand="0" w:evenHBand="0" w:firstRowFirstColumn="0" w:firstRowLastColumn="0" w:lastRowFirstColumn="0" w:lastRowLastColumn="0"/>
            <w:tcW w:w="1148" w:type="dxa"/>
          </w:tcPr>
          <w:p w14:paraId="7FCF57BB" w14:textId="3AEEF58F" w:rsidR="00F94122" w:rsidRPr="00076BD4" w:rsidRDefault="00F94122" w:rsidP="00330DEE">
            <w:pPr>
              <w:spacing w:line="240" w:lineRule="auto"/>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3 </w:t>
            </w:r>
            <w:r w:rsidR="00FC0B06" w:rsidRPr="00076BD4">
              <w:rPr>
                <w:rFonts w:cs="Arial"/>
                <w:sz w:val="14"/>
                <w:szCs w:val="14"/>
              </w:rPr>
              <w:fldChar w:fldCharType="begin"/>
            </w:r>
            <w:r w:rsidR="00DE55DF">
              <w:rPr>
                <w:rFonts w:cs="Arial"/>
                <w:sz w:val="14"/>
                <w:szCs w:val="14"/>
              </w:rPr>
              <w:instrText xml:space="preserve"> ADDIN EN.CITE &lt;EndNote&gt;&lt;Cite&gt;&lt;Author&gt;Papadopoulou&lt;/Author&gt;&lt;Year&gt;2013&lt;/Year&gt;&lt;RecNum&gt;332&lt;/RecNum&gt;&lt;DisplayText&gt;[38]&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00FC0B06" w:rsidRPr="00076BD4">
              <w:rPr>
                <w:rFonts w:cs="Arial"/>
                <w:sz w:val="14"/>
                <w:szCs w:val="14"/>
              </w:rPr>
              <w:fldChar w:fldCharType="separate"/>
            </w:r>
            <w:r w:rsidR="00DE55DF">
              <w:rPr>
                <w:rFonts w:cs="Arial"/>
                <w:noProof/>
                <w:sz w:val="14"/>
                <w:szCs w:val="14"/>
              </w:rPr>
              <w:t>[38]</w:t>
            </w:r>
            <w:r w:rsidR="00FC0B06" w:rsidRPr="00076BD4">
              <w:rPr>
                <w:rFonts w:cs="Arial"/>
                <w:sz w:val="14"/>
                <w:szCs w:val="14"/>
              </w:rPr>
              <w:fldChar w:fldCharType="end"/>
            </w:r>
          </w:p>
        </w:tc>
        <w:tc>
          <w:tcPr>
            <w:tcW w:w="850" w:type="dxa"/>
          </w:tcPr>
          <w:p w14:paraId="5065AEB2"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67EBD5FA"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14:paraId="5D7CC690"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535 Human coronaries</w:t>
            </w:r>
          </w:p>
        </w:tc>
        <w:tc>
          <w:tcPr>
            <w:tcW w:w="1351" w:type="dxa"/>
          </w:tcPr>
          <w:p w14:paraId="16DA6DFD"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Vessel Area (mm2)</w:t>
            </w:r>
          </w:p>
        </w:tc>
        <w:tc>
          <w:tcPr>
            <w:tcW w:w="2611" w:type="dxa"/>
          </w:tcPr>
          <w:p w14:paraId="54BA370F"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w:t>
            </w:r>
          </w:p>
        </w:tc>
        <w:tc>
          <w:tcPr>
            <w:tcW w:w="2708" w:type="dxa"/>
          </w:tcPr>
          <w:p w14:paraId="06DF247A"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7%</w:t>
            </w:r>
          </w:p>
        </w:tc>
      </w:tr>
      <w:tr w:rsidR="004C3D0B" w:rsidRPr="00076BD4" w14:paraId="4F39B37F" w14:textId="77777777"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14:paraId="0D95755D" w14:textId="57E0FAEA" w:rsidR="00F94122" w:rsidRPr="00076BD4" w:rsidRDefault="00F94122" w:rsidP="00330DEE">
            <w:pPr>
              <w:spacing w:line="240" w:lineRule="auto"/>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2 </w:t>
            </w:r>
            <w:r w:rsidR="00FC0B06" w:rsidRPr="00076BD4">
              <w:rPr>
                <w:rFonts w:cs="Arial"/>
                <w:sz w:val="14"/>
                <w:szCs w:val="14"/>
              </w:rPr>
              <w:fldChar w:fldCharType="begin"/>
            </w:r>
            <w:r w:rsidR="00DE55DF">
              <w:rPr>
                <w:rFonts w:cs="Arial"/>
                <w:sz w:val="14"/>
                <w:szCs w:val="14"/>
              </w:rPr>
              <w:instrText xml:space="preserve"> ADDIN EN.CITE &lt;EndNote&gt;&lt;Cite&gt;&lt;Author&gt;Papadopoulou&lt;/Author&gt;&lt;Year&gt;2012&lt;/Year&gt;&lt;RecNum&gt;319&lt;/RecNum&gt;&lt;DisplayText&gt;[39]&lt;/DisplayText&gt;&lt;record&gt;&lt;rec-number&gt;319&lt;/rec-number&gt;&lt;foreign-keys&gt;&lt;key app="EN" db-id="0srdta99r0etw7e5rpzpv05v9a0ew9ef2tae" timestamp="1475758607"&gt;319&lt;/key&gt;&lt;key app="ENWeb" db-id=""&gt;0&lt;/key&gt;&lt;/foreign-keys&gt;&lt;ref-type name="Journal Article"&gt;17&lt;/ref-type&gt;&lt;contributors&gt;&lt;authors&gt;&lt;author&gt;Papadopoulou, Stella-Lida&lt;/author&gt;&lt;author&gt;Neefjes, Lisan A.&lt;/author&gt;&lt;author&gt;Garcia-Garcia, Hector M.&lt;/author&gt;&lt;author&gt;Flu, Willem-Jan&lt;/author&gt;&lt;author&gt;Rossi, Alexia&lt;/author&gt;&lt;author&gt;Dharampal, Anoeshka S.&lt;/author&gt;&lt;author&gt;Kitslaar, Pieter H.&lt;/author&gt;&lt;author&gt;Mollet, Nico R.&lt;/author&gt;&lt;author&gt;Veldhof, Susan&lt;/author&gt;&lt;author&gt;Nieman, Koen&lt;/author&gt;&lt;author&gt;Stone, Gregg W.&lt;/author&gt;&lt;author&gt;Serruys, Patrick W.&lt;/author&gt;&lt;author&gt;Krestin, Gabriel P.&lt;/author&gt;&lt;author&gt;de Feyter, Pim J.&lt;/author&gt;&lt;/authors&gt;&lt;/contributors&gt;&lt;titles&gt;&lt;title&gt;Natural History of Coronary Atherosclerosis by Multislice Computed Tomography&lt;/title&gt;&lt;secondary-title&gt;JACC: Cardiovascular Imaging&lt;/secondary-title&gt;&lt;/titles&gt;&lt;periodical&gt;&lt;full-title&gt;JACC: Cardiovascular Imaging&lt;/full-title&gt;&lt;/periodical&gt;&lt;pages&gt;S28-S37&lt;/pages&gt;&lt;volume&gt;5&lt;/volume&gt;&lt;number&gt;3, Supplement&lt;/number&gt;&lt;keywords&gt;&lt;keyword&gt;atherosclerosis&lt;/keyword&gt;&lt;keyword&gt;computed tomography coronary angiography&lt;/keyword&gt;&lt;keyword&gt;coronary plaque&lt;/keyword&gt;&lt;keyword&gt;disease progression&lt;/keyword&gt;&lt;/keywords&gt;&lt;dates&gt;&lt;year&gt;2012&lt;/year&gt;&lt;/dates&gt;&lt;isbn&gt;1936-878X&lt;/isbn&gt;&lt;urls&gt;&lt;related-urls&gt;&lt;url&gt;http://www.sciencedirect.com/science/article/pii/S1936878X12000654&lt;/url&gt;&lt;/related-urls&gt;&lt;/urls&gt;&lt;electronic-resource-num&gt;http://dx.doi.org/10.1016/j.jcmg.2012.01.009&lt;/electronic-resource-num&gt;&lt;/record&gt;&lt;/Cite&gt;&lt;/EndNote&gt;</w:instrText>
            </w:r>
            <w:r w:rsidR="00FC0B06" w:rsidRPr="00076BD4">
              <w:rPr>
                <w:rFonts w:cs="Arial"/>
                <w:sz w:val="14"/>
                <w:szCs w:val="14"/>
              </w:rPr>
              <w:fldChar w:fldCharType="separate"/>
            </w:r>
            <w:r w:rsidR="00DE55DF">
              <w:rPr>
                <w:rFonts w:cs="Arial"/>
                <w:noProof/>
                <w:sz w:val="14"/>
                <w:szCs w:val="14"/>
              </w:rPr>
              <w:t>[39]</w:t>
            </w:r>
            <w:r w:rsidR="00FC0B06" w:rsidRPr="00076BD4">
              <w:rPr>
                <w:rFonts w:cs="Arial"/>
                <w:sz w:val="14"/>
                <w:szCs w:val="14"/>
              </w:rPr>
              <w:fldChar w:fldCharType="end"/>
            </w:r>
          </w:p>
        </w:tc>
        <w:tc>
          <w:tcPr>
            <w:tcW w:w="850" w:type="dxa"/>
          </w:tcPr>
          <w:p w14:paraId="39C41CD8"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33935CD1"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14:paraId="375C894E"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435 Human coronaries</w:t>
            </w:r>
          </w:p>
        </w:tc>
        <w:tc>
          <w:tcPr>
            <w:tcW w:w="1351" w:type="dxa"/>
          </w:tcPr>
          <w:p w14:paraId="740C44D5"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2611" w:type="dxa"/>
          </w:tcPr>
          <w:p w14:paraId="15B994DF"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Pr>
                <w:rFonts w:cs="Arial"/>
                <w:sz w:val="14"/>
                <w:szCs w:val="14"/>
              </w:rPr>
              <w:t>1% constant over 6.1-16.4</w:t>
            </w:r>
            <w:r w:rsidRPr="00076BD4">
              <w:rPr>
                <w:rFonts w:cs="Arial"/>
                <w:sz w:val="14"/>
                <w:szCs w:val="14"/>
              </w:rPr>
              <w:t xml:space="preserve"> mm2 range; poor above</w:t>
            </w:r>
          </w:p>
        </w:tc>
        <w:tc>
          <w:tcPr>
            <w:tcW w:w="2708" w:type="dxa"/>
          </w:tcPr>
          <w:p w14:paraId="0B90DB4C"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14% constant over </w:t>
            </w:r>
            <w:r>
              <w:rPr>
                <w:rFonts w:cs="Arial"/>
                <w:sz w:val="14"/>
                <w:szCs w:val="14"/>
              </w:rPr>
              <w:t>6.1-16.4</w:t>
            </w:r>
            <w:r w:rsidRPr="00076BD4">
              <w:rPr>
                <w:rFonts w:cs="Arial"/>
                <w:sz w:val="14"/>
                <w:szCs w:val="14"/>
              </w:rPr>
              <w:t xml:space="preserve">  mm2 range; poor above</w:t>
            </w:r>
          </w:p>
        </w:tc>
      </w:tr>
      <w:tr w:rsidR="004C3D0B" w:rsidRPr="00076BD4" w14:paraId="57C2B238" w14:textId="77777777" w:rsidTr="00E463E8">
        <w:tc>
          <w:tcPr>
            <w:cnfStyle w:val="001000000000" w:firstRow="0" w:lastRow="0" w:firstColumn="1" w:lastColumn="0" w:oddVBand="0" w:evenVBand="0" w:oddHBand="0" w:evenHBand="0" w:firstRowFirstColumn="0" w:firstRowLastColumn="0" w:lastRowFirstColumn="0" w:lastRowLastColumn="0"/>
            <w:tcW w:w="1148" w:type="dxa"/>
          </w:tcPr>
          <w:p w14:paraId="73A7F483" w14:textId="6E455ADA" w:rsidR="00F94122" w:rsidRPr="00076BD4" w:rsidRDefault="00F94122" w:rsidP="00330DEE">
            <w:pPr>
              <w:spacing w:line="240" w:lineRule="auto"/>
              <w:rPr>
                <w:rFonts w:cs="Arial"/>
                <w:sz w:val="14"/>
                <w:szCs w:val="14"/>
              </w:rPr>
            </w:pPr>
            <w:r w:rsidRPr="00076BD4">
              <w:rPr>
                <w:rFonts w:cs="Arial"/>
                <w:sz w:val="14"/>
                <w:szCs w:val="14"/>
              </w:rPr>
              <w:t xml:space="preserve">Rinehart 2011 </w:t>
            </w:r>
            <w:r w:rsidR="00FC0B06" w:rsidRPr="00076BD4">
              <w:rPr>
                <w:rFonts w:cs="Arial"/>
                <w:sz w:val="14"/>
                <w:szCs w:val="14"/>
              </w:rPr>
              <w:fldChar w:fldCharType="begin"/>
            </w:r>
            <w:r w:rsidR="00DE55DF">
              <w:rPr>
                <w:rFonts w:cs="Arial"/>
                <w:sz w:val="14"/>
                <w:szCs w:val="14"/>
              </w:rPr>
              <w:instrText xml:space="preserve"> ADDIN EN.CITE &lt;EndNote&gt;&lt;Cite&gt;&lt;Author&gt;Rinehart&lt;/Author&gt;&lt;Year&gt;2011&lt;/Year&gt;&lt;RecNum&gt;1758&lt;/RecNum&gt;&lt;DisplayText&gt;[40]&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00FC0B06" w:rsidRPr="00076BD4">
              <w:rPr>
                <w:rFonts w:cs="Arial"/>
                <w:sz w:val="14"/>
                <w:szCs w:val="14"/>
              </w:rPr>
              <w:fldChar w:fldCharType="separate"/>
            </w:r>
            <w:r w:rsidR="00DE55DF">
              <w:rPr>
                <w:rFonts w:cs="Arial"/>
                <w:noProof/>
                <w:sz w:val="14"/>
                <w:szCs w:val="14"/>
              </w:rPr>
              <w:t>[40]</w:t>
            </w:r>
            <w:r w:rsidR="00FC0B06" w:rsidRPr="00076BD4">
              <w:rPr>
                <w:rFonts w:cs="Arial"/>
                <w:sz w:val="14"/>
                <w:szCs w:val="14"/>
              </w:rPr>
              <w:fldChar w:fldCharType="end"/>
            </w:r>
            <w:r w:rsidRPr="00076BD4">
              <w:rPr>
                <w:rFonts w:cs="Arial"/>
                <w:sz w:val="14"/>
                <w:szCs w:val="14"/>
              </w:rPr>
              <w:t xml:space="preserve"> </w:t>
            </w:r>
          </w:p>
        </w:tc>
        <w:tc>
          <w:tcPr>
            <w:tcW w:w="850" w:type="dxa"/>
          </w:tcPr>
          <w:p w14:paraId="0D5C3C94"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268CBE54"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990" w:type="dxa"/>
            <w:gridSpan w:val="2"/>
          </w:tcPr>
          <w:p w14:paraId="006E57B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85 Human coronaries</w:t>
            </w:r>
          </w:p>
        </w:tc>
        <w:tc>
          <w:tcPr>
            <w:tcW w:w="1351" w:type="dxa"/>
          </w:tcPr>
          <w:p w14:paraId="2427A7A0"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Minimum Lumen Diameter (mm)</w:t>
            </w:r>
          </w:p>
        </w:tc>
        <w:tc>
          <w:tcPr>
            <w:tcW w:w="2611" w:type="dxa"/>
          </w:tcPr>
          <w:p w14:paraId="20567C0C"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Pr>
                <w:rFonts w:cs="Arial"/>
                <w:sz w:val="14"/>
                <w:szCs w:val="14"/>
              </w:rPr>
              <w:t>-2% constant over 1.7-4.4</w:t>
            </w:r>
            <w:r w:rsidRPr="00076BD4">
              <w:rPr>
                <w:rFonts w:cs="Arial"/>
                <w:sz w:val="14"/>
                <w:szCs w:val="14"/>
              </w:rPr>
              <w:t xml:space="preserve"> mm range; poor below</w:t>
            </w:r>
          </w:p>
        </w:tc>
        <w:tc>
          <w:tcPr>
            <w:tcW w:w="2708" w:type="dxa"/>
          </w:tcPr>
          <w:p w14:paraId="30E18BF3"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1.7-4.4</w:t>
            </w:r>
            <w:r w:rsidRPr="00076BD4">
              <w:rPr>
                <w:rFonts w:cs="Arial"/>
                <w:sz w:val="14"/>
                <w:szCs w:val="14"/>
              </w:rPr>
              <w:t>4 mm range; poor below</w:t>
            </w:r>
          </w:p>
        </w:tc>
      </w:tr>
      <w:tr w:rsidR="004C3D0B" w:rsidRPr="00076BD4" w14:paraId="334CBEF6" w14:textId="77777777"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14:paraId="633BF4BB" w14:textId="7FF983C8" w:rsidR="00F94122" w:rsidRPr="00076BD4" w:rsidRDefault="00F94122" w:rsidP="00330DEE">
            <w:pPr>
              <w:spacing w:line="240" w:lineRule="auto"/>
              <w:rPr>
                <w:rFonts w:cs="Arial"/>
                <w:sz w:val="14"/>
                <w:szCs w:val="14"/>
              </w:rPr>
            </w:pPr>
            <w:r w:rsidRPr="00076BD4">
              <w:rPr>
                <w:rFonts w:cs="Arial"/>
                <w:sz w:val="14"/>
                <w:szCs w:val="14"/>
              </w:rPr>
              <w:t xml:space="preserve">Rinehart 2011 </w:t>
            </w:r>
            <w:r w:rsidR="00FC0B06" w:rsidRPr="00076BD4">
              <w:rPr>
                <w:rFonts w:cs="Arial"/>
                <w:sz w:val="14"/>
                <w:szCs w:val="14"/>
              </w:rPr>
              <w:fldChar w:fldCharType="begin"/>
            </w:r>
            <w:r w:rsidR="00DE55DF">
              <w:rPr>
                <w:rFonts w:cs="Arial"/>
                <w:sz w:val="14"/>
                <w:szCs w:val="14"/>
              </w:rPr>
              <w:instrText xml:space="preserve"> ADDIN EN.CITE &lt;EndNote&gt;&lt;Cite&gt;&lt;Author&gt;Rinehart&lt;/Author&gt;&lt;Year&gt;2011&lt;/Year&gt;&lt;RecNum&gt;1758&lt;/RecNum&gt;&lt;DisplayText&gt;[40]&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00FC0B06" w:rsidRPr="00076BD4">
              <w:rPr>
                <w:rFonts w:cs="Arial"/>
                <w:sz w:val="14"/>
                <w:szCs w:val="14"/>
              </w:rPr>
              <w:fldChar w:fldCharType="separate"/>
            </w:r>
            <w:r w:rsidR="00DE55DF">
              <w:rPr>
                <w:rFonts w:cs="Arial"/>
                <w:noProof/>
                <w:sz w:val="14"/>
                <w:szCs w:val="14"/>
              </w:rPr>
              <w:t>[40]</w:t>
            </w:r>
            <w:r w:rsidR="00FC0B06" w:rsidRPr="00076BD4">
              <w:rPr>
                <w:rFonts w:cs="Arial"/>
                <w:sz w:val="14"/>
                <w:szCs w:val="14"/>
              </w:rPr>
              <w:fldChar w:fldCharType="end"/>
            </w:r>
          </w:p>
        </w:tc>
        <w:tc>
          <w:tcPr>
            <w:tcW w:w="850" w:type="dxa"/>
          </w:tcPr>
          <w:p w14:paraId="0E289F20"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476D4566"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990" w:type="dxa"/>
            <w:gridSpan w:val="2"/>
          </w:tcPr>
          <w:p w14:paraId="460C2B6D"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79 Human coronaries</w:t>
            </w:r>
          </w:p>
        </w:tc>
        <w:tc>
          <w:tcPr>
            <w:tcW w:w="1351" w:type="dxa"/>
          </w:tcPr>
          <w:p w14:paraId="5BEAD87A"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Minimum Lumen Area (mm2)</w:t>
            </w:r>
          </w:p>
        </w:tc>
        <w:tc>
          <w:tcPr>
            <w:tcW w:w="2611" w:type="dxa"/>
          </w:tcPr>
          <w:p w14:paraId="5B7F9F07"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0% constant over 1.</w:t>
            </w:r>
            <w:r>
              <w:rPr>
                <w:rFonts w:cs="Arial"/>
                <w:sz w:val="14"/>
                <w:szCs w:val="14"/>
              </w:rPr>
              <w:t>6-21.2</w:t>
            </w:r>
            <w:r w:rsidRPr="00076BD4">
              <w:rPr>
                <w:rFonts w:cs="Arial"/>
                <w:sz w:val="14"/>
                <w:szCs w:val="14"/>
              </w:rPr>
              <w:t xml:space="preserve"> mm2 range; poor below</w:t>
            </w:r>
          </w:p>
        </w:tc>
        <w:tc>
          <w:tcPr>
            <w:tcW w:w="2708" w:type="dxa"/>
          </w:tcPr>
          <w:p w14:paraId="4A04C029"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4% constant over 1.</w:t>
            </w:r>
            <w:r>
              <w:rPr>
                <w:rFonts w:cs="Arial"/>
                <w:sz w:val="14"/>
                <w:szCs w:val="14"/>
              </w:rPr>
              <w:t>6-21.2</w:t>
            </w:r>
            <w:r w:rsidRPr="00076BD4">
              <w:rPr>
                <w:rFonts w:cs="Arial"/>
                <w:sz w:val="14"/>
                <w:szCs w:val="14"/>
              </w:rPr>
              <w:t xml:space="preserve">  mm2 range; poor below</w:t>
            </w:r>
          </w:p>
        </w:tc>
      </w:tr>
    </w:tbl>
    <w:p w14:paraId="2246A395" w14:textId="77777777" w:rsidR="00F94122" w:rsidRDefault="00F94122" w:rsidP="00CD628A"/>
    <w:p w14:paraId="0AFE5829" w14:textId="77777777" w:rsidR="00F94122" w:rsidRPr="00713EA5" w:rsidRDefault="00F94122" w:rsidP="00CD628A">
      <w:pPr>
        <w:pStyle w:val="Heading3"/>
        <w:spacing w:after="120"/>
        <w:rPr>
          <w:rStyle w:val="SubtleReference"/>
          <w:color w:val="auto"/>
          <w:sz w:val="24"/>
        </w:rPr>
      </w:pPr>
      <w:bookmarkStart w:id="92" w:name="_Toc536712568"/>
      <w:r w:rsidRPr="00713EA5">
        <w:rPr>
          <w:rStyle w:val="SubtleReference"/>
          <w:color w:val="auto"/>
          <w:sz w:val="24"/>
        </w:rPr>
        <w:t>Tissue Composition</w:t>
      </w:r>
      <w:bookmarkEnd w:id="92"/>
    </w:p>
    <w:p w14:paraId="5A88C5E1" w14:textId="77777777" w:rsidR="00E640B8" w:rsidRPr="00E640B8" w:rsidRDefault="00E640B8" w:rsidP="00CD628A">
      <w:pPr>
        <w:pStyle w:val="3"/>
        <w:spacing w:before="0" w:after="120"/>
        <w:jc w:val="both"/>
        <w:rPr>
          <w:rStyle w:val="StyleVisioncontentC0000000009D55690"/>
          <w:i w:val="0"/>
          <w:color w:val="auto"/>
        </w:rPr>
      </w:pPr>
      <w:bookmarkStart w:id="93" w:name="_Ref379553027"/>
      <w:r w:rsidRPr="00E640B8">
        <w:rPr>
          <w:rStyle w:val="StyleVisioncontentC0000000009D55690"/>
          <w:i w:val="0"/>
          <w:color w:val="auto"/>
        </w:rPr>
        <w:t>With a specific focus on CT, we quote a small illustrative sampling here to indicating the nature and utility of CT for characterizing atherosclerotic plaque:</w:t>
      </w:r>
    </w:p>
    <w:p w14:paraId="4C1C304A" w14:textId="3B79B003" w:rsidR="00E640B8" w:rsidRPr="00E640B8" w:rsidRDefault="00E640B8" w:rsidP="00CD628A">
      <w:pPr>
        <w:pStyle w:val="3"/>
        <w:numPr>
          <w:ilvl w:val="0"/>
          <w:numId w:val="23"/>
        </w:numPr>
        <w:spacing w:before="0" w:after="120"/>
        <w:jc w:val="both"/>
        <w:rPr>
          <w:rStyle w:val="StyleVisioncontentC0000000009D55690"/>
          <w:i w:val="0"/>
          <w:color w:val="auto"/>
        </w:rPr>
      </w:pPr>
      <w:r w:rsidRPr="00E640B8">
        <w:rPr>
          <w:rStyle w:val="StyleVisioncontentC0000000009D55690"/>
          <w:i w:val="0"/>
          <w:color w:val="auto"/>
        </w:rPr>
        <w:t xml:space="preserve">(quoted directly from introduction in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Vukadinovic&lt;/Author&gt;&lt;Year&gt;2012&lt;/Year&gt;&lt;RecNum&gt;1806&lt;/RecNum&gt;&lt;DisplayText&gt;[41]&lt;/DisplayText&gt;&lt;record&gt;&lt;rec-number&gt;1806&lt;/rec-number&gt;&lt;foreign-keys&gt;&lt;key app="EN" db-id="0srdta99r0etw7e5rpzpv05v9a0ew9ef2tae" timestamp="1475760243"&gt;1806&lt;/key&gt;&lt;key app="ENWeb" db-id=""&gt;0&lt;/key&gt;&lt;/foreign-keys&gt;&lt;ref-type name="Book"&gt;6&lt;/ref-type&gt;&lt;contributors&gt;&lt;authors&gt;&lt;author&gt;Vukadinovic, Danijela&lt;/author&gt;&lt;/authors&gt;&lt;/contributors&gt;&lt;titles&gt;&lt;title&gt;&lt;style face="italic" font="default" size="100%"&gt;Automated Quantification of Atherosclerosis in CTA of Carotid Arteries&lt;/style&gt;&lt;/title&gt;&lt;/titles&gt;&lt;dates&gt;&lt;year&gt;2012&lt;/year&gt;&lt;/dates&gt;&lt;publisher&gt;Erasmus University Rotterdam&lt;/publisher&gt;&lt;isbn&gt;978-94-6191-285-5&lt;/isbn&gt;&lt;urls&gt;&lt;related-urls&gt;&lt;url&gt;hdl.handle.net/1765/32465&lt;/url&gt;&lt;/related-urls&gt;&lt;/urls&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41]</w:t>
      </w:r>
      <w:r w:rsidR="00FC0B06" w:rsidRPr="00E640B8">
        <w:rPr>
          <w:rStyle w:val="StyleVisioncontentC0000000009D55690"/>
          <w:i w:val="0"/>
          <w:color w:val="auto"/>
        </w:rPr>
        <w:fldChar w:fldCharType="end"/>
      </w:r>
      <w:r w:rsidRPr="00E640B8">
        <w:rPr>
          <w:rStyle w:val="StyleVisioncontentC0000000009D55690"/>
          <w:i w:val="0"/>
          <w:color w:val="auto"/>
        </w:rPr>
        <w:t xml:space="preserve">) In view of the limitations of [digital subtraction angiography], there is an increasing interest in CTA as a modality for assessing the carotid artery bifurcation. Computed tomography angiography is an imaging modality that can be used to accurately visualize the severity of luminal stenosis in 3D. With CTA it is extremely easy to detect calcifications in the carotid artery. CTA has also become an established method for successful artery calcium scoring in coronary arteries. With the introduction of Multi-detector CT (MDCT) in 1998 fast imaging at high temporal and spatial resolution became possible. The main advantage of this technology compared with conventional mechanical spiral CT scanner is that it consists of multiple </w:t>
      </w:r>
      <w:r w:rsidRPr="00E640B8">
        <w:rPr>
          <w:rStyle w:val="StyleVisioncontentC0000000009D55690"/>
          <w:i w:val="0"/>
          <w:color w:val="auto"/>
        </w:rPr>
        <w:lastRenderedPageBreak/>
        <w:t xml:space="preserve">detector rows, which allow simultaneous acquisition of multiple slices. CT scanners using e.g. 16 and 64 – slice technology offer a very high spatial resolution and can generate very thin slices allowing the acquisition of isotropic voxels. It has been shown, using 16-slice CT, that non-calcified coronary lesions could be detected with a reasonable sensitivity of 78%. It has been also shown, with comparison to histology, that assessment of carotid atherosclerotic plaque components is feasible with MDCT using different plaque components Hounsfield units (HU) densities in vitro [20] and in vivo [21]. In Figure 1.3 an illustration from of atherosclerotic plaques in MDCT cross-sectional slices and corresponding histology samples are shown. </w:t>
      </w:r>
    </w:p>
    <w:p w14:paraId="707561C5" w14:textId="63BB8186" w:rsidR="00E640B8" w:rsidRPr="00E640B8" w:rsidRDefault="00E640B8" w:rsidP="00CD628A">
      <w:pPr>
        <w:pStyle w:val="3"/>
        <w:numPr>
          <w:ilvl w:val="0"/>
          <w:numId w:val="23"/>
        </w:numPr>
        <w:spacing w:before="0" w:after="120"/>
        <w:jc w:val="both"/>
        <w:rPr>
          <w:rStyle w:val="StyleVisioncontentC0000000009D55690"/>
          <w:i w:val="0"/>
          <w:color w:val="auto"/>
        </w:rPr>
      </w:pPr>
      <w:r w:rsidRPr="00E640B8">
        <w:rPr>
          <w:rStyle w:val="StyleVisioncontentC0000000009D55690"/>
          <w:i w:val="0"/>
          <w:color w:val="auto"/>
        </w:rPr>
        <w:t xml:space="preserve">(quoted directly from conclusions in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de Weert&lt;/Author&gt;&lt;Year&gt;2006&lt;/Year&gt;&lt;RecNum&gt;1265&lt;/RecNum&gt;&lt;DisplayText&gt;[35]&lt;/DisplayText&gt;&lt;record&gt;&lt;rec-number&gt;1265&lt;/rec-number&gt;&lt;foreign-keys&gt;&lt;key app="EN" db-id="0srdta99r0etw7e5rpzpv05v9a0ew9ef2tae" timestamp="1475759575"&gt;1265&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35]</w:t>
      </w:r>
      <w:r w:rsidR="00FC0B06" w:rsidRPr="00E640B8">
        <w:rPr>
          <w:rStyle w:val="StyleVisioncontentC0000000009D55690"/>
          <w:i w:val="0"/>
          <w:color w:val="auto"/>
        </w:rPr>
        <w:fldChar w:fldCharType="end"/>
      </w:r>
      <w:r w:rsidRPr="00E640B8">
        <w:rPr>
          <w:rStyle w:val="StyleVisioncontentC0000000009D55690"/>
          <w:i w:val="0"/>
          <w:color w:val="auto"/>
        </w:rPr>
        <w:t xml:space="preserve">) The present study shows that MDCT is capable of characterizing and quantifying plaque burden, calcifications, and fibrous tissue in atherosclerotic carotid plaque in good correlation with histology, and that lipid core can be adequately quantified in mildly calcified plaques. Furthermore the MDCT-based assessment of atherosclerotic plaque component quantities was possible with moderate observer variability. </w:t>
      </w:r>
    </w:p>
    <w:p w14:paraId="6234A911" w14:textId="04520263" w:rsidR="00E640B8" w:rsidRPr="00E640B8" w:rsidRDefault="00E640B8" w:rsidP="00CD628A">
      <w:pPr>
        <w:pStyle w:val="3"/>
        <w:numPr>
          <w:ilvl w:val="0"/>
          <w:numId w:val="23"/>
        </w:numPr>
        <w:spacing w:before="0" w:after="120"/>
        <w:jc w:val="both"/>
        <w:rPr>
          <w:rStyle w:val="StyleVisioncontentC0000000009D55690"/>
          <w:i w:val="0"/>
          <w:color w:val="auto"/>
        </w:rPr>
      </w:pPr>
      <w:r w:rsidRPr="00E640B8">
        <w:rPr>
          <w:rStyle w:val="StyleVisioncontentC0000000009D55690"/>
          <w:i w:val="0"/>
          <w:color w:val="auto"/>
        </w:rPr>
        <w:t xml:space="preserve">(quoted directly from conclusions in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Das&lt;/Author&gt;&lt;Year&gt;2009&lt;/Year&gt;&lt;RecNum&gt;1805&lt;/RecNum&gt;&lt;DisplayText&gt;[42]&lt;/DisplayText&gt;&lt;record&gt;&lt;rec-number&gt;1805&lt;/rec-number&gt;&lt;foreign-keys&gt;&lt;key app="EN" db-id="0srdta99r0etw7e5rpzpv05v9a0ew9ef2tae" timestamp="1475760243"&gt;1805&lt;/key&gt;&lt;key app="ENWeb" db-id=""&gt;0&lt;/key&gt;&lt;/foreign-keys&gt;&lt;ref-type name="Journal Article"&gt;17&lt;/ref-type&gt;&lt;contributors&gt;&lt;authors&gt;&lt;author&gt;Das, M.&lt;/author&gt;&lt;author&gt;Braunschweig, T.&lt;/author&gt;&lt;author&gt;Mühlenbruch, G.&lt;/author&gt;&lt;author&gt;Mahnken, A. H.&lt;/author&gt;&lt;author&gt;Krings, T.&lt;/author&gt;&lt;author&gt;Langer, S.&lt;/author&gt;&lt;author&gt;Koeppel, T.&lt;/author&gt;&lt;author&gt;Jacobs, M.&lt;/author&gt;&lt;author&gt;Günther, R. W.&lt;/author&gt;&lt;author&gt;Mommertz, G.&lt;/author&gt;&lt;/authors&gt;&lt;/contributors&gt;&lt;titles&gt;&lt;title&gt;Carotid plaque analysis: comparison of dual-source computed tomography (CT) findings and histopathological correlation&lt;/title&gt;&lt;secondary-title&gt;Eur J Vasc Endovasc Surg&lt;/secondary-title&gt;&lt;/titles&gt;&lt;periodical&gt;&lt;full-title&gt;Eur J Vasc Endovasc Surg&lt;/full-title&gt;&lt;abbr-1&gt;European journal of vascular and endovascular surgery : the official journal of the European Society for Vascular Surgery&lt;/abbr-1&gt;&lt;/periodical&gt;&lt;pages&gt;14-9&lt;/pages&gt;&lt;volume&gt;38&lt;/volume&gt;&lt;number&gt;1&lt;/number&gt;&lt;keywords&gt;&lt;keyword&gt;Aged&lt;/keyword&gt;&lt;keyword&gt;Aged, 80 and over&lt;/keyword&gt;&lt;keyword&gt;Angiography&lt;/keyword&gt;&lt;keyword&gt;Carotid Arteries&lt;/keyword&gt;&lt;keyword&gt;Carotid Stenosis&lt;/keyword&gt;&lt;keyword&gt;Endarterectomy, Carotid&lt;/keyword&gt;&lt;keyword&gt;Female&lt;/keyword&gt;&lt;keyword&gt;Humans&lt;/keyword&gt;&lt;keyword&gt;Male&lt;/keyword&gt;&lt;keyword&gt;Middle Aged&lt;/keyword&gt;&lt;keyword&gt;Paraffin Embedding&lt;/keyword&gt;&lt;keyword&gt;Retrospective Studies&lt;/keyword&gt;&lt;keyword&gt;Sensitivity and Specificity&lt;/keyword&gt;&lt;keyword&gt;Tomography, X-Ray Computed&lt;/keyword&gt;&lt;/keywords&gt;&lt;dates&gt;&lt;year&gt;2009&lt;/year&gt;&lt;pub-dates&gt;&lt;date&gt;Jul&lt;/date&gt;&lt;/pub-dates&gt;&lt;/dates&gt;&lt;isbn&gt;1532-2165&lt;/isbn&gt;&lt;accession-num&gt;19464932&lt;/accession-num&gt;&lt;urls&gt;&lt;related-urls&gt;&lt;url&gt;https://www.ncbi.nlm.nih.gov/pubmed/19464932&lt;/url&gt;&lt;/related-urls&gt;&lt;/urls&gt;&lt;electronic-resource-num&gt;10.1016/j.ejvs.2009.03.013&lt;/electronic-resource-num&gt;&lt;language&gt;eng&lt;/language&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42]</w:t>
      </w:r>
      <w:r w:rsidR="00FC0B06" w:rsidRPr="00E640B8">
        <w:rPr>
          <w:rStyle w:val="StyleVisioncontentC0000000009D55690"/>
          <w:i w:val="0"/>
          <w:color w:val="auto"/>
        </w:rPr>
        <w:fldChar w:fldCharType="end"/>
      </w:r>
      <w:r w:rsidRPr="00E640B8">
        <w:rPr>
          <w:rStyle w:val="StyleVisioncontentC0000000009D55690"/>
          <w:i w:val="0"/>
          <w:color w:val="auto"/>
        </w:rPr>
        <w:t xml:space="preserve">) Our study results indicate that [dual-source computed tomography] angiography of the carotid arteries is feasible and the evaluation of carotid tissue characteristics allows non-invasive assessment of different plaque components. Although some limitations remain, [dual-source computed tomography] offers a high potential to non-invasively assess the patients at a higher risk for stroke. </w:t>
      </w:r>
    </w:p>
    <w:p w14:paraId="1946DD9A" w14:textId="02A49F53" w:rsidR="00E640B8" w:rsidRPr="00E640B8" w:rsidRDefault="00E640B8" w:rsidP="00CD628A">
      <w:pPr>
        <w:pStyle w:val="3"/>
        <w:spacing w:before="0" w:after="120"/>
        <w:jc w:val="both"/>
        <w:rPr>
          <w:rStyle w:val="StyleVisioncontentC0000000009D55690"/>
          <w:i w:val="0"/>
          <w:color w:val="auto"/>
        </w:rPr>
      </w:pPr>
      <w:r w:rsidRPr="00E640B8">
        <w:rPr>
          <w:rStyle w:val="StyleVisioncontentC0000000009D55690"/>
          <w:i w:val="0"/>
          <w:color w:val="auto"/>
        </w:rPr>
        <w:t xml:space="preserve">An often cited study supporting the use of CT to characterize plaques, while also documenting the factors which can complicate overly simplistic methods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Wintermark&lt;/Author&gt;&lt;Year&gt;2008&lt;/Year&gt;&lt;RecNum&gt;1105&lt;/RecNum&gt;&lt;DisplayText&gt;[43]&lt;/DisplayText&gt;&lt;record&gt;&lt;rec-number&gt;1105&lt;/rec-number&gt;&lt;foreign-keys&gt;&lt;key app="EN" db-id="0srdta99r0etw7e5rpzpv05v9a0ew9ef2tae" timestamp="1475759352"&gt;1105&lt;/key&gt;&lt;key app="ENWeb" db-id=""&gt;0&lt;/key&gt;&lt;/foreign-keys&gt;&lt;ref-type name="Journal Article"&gt;17&lt;/ref-type&gt;&lt;contributors&gt;&lt;authors&gt;&lt;author&gt;Wintermark, M.&lt;/author&gt;&lt;author&gt;Jawadi, S.S.&lt;/author&gt;&lt;author&gt;Rapp, J.H.&lt;/author&gt;&lt;author&gt;Tihan, T.&lt;/author&gt;&lt;author&gt;Tong, E.&lt;/author&gt;&lt;author&gt;Glidden, D.V.&lt;/author&gt;&lt;author&gt;Abedin, S.&lt;/author&gt;&lt;author&gt;Schaeffer, S.&lt;/author&gt;&lt;author&gt;Acevedo-Bolton, G.&lt;/author&gt;&lt;author&gt;Boudignon, B.&lt;/author&gt;&lt;author&gt;Orwoll, B.&lt;/author&gt;&lt;author&gt;Pan, X.&lt;/author&gt;&lt;author&gt;Saloner, D.&lt;/author&gt;&lt;/authors&gt;&lt;/contributors&gt;&lt;titles&gt;&lt;title&gt;High-Resolution CT Imaging of Carotid Artery Atherosclerotic Plaques&lt;/title&gt;&lt;secondary-title&gt;American Journal of Neuroradiology&lt;/secondary-title&gt;&lt;/titles&gt;&lt;periodical&gt;&lt;full-title&gt;American Journal of Neuroradiology&lt;/full-title&gt;&lt;/periodical&gt;&lt;pages&gt;875-882&lt;/pages&gt;&lt;volume&gt;29&lt;/volume&gt;&lt;number&gt;5&lt;/number&gt;&lt;dates&gt;&lt;year&gt;2008&lt;/year&gt;&lt;pub-dates&gt;&lt;date&gt;May 1, 2008&lt;/date&gt;&lt;/pub-dates&gt;&lt;/dates&gt;&lt;urls&gt;&lt;related-urls&gt;&lt;url&gt;http://www.ajnr.org/content/29/5/875.abstract&lt;/url&gt;&lt;/related-urls&gt;&lt;/urls&gt;&lt;electronic-resource-num&gt;10.3174/ajnr.A0950&lt;/electronic-resource-num&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43]</w:t>
      </w:r>
      <w:r w:rsidR="00FC0B06" w:rsidRPr="00E640B8">
        <w:rPr>
          <w:rStyle w:val="StyleVisioncontentC0000000009D55690"/>
          <w:i w:val="0"/>
          <w:color w:val="auto"/>
        </w:rPr>
        <w:fldChar w:fldCharType="end"/>
      </w:r>
      <w:r w:rsidRPr="00E640B8">
        <w:rPr>
          <w:rStyle w:val="StyleVisioncontentC0000000009D55690"/>
          <w:i w:val="0"/>
          <w:color w:val="auto"/>
        </w:rPr>
        <w:t>, states:</w:t>
      </w:r>
    </w:p>
    <w:p w14:paraId="4EB00A0D" w14:textId="77777777" w:rsidR="00E640B8" w:rsidRPr="00E640B8" w:rsidRDefault="00E640B8" w:rsidP="00CD628A">
      <w:pPr>
        <w:pStyle w:val="3"/>
        <w:numPr>
          <w:ilvl w:val="0"/>
          <w:numId w:val="22"/>
        </w:numPr>
        <w:spacing w:before="0" w:after="120"/>
        <w:jc w:val="both"/>
        <w:rPr>
          <w:rStyle w:val="StyleVisioncontentC0000000009D55690"/>
          <w:i w:val="0"/>
          <w:color w:val="auto"/>
        </w:rPr>
      </w:pPr>
      <w:r w:rsidRPr="00E640B8">
        <w:rPr>
          <w:rStyle w:val="StyleVisioncontentC0000000009D55690"/>
          <w:i w:val="0"/>
          <w:color w:val="auto"/>
        </w:rPr>
        <w:t xml:space="preserve">(from discussion) This study provides proof of principle that the tissue characteristics of atherosclerotic plaques determined by CTA accurately reflects tissue characteristics of the lesion as defined by histologic examination. </w:t>
      </w:r>
    </w:p>
    <w:p w14:paraId="527E7BE6" w14:textId="77777777" w:rsidR="00E640B8" w:rsidRPr="00E640B8" w:rsidRDefault="00E640B8" w:rsidP="00CD628A">
      <w:pPr>
        <w:pStyle w:val="3"/>
        <w:numPr>
          <w:ilvl w:val="0"/>
          <w:numId w:val="22"/>
        </w:numPr>
        <w:spacing w:before="0" w:after="120"/>
        <w:jc w:val="both"/>
        <w:rPr>
          <w:rStyle w:val="StyleVisioncontentC0000000009D55690"/>
          <w:i w:val="0"/>
          <w:color w:val="auto"/>
        </w:rPr>
      </w:pPr>
      <w:r w:rsidRPr="00E640B8">
        <w:rPr>
          <w:rStyle w:val="StyleVisioncontentC0000000009D55690"/>
          <w:i w:val="0"/>
          <w:color w:val="auto"/>
        </w:rPr>
        <w:t>(from results) The mean CT Hounsfield attenuation was measured for each of the 2x2-mm squares that were electronically drawn on the CT reformatted images and considered in the linear regression model with respect to the percentages of connective tissue, lipid-rich necrotic core, hemorrhage, and calcifications in the corresponding histologic and micro-CT squares. The results of the linear mixed model (i.e., mean Hounsfield attenuation for each histologic component and the 95% confidence intervals for these densities) are displayed in Table 2. There was significant overlap in CT Hounsfield densities between lipid-rich necrotic core and connective tissue. There was also some overlap between connective tissue and hemorrhage. Cutoff densities between lipid-rich necrotic core and connective tissue, connective tissue and hemorrhage, and hemorrhage and calcifications were determined as the halfway Hounsfield attenuation between the average densities for each of the components: 39.5 Hounsfield units (HU) between lipid-rich necrotic core and connective tissue, 72.0 HU between connective tissue and hemorrhage, and 177.1 HU between hemorrhage and calcifications.</w:t>
      </w:r>
    </w:p>
    <w:p w14:paraId="596404F7" w14:textId="77777777" w:rsidR="00E640B8" w:rsidRPr="00E640B8" w:rsidRDefault="00E640B8" w:rsidP="00CD628A">
      <w:pPr>
        <w:pStyle w:val="3"/>
        <w:keepNext/>
        <w:spacing w:before="0" w:after="120"/>
        <w:jc w:val="both"/>
        <w:rPr>
          <w:rStyle w:val="StyleVisioncontentC0000000009D55690"/>
          <w:i w:val="0"/>
          <w:color w:val="auto"/>
        </w:rPr>
      </w:pPr>
      <w:r w:rsidRPr="00E640B8">
        <w:rPr>
          <w:rStyle w:val="StyleVisioncontentC0000000009D55690"/>
          <w:i w:val="0"/>
          <w:color w:val="auto"/>
        </w:rPr>
        <w:lastRenderedPageBreak/>
        <w:t>Table 2 here reproduced for convenience (and with permission):</w:t>
      </w:r>
    </w:p>
    <w:p w14:paraId="6D1F4C79" w14:textId="77777777" w:rsidR="00E640B8" w:rsidRPr="00E640B8" w:rsidRDefault="00E640B8" w:rsidP="00CD628A">
      <w:pPr>
        <w:pStyle w:val="3"/>
        <w:spacing w:before="0" w:after="120"/>
        <w:jc w:val="center"/>
        <w:rPr>
          <w:rStyle w:val="StyleVisioncontentC0000000009D55690"/>
          <w:i w:val="0"/>
          <w:color w:val="auto"/>
        </w:rPr>
      </w:pPr>
      <w:r w:rsidRPr="00E640B8">
        <w:rPr>
          <w:rStyle w:val="StyleVisioncontentC0000000009D55690"/>
          <w:i w:val="0"/>
          <w:noProof/>
          <w:color w:val="auto"/>
        </w:rPr>
        <w:drawing>
          <wp:inline distT="0" distB="0" distL="0" distR="0" wp14:anchorId="74B4EF29" wp14:editId="5C47FD1E">
            <wp:extent cx="4034082" cy="2032987"/>
            <wp:effectExtent l="0" t="0" r="508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035689" cy="2033797"/>
                    </a:xfrm>
                    <a:prstGeom prst="rect">
                      <a:avLst/>
                    </a:prstGeom>
                  </pic:spPr>
                </pic:pic>
              </a:graphicData>
            </a:graphic>
          </wp:inline>
        </w:drawing>
      </w:r>
    </w:p>
    <w:p w14:paraId="64C5A881" w14:textId="565D389F" w:rsidR="00E640B8" w:rsidRDefault="00E640B8" w:rsidP="00CD628A">
      <w:pPr>
        <w:pStyle w:val="3"/>
        <w:spacing w:before="0" w:after="120"/>
        <w:jc w:val="both"/>
        <w:rPr>
          <w:rStyle w:val="StyleVisioncontentC0000000009D55690"/>
          <w:i w:val="0"/>
          <w:color w:val="auto"/>
        </w:rPr>
      </w:pPr>
      <w:proofErr w:type="spellStart"/>
      <w:r w:rsidRPr="00E640B8">
        <w:rPr>
          <w:rStyle w:val="StyleVisioncontentC0000000009D55690"/>
          <w:i w:val="0"/>
          <w:color w:val="auto"/>
        </w:rPr>
        <w:t>Wintermark’s</w:t>
      </w:r>
      <w:proofErr w:type="spellEnd"/>
      <w:r w:rsidRPr="00E640B8">
        <w:rPr>
          <w:rStyle w:val="StyleVisioncontentC0000000009D55690"/>
          <w:i w:val="0"/>
          <w:color w:val="auto"/>
        </w:rPr>
        <w:t xml:space="preserve"> Table 2, de </w:t>
      </w:r>
      <w:proofErr w:type="spellStart"/>
      <w:r w:rsidRPr="00E640B8">
        <w:rPr>
          <w:rStyle w:val="StyleVisioncontentC0000000009D55690"/>
          <w:i w:val="0"/>
          <w:color w:val="auto"/>
        </w:rPr>
        <w:t>Weert’s</w:t>
      </w:r>
      <w:proofErr w:type="spellEnd"/>
      <w:r w:rsidRPr="00E640B8">
        <w:rPr>
          <w:rStyle w:val="StyleVisioncontentC0000000009D55690"/>
          <w:i w:val="0"/>
          <w:color w:val="auto"/>
        </w:rPr>
        <w:t xml:space="preserve"> result regarding cutoff values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de Weert&lt;/Author&gt;&lt;Year&gt;2006&lt;/Year&gt;&lt;RecNum&gt;1265&lt;/RecNum&gt;&lt;DisplayText&gt;[35]&lt;/DisplayText&gt;&lt;record&gt;&lt;rec-number&gt;1265&lt;/rec-number&gt;&lt;foreign-keys&gt;&lt;key app="EN" db-id="0srdta99r0etw7e5rpzpv05v9a0ew9ef2tae" timestamp="1475759575"&gt;1265&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35]</w:t>
      </w:r>
      <w:r w:rsidR="00FC0B06" w:rsidRPr="00E640B8">
        <w:rPr>
          <w:rStyle w:val="StyleVisioncontentC0000000009D55690"/>
          <w:i w:val="0"/>
          <w:color w:val="auto"/>
        </w:rPr>
        <w:fldChar w:fldCharType="end"/>
      </w:r>
      <w:r w:rsidRPr="00E640B8">
        <w:rPr>
          <w:rStyle w:val="StyleVisioncontentC0000000009D55690"/>
          <w:i w:val="0"/>
          <w:color w:val="auto"/>
        </w:rPr>
        <w:t xml:space="preserve">, and also work by Sieren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Sieren&lt;/Author&gt;&lt;Year&gt;2011&lt;/Year&gt;&lt;RecNum&gt;1321&lt;/RecNum&gt;&lt;DisplayText&gt;[44]&lt;/DisplayText&gt;&lt;record&gt;&lt;rec-number&gt;1321&lt;/rec-number&gt;&lt;foreign-keys&gt;&lt;key app="EN" db-id="0srdta99r0etw7e5rpzpv05v9a0ew9ef2tae" timestamp="1475759644"&gt;1321&lt;/key&gt;&lt;key app="ENWeb" db-id=""&gt;0&lt;/key&gt;&lt;/foreign-keys&gt;&lt;ref-type name="Journal Article"&gt;17&lt;/ref-type&gt;&lt;contributors&gt;&lt;authors&gt;&lt;author&gt;Sieren, JC&lt;/author&gt;&lt;author&gt;Smith, AR&lt;/author&gt;&lt;author&gt;Thiesse, J&lt;/author&gt;&lt;author&gt;Namati, E&lt;/author&gt;&lt;author&gt;Hoffman, EA&lt;/author&gt;&lt;author&gt;Kline, JN&lt;/author&gt;&lt;author&gt;McLennan, G&lt;/author&gt;&lt;/authors&gt;&lt;/contributors&gt;&lt;titles&gt;&lt;title&gt;Exploration of the volumetric composition of human lung cancer nodules in correlated histopathology and computed tomography&lt;/title&gt;&lt;secondary-title&gt;Lung Cancer&lt;/secondary-title&gt;&lt;/titles&gt;&lt;periodical&gt;&lt;full-title&gt;Lung Cancer&lt;/full-title&gt;&lt;/periodical&gt;&lt;pages&gt;61-68&lt;/pages&gt;&lt;volume&gt;74&lt;/volume&gt;&lt;number&gt;1&lt;/number&gt;&lt;dates&gt;&lt;year&gt;2011&lt;/year&gt;&lt;/dates&gt;&lt;isbn&gt;0169-5002&lt;/isbn&gt;&lt;urls&gt;&lt;/urls&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44]</w:t>
      </w:r>
      <w:r w:rsidR="00FC0B06" w:rsidRPr="00E640B8">
        <w:rPr>
          <w:rStyle w:val="StyleVisioncontentC0000000009D55690"/>
          <w:i w:val="0"/>
          <w:color w:val="auto"/>
        </w:rPr>
        <w:fldChar w:fldCharType="end"/>
      </w:r>
      <w:r w:rsidRPr="00E640B8">
        <w:rPr>
          <w:rStyle w:val="StyleVisioncontentC0000000009D55690"/>
          <w:i w:val="0"/>
          <w:color w:val="auto"/>
        </w:rPr>
        <w:t xml:space="preserve"> in lung tissues considered for purposes of establishing the basic relationships between tissue types and their HU values generally provide points of comparison with our work. These reference works highlight both what is good about using HUs for characterization of lesion characteristics but at the same that which makes it challenging.  The principal challenge </w:t>
      </w:r>
      <w:r>
        <w:rPr>
          <w:rStyle w:val="StyleVisioncontentC0000000009D55690"/>
          <w:i w:val="0"/>
          <w:color w:val="auto"/>
        </w:rPr>
        <w:t xml:space="preserve">to QIBA-conformant </w:t>
      </w:r>
      <w:r w:rsidR="00345877">
        <w:rPr>
          <w:rStyle w:val="StyleVisioncontentC0000000009D55690"/>
          <w:i w:val="0"/>
          <w:color w:val="auto"/>
        </w:rPr>
        <w:t>image analysis tool</w:t>
      </w:r>
      <w:r>
        <w:rPr>
          <w:rStyle w:val="StyleVisioncontentC0000000009D55690"/>
          <w:i w:val="0"/>
          <w:color w:val="auto"/>
        </w:rPr>
        <w:t xml:space="preserve"> </w:t>
      </w:r>
      <w:r w:rsidRPr="00E640B8">
        <w:rPr>
          <w:rStyle w:val="StyleVisioncontentC0000000009D55690"/>
          <w:i w:val="0"/>
          <w:color w:val="auto"/>
        </w:rPr>
        <w:t xml:space="preserve">is to </w:t>
      </w:r>
      <w:r>
        <w:rPr>
          <w:rStyle w:val="StyleVisioncontentC0000000009D55690"/>
          <w:i w:val="0"/>
          <w:color w:val="auto"/>
        </w:rPr>
        <w:t>mitigate</w:t>
      </w:r>
      <w:r w:rsidRPr="00E640B8">
        <w:rPr>
          <w:rStyle w:val="StyleVisioncontentC0000000009D55690"/>
          <w:i w:val="0"/>
          <w:color w:val="auto"/>
        </w:rPr>
        <w:t xml:space="preserve"> limitations gleaned from the various studies</w:t>
      </w:r>
      <w:r>
        <w:rPr>
          <w:rStyle w:val="StyleVisioncontentC0000000009D55690"/>
          <w:i w:val="0"/>
          <w:color w:val="auto"/>
        </w:rPr>
        <w:t>.</w:t>
      </w:r>
    </w:p>
    <w:bookmarkEnd w:id="93"/>
    <w:p w14:paraId="0DDE4218" w14:textId="087129B3" w:rsidR="002963E1" w:rsidRDefault="00DB4987" w:rsidP="00CD628A">
      <w:pPr>
        <w:pStyle w:val="Text0"/>
        <w:spacing w:before="240" w:after="0"/>
        <w:rPr>
          <w:rStyle w:val="StyleVisioncontentC0000000009D55690"/>
          <w:rFonts w:asciiTheme="minorHAnsi" w:hAnsiTheme="minorHAnsi"/>
          <w:i w:val="0"/>
          <w:color w:val="auto"/>
          <w:sz w:val="24"/>
          <w:szCs w:val="24"/>
        </w:rPr>
      </w:pPr>
      <w:r w:rsidRPr="002963E1">
        <w:rPr>
          <w:rStyle w:val="StyleVisioncontentC0000000009D55690"/>
          <w:rFonts w:asciiTheme="minorHAnsi" w:hAnsiTheme="minorHAnsi"/>
          <w:i w:val="0"/>
          <w:color w:val="auto"/>
          <w:sz w:val="24"/>
          <w:szCs w:val="24"/>
        </w:rPr>
        <w:t>More recently</w:t>
      </w:r>
      <w:r w:rsidR="0039534E">
        <w:rPr>
          <w:rStyle w:val="StyleVisioncontentC0000000009D55690"/>
          <w:rFonts w:asciiTheme="minorHAnsi" w:hAnsiTheme="minorHAnsi"/>
          <w:i w:val="0"/>
          <w:color w:val="auto"/>
          <w:sz w:val="24"/>
          <w:szCs w:val="24"/>
        </w:rPr>
        <w:t xml:space="preserve"> </w:t>
      </w:r>
      <w:r w:rsidR="0039534E">
        <w:rPr>
          <w:rStyle w:val="StyleVisioncontentC0000000009D55690"/>
          <w:rFonts w:asciiTheme="minorHAnsi" w:hAnsiTheme="minorHAnsi"/>
          <w:i w:val="0"/>
          <w:color w:val="auto"/>
          <w:sz w:val="24"/>
          <w:szCs w:val="24"/>
        </w:rPr>
        <w:fldChar w:fldCharType="begin"/>
      </w:r>
      <w:r w:rsidR="00DE55DF">
        <w:rPr>
          <w:rStyle w:val="StyleVisioncontentC0000000009D55690"/>
          <w:rFonts w:asciiTheme="minorHAnsi" w:hAnsiTheme="minorHAnsi"/>
          <w:i w:val="0"/>
          <w:color w:val="auto"/>
          <w:sz w:val="24"/>
          <w:szCs w:val="24"/>
        </w:rPr>
        <w:instrText xml:space="preserve"> ADDIN EN.CITE &lt;EndNote&gt;&lt;Cite&gt;&lt;Author&gt;Sheahan&lt;/Author&gt;&lt;Year&gt;2017&lt;/Year&gt;&lt;RecNum&gt;2105&lt;/RecNum&gt;&lt;DisplayText&gt;[45]&lt;/DisplayText&gt;&lt;record&gt;&lt;rec-number&gt;2105&lt;/rec-number&gt;&lt;foreign-keys&gt;&lt;key app="EN" db-id="0srdta99r0etw7e5rpzpv05v9a0ew9ef2tae" timestamp="1504309766"&gt;2105&lt;/key&gt;&lt;key app="ENWeb" db-id=""&gt;0&lt;/key&gt;&lt;/foreign-keys&gt;&lt;ref-type name="Journal Article"&gt;17&lt;/ref-type&gt;&lt;contributors&gt;&lt;authors&gt;&lt;author&gt;Sheahan, M.&lt;/author&gt;&lt;author&gt;Ma, X.&lt;/author&gt;&lt;author&gt;Paik, D.&lt;/author&gt;&lt;author&gt;Obuchowski, N. A.&lt;/author&gt;&lt;author&gt;St Pierre, S.&lt;/author&gt;&lt;author&gt;Newman, W. P., 3rd&lt;/author&gt;&lt;author&gt;Rae, G.&lt;/author&gt;&lt;author&gt;Perlman, E. S.&lt;/author&gt;&lt;author&gt;Rosol, M.&lt;/author&gt;&lt;author&gt;Keith, J. C., Jr.&lt;/author&gt;&lt;author&gt;Buckler, A. J.&lt;/author&gt;&lt;/authors&gt;&lt;/contributors&gt;&lt;auth-address&gt;From the Louisiana State University Health Sciences Center, New Orleans, La (M.S., W.P.N., G.R.); Elucid Bioimaging, 225 Main St, Wenham, MA 01984 (X.M., D.P., S.S.P., M.R., J.C.K., A.J.B.); Department of Quantitative Health Sciences, Cleveland Clinic Foundation, Cleveland, Ohio (N.A.O.); and Perlman Advisory Group, Boynton Beach, Fla (E.S.P.).&lt;/auth-address&gt;&lt;titles&gt;&lt;title&gt;Atherosclerotic Plaque Tissue: Noninvasive Quantitative Assessment of Characteristics with Software-aided Measurements from Conventional CT Angiography&lt;/title&gt;&lt;secondary-title&gt;Radiology&lt;/secondary-title&gt;&lt;/titles&gt;&lt;periodical&gt;&lt;full-title&gt;Radiology&lt;/full-title&gt;&lt;abbr-1&gt;Radiology&lt;/abbr-1&gt;&lt;/periodical&gt;&lt;pages&gt;170127&lt;/pages&gt;&lt;dates&gt;&lt;year&gt;2017&lt;/year&gt;&lt;pub-dates&gt;&lt;date&gt;Aug 31&lt;/date&gt;&lt;/pub-dates&gt;&lt;/dates&gt;&lt;isbn&gt;1527-1315 (Electronic)&amp;#xD;0033-8419 (Linking)&lt;/isbn&gt;&lt;accession-num&gt;28858564&lt;/accession-num&gt;&lt;urls&gt;&lt;related-urls&gt;&lt;url&gt;https://www.ncbi.nlm.nih.gov/pubmed/28858564&lt;/url&gt;&lt;/related-urls&gt;&lt;/urls&gt;&lt;electronic-resource-num&gt;10.1148/radiol.2017170127&lt;/electronic-resource-num&gt;&lt;/record&gt;&lt;/Cite&gt;&lt;/EndNote&gt;</w:instrText>
      </w:r>
      <w:r w:rsidR="0039534E">
        <w:rPr>
          <w:rStyle w:val="StyleVisioncontentC0000000009D55690"/>
          <w:rFonts w:asciiTheme="minorHAnsi" w:hAnsiTheme="minorHAnsi"/>
          <w:i w:val="0"/>
          <w:color w:val="auto"/>
          <w:sz w:val="24"/>
          <w:szCs w:val="24"/>
        </w:rPr>
        <w:fldChar w:fldCharType="separate"/>
      </w:r>
      <w:r w:rsidR="00DE55DF">
        <w:rPr>
          <w:rStyle w:val="StyleVisioncontentC0000000009D55690"/>
          <w:rFonts w:asciiTheme="minorHAnsi" w:hAnsiTheme="minorHAnsi"/>
          <w:i w:val="0"/>
          <w:noProof/>
          <w:color w:val="auto"/>
          <w:sz w:val="24"/>
          <w:szCs w:val="24"/>
        </w:rPr>
        <w:t>[45]</w:t>
      </w:r>
      <w:r w:rsidR="0039534E">
        <w:rPr>
          <w:rStyle w:val="StyleVisioncontentC0000000009D55690"/>
          <w:rFonts w:asciiTheme="minorHAnsi" w:hAnsiTheme="minorHAnsi"/>
          <w:i w:val="0"/>
          <w:color w:val="auto"/>
          <w:sz w:val="24"/>
          <w:szCs w:val="24"/>
        </w:rPr>
        <w:fldChar w:fldCharType="end"/>
      </w:r>
      <w:r w:rsidR="0039534E">
        <w:rPr>
          <w:rStyle w:val="StyleVisioncontentC0000000009D55690"/>
          <w:rFonts w:asciiTheme="minorHAnsi" w:hAnsiTheme="minorHAnsi"/>
          <w:i w:val="0"/>
          <w:color w:val="auto"/>
          <w:sz w:val="24"/>
          <w:szCs w:val="24"/>
        </w:rPr>
        <w:t>:</w:t>
      </w:r>
    </w:p>
    <w:p w14:paraId="229A5568" w14:textId="77777777" w:rsidR="002963E1" w:rsidRPr="002963E1" w:rsidRDefault="002963E1" w:rsidP="00CD628A">
      <w:pPr>
        <w:pStyle w:val="Text0"/>
        <w:numPr>
          <w:ilvl w:val="0"/>
          <w:numId w:val="28"/>
        </w:numPr>
        <w:spacing w:before="0" w:after="0"/>
        <w:rPr>
          <w:rFonts w:asciiTheme="minorHAnsi" w:hAnsiTheme="minorHAnsi"/>
          <w:sz w:val="24"/>
          <w:szCs w:val="24"/>
        </w:rPr>
      </w:pPr>
      <w:r w:rsidRPr="002963E1">
        <w:rPr>
          <w:rFonts w:asciiTheme="minorHAnsi" w:hAnsiTheme="minorHAnsi"/>
          <w:sz w:val="24"/>
          <w:szCs w:val="24"/>
        </w:rPr>
        <w:t>Tissue characteristics implicated in high risk atherosclerotic plaque may be quantitatively measured from routinely available CTA in high correlation with histopathology (with Pearson correlation coefficients for measurements greater than 5mm</w:t>
      </w:r>
      <w:r w:rsidRPr="002963E1">
        <w:rPr>
          <w:rFonts w:asciiTheme="minorHAnsi" w:hAnsiTheme="minorHAnsi"/>
          <w:sz w:val="24"/>
          <w:szCs w:val="24"/>
          <w:vertAlign w:val="superscript"/>
        </w:rPr>
        <w:t>2</w:t>
      </w:r>
      <w:r w:rsidRPr="002963E1">
        <w:rPr>
          <w:rFonts w:asciiTheme="minorHAnsi" w:hAnsiTheme="minorHAnsi"/>
          <w:sz w:val="24"/>
          <w:szCs w:val="24"/>
        </w:rPr>
        <w:t xml:space="preserve"> of 0.973, 0.856, and 0.885 for Calcification, LRNC, and Matrix respectively) and low reader variability (with Repeatability Coefficients </w:t>
      </w:r>
      <w:r w:rsidRPr="002963E1">
        <w:rPr>
          <w:rFonts w:asciiTheme="minorHAnsi" w:hAnsiTheme="minorHAnsi" w:cs="Arial"/>
          <w:sz w:val="24"/>
          <w:szCs w:val="24"/>
        </w:rPr>
        <w:t>≤</w:t>
      </w:r>
      <w:r w:rsidRPr="002963E1">
        <w:rPr>
          <w:rFonts w:asciiTheme="minorHAnsi" w:hAnsiTheme="minorHAnsi"/>
          <w:sz w:val="24"/>
          <w:szCs w:val="24"/>
        </w:rPr>
        <w:t xml:space="preserve"> 1.8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Reproducibility Coefficients </w:t>
      </w:r>
      <w:r w:rsidRPr="002963E1">
        <w:rPr>
          <w:rFonts w:asciiTheme="minorHAnsi" w:hAnsiTheme="minorHAnsi" w:cs="Arial"/>
          <w:sz w:val="24"/>
          <w:szCs w:val="24"/>
        </w:rPr>
        <w:t>≤</w:t>
      </w:r>
      <w:r w:rsidRPr="002963E1">
        <w:rPr>
          <w:rFonts w:asciiTheme="minorHAnsi" w:hAnsiTheme="minorHAnsi"/>
          <w:sz w:val="24"/>
          <w:szCs w:val="24"/>
        </w:rPr>
        <w:t xml:space="preserve"> 4.4 mm</w:t>
      </w:r>
      <w:r w:rsidRPr="002963E1">
        <w:rPr>
          <w:rFonts w:asciiTheme="minorHAnsi" w:hAnsiTheme="minorHAnsi"/>
          <w:sz w:val="24"/>
          <w:szCs w:val="24"/>
          <w:vertAlign w:val="superscript"/>
        </w:rPr>
        <w:t>2</w:t>
      </w:r>
      <w:r w:rsidRPr="002963E1">
        <w:rPr>
          <w:rFonts w:asciiTheme="minorHAnsi" w:hAnsiTheme="minorHAnsi"/>
          <w:sz w:val="24"/>
          <w:szCs w:val="24"/>
        </w:rPr>
        <w:t>), assessed on 2D cross-sections within calculated 3D volumes.</w:t>
      </w:r>
    </w:p>
    <w:p w14:paraId="15CB4396" w14:textId="77777777" w:rsidR="002963E1" w:rsidRPr="002963E1" w:rsidRDefault="002963E1" w:rsidP="00CD628A">
      <w:pPr>
        <w:pStyle w:val="Text0"/>
        <w:numPr>
          <w:ilvl w:val="0"/>
          <w:numId w:val="28"/>
        </w:numPr>
        <w:spacing w:before="0" w:after="0"/>
        <w:rPr>
          <w:rFonts w:asciiTheme="minorHAnsi" w:hAnsiTheme="minorHAnsi"/>
          <w:sz w:val="24"/>
          <w:szCs w:val="24"/>
        </w:rPr>
      </w:pPr>
      <w:r w:rsidRPr="002963E1">
        <w:rPr>
          <w:rFonts w:asciiTheme="minorHAnsi" w:hAnsiTheme="minorHAnsi"/>
          <w:sz w:val="24"/>
          <w:szCs w:val="24"/>
        </w:rPr>
        <w:t>Overestimation of calcification on CTA may be successfully mitigated as evidenced by bias in measurements of calcification area being -0.096 mm</w:t>
      </w:r>
      <w:r w:rsidRPr="002963E1">
        <w:rPr>
          <w:rFonts w:asciiTheme="minorHAnsi" w:hAnsiTheme="minorHAnsi"/>
          <w:sz w:val="24"/>
          <w:szCs w:val="24"/>
          <w:vertAlign w:val="superscript"/>
        </w:rPr>
        <w:t>2</w:t>
      </w:r>
      <w:r w:rsidRPr="002963E1">
        <w:rPr>
          <w:rFonts w:asciiTheme="minorHAnsi" w:hAnsiTheme="minorHAnsi"/>
          <w:sz w:val="24"/>
          <w:szCs w:val="24"/>
        </w:rPr>
        <w:t> and demonstrating the property of linearity as confirmed by histopathology when evaluated on held-out test data.</w:t>
      </w:r>
    </w:p>
    <w:p w14:paraId="31EC8BF0" w14:textId="77777777" w:rsidR="002963E1" w:rsidRPr="002963E1" w:rsidRDefault="002963E1" w:rsidP="00CD628A">
      <w:pPr>
        <w:pStyle w:val="Text0"/>
        <w:numPr>
          <w:ilvl w:val="0"/>
          <w:numId w:val="28"/>
        </w:numPr>
        <w:spacing w:before="0" w:after="0"/>
        <w:rPr>
          <w:rFonts w:asciiTheme="minorHAnsi" w:hAnsiTheme="minorHAnsi"/>
          <w:sz w:val="24"/>
          <w:szCs w:val="24"/>
        </w:rPr>
      </w:pPr>
      <w:r w:rsidRPr="002963E1">
        <w:rPr>
          <w:rFonts w:asciiTheme="minorHAnsi" w:hAnsiTheme="minorHAnsi"/>
          <w:sz w:val="24"/>
          <w:szCs w:val="24"/>
        </w:rPr>
        <w:t>Underestimation of lipid-rich necrotic core (LRNC) on CTA may be successfully mitigated as evidenced by bias in measurements of LRNC area being 1.26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demonstrating the property of linearity as confirmed by histopathology when evaluated on held-out test data.</w:t>
      </w:r>
    </w:p>
    <w:p w14:paraId="5AC143BD" w14:textId="77777777" w:rsidR="002963E1" w:rsidRPr="002963E1" w:rsidRDefault="002963E1" w:rsidP="00CD628A">
      <w:pPr>
        <w:pStyle w:val="Text0"/>
        <w:numPr>
          <w:ilvl w:val="0"/>
          <w:numId w:val="28"/>
        </w:numPr>
        <w:spacing w:before="0" w:after="120"/>
        <w:rPr>
          <w:rFonts w:asciiTheme="minorHAnsi" w:hAnsiTheme="minorHAnsi"/>
          <w:sz w:val="24"/>
          <w:szCs w:val="24"/>
        </w:rPr>
      </w:pPr>
      <w:r w:rsidRPr="002963E1">
        <w:rPr>
          <w:rFonts w:asciiTheme="minorHAnsi" w:hAnsiTheme="minorHAnsi"/>
          <w:sz w:val="24"/>
          <w:szCs w:val="24"/>
        </w:rPr>
        <w:t>Bias in measurements of tissue matrix area on CTA was -2.44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demonstrating the property of linearity as confirmed by histopathology when evaluated on held-out test data.</w:t>
      </w:r>
    </w:p>
    <w:p w14:paraId="4350836D" w14:textId="77777777" w:rsidR="00DB4987" w:rsidRPr="00713EA5" w:rsidRDefault="00DB4987" w:rsidP="00CD628A">
      <w:pPr>
        <w:pStyle w:val="3"/>
        <w:spacing w:before="0" w:after="120"/>
        <w:rPr>
          <w:rStyle w:val="StyleVisioncontentC0000000009D55690"/>
          <w:i w:val="0"/>
          <w:color w:val="auto"/>
        </w:rPr>
      </w:pPr>
    </w:p>
    <w:p w14:paraId="02CEB74E" w14:textId="77777777" w:rsidR="00F94122" w:rsidRPr="00713EA5" w:rsidRDefault="00F94122" w:rsidP="00CD628A">
      <w:pPr>
        <w:pStyle w:val="3"/>
        <w:spacing w:before="0" w:after="120"/>
        <w:rPr>
          <w:rStyle w:val="StyleVisioncontentC0000000009D55690"/>
          <w:i w:val="0"/>
          <w:color w:val="auto"/>
        </w:rPr>
      </w:pPr>
      <w:r w:rsidRPr="00713EA5">
        <w:rPr>
          <w:rStyle w:val="StyleVisioncontentC0000000009D55690"/>
          <w:i w:val="0"/>
          <w:color w:val="auto"/>
        </w:rPr>
        <w:br w:type="page"/>
      </w:r>
    </w:p>
    <w:p w14:paraId="4F5AE27C" w14:textId="77777777" w:rsidR="00F94122" w:rsidRDefault="00F94122" w:rsidP="00CD628A">
      <w:pPr>
        <w:pStyle w:val="Heading2"/>
        <w:spacing w:before="0" w:after="120"/>
        <w:rPr>
          <w:rStyle w:val="StyleVisiontextC0000000009D33780"/>
        </w:rPr>
      </w:pPr>
      <w:bookmarkStart w:id="94" w:name="_Toc536712569"/>
      <w:r w:rsidRPr="00F94122">
        <w:rPr>
          <w:rStyle w:val="StyleVisiontextC0000000009D33780"/>
        </w:rPr>
        <w:lastRenderedPageBreak/>
        <w:t>References</w:t>
      </w:r>
      <w:bookmarkEnd w:id="94"/>
    </w:p>
    <w:p w14:paraId="6CAF7CE6" w14:textId="77777777" w:rsidR="00BD1478" w:rsidRPr="0011574C" w:rsidRDefault="00BD1478" w:rsidP="00CD628A"/>
    <w:p w14:paraId="7AFAB5B7" w14:textId="77777777" w:rsidR="00DE55DF" w:rsidRPr="00DE55DF" w:rsidRDefault="00FC0B06" w:rsidP="00DE55DF">
      <w:pPr>
        <w:pStyle w:val="EndNoteBibliography"/>
        <w:spacing w:after="0"/>
        <w:ind w:left="720" w:hanging="720"/>
      </w:pPr>
      <w:r w:rsidRPr="00F52206">
        <w:rPr>
          <w:rFonts w:asciiTheme="minorHAnsi" w:hAnsiTheme="minorHAnsi" w:cstheme="minorHAnsi"/>
          <w:sz w:val="20"/>
          <w:szCs w:val="20"/>
        </w:rPr>
        <w:fldChar w:fldCharType="begin"/>
      </w:r>
      <w:r w:rsidR="00BD1478" w:rsidRPr="00F52206">
        <w:rPr>
          <w:rFonts w:asciiTheme="minorHAnsi" w:hAnsiTheme="minorHAnsi" w:cstheme="minorHAnsi"/>
          <w:sz w:val="20"/>
          <w:szCs w:val="20"/>
        </w:rPr>
        <w:instrText xml:space="preserve"> ADDIN EN.REFLIST </w:instrText>
      </w:r>
      <w:r w:rsidRPr="00F52206">
        <w:rPr>
          <w:rFonts w:asciiTheme="minorHAnsi" w:hAnsiTheme="minorHAnsi" w:cstheme="minorHAnsi"/>
          <w:sz w:val="20"/>
          <w:szCs w:val="20"/>
        </w:rPr>
        <w:fldChar w:fldCharType="separate"/>
      </w:r>
      <w:bookmarkStart w:id="95" w:name="_ENREF_1"/>
      <w:r w:rsidR="00DE55DF" w:rsidRPr="00DE55DF">
        <w:t>1.</w:t>
      </w:r>
      <w:r w:rsidR="00DE55DF" w:rsidRPr="00DE55DF">
        <w:tab/>
        <w:t xml:space="preserve">Maroules, C.D., et al., </w:t>
      </w:r>
      <w:r w:rsidR="00DE55DF" w:rsidRPr="00DE55DF">
        <w:rPr>
          <w:i/>
        </w:rPr>
        <w:t>Coronary artery disease reporting and data system (CAD-RADSTM): inter-observer agreement for assessment categories and modifiers.</w:t>
      </w:r>
      <w:r w:rsidR="00DE55DF" w:rsidRPr="00DE55DF">
        <w:t xml:space="preserve"> Journal of cardiovascular computed tomography, 2018. </w:t>
      </w:r>
      <w:r w:rsidR="00DE55DF" w:rsidRPr="00DE55DF">
        <w:rPr>
          <w:b/>
        </w:rPr>
        <w:t>12</w:t>
      </w:r>
      <w:r w:rsidR="00DE55DF" w:rsidRPr="00DE55DF">
        <w:t>(2): p. 125-130.</w:t>
      </w:r>
      <w:bookmarkEnd w:id="95"/>
    </w:p>
    <w:p w14:paraId="4A418A8E" w14:textId="77777777" w:rsidR="00DE55DF" w:rsidRPr="00DE55DF" w:rsidRDefault="00DE55DF" w:rsidP="00DE55DF">
      <w:pPr>
        <w:pStyle w:val="EndNoteBibliography"/>
        <w:spacing w:after="0"/>
        <w:ind w:left="720" w:hanging="720"/>
      </w:pPr>
      <w:bookmarkStart w:id="96" w:name="_ENREF_2"/>
      <w:r w:rsidRPr="00DE55DF">
        <w:t>2.</w:t>
      </w:r>
      <w:r w:rsidRPr="00DE55DF">
        <w:tab/>
        <w:t xml:space="preserve">Nadjiri, J., et al., </w:t>
      </w:r>
      <w:r w:rsidRPr="00DE55DF">
        <w:rPr>
          <w:i/>
        </w:rPr>
        <w:t>Incremental prognostic value of quantitative plaque assessment in coronary CT angiography during 5 years of follow up.</w:t>
      </w:r>
      <w:r w:rsidRPr="00DE55DF">
        <w:t xml:space="preserve"> Journal of cardiovascular computed tomography, 2016. </w:t>
      </w:r>
      <w:r w:rsidRPr="00DE55DF">
        <w:rPr>
          <w:b/>
        </w:rPr>
        <w:t>10</w:t>
      </w:r>
      <w:r w:rsidRPr="00DE55DF">
        <w:t>(2): p. 97-104.</w:t>
      </w:r>
      <w:bookmarkEnd w:id="96"/>
    </w:p>
    <w:p w14:paraId="3E8EEE43" w14:textId="77777777" w:rsidR="00DE55DF" w:rsidRPr="00DE55DF" w:rsidRDefault="00DE55DF" w:rsidP="00DE55DF">
      <w:pPr>
        <w:pStyle w:val="EndNoteBibliography"/>
        <w:spacing w:after="0"/>
        <w:ind w:left="720" w:hanging="720"/>
      </w:pPr>
      <w:bookmarkStart w:id="97" w:name="_ENREF_3"/>
      <w:r w:rsidRPr="00DE55DF">
        <w:t>3.</w:t>
      </w:r>
      <w:r w:rsidRPr="00DE55DF">
        <w:tab/>
        <w:t xml:space="preserve">Sullivan, D.C., et al., </w:t>
      </w:r>
      <w:r w:rsidRPr="00DE55DF">
        <w:rPr>
          <w:i/>
        </w:rPr>
        <w:t>Introduction to metrology series.</w:t>
      </w:r>
      <w:r w:rsidRPr="00DE55DF">
        <w:t xml:space="preserve"> Statistical methods in medical research, 2015. </w:t>
      </w:r>
      <w:r w:rsidRPr="00DE55DF">
        <w:rPr>
          <w:b/>
        </w:rPr>
        <w:t>24</w:t>
      </w:r>
      <w:r w:rsidRPr="00DE55DF">
        <w:t>(1): p. 3-8.</w:t>
      </w:r>
      <w:bookmarkEnd w:id="97"/>
    </w:p>
    <w:p w14:paraId="0D347AED" w14:textId="77777777" w:rsidR="00DE55DF" w:rsidRPr="00DE55DF" w:rsidRDefault="00DE55DF" w:rsidP="00DE55DF">
      <w:pPr>
        <w:pStyle w:val="EndNoteBibliography"/>
        <w:spacing w:after="0"/>
        <w:ind w:left="720" w:hanging="720"/>
      </w:pPr>
      <w:bookmarkStart w:id="98" w:name="_ENREF_4"/>
      <w:r w:rsidRPr="00DE55DF">
        <w:t>4.</w:t>
      </w:r>
      <w:r w:rsidRPr="00DE55DF">
        <w:tab/>
        <w:t xml:space="preserve">Kessler, L.G., et al., </w:t>
      </w:r>
      <w:r w:rsidRPr="00DE55DF">
        <w:rPr>
          <w:i/>
        </w:rPr>
        <w:t>The emerging science of quantitative imaging biomarkers terminology and definitions for scientific studies and regulatory submissions.</w:t>
      </w:r>
      <w:r w:rsidRPr="00DE55DF">
        <w:t xml:space="preserve"> Statistical Methods in Medical Research, 2014.</w:t>
      </w:r>
      <w:bookmarkEnd w:id="98"/>
    </w:p>
    <w:p w14:paraId="46A377BD" w14:textId="77777777" w:rsidR="00DE55DF" w:rsidRPr="00DE55DF" w:rsidRDefault="00DE55DF" w:rsidP="00DE55DF">
      <w:pPr>
        <w:pStyle w:val="EndNoteBibliography"/>
        <w:spacing w:after="0"/>
        <w:ind w:left="720" w:hanging="720"/>
      </w:pPr>
      <w:bookmarkStart w:id="99" w:name="_ENREF_5"/>
      <w:r w:rsidRPr="00DE55DF">
        <w:t>5.</w:t>
      </w:r>
      <w:r w:rsidRPr="00DE55DF">
        <w:tab/>
        <w:t xml:space="preserve">Raunig, D.L., et al., </w:t>
      </w:r>
      <w:r w:rsidRPr="00DE55DF">
        <w:rPr>
          <w:i/>
        </w:rPr>
        <w:t>Quantitative imaging biomarkers: A review of statistical methods for technical performance assessment.</w:t>
      </w:r>
      <w:r w:rsidRPr="00DE55DF">
        <w:t xml:space="preserve"> Statistical Methods in Medical Research, 2014: p. 0962280214537344.</w:t>
      </w:r>
      <w:bookmarkEnd w:id="99"/>
    </w:p>
    <w:p w14:paraId="30E3FDCB" w14:textId="77777777" w:rsidR="00DE55DF" w:rsidRPr="00DE55DF" w:rsidRDefault="00DE55DF" w:rsidP="00DE55DF">
      <w:pPr>
        <w:pStyle w:val="EndNoteBibliography"/>
        <w:spacing w:after="0"/>
        <w:ind w:left="720" w:hanging="720"/>
      </w:pPr>
      <w:bookmarkStart w:id="100" w:name="_ENREF_6"/>
      <w:r w:rsidRPr="00DE55DF">
        <w:t>6.</w:t>
      </w:r>
      <w:r w:rsidRPr="00DE55DF">
        <w:tab/>
        <w:t xml:space="preserve">Huang, E.P., et al., </w:t>
      </w:r>
      <w:r w:rsidRPr="00DE55DF">
        <w:rPr>
          <w:i/>
        </w:rPr>
        <w:t>Meta-analysis of the technical performance of an imaging procedure: Guidelines and statistical methodology.</w:t>
      </w:r>
      <w:r w:rsidRPr="00DE55DF">
        <w:t xml:space="preserve"> Statistical Methods in Medical Research, 2014: p. 0962280214537394.</w:t>
      </w:r>
      <w:bookmarkEnd w:id="100"/>
    </w:p>
    <w:p w14:paraId="2AEE64FF" w14:textId="77777777" w:rsidR="00DE55DF" w:rsidRPr="00DE55DF" w:rsidRDefault="00DE55DF" w:rsidP="00DE55DF">
      <w:pPr>
        <w:pStyle w:val="EndNoteBibliography"/>
        <w:spacing w:after="0"/>
        <w:ind w:left="720" w:hanging="720"/>
      </w:pPr>
      <w:bookmarkStart w:id="101" w:name="_ENREF_7"/>
      <w:r w:rsidRPr="00DE55DF">
        <w:t>7.</w:t>
      </w:r>
      <w:r w:rsidRPr="00DE55DF">
        <w:tab/>
        <w:t xml:space="preserve">Obuchowski, N.A., et al., </w:t>
      </w:r>
      <w:r w:rsidRPr="00DE55DF">
        <w:rPr>
          <w:i/>
        </w:rPr>
        <w:t>Quantitative imaging biomarkers: a review of statistical methods for computer algorithm comparisons.</w:t>
      </w:r>
      <w:r w:rsidRPr="00DE55DF">
        <w:t xml:space="preserve"> Stat Methods Med Res, 2015. </w:t>
      </w:r>
      <w:r w:rsidRPr="00DE55DF">
        <w:rPr>
          <w:b/>
        </w:rPr>
        <w:t>24</w:t>
      </w:r>
      <w:r w:rsidRPr="00DE55DF">
        <w:t>(1): p. 68-106.</w:t>
      </w:r>
      <w:bookmarkEnd w:id="101"/>
    </w:p>
    <w:p w14:paraId="2A2C90B7" w14:textId="77777777" w:rsidR="00DE55DF" w:rsidRPr="00DE55DF" w:rsidRDefault="00DE55DF" w:rsidP="00DE55DF">
      <w:pPr>
        <w:pStyle w:val="EndNoteBibliography"/>
        <w:spacing w:after="0"/>
        <w:ind w:left="720" w:hanging="720"/>
      </w:pPr>
      <w:bookmarkStart w:id="102" w:name="_ENREF_8"/>
      <w:r w:rsidRPr="00DE55DF">
        <w:t>8.</w:t>
      </w:r>
      <w:r w:rsidRPr="00DE55DF">
        <w:tab/>
        <w:t xml:space="preserve">Obuchowski, N.A., et al., </w:t>
      </w:r>
      <w:r w:rsidRPr="00DE55DF">
        <w:rPr>
          <w:i/>
        </w:rPr>
        <w:t>Statistical issues in the comparison of quantitative imaging biomarker algorithms using pulmonary nodule volume as an example.</w:t>
      </w:r>
      <w:r w:rsidRPr="00DE55DF">
        <w:t xml:space="preserve"> Statistical methods in medical research, 2015. </w:t>
      </w:r>
      <w:r w:rsidRPr="00DE55DF">
        <w:rPr>
          <w:b/>
        </w:rPr>
        <w:t>24</w:t>
      </w:r>
      <w:r w:rsidRPr="00DE55DF">
        <w:t>(1): p. 107-140.</w:t>
      </w:r>
      <w:bookmarkEnd w:id="102"/>
    </w:p>
    <w:p w14:paraId="242C9E83" w14:textId="77777777" w:rsidR="00DE55DF" w:rsidRPr="00DE55DF" w:rsidRDefault="00DE55DF" w:rsidP="00DE55DF">
      <w:pPr>
        <w:pStyle w:val="EndNoteBibliography"/>
        <w:spacing w:after="0"/>
        <w:ind w:left="720" w:hanging="720"/>
      </w:pPr>
      <w:bookmarkStart w:id="103" w:name="_ENREF_9"/>
      <w:r w:rsidRPr="00DE55DF">
        <w:t>9.</w:t>
      </w:r>
      <w:r w:rsidRPr="00DE55DF">
        <w:tab/>
        <w:t xml:space="preserve">Ferencik, M., et al., </w:t>
      </w:r>
      <w:r w:rsidRPr="00DE55DF">
        <w:rPr>
          <w:i/>
        </w:rPr>
        <w:t>Use of High-Risk Coronary Atherosclerotic Plaque Detection for Risk Stratification of Patients With Stable Chest Pain: A Secondary Analysis of the PROMISE Randomized Clinical Trial.</w:t>
      </w:r>
      <w:r w:rsidRPr="00DE55DF">
        <w:t xml:space="preserve"> JAMA Cardiol, 2018. </w:t>
      </w:r>
      <w:r w:rsidRPr="00DE55DF">
        <w:rPr>
          <w:b/>
        </w:rPr>
        <w:t>3</w:t>
      </w:r>
      <w:r w:rsidRPr="00DE55DF">
        <w:t>(2): p. 144-152.</w:t>
      </w:r>
      <w:bookmarkEnd w:id="103"/>
    </w:p>
    <w:p w14:paraId="7D34002C" w14:textId="77777777" w:rsidR="00DE55DF" w:rsidRPr="00DE55DF" w:rsidRDefault="00DE55DF" w:rsidP="00DE55DF">
      <w:pPr>
        <w:pStyle w:val="EndNoteBibliography"/>
        <w:spacing w:after="0"/>
        <w:ind w:left="720" w:hanging="720"/>
      </w:pPr>
      <w:bookmarkStart w:id="104" w:name="_ENREF_10"/>
      <w:r w:rsidRPr="00DE55DF">
        <w:t>10.</w:t>
      </w:r>
      <w:r w:rsidRPr="00DE55DF">
        <w:tab/>
        <w:t xml:space="preserve">Newby, D.E., et al., </w:t>
      </w:r>
      <w:r w:rsidRPr="00DE55DF">
        <w:rPr>
          <w:i/>
        </w:rPr>
        <w:t>Coronary CT Angiography and 5-Year Risk of Myocardial Infarction.</w:t>
      </w:r>
      <w:r w:rsidRPr="00DE55DF">
        <w:t xml:space="preserve"> N Engl J Med, 2018. </w:t>
      </w:r>
      <w:r w:rsidRPr="00DE55DF">
        <w:rPr>
          <w:b/>
        </w:rPr>
        <w:t>379</w:t>
      </w:r>
      <w:r w:rsidRPr="00DE55DF">
        <w:t>(10): p. 924-933.</w:t>
      </w:r>
      <w:bookmarkEnd w:id="104"/>
    </w:p>
    <w:p w14:paraId="397F309C" w14:textId="77777777" w:rsidR="00DE55DF" w:rsidRPr="00DE55DF" w:rsidRDefault="00DE55DF" w:rsidP="00DE55DF">
      <w:pPr>
        <w:pStyle w:val="EndNoteBibliography"/>
        <w:spacing w:after="0"/>
        <w:ind w:left="720" w:hanging="720"/>
      </w:pPr>
      <w:bookmarkStart w:id="105" w:name="_ENREF_11"/>
      <w:r w:rsidRPr="00DE55DF">
        <w:t>11.</w:t>
      </w:r>
      <w:r w:rsidRPr="00DE55DF">
        <w:tab/>
        <w:t xml:space="preserve">Ciccone, M.M., et al., </w:t>
      </w:r>
      <w:r w:rsidRPr="00DE55DF">
        <w:rPr>
          <w:i/>
        </w:rPr>
        <w:t>Cardiovascular risk evaluation and prevalence of silent myocardial ischemia in subjects with asymptomatic carotid artery disease.</w:t>
      </w:r>
      <w:r w:rsidRPr="00DE55DF">
        <w:t xml:space="preserve"> Vasc Health Risk Manag, 2011. </w:t>
      </w:r>
      <w:r w:rsidRPr="00DE55DF">
        <w:rPr>
          <w:b/>
        </w:rPr>
        <w:t>7</w:t>
      </w:r>
      <w:r w:rsidRPr="00DE55DF">
        <w:t>: p. 129-34.</w:t>
      </w:r>
      <w:bookmarkEnd w:id="105"/>
    </w:p>
    <w:p w14:paraId="6557CEA2" w14:textId="77777777" w:rsidR="00DE55DF" w:rsidRPr="00DE55DF" w:rsidRDefault="00DE55DF" w:rsidP="00DE55DF">
      <w:pPr>
        <w:pStyle w:val="EndNoteBibliography"/>
        <w:spacing w:after="0"/>
        <w:ind w:left="720" w:hanging="720"/>
      </w:pPr>
      <w:bookmarkStart w:id="106" w:name="_ENREF_12"/>
      <w:r w:rsidRPr="00DE55DF">
        <w:t>12.</w:t>
      </w:r>
      <w:r w:rsidRPr="00DE55DF">
        <w:tab/>
        <w:t xml:space="preserve">Steinvil, A., et al., </w:t>
      </w:r>
      <w:r w:rsidRPr="00DE55DF">
        <w:rPr>
          <w:i/>
        </w:rPr>
        <w:t>Impact of Carotid Atherosclerosis on the Risk of Adverse Cardiac Events in Patients With and Without Coronary Disease.</w:t>
      </w:r>
      <w:r w:rsidRPr="00DE55DF">
        <w:t xml:space="preserve"> Stroke, 2014. </w:t>
      </w:r>
      <w:r w:rsidRPr="00DE55DF">
        <w:rPr>
          <w:b/>
        </w:rPr>
        <w:t>45</w:t>
      </w:r>
      <w:r w:rsidRPr="00DE55DF">
        <w:t>(8): p. 2311-2317.</w:t>
      </w:r>
      <w:bookmarkEnd w:id="106"/>
    </w:p>
    <w:p w14:paraId="1264CAB9" w14:textId="77777777" w:rsidR="00DE55DF" w:rsidRPr="00DE55DF" w:rsidRDefault="00DE55DF" w:rsidP="00DE55DF">
      <w:pPr>
        <w:pStyle w:val="EndNoteBibliography"/>
        <w:spacing w:after="0"/>
        <w:ind w:left="720" w:hanging="720"/>
      </w:pPr>
      <w:bookmarkStart w:id="107" w:name="_ENREF_13"/>
      <w:r w:rsidRPr="00DE55DF">
        <w:t>13.</w:t>
      </w:r>
      <w:r w:rsidRPr="00DE55DF">
        <w:tab/>
        <w:t xml:space="preserve">Polak, J.F., et al., </w:t>
      </w:r>
      <w:r w:rsidRPr="00DE55DF">
        <w:rPr>
          <w:i/>
        </w:rPr>
        <w:t>Carotid artery plaque and progression of coronary artery calcium: the multi-ethnic study of atherosclerosis.</w:t>
      </w:r>
      <w:r w:rsidRPr="00DE55DF">
        <w:t xml:space="preserve"> J Am Soc Echocardiogr, 2013. </w:t>
      </w:r>
      <w:r w:rsidRPr="00DE55DF">
        <w:rPr>
          <w:b/>
        </w:rPr>
        <w:t>26</w:t>
      </w:r>
      <w:r w:rsidRPr="00DE55DF">
        <w:t>(5): p. 548-55.</w:t>
      </w:r>
      <w:bookmarkEnd w:id="107"/>
    </w:p>
    <w:p w14:paraId="40EC8732" w14:textId="77777777" w:rsidR="00DE55DF" w:rsidRPr="00DE55DF" w:rsidRDefault="00DE55DF" w:rsidP="00DE55DF">
      <w:pPr>
        <w:pStyle w:val="EndNoteBibliography"/>
        <w:spacing w:after="0"/>
        <w:ind w:left="720" w:hanging="720"/>
      </w:pPr>
      <w:bookmarkStart w:id="108" w:name="_ENREF_14"/>
      <w:r w:rsidRPr="00DE55DF">
        <w:t>14.</w:t>
      </w:r>
      <w:r w:rsidRPr="00DE55DF">
        <w:tab/>
        <w:t xml:space="preserve">Insull, W., </w:t>
      </w:r>
      <w:r w:rsidRPr="00DE55DF">
        <w:rPr>
          <w:i/>
        </w:rPr>
        <w:t>The pathology of atherosclerosis: plaque development and plaque responses to medical treatment.</w:t>
      </w:r>
      <w:r w:rsidRPr="00DE55DF">
        <w:t xml:space="preserve"> Am J Med, 2009. </w:t>
      </w:r>
      <w:r w:rsidRPr="00DE55DF">
        <w:rPr>
          <w:b/>
        </w:rPr>
        <w:t>122</w:t>
      </w:r>
      <w:r w:rsidRPr="00DE55DF">
        <w:t>(1 Suppl): p. S3-S14.</w:t>
      </w:r>
      <w:bookmarkEnd w:id="108"/>
    </w:p>
    <w:p w14:paraId="75551024" w14:textId="77777777" w:rsidR="00DE55DF" w:rsidRPr="00DE55DF" w:rsidRDefault="00DE55DF" w:rsidP="00DE55DF">
      <w:pPr>
        <w:pStyle w:val="EndNoteBibliography"/>
        <w:spacing w:after="0"/>
        <w:ind w:left="720" w:hanging="720"/>
      </w:pPr>
      <w:bookmarkStart w:id="109" w:name="_ENREF_15"/>
      <w:r w:rsidRPr="00DE55DF">
        <w:t>15.</w:t>
      </w:r>
      <w:r w:rsidRPr="00DE55DF">
        <w:tab/>
        <w:t xml:space="preserve">Schaar, J.A., et al., </w:t>
      </w:r>
      <w:r w:rsidRPr="00DE55DF">
        <w:rPr>
          <w:i/>
        </w:rPr>
        <w:t>Terminology for high-risk and vulnerable coronary artery plaques. Report of a meeting on the vulnerable plaque, June 17 and 18, 2003, Santorini, Greece.</w:t>
      </w:r>
      <w:r w:rsidRPr="00DE55DF">
        <w:t xml:space="preserve"> Eur Heart J, 2004. </w:t>
      </w:r>
      <w:r w:rsidRPr="00DE55DF">
        <w:rPr>
          <w:b/>
        </w:rPr>
        <w:t>25</w:t>
      </w:r>
      <w:r w:rsidRPr="00DE55DF">
        <w:t>(12): p. 1077-82.</w:t>
      </w:r>
      <w:bookmarkEnd w:id="109"/>
    </w:p>
    <w:p w14:paraId="04530B77" w14:textId="77777777" w:rsidR="00DE55DF" w:rsidRPr="00DE55DF" w:rsidRDefault="00DE55DF" w:rsidP="00DE55DF">
      <w:pPr>
        <w:pStyle w:val="EndNoteBibliography"/>
        <w:spacing w:after="0"/>
        <w:ind w:left="720" w:hanging="720"/>
      </w:pPr>
      <w:bookmarkStart w:id="110" w:name="_ENREF_16"/>
      <w:r w:rsidRPr="00DE55DF">
        <w:t>16.</w:t>
      </w:r>
      <w:r w:rsidRPr="00DE55DF">
        <w:tab/>
        <w:t xml:space="preserve">Ibrahimi, P., et al., </w:t>
      </w:r>
      <w:r w:rsidRPr="00DE55DF">
        <w:rPr>
          <w:i/>
        </w:rPr>
        <w:t>Coronary and carotid atherosclerosis: How useful is the imaging?</w:t>
      </w:r>
      <w:r w:rsidRPr="00DE55DF">
        <w:t xml:space="preserve"> Atherosclerosis. </w:t>
      </w:r>
      <w:r w:rsidRPr="00DE55DF">
        <w:rPr>
          <w:b/>
        </w:rPr>
        <w:t>231</w:t>
      </w:r>
      <w:r w:rsidRPr="00DE55DF">
        <w:t>(2): p. 323-333.</w:t>
      </w:r>
      <w:bookmarkEnd w:id="110"/>
    </w:p>
    <w:p w14:paraId="56B639D8" w14:textId="77777777" w:rsidR="00DE55DF" w:rsidRPr="00DE55DF" w:rsidRDefault="00DE55DF" w:rsidP="00DE55DF">
      <w:pPr>
        <w:pStyle w:val="EndNoteBibliography"/>
        <w:spacing w:after="0"/>
        <w:ind w:left="720" w:hanging="720"/>
      </w:pPr>
      <w:bookmarkStart w:id="111" w:name="_ENREF_17"/>
      <w:r w:rsidRPr="00DE55DF">
        <w:t>17.</w:t>
      </w:r>
      <w:r w:rsidRPr="00DE55DF">
        <w:tab/>
        <w:t xml:space="preserve">Sigala, F., et al., </w:t>
      </w:r>
      <w:r w:rsidRPr="00DE55DF">
        <w:rPr>
          <w:i/>
        </w:rPr>
        <w:t>Coronary versus carotid artery plaques. Similarities and differences regarding biomarkers morphology and prognosis.</w:t>
      </w:r>
      <w:r w:rsidRPr="00DE55DF">
        <w:t xml:space="preserve"> Curr Opin Pharmacol, 2018. </w:t>
      </w:r>
      <w:r w:rsidRPr="00DE55DF">
        <w:rPr>
          <w:b/>
        </w:rPr>
        <w:t>39</w:t>
      </w:r>
      <w:r w:rsidRPr="00DE55DF">
        <w:t>: p. 9-18.</w:t>
      </w:r>
      <w:bookmarkEnd w:id="111"/>
    </w:p>
    <w:p w14:paraId="60D1A16B" w14:textId="77777777" w:rsidR="00DE55DF" w:rsidRPr="00DE55DF" w:rsidRDefault="00DE55DF" w:rsidP="00DE55DF">
      <w:pPr>
        <w:pStyle w:val="EndNoteBibliography"/>
        <w:spacing w:after="0"/>
        <w:ind w:left="720" w:hanging="720"/>
      </w:pPr>
      <w:bookmarkStart w:id="112" w:name="_ENREF_18"/>
      <w:r w:rsidRPr="00DE55DF">
        <w:lastRenderedPageBreak/>
        <w:t>18.</w:t>
      </w:r>
      <w:r w:rsidRPr="00DE55DF">
        <w:tab/>
        <w:t xml:space="preserve">Carter, H.H., et al., </w:t>
      </w:r>
      <w:r w:rsidRPr="00DE55DF">
        <w:rPr>
          <w:i/>
        </w:rPr>
        <w:t>Evidence for Shear Stress-Mediated Dilation of the Internal Carotid Artery in Humans.</w:t>
      </w:r>
      <w:r w:rsidRPr="00DE55DF">
        <w:t xml:space="preserve"> Hypertension, 2016. </w:t>
      </w:r>
      <w:r w:rsidRPr="00DE55DF">
        <w:rPr>
          <w:b/>
        </w:rPr>
        <w:t>68</w:t>
      </w:r>
      <w:r w:rsidRPr="00DE55DF">
        <w:t>(5): p. 1217-1224.</w:t>
      </w:r>
      <w:bookmarkEnd w:id="112"/>
    </w:p>
    <w:p w14:paraId="29CE2AF1" w14:textId="77777777" w:rsidR="00DE55DF" w:rsidRPr="00DE55DF" w:rsidRDefault="00DE55DF" w:rsidP="00DE55DF">
      <w:pPr>
        <w:pStyle w:val="EndNoteBibliography"/>
        <w:spacing w:after="0"/>
        <w:ind w:left="720" w:hanging="720"/>
      </w:pPr>
      <w:bookmarkStart w:id="113" w:name="_ENREF_19"/>
      <w:r w:rsidRPr="00DE55DF">
        <w:t>19.</w:t>
      </w:r>
      <w:r w:rsidRPr="00DE55DF">
        <w:tab/>
        <w:t xml:space="preserve">Davies, J.R., et al., </w:t>
      </w:r>
      <w:r w:rsidRPr="00DE55DF">
        <w:rPr>
          <w:i/>
        </w:rPr>
        <w:t>Radionuclide Imaging for the Detection of Inflammation in Vulnerable Plaques.</w:t>
      </w:r>
      <w:r w:rsidRPr="00DE55DF">
        <w:t xml:space="preserve"> J Am Coll Cardiol, 2006. </w:t>
      </w:r>
      <w:r w:rsidRPr="00DE55DF">
        <w:rPr>
          <w:b/>
        </w:rPr>
        <w:t>47</w:t>
      </w:r>
      <w:r w:rsidRPr="00DE55DF">
        <w:t>(8, Supplement): p. C57-C68.</w:t>
      </w:r>
      <w:bookmarkEnd w:id="113"/>
    </w:p>
    <w:p w14:paraId="3AA5F2D0" w14:textId="77777777" w:rsidR="00DE55DF" w:rsidRPr="00DE55DF" w:rsidRDefault="00DE55DF" w:rsidP="00DE55DF">
      <w:pPr>
        <w:pStyle w:val="EndNoteBibliography"/>
        <w:spacing w:after="0"/>
        <w:ind w:left="720" w:hanging="720"/>
      </w:pPr>
      <w:bookmarkStart w:id="114" w:name="_ENREF_20"/>
      <w:r w:rsidRPr="00DE55DF">
        <w:t>20.</w:t>
      </w:r>
      <w:r w:rsidRPr="00DE55DF">
        <w:tab/>
        <w:t xml:space="preserve">Chatzizisis, Y.S., et al., </w:t>
      </w:r>
      <w:r w:rsidRPr="00DE55DF">
        <w:rPr>
          <w:i/>
        </w:rPr>
        <w:t>Association of global and local low endothelial shear stress with high-risk plaque using intracoronary 3D optical coherence tomography: Introduction of 'shear stress score'.</w:t>
      </w:r>
      <w:r w:rsidRPr="00DE55DF">
        <w:t xml:space="preserve"> Eur Heart J Cardiovasc Imaging, 2017. </w:t>
      </w:r>
      <w:r w:rsidRPr="00DE55DF">
        <w:rPr>
          <w:b/>
        </w:rPr>
        <w:t>18</w:t>
      </w:r>
      <w:r w:rsidRPr="00DE55DF">
        <w:t>(8): p. 888-897.</w:t>
      </w:r>
      <w:bookmarkEnd w:id="114"/>
    </w:p>
    <w:p w14:paraId="379B1EE2" w14:textId="77777777" w:rsidR="00DE55DF" w:rsidRPr="00DE55DF" w:rsidRDefault="00DE55DF" w:rsidP="00DE55DF">
      <w:pPr>
        <w:pStyle w:val="EndNoteBibliography"/>
        <w:spacing w:after="0"/>
        <w:ind w:left="720" w:hanging="720"/>
      </w:pPr>
      <w:bookmarkStart w:id="115" w:name="_ENREF_21"/>
      <w:r w:rsidRPr="00DE55DF">
        <w:t>21.</w:t>
      </w:r>
      <w:r w:rsidRPr="00DE55DF">
        <w:tab/>
        <w:t xml:space="preserve">Gnasso, A., et al., </w:t>
      </w:r>
      <w:r w:rsidRPr="00DE55DF">
        <w:rPr>
          <w:i/>
        </w:rPr>
        <w:t>In vivo association between low wall shear stress and plaque in subjects with asymmetrical carotid atherosclerosis.</w:t>
      </w:r>
      <w:r w:rsidRPr="00DE55DF">
        <w:t xml:space="preserve"> Stroke, 1997. </w:t>
      </w:r>
      <w:r w:rsidRPr="00DE55DF">
        <w:rPr>
          <w:b/>
        </w:rPr>
        <w:t>28</w:t>
      </w:r>
      <w:r w:rsidRPr="00DE55DF">
        <w:t>(5): p. 993-8.</w:t>
      </w:r>
      <w:bookmarkEnd w:id="115"/>
    </w:p>
    <w:p w14:paraId="2A24F2C2" w14:textId="77777777" w:rsidR="00DE55DF" w:rsidRPr="00DE55DF" w:rsidRDefault="00DE55DF" w:rsidP="00DE55DF">
      <w:pPr>
        <w:pStyle w:val="EndNoteBibliography"/>
        <w:spacing w:after="0"/>
        <w:ind w:left="720" w:hanging="720"/>
      </w:pPr>
      <w:bookmarkStart w:id="116" w:name="_ENREF_22"/>
      <w:r w:rsidRPr="00DE55DF">
        <w:t>22.</w:t>
      </w:r>
      <w:r w:rsidRPr="00DE55DF">
        <w:tab/>
        <w:t xml:space="preserve">Villines, T.C., </w:t>
      </w:r>
      <w:r w:rsidRPr="00DE55DF">
        <w:rPr>
          <w:i/>
        </w:rPr>
        <w:t>SCCT advocacy in 2018: Progress towards improving patient access to imaging care.</w:t>
      </w:r>
      <w:r w:rsidRPr="00DE55DF">
        <w:t xml:space="preserve"> Journal of Cardiovascular Computed Tomography, 2018. </w:t>
      </w:r>
      <w:r w:rsidRPr="00DE55DF">
        <w:rPr>
          <w:b/>
        </w:rPr>
        <w:t>12</w:t>
      </w:r>
      <w:r w:rsidRPr="00DE55DF">
        <w:t>: p. 1.</w:t>
      </w:r>
      <w:bookmarkEnd w:id="116"/>
    </w:p>
    <w:p w14:paraId="1D66BA58" w14:textId="77777777" w:rsidR="00DE55DF" w:rsidRPr="00DE55DF" w:rsidRDefault="00DE55DF" w:rsidP="00DE55DF">
      <w:pPr>
        <w:pStyle w:val="EndNoteBibliography"/>
        <w:spacing w:after="0"/>
        <w:ind w:left="720" w:hanging="720"/>
      </w:pPr>
      <w:bookmarkStart w:id="117" w:name="_ENREF_23"/>
      <w:r w:rsidRPr="00DE55DF">
        <w:t>23.</w:t>
      </w:r>
      <w:r w:rsidRPr="00DE55DF">
        <w:tab/>
        <w:t xml:space="preserve">Bae, K.T., </w:t>
      </w:r>
      <w:r w:rsidRPr="00DE55DF">
        <w:rPr>
          <w:i/>
        </w:rPr>
        <w:t>Intravenous contrast medium administration and scan timing at CT: considerations and approaches.</w:t>
      </w:r>
      <w:r w:rsidRPr="00DE55DF">
        <w:t xml:space="preserve"> Radiology, 2010. </w:t>
      </w:r>
      <w:r w:rsidRPr="00DE55DF">
        <w:rPr>
          <w:b/>
        </w:rPr>
        <w:t>256</w:t>
      </w:r>
      <w:r w:rsidRPr="00DE55DF">
        <w:t>(1): p. 32-61.</w:t>
      </w:r>
      <w:bookmarkEnd w:id="117"/>
    </w:p>
    <w:p w14:paraId="24FFC12A" w14:textId="77777777" w:rsidR="00DE55DF" w:rsidRPr="00DE55DF" w:rsidRDefault="00DE55DF" w:rsidP="00DE55DF">
      <w:pPr>
        <w:pStyle w:val="EndNoteBibliography"/>
        <w:spacing w:after="0"/>
        <w:ind w:left="720" w:hanging="720"/>
      </w:pPr>
      <w:bookmarkStart w:id="118" w:name="_ENREF_24"/>
      <w:r w:rsidRPr="00DE55DF">
        <w:t>24.</w:t>
      </w:r>
      <w:r w:rsidRPr="00DE55DF">
        <w:tab/>
        <w:t xml:space="preserve">Raninen, R., et al., </w:t>
      </w:r>
      <w:r w:rsidRPr="00DE55DF">
        <w:rPr>
          <w:i/>
        </w:rPr>
        <w:t>Arterial wall thickness measurements by B mode ultrasonography in patients with Takayasu's arteritis.</w:t>
      </w:r>
      <w:r w:rsidRPr="00DE55DF">
        <w:t xml:space="preserve"> Annals of the rheumatic diseases, 1996. </w:t>
      </w:r>
      <w:r w:rsidRPr="00DE55DF">
        <w:rPr>
          <w:b/>
        </w:rPr>
        <w:t>55</w:t>
      </w:r>
      <w:r w:rsidRPr="00DE55DF">
        <w:t>(7): p. 461-465.</w:t>
      </w:r>
      <w:bookmarkEnd w:id="118"/>
    </w:p>
    <w:p w14:paraId="7812573F" w14:textId="77777777" w:rsidR="00DE55DF" w:rsidRPr="00DE55DF" w:rsidRDefault="00DE55DF" w:rsidP="00DE55DF">
      <w:pPr>
        <w:pStyle w:val="EndNoteBibliography"/>
        <w:spacing w:after="0"/>
        <w:ind w:left="720" w:hanging="720"/>
      </w:pPr>
      <w:bookmarkStart w:id="119" w:name="_ENREF_25"/>
      <w:r w:rsidRPr="00DE55DF">
        <w:t>25.</w:t>
      </w:r>
      <w:r w:rsidRPr="00DE55DF">
        <w:tab/>
        <w:t xml:space="preserve">Sandgren, T., et al., </w:t>
      </w:r>
      <w:r w:rsidRPr="00DE55DF">
        <w:rPr>
          <w:i/>
        </w:rPr>
        <w:t>The diameter of the common femoral artery in healthy human: influence of sex, age, and body size.</w:t>
      </w:r>
      <w:r w:rsidRPr="00DE55DF">
        <w:t xml:space="preserve"> Journal of vascular surgery, 1999. </w:t>
      </w:r>
      <w:r w:rsidRPr="00DE55DF">
        <w:rPr>
          <w:b/>
        </w:rPr>
        <w:t>29</w:t>
      </w:r>
      <w:r w:rsidRPr="00DE55DF">
        <w:t>(3): p. 503-510.</w:t>
      </w:r>
      <w:bookmarkEnd w:id="119"/>
    </w:p>
    <w:p w14:paraId="7FFDA757" w14:textId="77777777" w:rsidR="00DE55DF" w:rsidRPr="00DE55DF" w:rsidRDefault="00DE55DF" w:rsidP="00DE55DF">
      <w:pPr>
        <w:pStyle w:val="EndNoteBibliography"/>
        <w:spacing w:after="0"/>
        <w:ind w:left="720" w:hanging="720"/>
      </w:pPr>
      <w:bookmarkStart w:id="120" w:name="_ENREF_26"/>
      <w:r w:rsidRPr="00DE55DF">
        <w:t>26.</w:t>
      </w:r>
      <w:r w:rsidRPr="00DE55DF">
        <w:tab/>
        <w:t xml:space="preserve">Beach, K.W., et al., </w:t>
      </w:r>
      <w:r w:rsidRPr="00DE55DF">
        <w:rPr>
          <w:i/>
        </w:rPr>
        <w:t>An ultrasonic measurement of superficial femoral artery wall thickness.</w:t>
      </w:r>
      <w:r w:rsidRPr="00DE55DF">
        <w:t xml:space="preserve"> Ultrasound in Medicine and Biology, 1989. </w:t>
      </w:r>
      <w:r w:rsidRPr="00DE55DF">
        <w:rPr>
          <w:b/>
        </w:rPr>
        <w:t>15</w:t>
      </w:r>
      <w:r w:rsidRPr="00DE55DF">
        <w:t>(8): p. 723-728.</w:t>
      </w:r>
      <w:bookmarkEnd w:id="120"/>
    </w:p>
    <w:p w14:paraId="5CCBEBC6" w14:textId="77777777" w:rsidR="00DE55DF" w:rsidRPr="00DE55DF" w:rsidRDefault="00DE55DF" w:rsidP="00DE55DF">
      <w:pPr>
        <w:pStyle w:val="EndNoteBibliography"/>
        <w:spacing w:after="0"/>
        <w:ind w:left="720" w:hanging="720"/>
      </w:pPr>
      <w:bookmarkStart w:id="121" w:name="_ENREF_27"/>
      <w:r w:rsidRPr="00DE55DF">
        <w:t>27.</w:t>
      </w:r>
      <w:r w:rsidRPr="00DE55DF">
        <w:tab/>
        <w:t xml:space="preserve">Ohana, M., et al., </w:t>
      </w:r>
      <w:r w:rsidRPr="00DE55DF">
        <w:rPr>
          <w:i/>
        </w:rPr>
        <w:t>Detailed cross-sectional study of 60 superficial femoral artery occlusions: morphological quantitative analysis can lead to a new classification.</w:t>
      </w:r>
      <w:r w:rsidRPr="00DE55DF">
        <w:t xml:space="preserve"> Cardiovascular diagnosis and therapy, 2014. </w:t>
      </w:r>
      <w:r w:rsidRPr="00DE55DF">
        <w:rPr>
          <w:b/>
        </w:rPr>
        <w:t>4</w:t>
      </w:r>
      <w:r w:rsidRPr="00DE55DF">
        <w:t>(2): p. 71.</w:t>
      </w:r>
      <w:bookmarkEnd w:id="121"/>
    </w:p>
    <w:p w14:paraId="54CC4B07" w14:textId="77777777" w:rsidR="00DE55DF" w:rsidRPr="00DE55DF" w:rsidRDefault="00DE55DF" w:rsidP="00DE55DF">
      <w:pPr>
        <w:pStyle w:val="EndNoteBibliography"/>
        <w:spacing w:after="0"/>
        <w:ind w:left="720" w:hanging="720"/>
      </w:pPr>
      <w:bookmarkStart w:id="122" w:name="_ENREF_28"/>
      <w:r w:rsidRPr="00DE55DF">
        <w:t>28.</w:t>
      </w:r>
      <w:r w:rsidRPr="00DE55DF">
        <w:tab/>
        <w:t xml:space="preserve">Krejza, J., et al., </w:t>
      </w:r>
      <w:r w:rsidRPr="00DE55DF">
        <w:rPr>
          <w:i/>
        </w:rPr>
        <w:t>Carotid artery diameter in men and women and the relation to body and neck size.</w:t>
      </w:r>
      <w:r w:rsidRPr="00DE55DF">
        <w:t xml:space="preserve"> Stroke, 2006. </w:t>
      </w:r>
      <w:r w:rsidRPr="00DE55DF">
        <w:rPr>
          <w:b/>
        </w:rPr>
        <w:t>37</w:t>
      </w:r>
      <w:r w:rsidRPr="00DE55DF">
        <w:t>(4): p. 1103-1105.</w:t>
      </w:r>
      <w:bookmarkEnd w:id="122"/>
    </w:p>
    <w:p w14:paraId="5DFD7C28" w14:textId="77777777" w:rsidR="00DE55DF" w:rsidRPr="00DE55DF" w:rsidRDefault="00DE55DF" w:rsidP="00DE55DF">
      <w:pPr>
        <w:pStyle w:val="EndNoteBibliography"/>
        <w:spacing w:after="0"/>
        <w:ind w:left="720" w:hanging="720"/>
      </w:pPr>
      <w:bookmarkStart w:id="123" w:name="_ENREF_29"/>
      <w:r w:rsidRPr="00DE55DF">
        <w:t>29.</w:t>
      </w:r>
      <w:r w:rsidRPr="00DE55DF">
        <w:tab/>
        <w:t xml:space="preserve">Dodge, J.T., et al., </w:t>
      </w:r>
      <w:r w:rsidRPr="00DE55DF">
        <w:rPr>
          <w:i/>
        </w:rPr>
        <w:t>Lumen diameter of normal human coronary arteries. Influence of age, sex, anatomic variation, and left ventricular hypertrophy or dilation.</w:t>
      </w:r>
      <w:r w:rsidRPr="00DE55DF">
        <w:t xml:space="preserve"> Circulation, 1992. </w:t>
      </w:r>
      <w:r w:rsidRPr="00DE55DF">
        <w:rPr>
          <w:b/>
        </w:rPr>
        <w:t>86</w:t>
      </w:r>
      <w:r w:rsidRPr="00DE55DF">
        <w:t>(1): p. 232-246.</w:t>
      </w:r>
      <w:bookmarkEnd w:id="123"/>
    </w:p>
    <w:p w14:paraId="6B441DCD" w14:textId="77777777" w:rsidR="00DE55DF" w:rsidRPr="00DE55DF" w:rsidRDefault="00DE55DF" w:rsidP="00DE55DF">
      <w:pPr>
        <w:pStyle w:val="EndNoteBibliography"/>
        <w:spacing w:after="0"/>
        <w:ind w:left="720" w:hanging="720"/>
      </w:pPr>
      <w:bookmarkStart w:id="124" w:name="_ENREF_30"/>
      <w:r w:rsidRPr="00DE55DF">
        <w:t>30.</w:t>
      </w:r>
      <w:r w:rsidRPr="00DE55DF">
        <w:tab/>
        <w:t xml:space="preserve">Macedo, R., et al., </w:t>
      </w:r>
      <w:r w:rsidRPr="00DE55DF">
        <w:rPr>
          <w:i/>
        </w:rPr>
        <w:t>MRI detects increased coronary wall thickness in asymptomatic individuals: The multi-ethnic study of atherosclerosis (MESA).</w:t>
      </w:r>
      <w:r w:rsidRPr="00DE55DF">
        <w:t xml:space="preserve"> Journal of Magnetic Resonance Imaging, 2008. </w:t>
      </w:r>
      <w:r w:rsidRPr="00DE55DF">
        <w:rPr>
          <w:b/>
        </w:rPr>
        <w:t>28</w:t>
      </w:r>
      <w:r w:rsidRPr="00DE55DF">
        <w:t>(5): p. 1108-1115.</w:t>
      </w:r>
      <w:bookmarkEnd w:id="124"/>
    </w:p>
    <w:p w14:paraId="296ADE2B" w14:textId="77777777" w:rsidR="00DE55DF" w:rsidRPr="00DE55DF" w:rsidRDefault="00DE55DF" w:rsidP="00DE55DF">
      <w:pPr>
        <w:pStyle w:val="EndNoteBibliography"/>
        <w:spacing w:after="0"/>
        <w:ind w:left="720" w:hanging="720"/>
      </w:pPr>
      <w:bookmarkStart w:id="125" w:name="_ENREF_31"/>
      <w:r w:rsidRPr="00DE55DF">
        <w:t>31.</w:t>
      </w:r>
      <w:r w:rsidRPr="00DE55DF">
        <w:tab/>
        <w:t xml:space="preserve">McPherson, D.D., et al., </w:t>
      </w:r>
      <w:r w:rsidRPr="00DE55DF">
        <w:rPr>
          <w:i/>
        </w:rPr>
        <w:t>High frequency epicardial echocardiography for coronary artery evaluation: In vitro and in vivo validation of arterial lumen and wall thickness measurements.</w:t>
      </w:r>
      <w:r w:rsidRPr="00DE55DF">
        <w:t xml:space="preserve"> J Am Coll Cardiol, 1986. </w:t>
      </w:r>
      <w:r w:rsidRPr="00DE55DF">
        <w:rPr>
          <w:b/>
        </w:rPr>
        <w:t>8</w:t>
      </w:r>
      <w:r w:rsidRPr="00DE55DF">
        <w:t>(3): p. 600-606.</w:t>
      </w:r>
      <w:bookmarkEnd w:id="125"/>
    </w:p>
    <w:p w14:paraId="018AF175" w14:textId="77777777" w:rsidR="00DE55DF" w:rsidRPr="00DE55DF" w:rsidRDefault="00DE55DF" w:rsidP="00DE55DF">
      <w:pPr>
        <w:pStyle w:val="EndNoteBibliography"/>
        <w:spacing w:after="0"/>
        <w:ind w:left="720" w:hanging="720"/>
      </w:pPr>
      <w:bookmarkStart w:id="126" w:name="_ENREF_32"/>
      <w:r w:rsidRPr="00DE55DF">
        <w:t>32.</w:t>
      </w:r>
      <w:r w:rsidRPr="00DE55DF">
        <w:tab/>
        <w:t xml:space="preserve">Miao, C., et al., </w:t>
      </w:r>
      <w:r w:rsidRPr="00DE55DF">
        <w:rPr>
          <w:i/>
        </w:rPr>
        <w:t>Positive Remodeling of the Coronary Arteries Detected by Magnetic Resonance Imaging in an Asymptomatic Population: MESA (Multi-Ethnic Study of Atherosclerosis).</w:t>
      </w:r>
      <w:r w:rsidRPr="00DE55DF">
        <w:t xml:space="preserve"> J Am Coll Cardiol, 2009. </w:t>
      </w:r>
      <w:r w:rsidRPr="00DE55DF">
        <w:rPr>
          <w:b/>
        </w:rPr>
        <w:t>53</w:t>
      </w:r>
      <w:r w:rsidRPr="00DE55DF">
        <w:t>(18): p. 1708-1715.</w:t>
      </w:r>
      <w:bookmarkEnd w:id="126"/>
    </w:p>
    <w:p w14:paraId="14939C0C" w14:textId="77777777" w:rsidR="00DE55DF" w:rsidRPr="00DE55DF" w:rsidRDefault="00DE55DF" w:rsidP="00DE55DF">
      <w:pPr>
        <w:pStyle w:val="EndNoteBibliography"/>
        <w:spacing w:after="0"/>
        <w:ind w:left="720" w:hanging="720"/>
      </w:pPr>
      <w:bookmarkStart w:id="127" w:name="_ENREF_33"/>
      <w:r w:rsidRPr="00DE55DF">
        <w:t>33.</w:t>
      </w:r>
      <w:r w:rsidRPr="00DE55DF">
        <w:tab/>
        <w:t xml:space="preserve">Naylor, A.R., </w:t>
      </w:r>
      <w:r w:rsidRPr="00DE55DF">
        <w:rPr>
          <w:i/>
        </w:rPr>
        <w:t>Identifying the high-risk carotid plaque.</w:t>
      </w:r>
      <w:r w:rsidRPr="00DE55DF">
        <w:t xml:space="preserve"> The Journal of Cardiovascular Surgery, 2014. </w:t>
      </w:r>
      <w:r w:rsidRPr="00DE55DF">
        <w:rPr>
          <w:b/>
        </w:rPr>
        <w:t>55</w:t>
      </w:r>
      <w:r w:rsidRPr="00DE55DF">
        <w:t>(2): p. 11-20.</w:t>
      </w:r>
      <w:bookmarkEnd w:id="127"/>
    </w:p>
    <w:p w14:paraId="1B73ACE4" w14:textId="77777777" w:rsidR="00DE55DF" w:rsidRPr="00DE55DF" w:rsidRDefault="00DE55DF" w:rsidP="00DE55DF">
      <w:pPr>
        <w:pStyle w:val="EndNoteBibliography"/>
        <w:spacing w:after="0"/>
        <w:ind w:left="720" w:hanging="720"/>
      </w:pPr>
      <w:bookmarkStart w:id="128" w:name="_ENREF_34"/>
      <w:r w:rsidRPr="00DE55DF">
        <w:t>34.</w:t>
      </w:r>
      <w:r w:rsidRPr="00DE55DF">
        <w:tab/>
        <w:t xml:space="preserve">ten Kate, G.L., et al., </w:t>
      </w:r>
      <w:r w:rsidRPr="00DE55DF">
        <w:rPr>
          <w:i/>
        </w:rPr>
        <w:t>Noninvasive Imaging of the Vulnerable Atherosclerotic Plaque.</w:t>
      </w:r>
      <w:r w:rsidRPr="00DE55DF">
        <w:t xml:space="preserve"> Current problems in cardiology, 2010. </w:t>
      </w:r>
      <w:r w:rsidRPr="00DE55DF">
        <w:rPr>
          <w:b/>
        </w:rPr>
        <w:t>35</w:t>
      </w:r>
      <w:r w:rsidRPr="00DE55DF">
        <w:t>(11): p. 556-591.</w:t>
      </w:r>
      <w:bookmarkEnd w:id="128"/>
    </w:p>
    <w:p w14:paraId="52F37769" w14:textId="77777777" w:rsidR="00DE55DF" w:rsidRPr="00DE55DF" w:rsidRDefault="00DE55DF" w:rsidP="00DE55DF">
      <w:pPr>
        <w:pStyle w:val="EndNoteBibliography"/>
        <w:spacing w:after="0"/>
        <w:ind w:left="720" w:hanging="720"/>
      </w:pPr>
      <w:bookmarkStart w:id="129" w:name="_ENREF_35"/>
      <w:r w:rsidRPr="00DE55DF">
        <w:t>35.</w:t>
      </w:r>
      <w:r w:rsidRPr="00DE55DF">
        <w:tab/>
        <w:t xml:space="preserve">de Weert, T.T., et al., </w:t>
      </w:r>
      <w:r w:rsidRPr="00DE55DF">
        <w:rPr>
          <w:i/>
        </w:rPr>
        <w:t>In Vivo Characterization and Quantification of Atherosclerotic Carotid Plaque Components With Multidetector Computed Tomography and Histopathological Correlation.</w:t>
      </w:r>
      <w:r w:rsidRPr="00DE55DF">
        <w:t xml:space="preserve"> Arterioscler Thromb Vasc Biol, 2006. </w:t>
      </w:r>
      <w:r w:rsidRPr="00DE55DF">
        <w:rPr>
          <w:b/>
        </w:rPr>
        <w:t>26</w:t>
      </w:r>
      <w:r w:rsidRPr="00DE55DF">
        <w:t>(10): p. 2366-2372.</w:t>
      </w:r>
      <w:bookmarkEnd w:id="129"/>
    </w:p>
    <w:p w14:paraId="7D795C18" w14:textId="77777777" w:rsidR="00DE55DF" w:rsidRPr="00DE55DF" w:rsidRDefault="00DE55DF" w:rsidP="00DE55DF">
      <w:pPr>
        <w:pStyle w:val="EndNoteBibliography"/>
        <w:spacing w:after="0"/>
        <w:ind w:left="720" w:hanging="720"/>
      </w:pPr>
      <w:bookmarkStart w:id="130" w:name="_ENREF_36"/>
      <w:r w:rsidRPr="00DE55DF">
        <w:lastRenderedPageBreak/>
        <w:t>36.</w:t>
      </w:r>
      <w:r w:rsidRPr="00DE55DF">
        <w:tab/>
        <w:t xml:space="preserve">Kwee, R.M., et al., </w:t>
      </w:r>
      <w:r w:rsidRPr="00DE55DF">
        <w:rPr>
          <w:i/>
        </w:rPr>
        <w:t>Multimodality Imaging of Carotid Artery Plaques: 18F-Fluoro-2-Deoxyglucose Positron Emission Tomography, Computed Tomography, and Magnetic Resonance Imaging.</w:t>
      </w:r>
      <w:r w:rsidRPr="00DE55DF">
        <w:t xml:space="preserve"> Stroke, 2009. </w:t>
      </w:r>
      <w:r w:rsidRPr="00DE55DF">
        <w:rPr>
          <w:b/>
        </w:rPr>
        <w:t>40</w:t>
      </w:r>
      <w:r w:rsidRPr="00DE55DF">
        <w:t>(12): p. 3718-3724.</w:t>
      </w:r>
      <w:bookmarkEnd w:id="130"/>
    </w:p>
    <w:p w14:paraId="774803C7" w14:textId="77777777" w:rsidR="00DE55DF" w:rsidRPr="00DE55DF" w:rsidRDefault="00DE55DF" w:rsidP="00DE55DF">
      <w:pPr>
        <w:pStyle w:val="EndNoteBibliography"/>
        <w:spacing w:after="0"/>
        <w:ind w:left="720" w:hanging="720"/>
      </w:pPr>
      <w:bookmarkStart w:id="131" w:name="_ENREF_37"/>
      <w:r w:rsidRPr="00DE55DF">
        <w:t>37.</w:t>
      </w:r>
      <w:r w:rsidRPr="00DE55DF">
        <w:tab/>
        <w:t xml:space="preserve">Obaid, D.R., et al., </w:t>
      </w:r>
      <w:r w:rsidRPr="00DE55DF">
        <w:rPr>
          <w:i/>
        </w:rPr>
        <w:t>Atherosclerotic Plaque Composition and Classification Identified by Coronary Computed Tomography: Assessment of Computed Tomography-Generated Plaque Maps Compared With Virtual Histology Intravascular Ultrasound and Histology.</w:t>
      </w:r>
      <w:r w:rsidRPr="00DE55DF">
        <w:t xml:space="preserve"> Circulation: Cardiovascular Imaging, 2013: p. 655-664.</w:t>
      </w:r>
      <w:bookmarkEnd w:id="131"/>
    </w:p>
    <w:p w14:paraId="3A05742D" w14:textId="77777777" w:rsidR="00DE55DF" w:rsidRPr="00DE55DF" w:rsidRDefault="00DE55DF" w:rsidP="00DE55DF">
      <w:pPr>
        <w:pStyle w:val="EndNoteBibliography"/>
        <w:spacing w:after="0"/>
        <w:ind w:left="720" w:hanging="720"/>
      </w:pPr>
      <w:bookmarkStart w:id="132" w:name="_ENREF_38"/>
      <w:r w:rsidRPr="00DE55DF">
        <w:t>38.</w:t>
      </w:r>
      <w:r w:rsidRPr="00DE55DF">
        <w:tab/>
        <w:t xml:space="preserve">Papadopoulou, S.-L., et al., </w:t>
      </w:r>
      <w:r w:rsidRPr="00DE55DF">
        <w:rPr>
          <w:i/>
        </w:rPr>
        <w:t>Reproducibility of computed tomography angiography data analysis using semiautomated plaque quantification software: implications for the design of longitudinal studies.</w:t>
      </w:r>
      <w:r w:rsidRPr="00DE55DF">
        <w:t xml:space="preserve"> Int J Cardiovasc Imaging, 2013. </w:t>
      </w:r>
      <w:r w:rsidRPr="00DE55DF">
        <w:rPr>
          <w:b/>
        </w:rPr>
        <w:t>29</w:t>
      </w:r>
      <w:r w:rsidRPr="00DE55DF">
        <w:t>(5): p. 1095-1104.</w:t>
      </w:r>
      <w:bookmarkEnd w:id="132"/>
    </w:p>
    <w:p w14:paraId="686C5847" w14:textId="77777777" w:rsidR="00DE55DF" w:rsidRPr="00DE55DF" w:rsidRDefault="00DE55DF" w:rsidP="00DE55DF">
      <w:pPr>
        <w:pStyle w:val="EndNoteBibliography"/>
        <w:spacing w:after="0"/>
        <w:ind w:left="720" w:hanging="720"/>
      </w:pPr>
      <w:bookmarkStart w:id="133" w:name="_ENREF_39"/>
      <w:r w:rsidRPr="00DE55DF">
        <w:t>39.</w:t>
      </w:r>
      <w:r w:rsidRPr="00DE55DF">
        <w:tab/>
        <w:t xml:space="preserve">Papadopoulou, S.-L., et al., </w:t>
      </w:r>
      <w:r w:rsidRPr="00DE55DF">
        <w:rPr>
          <w:i/>
        </w:rPr>
        <w:t>Natural History of Coronary Atherosclerosis by Multislice Computed Tomography.</w:t>
      </w:r>
      <w:r w:rsidRPr="00DE55DF">
        <w:t xml:space="preserve"> JACC: Cardiovascular Imaging, 2012. </w:t>
      </w:r>
      <w:r w:rsidRPr="00DE55DF">
        <w:rPr>
          <w:b/>
        </w:rPr>
        <w:t>5</w:t>
      </w:r>
      <w:r w:rsidRPr="00DE55DF">
        <w:t>(3, Supplement): p. S28-S37.</w:t>
      </w:r>
      <w:bookmarkEnd w:id="133"/>
    </w:p>
    <w:p w14:paraId="1944F764" w14:textId="77777777" w:rsidR="00DE55DF" w:rsidRPr="00DE55DF" w:rsidRDefault="00DE55DF" w:rsidP="00DE55DF">
      <w:pPr>
        <w:pStyle w:val="EndNoteBibliography"/>
        <w:spacing w:after="0"/>
        <w:ind w:left="720" w:hanging="720"/>
      </w:pPr>
      <w:bookmarkStart w:id="134" w:name="_ENREF_40"/>
      <w:r w:rsidRPr="00DE55DF">
        <w:t>40.</w:t>
      </w:r>
      <w:r w:rsidRPr="00DE55DF">
        <w:tab/>
        <w:t xml:space="preserve">Rinehart, S., et al., </w:t>
      </w:r>
      <w:r w:rsidRPr="00DE55DF">
        <w:rPr>
          <w:i/>
        </w:rPr>
        <w:t>Quantitative measurements of coronary arterial stenosis, plaque geometry, and composition are highly reproducible with a standardized coronary arterial computed tomographic approach in high-quality CT datasets.</w:t>
      </w:r>
      <w:r w:rsidRPr="00DE55DF">
        <w:t xml:space="preserve"> Journal of Cardiovascular Computed Tomography, 2011. </w:t>
      </w:r>
      <w:r w:rsidRPr="00DE55DF">
        <w:rPr>
          <w:b/>
        </w:rPr>
        <w:t>5</w:t>
      </w:r>
      <w:r w:rsidRPr="00DE55DF">
        <w:t>(1): p. 35-43.</w:t>
      </w:r>
      <w:bookmarkEnd w:id="134"/>
    </w:p>
    <w:p w14:paraId="1275DF25" w14:textId="77777777" w:rsidR="00DE55DF" w:rsidRPr="00DE55DF" w:rsidRDefault="00DE55DF" w:rsidP="00DE55DF">
      <w:pPr>
        <w:pStyle w:val="EndNoteBibliography"/>
        <w:spacing w:after="0"/>
        <w:ind w:left="720" w:hanging="720"/>
      </w:pPr>
      <w:bookmarkStart w:id="135" w:name="_ENREF_41"/>
      <w:r w:rsidRPr="00DE55DF">
        <w:t>41.</w:t>
      </w:r>
      <w:r w:rsidRPr="00DE55DF">
        <w:tab/>
        <w:t xml:space="preserve">Vukadinovic, D., </w:t>
      </w:r>
      <w:r w:rsidRPr="00DE55DF">
        <w:rPr>
          <w:i/>
        </w:rPr>
        <w:t>Automated Quantification of Atherosclerosis in CTA of Carotid Arteries</w:t>
      </w:r>
      <w:r w:rsidRPr="00DE55DF">
        <w:t>. 2012: Erasmus University Rotterdam.</w:t>
      </w:r>
      <w:bookmarkEnd w:id="135"/>
    </w:p>
    <w:p w14:paraId="0B0B67DB" w14:textId="77777777" w:rsidR="00DE55DF" w:rsidRPr="00DE55DF" w:rsidRDefault="00DE55DF" w:rsidP="00DE55DF">
      <w:pPr>
        <w:pStyle w:val="EndNoteBibliography"/>
        <w:spacing w:after="0"/>
        <w:ind w:left="720" w:hanging="720"/>
      </w:pPr>
      <w:bookmarkStart w:id="136" w:name="_ENREF_42"/>
      <w:r w:rsidRPr="00DE55DF">
        <w:t>42.</w:t>
      </w:r>
      <w:r w:rsidRPr="00DE55DF">
        <w:tab/>
        <w:t xml:space="preserve">Das, M., et al., </w:t>
      </w:r>
      <w:r w:rsidRPr="00DE55DF">
        <w:rPr>
          <w:i/>
        </w:rPr>
        <w:t>Carotid plaque analysis: comparison of dual-source computed tomography (CT) findings and histopathological correlation.</w:t>
      </w:r>
      <w:r w:rsidRPr="00DE55DF">
        <w:t xml:space="preserve"> Eur J Vasc Endovasc Surg, 2009. </w:t>
      </w:r>
      <w:r w:rsidRPr="00DE55DF">
        <w:rPr>
          <w:b/>
        </w:rPr>
        <w:t>38</w:t>
      </w:r>
      <w:r w:rsidRPr="00DE55DF">
        <w:t>(1): p. 14-9.</w:t>
      </w:r>
      <w:bookmarkEnd w:id="136"/>
    </w:p>
    <w:p w14:paraId="4881E563" w14:textId="77777777" w:rsidR="00DE55DF" w:rsidRPr="00DE55DF" w:rsidRDefault="00DE55DF" w:rsidP="00DE55DF">
      <w:pPr>
        <w:pStyle w:val="EndNoteBibliography"/>
        <w:spacing w:after="0"/>
        <w:ind w:left="720" w:hanging="720"/>
      </w:pPr>
      <w:bookmarkStart w:id="137" w:name="_ENREF_43"/>
      <w:r w:rsidRPr="00DE55DF">
        <w:t>43.</w:t>
      </w:r>
      <w:r w:rsidRPr="00DE55DF">
        <w:tab/>
        <w:t xml:space="preserve">Wintermark, M., et al., </w:t>
      </w:r>
      <w:r w:rsidRPr="00DE55DF">
        <w:rPr>
          <w:i/>
        </w:rPr>
        <w:t>High-Resolution CT Imaging of Carotid Artery Atherosclerotic Plaques.</w:t>
      </w:r>
      <w:r w:rsidRPr="00DE55DF">
        <w:t xml:space="preserve"> American Journal of Neuroradiology, 2008. </w:t>
      </w:r>
      <w:r w:rsidRPr="00DE55DF">
        <w:rPr>
          <w:b/>
        </w:rPr>
        <w:t>29</w:t>
      </w:r>
      <w:r w:rsidRPr="00DE55DF">
        <w:t>(5): p. 875-882.</w:t>
      </w:r>
      <w:bookmarkEnd w:id="137"/>
    </w:p>
    <w:p w14:paraId="48C7A5C2" w14:textId="77777777" w:rsidR="00DE55DF" w:rsidRPr="00DE55DF" w:rsidRDefault="00DE55DF" w:rsidP="00DE55DF">
      <w:pPr>
        <w:pStyle w:val="EndNoteBibliography"/>
        <w:spacing w:after="0"/>
        <w:ind w:left="720" w:hanging="720"/>
      </w:pPr>
      <w:bookmarkStart w:id="138" w:name="_ENREF_44"/>
      <w:r w:rsidRPr="00DE55DF">
        <w:t>44.</w:t>
      </w:r>
      <w:r w:rsidRPr="00DE55DF">
        <w:tab/>
        <w:t xml:space="preserve">Sieren, J., et al., </w:t>
      </w:r>
      <w:r w:rsidRPr="00DE55DF">
        <w:rPr>
          <w:i/>
        </w:rPr>
        <w:t>Exploration of the volumetric composition of human lung cancer nodules in correlated histopathology and computed tomography.</w:t>
      </w:r>
      <w:r w:rsidRPr="00DE55DF">
        <w:t xml:space="preserve"> Lung Cancer, 2011. </w:t>
      </w:r>
      <w:r w:rsidRPr="00DE55DF">
        <w:rPr>
          <w:b/>
        </w:rPr>
        <w:t>74</w:t>
      </w:r>
      <w:r w:rsidRPr="00DE55DF">
        <w:t>(1): p. 61-68.</w:t>
      </w:r>
      <w:bookmarkEnd w:id="138"/>
    </w:p>
    <w:p w14:paraId="59BBDDC4" w14:textId="77777777" w:rsidR="00DE55DF" w:rsidRPr="00DE55DF" w:rsidRDefault="00DE55DF" w:rsidP="00DE55DF">
      <w:pPr>
        <w:pStyle w:val="EndNoteBibliography"/>
        <w:ind w:left="720" w:hanging="720"/>
      </w:pPr>
      <w:bookmarkStart w:id="139" w:name="_ENREF_45"/>
      <w:r w:rsidRPr="00DE55DF">
        <w:t>45.</w:t>
      </w:r>
      <w:r w:rsidRPr="00DE55DF">
        <w:tab/>
        <w:t xml:space="preserve">Sheahan, M., et al., </w:t>
      </w:r>
      <w:r w:rsidRPr="00DE55DF">
        <w:rPr>
          <w:i/>
        </w:rPr>
        <w:t>Atherosclerotic Plaque Tissue: Noninvasive Quantitative Assessment of Characteristics with Software-aided Measurements from Conventional CT Angiography.</w:t>
      </w:r>
      <w:r w:rsidRPr="00DE55DF">
        <w:t xml:space="preserve"> Radiology, 2017: p. 170127.</w:t>
      </w:r>
      <w:bookmarkEnd w:id="139"/>
    </w:p>
    <w:p w14:paraId="6C98A864" w14:textId="2E2EF00D" w:rsidR="00BD1478" w:rsidRPr="00F52206" w:rsidRDefault="00FC0B06" w:rsidP="00CD628A">
      <w:pPr>
        <w:pStyle w:val="3"/>
        <w:spacing w:before="0" w:after="120"/>
        <w:rPr>
          <w:rFonts w:asciiTheme="minorHAnsi" w:hAnsiTheme="minorHAnsi" w:cstheme="minorHAnsi"/>
          <w:sz w:val="20"/>
        </w:rPr>
      </w:pPr>
      <w:r w:rsidRPr="00F52206">
        <w:rPr>
          <w:rFonts w:asciiTheme="minorHAnsi" w:hAnsiTheme="minorHAnsi" w:cstheme="minorHAnsi"/>
          <w:sz w:val="20"/>
        </w:rPr>
        <w:fldChar w:fldCharType="end"/>
      </w:r>
    </w:p>
    <w:p w14:paraId="3780E36A" w14:textId="37D8BB1C" w:rsidR="00BD1478" w:rsidRPr="00BD1478" w:rsidRDefault="00BD1478" w:rsidP="00CD628A"/>
    <w:sectPr w:rsidR="00BD1478" w:rsidRPr="00BD1478" w:rsidSect="009A2892">
      <w:headerReference w:type="even" r:id="rId28"/>
      <w:headerReference w:type="default" r:id="rId29"/>
      <w:footerReference w:type="even" r:id="rId30"/>
      <w:footerReference w:type="default" r:id="rId31"/>
      <w:headerReference w:type="first" r:id="rId32"/>
      <w:footerReference w:type="first" r:id="rId33"/>
      <w:endnotePr>
        <w:numFmt w:val="decimal"/>
      </w:endnotePr>
      <w:pgSz w:w="12240" w:h="15840"/>
      <w:pgMar w:top="-1120" w:right="860" w:bottom="-1120" w:left="860" w:header="420" w:footer="420" w:gutter="0"/>
      <w:lnNumType w:countBy="1" w:restart="continuous"/>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F3AE8B" w14:textId="77777777" w:rsidR="004C29AA" w:rsidRDefault="004C29AA" w:rsidP="00581644">
      <w:r>
        <w:separator/>
      </w:r>
    </w:p>
  </w:endnote>
  <w:endnote w:type="continuationSeparator" w:id="0">
    <w:p w14:paraId="62FCAB0E" w14:textId="77777777" w:rsidR="004C29AA" w:rsidRDefault="004C29AA" w:rsidP="00581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Lucida Grande">
    <w:altName w:val="Arial"/>
    <w:charset w:val="00"/>
    <w:family w:val="auto"/>
    <w:pitch w:val="variable"/>
    <w:sig w:usb0="20000A87" w:usb1="5000A1FF" w:usb2="00000000" w:usb3="00000000" w:csb0="000001BF" w:csb1="00000000"/>
  </w:font>
  <w:font w:name="ヒラギノ角ゴ Pro W3">
    <w:charset w:val="4E"/>
    <w:family w:val="auto"/>
    <w:pitch w:val="variable"/>
    <w:sig w:usb0="E00002FF" w:usb1="7AC7FFFF" w:usb2="00000012" w:usb3="00000000" w:csb0="0002000D"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Shell Dlg">
    <w:panose1 w:val="020B0604020202020204"/>
    <w:charset w:val="00"/>
    <w:family w:val="swiss"/>
    <w:pitch w:val="variable"/>
    <w:sig w:usb0="E1002AFF" w:usb1="C0000002" w:usb2="00000008" w:usb3="00000000" w:csb0="0001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1"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Lucida Sans">
    <w:panose1 w:val="020B0602040502020204"/>
    <w:charset w:val="00"/>
    <w:family w:val="swiss"/>
    <w:pitch w:val="variable"/>
    <w:sig w:usb0="8100AAF7" w:usb1="0000807B" w:usb2="00000008" w:usb3="00000000" w:csb0="0000009F" w:csb1="00000000"/>
  </w:font>
  <w:font w:name="Times">
    <w:panose1 w:val="02020603050405020304"/>
    <w:charset w:val="00"/>
    <w:family w:val="roman"/>
    <w:pitch w:val="variable"/>
    <w:sig w:usb0="E0002EFF" w:usb1="C000785B" w:usb2="00000009" w:usb3="00000000" w:csb0="000001FF" w:csb1="00000000"/>
  </w:font>
  <w:font w:name="Book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New (W1)">
    <w:altName w:val="Times New Roman"/>
    <w:charset w:val="00"/>
    <w:family w:val="roman"/>
    <w:pitch w:val="variable"/>
    <w:sig w:usb0="00000000"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NYDPCL+Arial-BoldItalic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4C29AA" w14:paraId="5D04F1EE" w14:textId="77777777">
      <w:tc>
        <w:tcPr>
          <w:tcW w:w="5000" w:type="pct"/>
          <w:gridSpan w:val="2"/>
          <w:tcMar>
            <w:top w:w="0" w:type="dxa"/>
            <w:left w:w="0" w:type="dxa"/>
            <w:bottom w:w="0" w:type="dxa"/>
            <w:right w:w="0" w:type="dxa"/>
          </w:tcMar>
          <w:vAlign w:val="center"/>
        </w:tcPr>
        <w:p w14:paraId="094CA93B" w14:textId="77777777" w:rsidR="004C29AA" w:rsidRDefault="004C29AA">
          <w:pPr>
            <w:pStyle w:val="StyleVisionlineP0000000009636750"/>
          </w:pPr>
        </w:p>
      </w:tc>
    </w:tr>
    <w:tr w:rsidR="004C29AA" w14:paraId="04CB68A1" w14:textId="77777777">
      <w:tc>
        <w:tcPr>
          <w:tcW w:w="4500" w:type="pct"/>
          <w:tcMar>
            <w:top w:w="0" w:type="dxa"/>
            <w:left w:w="0" w:type="dxa"/>
            <w:bottom w:w="0" w:type="dxa"/>
            <w:right w:w="0" w:type="dxa"/>
          </w:tcMar>
          <w:vAlign w:val="center"/>
        </w:tcPr>
        <w:p w14:paraId="21C22BD4" w14:textId="77777777" w:rsidR="004C29AA" w:rsidRDefault="004C29AA">
          <w:pPr>
            <w:pStyle w:val="StyleVisiontablecellP00000000093E2770"/>
          </w:pPr>
        </w:p>
      </w:tc>
      <w:tc>
        <w:tcPr>
          <w:tcW w:w="4500" w:type="pct"/>
          <w:tcMar>
            <w:top w:w="0" w:type="dxa"/>
            <w:left w:w="0" w:type="dxa"/>
            <w:bottom w:w="0" w:type="dxa"/>
            <w:right w:w="0" w:type="dxa"/>
          </w:tcMar>
          <w:vAlign w:val="center"/>
        </w:tcPr>
        <w:p w14:paraId="31181ADD" w14:textId="77777777" w:rsidR="004C29AA" w:rsidRDefault="004C29AA">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4C29AA" w14:paraId="0F790A2C" w14:textId="77777777">
      <w:tc>
        <w:tcPr>
          <w:tcW w:w="5000" w:type="pct"/>
          <w:gridSpan w:val="2"/>
          <w:tcMar>
            <w:top w:w="0" w:type="dxa"/>
            <w:left w:w="0" w:type="dxa"/>
            <w:bottom w:w="0" w:type="dxa"/>
            <w:right w:w="0" w:type="dxa"/>
          </w:tcMar>
          <w:vAlign w:val="center"/>
        </w:tcPr>
        <w:p w14:paraId="77443A2F" w14:textId="77777777" w:rsidR="004C29AA" w:rsidRDefault="004C29AA">
          <w:pPr>
            <w:pStyle w:val="StyleVisionlineP0000000009636750"/>
          </w:pPr>
        </w:p>
      </w:tc>
    </w:tr>
    <w:tr w:rsidR="004C29AA" w14:paraId="6EEB6247" w14:textId="77777777">
      <w:tc>
        <w:tcPr>
          <w:tcW w:w="4500" w:type="pct"/>
          <w:tcMar>
            <w:top w:w="0" w:type="dxa"/>
            <w:left w:w="0" w:type="dxa"/>
            <w:bottom w:w="0" w:type="dxa"/>
            <w:right w:w="0" w:type="dxa"/>
          </w:tcMar>
          <w:vAlign w:val="center"/>
        </w:tcPr>
        <w:p w14:paraId="3187FF72" w14:textId="77777777" w:rsidR="004C29AA" w:rsidRDefault="004C29AA">
          <w:pPr>
            <w:pStyle w:val="StyleVisiontablecellP00000000093E2770"/>
          </w:pPr>
        </w:p>
      </w:tc>
      <w:tc>
        <w:tcPr>
          <w:tcW w:w="4500" w:type="pct"/>
          <w:tcMar>
            <w:top w:w="0" w:type="dxa"/>
            <w:left w:w="0" w:type="dxa"/>
            <w:bottom w:w="0" w:type="dxa"/>
            <w:right w:w="0" w:type="dxa"/>
          </w:tcMar>
          <w:vAlign w:val="center"/>
        </w:tcPr>
        <w:p w14:paraId="495F7A80" w14:textId="77777777" w:rsidR="004C29AA" w:rsidRDefault="004C29AA">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6838"/>
      <w:gridCol w:w="759"/>
      <w:gridCol w:w="2439"/>
      <w:gridCol w:w="476"/>
    </w:tblGrid>
    <w:tr w:rsidR="004C29AA" w14:paraId="4800487B" w14:textId="77777777">
      <w:trPr>
        <w:gridAfter w:val="2"/>
      </w:trPr>
      <w:tc>
        <w:tcPr>
          <w:tcW w:w="5000" w:type="pct"/>
          <w:gridSpan w:val="2"/>
          <w:tcMar>
            <w:top w:w="0" w:type="dxa"/>
            <w:left w:w="0" w:type="dxa"/>
            <w:bottom w:w="0" w:type="dxa"/>
            <w:right w:w="0" w:type="dxa"/>
          </w:tcMar>
          <w:vAlign w:val="center"/>
        </w:tcPr>
        <w:p w14:paraId="0079495E" w14:textId="77777777" w:rsidR="004C29AA" w:rsidRDefault="004C29AA">
          <w:pPr>
            <w:pStyle w:val="StyleVisionlineP0000000009636750"/>
          </w:pPr>
        </w:p>
      </w:tc>
    </w:tr>
    <w:tr w:rsidR="004C29AA" w14:paraId="17FCBFD4" w14:textId="77777777">
      <w:tc>
        <w:tcPr>
          <w:tcW w:w="4500" w:type="pct"/>
          <w:tcMar>
            <w:top w:w="0" w:type="dxa"/>
            <w:left w:w="0" w:type="dxa"/>
            <w:bottom w:w="0" w:type="dxa"/>
            <w:right w:w="0" w:type="dxa"/>
          </w:tcMar>
          <w:vAlign w:val="center"/>
        </w:tcPr>
        <w:p w14:paraId="4DE96C67" w14:textId="77777777" w:rsidR="004C29AA" w:rsidRDefault="004C29AA">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4500" w:type="pct"/>
          <w:tcMar>
            <w:top w:w="0" w:type="dxa"/>
            <w:left w:w="0" w:type="dxa"/>
            <w:bottom w:w="0" w:type="dxa"/>
            <w:right w:w="0" w:type="dxa"/>
          </w:tcMar>
          <w:vAlign w:val="center"/>
        </w:tcPr>
        <w:p w14:paraId="0EF088EF" w14:textId="77777777" w:rsidR="004C29AA" w:rsidRDefault="004C29AA">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3CC1E050" w14:textId="77777777" w:rsidR="004C29AA" w:rsidRDefault="004C29AA">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74C72C55" w14:textId="77777777" w:rsidR="004C29AA" w:rsidRDefault="004C29AA">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4C29AA" w14:paraId="6A2B71F8" w14:textId="77777777">
      <w:tc>
        <w:tcPr>
          <w:tcW w:w="5000" w:type="pct"/>
          <w:gridSpan w:val="2"/>
          <w:tcMar>
            <w:top w:w="0" w:type="dxa"/>
            <w:left w:w="0" w:type="dxa"/>
            <w:bottom w:w="0" w:type="dxa"/>
            <w:right w:w="0" w:type="dxa"/>
          </w:tcMar>
          <w:vAlign w:val="center"/>
        </w:tcPr>
        <w:p w14:paraId="728EC514" w14:textId="77777777" w:rsidR="004C29AA" w:rsidRDefault="004C29AA">
          <w:pPr>
            <w:pStyle w:val="StyleVisionlineP0000000009636750"/>
          </w:pPr>
        </w:p>
      </w:tc>
    </w:tr>
    <w:tr w:rsidR="004C29AA" w14:paraId="66794B6A" w14:textId="77777777">
      <w:tc>
        <w:tcPr>
          <w:tcW w:w="4500" w:type="pct"/>
          <w:tcMar>
            <w:top w:w="0" w:type="dxa"/>
            <w:left w:w="0" w:type="dxa"/>
            <w:bottom w:w="0" w:type="dxa"/>
            <w:right w:w="0" w:type="dxa"/>
          </w:tcMar>
          <w:vAlign w:val="center"/>
        </w:tcPr>
        <w:p w14:paraId="1FC031E7" w14:textId="77777777" w:rsidR="004C29AA" w:rsidRDefault="004C29AA">
          <w:pPr>
            <w:pStyle w:val="StyleVisiontablecellP00000000093E2770"/>
          </w:pPr>
        </w:p>
      </w:tc>
      <w:tc>
        <w:tcPr>
          <w:tcW w:w="4500" w:type="pct"/>
          <w:tcMar>
            <w:top w:w="0" w:type="dxa"/>
            <w:left w:w="0" w:type="dxa"/>
            <w:bottom w:w="0" w:type="dxa"/>
            <w:right w:w="0" w:type="dxa"/>
          </w:tcMar>
          <w:vAlign w:val="center"/>
        </w:tcPr>
        <w:p w14:paraId="2B473998" w14:textId="77777777" w:rsidR="004C29AA" w:rsidRDefault="004C29AA">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4C29AA" w14:paraId="6FD02519" w14:textId="77777777">
      <w:tc>
        <w:tcPr>
          <w:tcW w:w="5000" w:type="pct"/>
          <w:gridSpan w:val="2"/>
          <w:tcMar>
            <w:top w:w="0" w:type="dxa"/>
            <w:left w:w="0" w:type="dxa"/>
            <w:bottom w:w="0" w:type="dxa"/>
            <w:right w:w="0" w:type="dxa"/>
          </w:tcMar>
          <w:vAlign w:val="center"/>
        </w:tcPr>
        <w:p w14:paraId="34C4752E" w14:textId="77777777" w:rsidR="004C29AA" w:rsidRDefault="004C29AA">
          <w:pPr>
            <w:pStyle w:val="StyleVisionlineP0000000009636750"/>
          </w:pPr>
        </w:p>
      </w:tc>
    </w:tr>
    <w:tr w:rsidR="004C29AA" w14:paraId="27E3E9A6" w14:textId="77777777">
      <w:tc>
        <w:tcPr>
          <w:tcW w:w="4500" w:type="pct"/>
          <w:tcMar>
            <w:top w:w="0" w:type="dxa"/>
            <w:left w:w="0" w:type="dxa"/>
            <w:bottom w:w="0" w:type="dxa"/>
            <w:right w:w="0" w:type="dxa"/>
          </w:tcMar>
          <w:vAlign w:val="center"/>
        </w:tcPr>
        <w:p w14:paraId="1F2C238D" w14:textId="77777777" w:rsidR="004C29AA" w:rsidRDefault="004C29AA">
          <w:pPr>
            <w:pStyle w:val="StyleVisiontablecellP00000000093E2770"/>
          </w:pPr>
        </w:p>
      </w:tc>
      <w:tc>
        <w:tcPr>
          <w:tcW w:w="4500" w:type="pct"/>
          <w:tcMar>
            <w:top w:w="0" w:type="dxa"/>
            <w:left w:w="0" w:type="dxa"/>
            <w:bottom w:w="0" w:type="dxa"/>
            <w:right w:w="0" w:type="dxa"/>
          </w:tcMar>
          <w:vAlign w:val="center"/>
        </w:tcPr>
        <w:p w14:paraId="7B5C8840" w14:textId="77777777" w:rsidR="004C29AA" w:rsidRDefault="004C29AA">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6844"/>
      <w:gridCol w:w="761"/>
      <w:gridCol w:w="2439"/>
      <w:gridCol w:w="476"/>
    </w:tblGrid>
    <w:tr w:rsidR="004C29AA" w14:paraId="0E6214C7" w14:textId="77777777">
      <w:trPr>
        <w:gridAfter w:val="2"/>
      </w:trPr>
      <w:tc>
        <w:tcPr>
          <w:tcW w:w="5000" w:type="pct"/>
          <w:gridSpan w:val="2"/>
          <w:tcMar>
            <w:top w:w="0" w:type="dxa"/>
            <w:left w:w="0" w:type="dxa"/>
            <w:bottom w:w="0" w:type="dxa"/>
            <w:right w:w="0" w:type="dxa"/>
          </w:tcMar>
          <w:vAlign w:val="center"/>
        </w:tcPr>
        <w:p w14:paraId="72BE6CD5" w14:textId="77777777" w:rsidR="004C29AA" w:rsidRDefault="004C29AA">
          <w:pPr>
            <w:pStyle w:val="StyleVisionlineP0000000009636750"/>
          </w:pPr>
        </w:p>
      </w:tc>
    </w:tr>
    <w:tr w:rsidR="004C29AA" w14:paraId="034E6C6F" w14:textId="77777777">
      <w:tc>
        <w:tcPr>
          <w:tcW w:w="4500" w:type="pct"/>
          <w:tcMar>
            <w:top w:w="0" w:type="dxa"/>
            <w:left w:w="0" w:type="dxa"/>
            <w:bottom w:w="0" w:type="dxa"/>
            <w:right w:w="0" w:type="dxa"/>
          </w:tcMar>
          <w:vAlign w:val="center"/>
        </w:tcPr>
        <w:p w14:paraId="63C3D142" w14:textId="77777777" w:rsidR="004C29AA" w:rsidRDefault="004C29AA">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4500" w:type="pct"/>
          <w:tcMar>
            <w:top w:w="0" w:type="dxa"/>
            <w:left w:w="0" w:type="dxa"/>
            <w:bottom w:w="0" w:type="dxa"/>
            <w:right w:w="0" w:type="dxa"/>
          </w:tcMar>
          <w:vAlign w:val="center"/>
        </w:tcPr>
        <w:p w14:paraId="6A3FCF4E" w14:textId="77777777" w:rsidR="004C29AA" w:rsidRDefault="004C29AA">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2D00C69E" w14:textId="77777777" w:rsidR="004C29AA" w:rsidRDefault="004C29AA">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11D068BA" w14:textId="77777777" w:rsidR="004C29AA" w:rsidRDefault="004C29AA">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E57E9E4" w14:textId="77777777" w:rsidR="004C29AA" w:rsidRDefault="004C29AA" w:rsidP="00581644">
      <w:r>
        <w:separator/>
      </w:r>
    </w:p>
  </w:footnote>
  <w:footnote w:type="continuationSeparator" w:id="0">
    <w:p w14:paraId="7303E326" w14:textId="77777777" w:rsidR="004C29AA" w:rsidRDefault="004C29AA" w:rsidP="005816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4C29AA" w14:paraId="22E53B7F" w14:textId="77777777">
      <w:tc>
        <w:tcPr>
          <w:tcW w:w="4500" w:type="pct"/>
          <w:tcMar>
            <w:top w:w="0" w:type="dxa"/>
            <w:left w:w="0" w:type="dxa"/>
            <w:bottom w:w="0" w:type="dxa"/>
            <w:right w:w="0" w:type="dxa"/>
          </w:tcMar>
          <w:vAlign w:val="center"/>
        </w:tcPr>
        <w:p w14:paraId="5F11ABF6" w14:textId="4885FF6D" w:rsidR="004C29AA" w:rsidRDefault="004C29AA" w:rsidP="00054D17">
          <w:pPr>
            <w:pStyle w:val="StyleVisiontablecellP00000000093E21F0"/>
          </w:pPr>
          <w:r w:rsidRPr="00A71A26">
            <w:rPr>
              <w:rStyle w:val="StyleVisiontablecellC00000000093E21F0-textC00000000093E22A0"/>
            </w:rPr>
            <w:t xml:space="preserve">QIBA Profile: </w:t>
          </w:r>
          <w:r>
            <w:rPr>
              <w:rStyle w:val="StyleVisiontablecellC00000000093E21F0-textC00000000093E22A0"/>
            </w:rPr>
            <w:t>Atherosclerosis Biomarkers by (C)CTA</w:t>
          </w:r>
          <w:r w:rsidRPr="00A71A26">
            <w:rPr>
              <w:rStyle w:val="StyleVisiontablecellC00000000093E21F0-textC00000000093E22A0"/>
            </w:rPr>
            <w:t xml:space="preserve"> - 201</w:t>
          </w:r>
          <w:r>
            <w:rPr>
              <w:rStyle w:val="StyleVisiontablecellC00000000093E21F0-textC00000000093E22A0"/>
            </w:rPr>
            <w:t>9</w:t>
          </w:r>
        </w:p>
      </w:tc>
      <w:tc>
        <w:tcPr>
          <w:tcW w:w="500" w:type="pct"/>
          <w:tcMar>
            <w:top w:w="0" w:type="dxa"/>
            <w:left w:w="0" w:type="dxa"/>
            <w:bottom w:w="0" w:type="dxa"/>
            <w:right w:w="0" w:type="dxa"/>
          </w:tcMar>
          <w:vAlign w:val="center"/>
        </w:tcPr>
        <w:p w14:paraId="43FED95A" w14:textId="77777777" w:rsidR="004C29AA" w:rsidRDefault="004C29AA"/>
      </w:tc>
    </w:tr>
    <w:tr w:rsidR="004C29AA" w14:paraId="55B4FB27" w14:textId="77777777">
      <w:tc>
        <w:tcPr>
          <w:tcW w:w="5000" w:type="pct"/>
          <w:gridSpan w:val="2"/>
          <w:tcMar>
            <w:top w:w="0" w:type="dxa"/>
            <w:left w:w="0" w:type="dxa"/>
            <w:bottom w:w="0" w:type="dxa"/>
            <w:right w:w="0" w:type="dxa"/>
          </w:tcMar>
          <w:vAlign w:val="center"/>
        </w:tcPr>
        <w:p w14:paraId="4F283CE5" w14:textId="77777777" w:rsidR="004C29AA" w:rsidRDefault="004C29AA">
          <w:pPr>
            <w:pStyle w:val="StyleVisionlineP00000000096364D0"/>
          </w:pPr>
        </w:p>
      </w:tc>
    </w:tr>
  </w:tbl>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4C29AA" w14:paraId="7A047985" w14:textId="77777777">
      <w:tc>
        <w:tcPr>
          <w:tcW w:w="4500" w:type="pct"/>
          <w:tcMar>
            <w:top w:w="0" w:type="dxa"/>
            <w:left w:w="0" w:type="dxa"/>
            <w:bottom w:w="0" w:type="dxa"/>
            <w:right w:w="0" w:type="dxa"/>
          </w:tcMar>
          <w:vAlign w:val="center"/>
        </w:tcPr>
        <w:p w14:paraId="63642A24" w14:textId="67AE756E" w:rsidR="004C29AA" w:rsidRDefault="004C29AA" w:rsidP="00E92230">
          <w:pPr>
            <w:pStyle w:val="StyleVisiontablecellP00000000093E21F0"/>
          </w:pPr>
          <w:r w:rsidRPr="00A71A26">
            <w:rPr>
              <w:rStyle w:val="StyleVisiontablecellC00000000093E21F0-textC00000000093E22A0"/>
            </w:rPr>
            <w:t xml:space="preserve">QIBA Profile: </w:t>
          </w:r>
          <w:r>
            <w:rPr>
              <w:rStyle w:val="StyleVisiontablecellC00000000093E21F0-textC00000000093E22A0"/>
            </w:rPr>
            <w:t>Atherosclerosis Biomarkers by (C)CTA</w:t>
          </w:r>
          <w:r w:rsidRPr="00A71A26">
            <w:rPr>
              <w:rStyle w:val="StyleVisiontablecellC00000000093E21F0-textC00000000093E22A0"/>
            </w:rPr>
            <w:t xml:space="preserve"> - 201</w:t>
          </w:r>
          <w:r>
            <w:rPr>
              <w:rStyle w:val="StyleVisiontablecellC00000000093E21F0-textC00000000093E22A0"/>
            </w:rPr>
            <w:t>9</w:t>
          </w:r>
        </w:p>
      </w:tc>
      <w:tc>
        <w:tcPr>
          <w:tcW w:w="500" w:type="pct"/>
          <w:tcMar>
            <w:top w:w="0" w:type="dxa"/>
            <w:left w:w="0" w:type="dxa"/>
            <w:bottom w:w="0" w:type="dxa"/>
            <w:right w:w="0" w:type="dxa"/>
          </w:tcMar>
          <w:vAlign w:val="center"/>
        </w:tcPr>
        <w:p w14:paraId="14B189E9" w14:textId="77777777" w:rsidR="004C29AA" w:rsidRDefault="004C29AA"/>
      </w:tc>
    </w:tr>
    <w:tr w:rsidR="004C29AA" w14:paraId="3BD2F099" w14:textId="77777777">
      <w:tc>
        <w:tcPr>
          <w:tcW w:w="5000" w:type="pct"/>
          <w:gridSpan w:val="2"/>
          <w:tcMar>
            <w:top w:w="0" w:type="dxa"/>
            <w:left w:w="0" w:type="dxa"/>
            <w:bottom w:w="0" w:type="dxa"/>
            <w:right w:w="0" w:type="dxa"/>
          </w:tcMar>
          <w:vAlign w:val="center"/>
        </w:tcPr>
        <w:p w14:paraId="18B6E745" w14:textId="77777777" w:rsidR="004C29AA" w:rsidRDefault="004C29AA">
          <w:pPr>
            <w:pStyle w:val="StyleVisionlineP00000000096364D0"/>
          </w:pPr>
        </w:p>
      </w:tc>
    </w:tr>
  </w:tbl>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58"/>
      <w:gridCol w:w="1048"/>
      <w:gridCol w:w="6"/>
    </w:tblGrid>
    <w:tr w:rsidR="004C29AA" w14:paraId="3CCB3DFD" w14:textId="77777777">
      <w:trPr>
        <w:gridAfter w:val="1"/>
        <w:wAfter w:w="2160" w:type="dxa"/>
      </w:trPr>
      <w:tc>
        <w:tcPr>
          <w:tcW w:w="4500" w:type="pct"/>
          <w:tcMar>
            <w:top w:w="0" w:type="dxa"/>
            <w:left w:w="0" w:type="dxa"/>
            <w:bottom w:w="0" w:type="dxa"/>
            <w:right w:w="0" w:type="dxa"/>
          </w:tcMar>
          <w:vAlign w:val="center"/>
        </w:tcPr>
        <w:p w14:paraId="71618E97" w14:textId="77777777" w:rsidR="004C29AA" w:rsidRDefault="004C29AA">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14:paraId="46A82CCB" w14:textId="77777777" w:rsidR="004C29AA" w:rsidRDefault="004C29AA"/>
      </w:tc>
    </w:tr>
    <w:tr w:rsidR="004C29AA" w14:paraId="49B5A9CC" w14:textId="77777777">
      <w:tc>
        <w:tcPr>
          <w:tcW w:w="5000" w:type="pct"/>
          <w:gridSpan w:val="2"/>
          <w:tcMar>
            <w:top w:w="0" w:type="dxa"/>
            <w:left w:w="0" w:type="dxa"/>
            <w:bottom w:w="0" w:type="dxa"/>
            <w:right w:w="0" w:type="dxa"/>
          </w:tcMar>
          <w:vAlign w:val="center"/>
        </w:tcPr>
        <w:p w14:paraId="5C15EF5F" w14:textId="77777777" w:rsidR="004C29AA" w:rsidRDefault="004C29AA">
          <w:pPr>
            <w:pStyle w:val="StyleVisionlineP00000000096364D0"/>
          </w:pPr>
        </w:p>
      </w:tc>
      <w:tc>
        <w:tcPr>
          <w:tcW w:w="5000" w:type="pct"/>
          <w:tcMar>
            <w:top w:w="0" w:type="dxa"/>
            <w:left w:w="0" w:type="dxa"/>
            <w:bottom w:w="0" w:type="dxa"/>
            <w:right w:w="0" w:type="dxa"/>
          </w:tcMar>
          <w:vAlign w:val="center"/>
        </w:tcPr>
        <w:p w14:paraId="508CEEE5" w14:textId="77777777" w:rsidR="004C29AA" w:rsidRDefault="004C29AA">
          <w:pPr>
            <w:pStyle w:val="StyleVisionlineP00000000096364D0"/>
          </w:pPr>
        </w:p>
      </w:tc>
    </w:tr>
  </w:tbl>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4C29AA" w14:paraId="6116E341" w14:textId="77777777">
      <w:tc>
        <w:tcPr>
          <w:tcW w:w="4500" w:type="pct"/>
          <w:tcMar>
            <w:top w:w="0" w:type="dxa"/>
            <w:left w:w="0" w:type="dxa"/>
            <w:bottom w:w="0" w:type="dxa"/>
            <w:right w:w="0" w:type="dxa"/>
          </w:tcMar>
          <w:vAlign w:val="center"/>
        </w:tcPr>
        <w:p w14:paraId="04557965" w14:textId="4FC37D06" w:rsidR="004C29AA" w:rsidRDefault="004C29AA" w:rsidP="00B1334D">
          <w:pPr>
            <w:pStyle w:val="StyleVisiontablecellP00000000093E21F0"/>
          </w:pPr>
          <w:r w:rsidRPr="00A71A26">
            <w:rPr>
              <w:rStyle w:val="StyleVisiontablecellC00000000093E21F0-textC00000000093E22A0"/>
            </w:rPr>
            <w:t xml:space="preserve">QIBA Profile: </w:t>
          </w:r>
          <w:r>
            <w:rPr>
              <w:rStyle w:val="StyleVisiontablecellC00000000093E21F0-textC00000000093E22A0"/>
            </w:rPr>
            <w:t>Atherosclerosis Biomarkers by (C)CTA</w:t>
          </w:r>
          <w:r w:rsidRPr="00A71A26">
            <w:rPr>
              <w:rStyle w:val="StyleVisiontablecellC00000000093E21F0-textC00000000093E22A0"/>
            </w:rPr>
            <w:t xml:space="preserve"> - 201</w:t>
          </w:r>
          <w:r>
            <w:rPr>
              <w:rStyle w:val="StyleVisiontablecellC00000000093E21F0-textC00000000093E22A0"/>
            </w:rPr>
            <w:t>9</w:t>
          </w:r>
        </w:p>
      </w:tc>
      <w:tc>
        <w:tcPr>
          <w:tcW w:w="500" w:type="pct"/>
          <w:tcMar>
            <w:top w:w="0" w:type="dxa"/>
            <w:left w:w="0" w:type="dxa"/>
            <w:bottom w:w="0" w:type="dxa"/>
            <w:right w:w="0" w:type="dxa"/>
          </w:tcMar>
          <w:vAlign w:val="center"/>
        </w:tcPr>
        <w:p w14:paraId="5E1EDD26" w14:textId="77777777" w:rsidR="004C29AA" w:rsidRDefault="004C29AA"/>
      </w:tc>
    </w:tr>
    <w:tr w:rsidR="004C29AA" w14:paraId="4B7CFC1B" w14:textId="77777777">
      <w:tc>
        <w:tcPr>
          <w:tcW w:w="5000" w:type="pct"/>
          <w:gridSpan w:val="2"/>
          <w:tcMar>
            <w:top w:w="0" w:type="dxa"/>
            <w:left w:w="0" w:type="dxa"/>
            <w:bottom w:w="0" w:type="dxa"/>
            <w:right w:w="0" w:type="dxa"/>
          </w:tcMar>
          <w:vAlign w:val="center"/>
        </w:tcPr>
        <w:p w14:paraId="46191665" w14:textId="77777777" w:rsidR="004C29AA" w:rsidRDefault="004C29AA">
          <w:pPr>
            <w:pStyle w:val="StyleVisionlineP00000000096364D0"/>
          </w:pPr>
        </w:p>
      </w:tc>
    </w:tr>
  </w:tbl>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4C29AA" w14:paraId="6A5B3A8D" w14:textId="77777777">
      <w:tc>
        <w:tcPr>
          <w:tcW w:w="4500" w:type="pct"/>
          <w:tcMar>
            <w:top w:w="0" w:type="dxa"/>
            <w:left w:w="0" w:type="dxa"/>
            <w:bottom w:w="0" w:type="dxa"/>
            <w:right w:w="0" w:type="dxa"/>
          </w:tcMar>
          <w:vAlign w:val="center"/>
        </w:tcPr>
        <w:p w14:paraId="7F2A595B" w14:textId="2EE2870B" w:rsidR="004C29AA" w:rsidRDefault="004C29AA">
          <w:pPr>
            <w:pStyle w:val="StyleVisiontablecellP00000000093E21F0"/>
          </w:pPr>
          <w:r w:rsidRPr="00A71A26">
            <w:rPr>
              <w:rStyle w:val="StyleVisiontablecellC00000000093E21F0-textC00000000093E22A0"/>
            </w:rPr>
            <w:t xml:space="preserve">QIBA Profile: </w:t>
          </w:r>
          <w:r>
            <w:rPr>
              <w:rStyle w:val="StyleVisiontablecellC00000000093E21F0-textC00000000093E22A0"/>
            </w:rPr>
            <w:t>Atherosclerosis Biomarkers by (C)CTA</w:t>
          </w:r>
          <w:r w:rsidRPr="00A71A26">
            <w:rPr>
              <w:rStyle w:val="StyleVisiontablecellC00000000093E21F0-textC00000000093E22A0"/>
            </w:rPr>
            <w:t xml:space="preserve"> - 201</w:t>
          </w:r>
          <w:r>
            <w:rPr>
              <w:rStyle w:val="StyleVisiontablecellC00000000093E21F0-textC00000000093E22A0"/>
            </w:rPr>
            <w:t>9</w:t>
          </w:r>
        </w:p>
      </w:tc>
      <w:tc>
        <w:tcPr>
          <w:tcW w:w="500" w:type="pct"/>
          <w:tcMar>
            <w:top w:w="0" w:type="dxa"/>
            <w:left w:w="0" w:type="dxa"/>
            <w:bottom w:w="0" w:type="dxa"/>
            <w:right w:w="0" w:type="dxa"/>
          </w:tcMar>
          <w:vAlign w:val="center"/>
        </w:tcPr>
        <w:p w14:paraId="16B2F484" w14:textId="77777777" w:rsidR="004C29AA" w:rsidRDefault="004C29AA"/>
      </w:tc>
    </w:tr>
    <w:tr w:rsidR="004C29AA" w14:paraId="26382CAA" w14:textId="77777777">
      <w:tc>
        <w:tcPr>
          <w:tcW w:w="5000" w:type="pct"/>
          <w:gridSpan w:val="2"/>
          <w:tcMar>
            <w:top w:w="0" w:type="dxa"/>
            <w:left w:w="0" w:type="dxa"/>
            <w:bottom w:w="0" w:type="dxa"/>
            <w:right w:w="0" w:type="dxa"/>
          </w:tcMar>
          <w:vAlign w:val="center"/>
        </w:tcPr>
        <w:p w14:paraId="48E221D1" w14:textId="77777777" w:rsidR="004C29AA" w:rsidRDefault="004C29AA">
          <w:pPr>
            <w:pStyle w:val="StyleVisionlineP00000000096364D0"/>
          </w:pPr>
        </w:p>
      </w:tc>
    </w:tr>
  </w:tbl>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5"/>
      <w:gridCol w:w="1049"/>
      <w:gridCol w:w="6"/>
    </w:tblGrid>
    <w:tr w:rsidR="004C29AA" w14:paraId="6CF077D6" w14:textId="77777777">
      <w:trPr>
        <w:gridAfter w:val="1"/>
        <w:wAfter w:w="2160" w:type="dxa"/>
      </w:trPr>
      <w:tc>
        <w:tcPr>
          <w:tcW w:w="4500" w:type="pct"/>
          <w:tcMar>
            <w:top w:w="0" w:type="dxa"/>
            <w:left w:w="0" w:type="dxa"/>
            <w:bottom w:w="0" w:type="dxa"/>
            <w:right w:w="0" w:type="dxa"/>
          </w:tcMar>
          <w:vAlign w:val="center"/>
        </w:tcPr>
        <w:p w14:paraId="7CF264C4" w14:textId="77777777" w:rsidR="004C29AA" w:rsidRDefault="004C29AA">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14:paraId="7A10AE02" w14:textId="77777777" w:rsidR="004C29AA" w:rsidRDefault="004C29AA"/>
      </w:tc>
    </w:tr>
    <w:tr w:rsidR="004C29AA" w14:paraId="757EA5FF" w14:textId="77777777">
      <w:tc>
        <w:tcPr>
          <w:tcW w:w="5000" w:type="pct"/>
          <w:gridSpan w:val="2"/>
          <w:tcMar>
            <w:top w:w="0" w:type="dxa"/>
            <w:left w:w="0" w:type="dxa"/>
            <w:bottom w:w="0" w:type="dxa"/>
            <w:right w:w="0" w:type="dxa"/>
          </w:tcMar>
          <w:vAlign w:val="center"/>
        </w:tcPr>
        <w:p w14:paraId="60324959" w14:textId="77777777" w:rsidR="004C29AA" w:rsidRDefault="004C29AA">
          <w:pPr>
            <w:pStyle w:val="StyleVisionlineP00000000096364D0"/>
          </w:pPr>
        </w:p>
      </w:tc>
      <w:tc>
        <w:tcPr>
          <w:tcW w:w="5000" w:type="pct"/>
          <w:tcMar>
            <w:top w:w="0" w:type="dxa"/>
            <w:left w:w="0" w:type="dxa"/>
            <w:bottom w:w="0" w:type="dxa"/>
            <w:right w:w="0" w:type="dxa"/>
          </w:tcMar>
          <w:vAlign w:val="center"/>
        </w:tcPr>
        <w:p w14:paraId="0434B7DF" w14:textId="77777777" w:rsidR="004C29AA" w:rsidRDefault="004C29AA">
          <w:pPr>
            <w:pStyle w:val="StyleVisionlineP00000000096364D0"/>
          </w:pPr>
        </w:p>
      </w:tc>
    </w:tr>
  </w:tbl>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6DACCA8"/>
    <w:lvl w:ilvl="0">
      <w:start w:val="1"/>
      <w:numFmt w:val="bullet"/>
      <w:pStyle w:val="instructionagencybullet"/>
      <w:lvlText w:val=""/>
      <w:lvlJc w:val="left"/>
      <w:pPr>
        <w:tabs>
          <w:tab w:val="num" w:pos="360"/>
        </w:tabs>
        <w:ind w:left="360" w:hanging="360"/>
      </w:pPr>
      <w:rPr>
        <w:rFonts w:ascii="Symbol" w:hAnsi="Symbol" w:hint="default"/>
        <w:color w:val="auto"/>
      </w:rPr>
    </w:lvl>
  </w:abstractNum>
  <w:abstractNum w:abstractNumId="1">
    <w:nsid w:val="00000001"/>
    <w:multiLevelType w:val="multilevel"/>
    <w:tmpl w:val="894EE873"/>
    <w:styleLink w:val="List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2">
    <w:nsid w:val="00000005"/>
    <w:multiLevelType w:val="multilevel"/>
    <w:tmpl w:val="894EE877"/>
    <w:styleLink w:val="List4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3">
    <w:nsid w:val="00000007"/>
    <w:multiLevelType w:val="multilevel"/>
    <w:tmpl w:val="894EE879"/>
    <w:styleLink w:val="List51"/>
    <w:lvl w:ilvl="0">
      <w:start w:val="1"/>
      <w:numFmt w:val="decimal"/>
      <w:isLgl/>
      <w:lvlText w:val="%1."/>
      <w:lvlJc w:val="left"/>
      <w:pPr>
        <w:tabs>
          <w:tab w:val="num" w:pos="360"/>
        </w:tabs>
        <w:ind w:left="360" w:firstLine="360"/>
      </w:pPr>
      <w:rPr>
        <w:rFonts w:hint="default"/>
        <w:color w:val="000000"/>
        <w:position w:val="0"/>
        <w:sz w:val="28"/>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4">
    <w:nsid w:val="00000009"/>
    <w:multiLevelType w:val="multilevel"/>
    <w:tmpl w:val="894EE87B"/>
    <w:styleLink w:val="List6"/>
    <w:lvl w:ilvl="0">
      <w:start w:val="1"/>
      <w:numFmt w:val="bullet"/>
      <w:lvlText w:val="·"/>
      <w:lvlJc w:val="left"/>
      <w:pPr>
        <w:tabs>
          <w:tab w:val="num" w:pos="360"/>
        </w:tabs>
        <w:ind w:left="360" w:firstLine="360"/>
      </w:pPr>
      <w:rPr>
        <w:rFonts w:ascii="Lucida Grande" w:eastAsia="ヒラギノ角ゴ Pro W3" w:hAnsi="Symbol" w:hint="default"/>
        <w:color w:val="000000"/>
        <w:position w:val="0"/>
        <w:sz w:val="24"/>
      </w:rPr>
    </w:lvl>
    <w:lvl w:ilvl="1">
      <w:start w:val="1"/>
      <w:numFmt w:val="bullet"/>
      <w:lvlText w:val="o"/>
      <w:lvlJc w:val="left"/>
      <w:pPr>
        <w:tabs>
          <w:tab w:val="num" w:pos="360"/>
        </w:tabs>
        <w:ind w:left="360" w:firstLine="1080"/>
      </w:pPr>
      <w:rPr>
        <w:rFonts w:ascii="Courier New" w:eastAsia="ヒラギノ角ゴ Pro W3" w:hAnsi="Courier New" w:hint="default"/>
        <w:color w:val="000000"/>
        <w:position w:val="0"/>
        <w:sz w:val="24"/>
      </w:rPr>
    </w:lvl>
    <w:lvl w:ilvl="2">
      <w:start w:val="1"/>
      <w:numFmt w:val="bullet"/>
      <w:lvlText w:val=""/>
      <w:lvlJc w:val="left"/>
      <w:pPr>
        <w:tabs>
          <w:tab w:val="num" w:pos="360"/>
        </w:tabs>
        <w:ind w:left="360" w:firstLine="1800"/>
      </w:pPr>
      <w:rPr>
        <w:rFonts w:ascii="Wingdings" w:eastAsia="ヒラギノ角ゴ Pro W3" w:hAnsi="Wingdings" w:hint="default"/>
        <w:color w:val="000000"/>
        <w:position w:val="0"/>
        <w:sz w:val="24"/>
      </w:rPr>
    </w:lvl>
    <w:lvl w:ilvl="3">
      <w:start w:val="1"/>
      <w:numFmt w:val="bullet"/>
      <w:lvlText w:val="·"/>
      <w:lvlJc w:val="left"/>
      <w:pPr>
        <w:tabs>
          <w:tab w:val="num" w:pos="360"/>
        </w:tabs>
        <w:ind w:left="360" w:firstLine="2520"/>
      </w:pPr>
      <w:rPr>
        <w:rFonts w:ascii="Lucida Grande" w:eastAsia="ヒラギノ角ゴ Pro W3" w:hAnsi="Symbol" w:hint="default"/>
        <w:color w:val="000000"/>
        <w:position w:val="0"/>
        <w:sz w:val="24"/>
      </w:rPr>
    </w:lvl>
    <w:lvl w:ilvl="4">
      <w:start w:val="1"/>
      <w:numFmt w:val="bullet"/>
      <w:lvlText w:val="o"/>
      <w:lvlJc w:val="left"/>
      <w:pPr>
        <w:tabs>
          <w:tab w:val="num" w:pos="360"/>
        </w:tabs>
        <w:ind w:left="360" w:firstLine="3240"/>
      </w:pPr>
      <w:rPr>
        <w:rFonts w:ascii="Courier New" w:eastAsia="ヒラギノ角ゴ Pro W3" w:hAnsi="Courier New" w:hint="default"/>
        <w:color w:val="000000"/>
        <w:position w:val="0"/>
        <w:sz w:val="24"/>
      </w:rPr>
    </w:lvl>
    <w:lvl w:ilvl="5">
      <w:start w:val="1"/>
      <w:numFmt w:val="bullet"/>
      <w:lvlText w:val=""/>
      <w:lvlJc w:val="left"/>
      <w:pPr>
        <w:tabs>
          <w:tab w:val="num" w:pos="360"/>
        </w:tabs>
        <w:ind w:left="360" w:firstLine="3960"/>
      </w:pPr>
      <w:rPr>
        <w:rFonts w:ascii="Wingdings" w:eastAsia="ヒラギノ角ゴ Pro W3" w:hAnsi="Wingdings" w:hint="default"/>
        <w:color w:val="000000"/>
        <w:position w:val="0"/>
        <w:sz w:val="24"/>
      </w:rPr>
    </w:lvl>
    <w:lvl w:ilvl="6">
      <w:start w:val="1"/>
      <w:numFmt w:val="bullet"/>
      <w:lvlText w:val="·"/>
      <w:lvlJc w:val="left"/>
      <w:pPr>
        <w:tabs>
          <w:tab w:val="num" w:pos="360"/>
        </w:tabs>
        <w:ind w:left="360" w:firstLine="4680"/>
      </w:pPr>
      <w:rPr>
        <w:rFonts w:ascii="Lucida Grande" w:eastAsia="ヒラギノ角ゴ Pro W3" w:hAnsi="Symbol" w:hint="default"/>
        <w:color w:val="000000"/>
        <w:position w:val="0"/>
        <w:sz w:val="24"/>
      </w:rPr>
    </w:lvl>
    <w:lvl w:ilvl="7">
      <w:start w:val="1"/>
      <w:numFmt w:val="bullet"/>
      <w:lvlText w:val="o"/>
      <w:lvlJc w:val="left"/>
      <w:pPr>
        <w:tabs>
          <w:tab w:val="num" w:pos="360"/>
        </w:tabs>
        <w:ind w:left="360" w:firstLine="5400"/>
      </w:pPr>
      <w:rPr>
        <w:rFonts w:ascii="Courier New" w:eastAsia="ヒラギノ角ゴ Pro W3" w:hAnsi="Courier New" w:hint="default"/>
        <w:color w:val="000000"/>
        <w:position w:val="0"/>
        <w:sz w:val="24"/>
      </w:rPr>
    </w:lvl>
    <w:lvl w:ilvl="8">
      <w:start w:val="1"/>
      <w:numFmt w:val="bullet"/>
      <w:lvlText w:val=""/>
      <w:lvlJc w:val="left"/>
      <w:pPr>
        <w:tabs>
          <w:tab w:val="num" w:pos="360"/>
        </w:tabs>
        <w:ind w:left="360" w:firstLine="6120"/>
      </w:pPr>
      <w:rPr>
        <w:rFonts w:ascii="Wingdings" w:eastAsia="ヒラギノ角ゴ Pro W3" w:hAnsi="Wingdings" w:hint="default"/>
        <w:color w:val="000000"/>
        <w:position w:val="0"/>
        <w:sz w:val="24"/>
      </w:rPr>
    </w:lvl>
  </w:abstractNum>
  <w:abstractNum w:abstractNumId="5">
    <w:nsid w:val="01F42BDC"/>
    <w:multiLevelType w:val="singleLevel"/>
    <w:tmpl w:val="0E82EFAA"/>
    <w:lvl w:ilvl="0">
      <w:start w:val="1"/>
      <w:numFmt w:val="bullet"/>
      <w:pStyle w:val="Bulletstd"/>
      <w:lvlText w:val=""/>
      <w:lvlJc w:val="left"/>
      <w:pPr>
        <w:tabs>
          <w:tab w:val="num" w:pos="1080"/>
        </w:tabs>
        <w:ind w:left="1080" w:hanging="360"/>
      </w:pPr>
      <w:rPr>
        <w:rFonts w:ascii="Symbol" w:hAnsi="Symbol" w:hint="default"/>
      </w:rPr>
    </w:lvl>
  </w:abstractNum>
  <w:abstractNum w:abstractNumId="6">
    <w:nsid w:val="054724FE"/>
    <w:multiLevelType w:val="hybridMultilevel"/>
    <w:tmpl w:val="03A4FEAA"/>
    <w:lvl w:ilvl="0" w:tplc="B44E9888">
      <w:start w:val="1"/>
      <w:numFmt w:val="bullet"/>
      <w:pStyle w:val="BulletedList2"/>
      <w:lvlText w:val="o"/>
      <w:lvlJc w:val="left"/>
      <w:pPr>
        <w:tabs>
          <w:tab w:val="num" w:pos="1440"/>
        </w:tabs>
        <w:ind w:left="1440" w:hanging="360"/>
      </w:pPr>
      <w:rPr>
        <w:rFonts w:ascii="Courier New" w:hAnsi="Courier New" w:hint="default"/>
        <w:sz w:val="16"/>
        <w:szCs w:val="16"/>
      </w:rPr>
    </w:lvl>
    <w:lvl w:ilvl="1" w:tplc="8258E516">
      <w:start w:val="1"/>
      <w:numFmt w:val="bullet"/>
      <w:pStyle w:val="BulletedList2"/>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F404EBC"/>
    <w:multiLevelType w:val="hybridMultilevel"/>
    <w:tmpl w:val="A33CE0BC"/>
    <w:lvl w:ilvl="0" w:tplc="E5A0CD4A">
      <w:start w:val="1"/>
      <w:numFmt w:val="bullet"/>
      <w:pStyle w:val="bulletedlist-level1"/>
      <w:lvlText w:val=""/>
      <w:lvlJc w:val="left"/>
      <w:pPr>
        <w:tabs>
          <w:tab w:val="num" w:pos="1080"/>
        </w:tabs>
        <w:ind w:left="1080" w:hanging="360"/>
      </w:pPr>
      <w:rPr>
        <w:rFonts w:ascii="Symbol" w:hAnsi="Symbol" w:hint="default"/>
      </w:rPr>
    </w:lvl>
    <w:lvl w:ilvl="1" w:tplc="09926F62">
      <w:start w:val="1"/>
      <w:numFmt w:val="bullet"/>
      <w:lvlText w:val="o"/>
      <w:lvlJc w:val="left"/>
      <w:pPr>
        <w:tabs>
          <w:tab w:val="num" w:pos="1800"/>
        </w:tabs>
        <w:ind w:left="1800" w:hanging="360"/>
      </w:pPr>
      <w:rPr>
        <w:rFonts w:ascii="Courier New" w:hAnsi="Courier New" w:cs="Courier New" w:hint="default"/>
      </w:rPr>
    </w:lvl>
    <w:lvl w:ilvl="2" w:tplc="664E47B6" w:tentative="1">
      <w:start w:val="1"/>
      <w:numFmt w:val="bullet"/>
      <w:lvlText w:val=""/>
      <w:lvlJc w:val="left"/>
      <w:pPr>
        <w:tabs>
          <w:tab w:val="num" w:pos="2520"/>
        </w:tabs>
        <w:ind w:left="2520" w:hanging="360"/>
      </w:pPr>
      <w:rPr>
        <w:rFonts w:ascii="Wingdings" w:hAnsi="Wingdings" w:hint="default"/>
      </w:rPr>
    </w:lvl>
    <w:lvl w:ilvl="3" w:tplc="88CC86C8" w:tentative="1">
      <w:start w:val="1"/>
      <w:numFmt w:val="bullet"/>
      <w:lvlText w:val=""/>
      <w:lvlJc w:val="left"/>
      <w:pPr>
        <w:tabs>
          <w:tab w:val="num" w:pos="3240"/>
        </w:tabs>
        <w:ind w:left="3240" w:hanging="360"/>
      </w:pPr>
      <w:rPr>
        <w:rFonts w:ascii="Symbol" w:hAnsi="Symbol" w:hint="default"/>
      </w:rPr>
    </w:lvl>
    <w:lvl w:ilvl="4" w:tplc="35CC5472" w:tentative="1">
      <w:start w:val="1"/>
      <w:numFmt w:val="bullet"/>
      <w:lvlText w:val="o"/>
      <w:lvlJc w:val="left"/>
      <w:pPr>
        <w:tabs>
          <w:tab w:val="num" w:pos="3960"/>
        </w:tabs>
        <w:ind w:left="3960" w:hanging="360"/>
      </w:pPr>
      <w:rPr>
        <w:rFonts w:ascii="Courier New" w:hAnsi="Courier New" w:cs="Courier New" w:hint="default"/>
      </w:rPr>
    </w:lvl>
    <w:lvl w:ilvl="5" w:tplc="1C5E98C8" w:tentative="1">
      <w:start w:val="1"/>
      <w:numFmt w:val="bullet"/>
      <w:lvlText w:val=""/>
      <w:lvlJc w:val="left"/>
      <w:pPr>
        <w:tabs>
          <w:tab w:val="num" w:pos="4680"/>
        </w:tabs>
        <w:ind w:left="4680" w:hanging="360"/>
      </w:pPr>
      <w:rPr>
        <w:rFonts w:ascii="Wingdings" w:hAnsi="Wingdings" w:hint="default"/>
      </w:rPr>
    </w:lvl>
    <w:lvl w:ilvl="6" w:tplc="C7CEAD6E" w:tentative="1">
      <w:start w:val="1"/>
      <w:numFmt w:val="bullet"/>
      <w:lvlText w:val=""/>
      <w:lvlJc w:val="left"/>
      <w:pPr>
        <w:tabs>
          <w:tab w:val="num" w:pos="5400"/>
        </w:tabs>
        <w:ind w:left="5400" w:hanging="360"/>
      </w:pPr>
      <w:rPr>
        <w:rFonts w:ascii="Symbol" w:hAnsi="Symbol" w:hint="default"/>
      </w:rPr>
    </w:lvl>
    <w:lvl w:ilvl="7" w:tplc="EF3A33EC" w:tentative="1">
      <w:start w:val="1"/>
      <w:numFmt w:val="bullet"/>
      <w:lvlText w:val="o"/>
      <w:lvlJc w:val="left"/>
      <w:pPr>
        <w:tabs>
          <w:tab w:val="num" w:pos="6120"/>
        </w:tabs>
        <w:ind w:left="6120" w:hanging="360"/>
      </w:pPr>
      <w:rPr>
        <w:rFonts w:ascii="Courier New" w:hAnsi="Courier New" w:cs="Courier New" w:hint="default"/>
      </w:rPr>
    </w:lvl>
    <w:lvl w:ilvl="8" w:tplc="389AFADC" w:tentative="1">
      <w:start w:val="1"/>
      <w:numFmt w:val="bullet"/>
      <w:lvlText w:val=""/>
      <w:lvlJc w:val="left"/>
      <w:pPr>
        <w:tabs>
          <w:tab w:val="num" w:pos="6840"/>
        </w:tabs>
        <w:ind w:left="6840" w:hanging="360"/>
      </w:pPr>
      <w:rPr>
        <w:rFonts w:ascii="Wingdings" w:hAnsi="Wingdings" w:hint="default"/>
      </w:rPr>
    </w:lvl>
  </w:abstractNum>
  <w:abstractNum w:abstractNumId="8">
    <w:nsid w:val="1273029C"/>
    <w:multiLevelType w:val="hybridMultilevel"/>
    <w:tmpl w:val="8A22B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2227B8"/>
    <w:multiLevelType w:val="hybridMultilevel"/>
    <w:tmpl w:val="049088F6"/>
    <w:lvl w:ilvl="0" w:tplc="6AFA73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F1E6956"/>
    <w:multiLevelType w:val="multilevel"/>
    <w:tmpl w:val="49B2BB62"/>
    <w:lvl w:ilvl="0">
      <w:start w:val="1"/>
      <w:numFmt w:val="none"/>
      <w:pStyle w:val="TestIndications"/>
      <w:lvlText w:val="T.I:"/>
      <w:lvlJc w:val="left"/>
      <w:pPr>
        <w:tabs>
          <w:tab w:val="num" w:pos="1512"/>
        </w:tabs>
        <w:ind w:left="1512" w:hanging="360"/>
      </w:pPr>
      <w:rPr>
        <w:rFonts w:ascii="Arial" w:hAnsi="Arial" w:hint="default"/>
        <w:b/>
        <w:i/>
      </w:rPr>
    </w:lvl>
    <w:lvl w:ilvl="1">
      <w:start w:val="1"/>
      <w:numFmt w:val="decimal"/>
      <w:lvlText w:val="%1.%2."/>
      <w:lvlJc w:val="left"/>
      <w:pPr>
        <w:tabs>
          <w:tab w:val="num" w:pos="1944"/>
        </w:tabs>
        <w:ind w:left="1944" w:hanging="432"/>
      </w:pPr>
      <w:rPr>
        <w:rFonts w:hint="default"/>
      </w:rPr>
    </w:lvl>
    <w:lvl w:ilvl="2">
      <w:start w:val="1"/>
      <w:numFmt w:val="decimal"/>
      <w:lvlText w:val="%1.%2.%3."/>
      <w:lvlJc w:val="left"/>
      <w:pPr>
        <w:tabs>
          <w:tab w:val="num" w:pos="2376"/>
        </w:tabs>
        <w:ind w:left="2376" w:hanging="504"/>
      </w:pPr>
      <w:rPr>
        <w:rFonts w:hint="default"/>
      </w:rPr>
    </w:lvl>
    <w:lvl w:ilvl="3">
      <w:start w:val="1"/>
      <w:numFmt w:val="decimal"/>
      <w:lvlText w:val="R-%2.%1.%3.%4"/>
      <w:lvlJc w:val="left"/>
      <w:pPr>
        <w:tabs>
          <w:tab w:val="num" w:pos="3312"/>
        </w:tabs>
        <w:ind w:left="2880" w:hanging="648"/>
      </w:pPr>
      <w:rPr>
        <w:rFonts w:hint="default"/>
      </w:rPr>
    </w:lvl>
    <w:lvl w:ilvl="4">
      <w:start w:val="1"/>
      <w:numFmt w:val="decimal"/>
      <w:lvlText w:val="%1.%2.%3.%4.%5."/>
      <w:lvlJc w:val="left"/>
      <w:pPr>
        <w:tabs>
          <w:tab w:val="num" w:pos="4032"/>
        </w:tabs>
        <w:ind w:left="3384" w:hanging="792"/>
      </w:pPr>
      <w:rPr>
        <w:rFonts w:hint="default"/>
      </w:rPr>
    </w:lvl>
    <w:lvl w:ilvl="5">
      <w:start w:val="1"/>
      <w:numFmt w:val="decimal"/>
      <w:lvlText w:val="%1.%2.%3.%4.%5.%6."/>
      <w:lvlJc w:val="left"/>
      <w:pPr>
        <w:tabs>
          <w:tab w:val="num" w:pos="4752"/>
        </w:tabs>
        <w:ind w:left="3888" w:hanging="936"/>
      </w:pPr>
      <w:rPr>
        <w:rFonts w:hint="default"/>
      </w:rPr>
    </w:lvl>
    <w:lvl w:ilvl="6">
      <w:start w:val="1"/>
      <w:numFmt w:val="decimal"/>
      <w:lvlText w:val="%1.%2.%3.%4.%5.%6.%7."/>
      <w:lvlJc w:val="left"/>
      <w:pPr>
        <w:tabs>
          <w:tab w:val="num" w:pos="5112"/>
        </w:tabs>
        <w:ind w:left="4392" w:hanging="1080"/>
      </w:pPr>
      <w:rPr>
        <w:rFonts w:hint="default"/>
      </w:rPr>
    </w:lvl>
    <w:lvl w:ilvl="7">
      <w:start w:val="1"/>
      <w:numFmt w:val="decimal"/>
      <w:lvlText w:val="%1.%2.%3.%4.%5.%6.%7.%8."/>
      <w:lvlJc w:val="left"/>
      <w:pPr>
        <w:tabs>
          <w:tab w:val="num" w:pos="5832"/>
        </w:tabs>
        <w:ind w:left="4896" w:hanging="1224"/>
      </w:pPr>
      <w:rPr>
        <w:rFonts w:hint="default"/>
      </w:rPr>
    </w:lvl>
    <w:lvl w:ilvl="8">
      <w:start w:val="1"/>
      <w:numFmt w:val="decimal"/>
      <w:lvlText w:val="%1.%2.%3.%4.%5.%6.%7.%8.%9."/>
      <w:lvlJc w:val="left"/>
      <w:pPr>
        <w:tabs>
          <w:tab w:val="num" w:pos="6552"/>
        </w:tabs>
        <w:ind w:left="5472" w:hanging="1440"/>
      </w:pPr>
      <w:rPr>
        <w:rFonts w:hint="default"/>
      </w:rPr>
    </w:lvl>
  </w:abstractNum>
  <w:abstractNum w:abstractNumId="11">
    <w:nsid w:val="204E795B"/>
    <w:multiLevelType w:val="hybridMultilevel"/>
    <w:tmpl w:val="B718B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4BA270E"/>
    <w:multiLevelType w:val="hybridMultilevel"/>
    <w:tmpl w:val="39D03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CD291E"/>
    <w:multiLevelType w:val="hybridMultilevel"/>
    <w:tmpl w:val="4522BF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2A06191"/>
    <w:multiLevelType w:val="hybridMultilevel"/>
    <w:tmpl w:val="57EC7B20"/>
    <w:lvl w:ilvl="0" w:tplc="923816A6">
      <w:start w:val="1"/>
      <w:numFmt w:val="decimal"/>
      <w:lvlText w:val="%1."/>
      <w:lvlJc w:val="left"/>
      <w:pPr>
        <w:ind w:left="1740" w:hanging="1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0D01B45"/>
    <w:multiLevelType w:val="hybridMultilevel"/>
    <w:tmpl w:val="9076A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27834B6"/>
    <w:multiLevelType w:val="hybridMultilevel"/>
    <w:tmpl w:val="AEAEBD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43905DA"/>
    <w:multiLevelType w:val="hybridMultilevel"/>
    <w:tmpl w:val="3CC6F308"/>
    <w:lvl w:ilvl="0" w:tplc="11069160">
      <w:start w:val="1"/>
      <w:numFmt w:val="upperLetter"/>
      <w:pStyle w:val="AppendixHeading"/>
      <w:lvlText w:val="Appendix %1:"/>
      <w:lvlJc w:val="left"/>
      <w:pPr>
        <w:ind w:left="2487" w:hanging="360"/>
      </w:pPr>
      <w:rPr>
        <w:rFonts w:cs="Times New Roman" w:hint="default"/>
        <w:b/>
      </w:rPr>
    </w:lvl>
    <w:lvl w:ilvl="1" w:tplc="04090019">
      <w:start w:val="1"/>
      <w:numFmt w:val="lowerLetter"/>
      <w:lvlText w:val="%2."/>
      <w:lvlJc w:val="left"/>
      <w:pPr>
        <w:ind w:left="3207" w:hanging="360"/>
      </w:pPr>
      <w:rPr>
        <w:rFonts w:cs="Times New Roman"/>
      </w:rPr>
    </w:lvl>
    <w:lvl w:ilvl="2" w:tplc="0409001B">
      <w:start w:val="1"/>
      <w:numFmt w:val="lowerRoman"/>
      <w:lvlText w:val="%3."/>
      <w:lvlJc w:val="right"/>
      <w:pPr>
        <w:ind w:left="3927" w:hanging="180"/>
      </w:pPr>
      <w:rPr>
        <w:rFonts w:cs="Times New Roman"/>
      </w:rPr>
    </w:lvl>
    <w:lvl w:ilvl="3" w:tplc="0409000F" w:tentative="1">
      <w:start w:val="1"/>
      <w:numFmt w:val="decimal"/>
      <w:lvlText w:val="%4."/>
      <w:lvlJc w:val="left"/>
      <w:pPr>
        <w:ind w:left="4647" w:hanging="360"/>
      </w:pPr>
      <w:rPr>
        <w:rFonts w:cs="Times New Roman"/>
      </w:rPr>
    </w:lvl>
    <w:lvl w:ilvl="4" w:tplc="04090019" w:tentative="1">
      <w:start w:val="1"/>
      <w:numFmt w:val="lowerLetter"/>
      <w:lvlText w:val="%5."/>
      <w:lvlJc w:val="left"/>
      <w:pPr>
        <w:ind w:left="5367" w:hanging="360"/>
      </w:pPr>
      <w:rPr>
        <w:rFonts w:cs="Times New Roman"/>
      </w:rPr>
    </w:lvl>
    <w:lvl w:ilvl="5" w:tplc="0409001B" w:tentative="1">
      <w:start w:val="1"/>
      <w:numFmt w:val="lowerRoman"/>
      <w:lvlText w:val="%6."/>
      <w:lvlJc w:val="right"/>
      <w:pPr>
        <w:ind w:left="6087" w:hanging="180"/>
      </w:pPr>
      <w:rPr>
        <w:rFonts w:cs="Times New Roman"/>
      </w:rPr>
    </w:lvl>
    <w:lvl w:ilvl="6" w:tplc="0409000F" w:tentative="1">
      <w:start w:val="1"/>
      <w:numFmt w:val="decimal"/>
      <w:lvlText w:val="%7."/>
      <w:lvlJc w:val="left"/>
      <w:pPr>
        <w:ind w:left="6807" w:hanging="360"/>
      </w:pPr>
      <w:rPr>
        <w:rFonts w:cs="Times New Roman"/>
      </w:rPr>
    </w:lvl>
    <w:lvl w:ilvl="7" w:tplc="04090019" w:tentative="1">
      <w:start w:val="1"/>
      <w:numFmt w:val="lowerLetter"/>
      <w:lvlText w:val="%8."/>
      <w:lvlJc w:val="left"/>
      <w:pPr>
        <w:ind w:left="7527" w:hanging="360"/>
      </w:pPr>
      <w:rPr>
        <w:rFonts w:cs="Times New Roman"/>
      </w:rPr>
    </w:lvl>
    <w:lvl w:ilvl="8" w:tplc="0409001B" w:tentative="1">
      <w:start w:val="1"/>
      <w:numFmt w:val="lowerRoman"/>
      <w:lvlText w:val="%9."/>
      <w:lvlJc w:val="right"/>
      <w:pPr>
        <w:ind w:left="8247" w:hanging="180"/>
      </w:pPr>
      <w:rPr>
        <w:rFonts w:cs="Times New Roman"/>
      </w:rPr>
    </w:lvl>
  </w:abstractNum>
  <w:abstractNum w:abstractNumId="18">
    <w:nsid w:val="4690456B"/>
    <w:multiLevelType w:val="multilevel"/>
    <w:tmpl w:val="7A72099E"/>
    <w:lvl w:ilvl="0">
      <w:start w:val="1"/>
      <w:numFmt w:val="bullet"/>
      <w:pStyle w:val="BulletA1"/>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Symbol" w:hAnsi="Symbol"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9">
    <w:nsid w:val="48E944C2"/>
    <w:multiLevelType w:val="hybridMultilevel"/>
    <w:tmpl w:val="5BA8B0BC"/>
    <w:lvl w:ilvl="0" w:tplc="898AE00C">
      <w:start w:val="1"/>
      <w:numFmt w:val="bullet"/>
      <w:pStyle w:val="InstructionalTextBullets"/>
      <w:lvlText w:val=""/>
      <w:lvlJc w:val="left"/>
      <w:pPr>
        <w:ind w:left="720" w:hanging="360"/>
      </w:pPr>
      <w:rPr>
        <w:rFonts w:ascii="Symbol" w:hAnsi="Symbol" w:hint="default"/>
      </w:rPr>
    </w:lvl>
    <w:lvl w:ilvl="1" w:tplc="E176F258">
      <w:start w:val="1"/>
      <w:numFmt w:val="bullet"/>
      <w:lvlText w:val="o"/>
      <w:lvlJc w:val="left"/>
      <w:pPr>
        <w:ind w:left="1440" w:hanging="360"/>
      </w:pPr>
      <w:rPr>
        <w:rFonts w:ascii="Courier New" w:hAnsi="Courier New" w:cs="Courier New" w:hint="default"/>
      </w:rPr>
    </w:lvl>
    <w:lvl w:ilvl="2" w:tplc="9EB64646" w:tentative="1">
      <w:start w:val="1"/>
      <w:numFmt w:val="bullet"/>
      <w:lvlText w:val=""/>
      <w:lvlJc w:val="left"/>
      <w:pPr>
        <w:ind w:left="2160" w:hanging="360"/>
      </w:pPr>
      <w:rPr>
        <w:rFonts w:ascii="Wingdings" w:hAnsi="Wingdings" w:hint="default"/>
      </w:rPr>
    </w:lvl>
    <w:lvl w:ilvl="3" w:tplc="47641F1E" w:tentative="1">
      <w:start w:val="1"/>
      <w:numFmt w:val="bullet"/>
      <w:lvlText w:val=""/>
      <w:lvlJc w:val="left"/>
      <w:pPr>
        <w:ind w:left="2880" w:hanging="360"/>
      </w:pPr>
      <w:rPr>
        <w:rFonts w:ascii="Symbol" w:hAnsi="Symbol" w:hint="default"/>
      </w:rPr>
    </w:lvl>
    <w:lvl w:ilvl="4" w:tplc="35E2A04C" w:tentative="1">
      <w:start w:val="1"/>
      <w:numFmt w:val="bullet"/>
      <w:lvlText w:val="o"/>
      <w:lvlJc w:val="left"/>
      <w:pPr>
        <w:ind w:left="3600" w:hanging="360"/>
      </w:pPr>
      <w:rPr>
        <w:rFonts w:ascii="Courier New" w:hAnsi="Courier New" w:cs="Courier New" w:hint="default"/>
      </w:rPr>
    </w:lvl>
    <w:lvl w:ilvl="5" w:tplc="14FA0762" w:tentative="1">
      <w:start w:val="1"/>
      <w:numFmt w:val="bullet"/>
      <w:lvlText w:val=""/>
      <w:lvlJc w:val="left"/>
      <w:pPr>
        <w:ind w:left="4320" w:hanging="360"/>
      </w:pPr>
      <w:rPr>
        <w:rFonts w:ascii="Wingdings" w:hAnsi="Wingdings" w:hint="default"/>
      </w:rPr>
    </w:lvl>
    <w:lvl w:ilvl="6" w:tplc="A2F88690" w:tentative="1">
      <w:start w:val="1"/>
      <w:numFmt w:val="bullet"/>
      <w:lvlText w:val=""/>
      <w:lvlJc w:val="left"/>
      <w:pPr>
        <w:ind w:left="5040" w:hanging="360"/>
      </w:pPr>
      <w:rPr>
        <w:rFonts w:ascii="Symbol" w:hAnsi="Symbol" w:hint="default"/>
      </w:rPr>
    </w:lvl>
    <w:lvl w:ilvl="7" w:tplc="D5B2AFF2" w:tentative="1">
      <w:start w:val="1"/>
      <w:numFmt w:val="bullet"/>
      <w:lvlText w:val="o"/>
      <w:lvlJc w:val="left"/>
      <w:pPr>
        <w:ind w:left="5760" w:hanging="360"/>
      </w:pPr>
      <w:rPr>
        <w:rFonts w:ascii="Courier New" w:hAnsi="Courier New" w:cs="Courier New" w:hint="default"/>
      </w:rPr>
    </w:lvl>
    <w:lvl w:ilvl="8" w:tplc="539CDDD4" w:tentative="1">
      <w:start w:val="1"/>
      <w:numFmt w:val="bullet"/>
      <w:lvlText w:val=""/>
      <w:lvlJc w:val="left"/>
      <w:pPr>
        <w:ind w:left="6480" w:hanging="360"/>
      </w:pPr>
      <w:rPr>
        <w:rFonts w:ascii="Wingdings" w:hAnsi="Wingdings" w:hint="default"/>
      </w:rPr>
    </w:lvl>
  </w:abstractNum>
  <w:abstractNum w:abstractNumId="20">
    <w:nsid w:val="4EC0540D"/>
    <w:multiLevelType w:val="hybridMultilevel"/>
    <w:tmpl w:val="7BF015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0C44361"/>
    <w:multiLevelType w:val="hybridMultilevel"/>
    <w:tmpl w:val="5E2C273E"/>
    <w:lvl w:ilvl="0" w:tplc="FC24731A">
      <w:start w:val="1"/>
      <w:numFmt w:val="bullet"/>
      <w:pStyle w:val="NormalBullet"/>
      <w:lvlText w:val=""/>
      <w:lvlJc w:val="left"/>
      <w:pPr>
        <w:tabs>
          <w:tab w:val="num" w:pos="2880"/>
        </w:tabs>
        <w:ind w:left="2880" w:hanging="360"/>
      </w:pPr>
      <w:rPr>
        <w:rFonts w:ascii="Symbol" w:hAnsi="Symbol" w:hint="default"/>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22">
    <w:nsid w:val="58865FF6"/>
    <w:multiLevelType w:val="hybridMultilevel"/>
    <w:tmpl w:val="43D486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DDC072C"/>
    <w:multiLevelType w:val="multilevel"/>
    <w:tmpl w:val="8D7E865A"/>
    <w:lvl w:ilvl="0">
      <w:start w:val="1"/>
      <w:numFmt w:val="upperLetter"/>
      <w:pStyle w:val="Appendix1"/>
      <w:lvlText w:val="Appendix %1."/>
      <w:lvlJc w:val="left"/>
      <w:pPr>
        <w:ind w:left="3240" w:hanging="720"/>
      </w:pPr>
      <w:rPr>
        <w:rFonts w:hint="default"/>
      </w:rPr>
    </w:lvl>
    <w:lvl w:ilvl="1">
      <w:start w:val="1"/>
      <w:numFmt w:val="decimal"/>
      <w:pStyle w:val="Appendix2"/>
      <w:lvlText w:val="%1%2."/>
      <w:lvlJc w:val="left"/>
      <w:pPr>
        <w:ind w:left="1440" w:hanging="1440"/>
      </w:pPr>
      <w:rPr>
        <w:rFonts w:cs="Times New Roman"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
    <w:nsid w:val="5E57785B"/>
    <w:multiLevelType w:val="singleLevel"/>
    <w:tmpl w:val="AC24833A"/>
    <w:lvl w:ilvl="0">
      <w:start w:val="1"/>
      <w:numFmt w:val="decimal"/>
      <w:pStyle w:val="BodyTextIndent3"/>
      <w:lvlText w:val="Figure %1:  "/>
      <w:lvlJc w:val="left"/>
      <w:pPr>
        <w:tabs>
          <w:tab w:val="num" w:pos="1080"/>
        </w:tabs>
        <w:ind w:left="360" w:hanging="360"/>
      </w:pPr>
    </w:lvl>
  </w:abstractNum>
  <w:abstractNum w:abstractNumId="25">
    <w:nsid w:val="69C86E85"/>
    <w:multiLevelType w:val="hybridMultilevel"/>
    <w:tmpl w:val="6FF6B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B875EC9"/>
    <w:multiLevelType w:val="hybridMultilevel"/>
    <w:tmpl w:val="3ECC7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BCA6509"/>
    <w:multiLevelType w:val="hybridMultilevel"/>
    <w:tmpl w:val="984C1368"/>
    <w:lvl w:ilvl="0" w:tplc="C5E8E9D0">
      <w:start w:val="1"/>
      <w:numFmt w:val="decimal"/>
      <w:lvlText w:val="%1."/>
      <w:lvlJc w:val="left"/>
      <w:pPr>
        <w:ind w:left="1200" w:hanging="8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0CA4D71"/>
    <w:multiLevelType w:val="hybridMultilevel"/>
    <w:tmpl w:val="635AE9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65D0DCA"/>
    <w:multiLevelType w:val="multilevel"/>
    <w:tmpl w:val="4DDA323A"/>
    <w:lvl w:ilvl="0">
      <w:start w:val="1"/>
      <w:numFmt w:val="decimal"/>
      <w:lvlText w:val="%1."/>
      <w:lvlJc w:val="left"/>
      <w:pPr>
        <w:tabs>
          <w:tab w:val="num" w:pos="432"/>
        </w:tabs>
        <w:ind w:left="432" w:hanging="360"/>
      </w:pPr>
      <w:rPr>
        <w:rFonts w:hint="default"/>
      </w:rPr>
    </w:lvl>
    <w:lvl w:ilvl="1">
      <w:start w:val="1"/>
      <w:numFmt w:val="decimal"/>
      <w:lvlText w:val="%1.%2."/>
      <w:lvlJc w:val="left"/>
      <w:pPr>
        <w:tabs>
          <w:tab w:val="num" w:pos="1571"/>
        </w:tabs>
        <w:ind w:left="1283" w:hanging="432"/>
      </w:pPr>
      <w:rPr>
        <w:rFonts w:hint="default"/>
      </w:rPr>
    </w:lvl>
    <w:lvl w:ilvl="2">
      <w:start w:val="1"/>
      <w:numFmt w:val="decimal"/>
      <w:lvlText w:val="%1.%2.%3."/>
      <w:lvlJc w:val="left"/>
      <w:pPr>
        <w:tabs>
          <w:tab w:val="num" w:pos="6816"/>
        </w:tabs>
        <w:ind w:left="6600" w:hanging="504"/>
      </w:pPr>
      <w:rPr>
        <w:rFonts w:hint="default"/>
      </w:rPr>
    </w:lvl>
    <w:lvl w:ilvl="3">
      <w:start w:val="1"/>
      <w:numFmt w:val="decimal"/>
      <w:lvlRestart w:val="0"/>
      <w:lvlText w:val="%1.%2.%3.%4"/>
      <w:lvlJc w:val="left"/>
      <w:pPr>
        <w:tabs>
          <w:tab w:val="num" w:pos="2232"/>
        </w:tabs>
        <w:ind w:left="1800" w:hanging="648"/>
      </w:pPr>
      <w:rPr>
        <w:rFonts w:ascii="Arial" w:hAnsi="Arial" w:hint="default"/>
        <w:b/>
        <w:i/>
        <w:caps w:val="0"/>
        <w:strike w:val="0"/>
        <w:dstrike w:val="0"/>
        <w:vanish w:val="0"/>
        <w:color w:val="000000"/>
        <w:sz w:val="24"/>
        <w:vertAlign w:val="baseline"/>
      </w:rPr>
    </w:lvl>
    <w:lvl w:ilvl="4">
      <w:start w:val="1"/>
      <w:numFmt w:val="decimal"/>
      <w:pStyle w:val="Requirement5"/>
      <w:lvlText w:val="%1.%2.%3.%4.%5."/>
      <w:lvlJc w:val="left"/>
      <w:pPr>
        <w:tabs>
          <w:tab w:val="num" w:pos="2952"/>
        </w:tabs>
        <w:ind w:left="2304" w:hanging="792"/>
      </w:pPr>
      <w:rPr>
        <w:rFonts w:hint="default"/>
      </w:rPr>
    </w:lvl>
    <w:lvl w:ilvl="5">
      <w:start w:val="1"/>
      <w:numFmt w:val="decimal"/>
      <w:lvlText w:val="%1.%2.%3.%4.%5.%6."/>
      <w:lvlJc w:val="left"/>
      <w:pPr>
        <w:tabs>
          <w:tab w:val="num" w:pos="3672"/>
        </w:tabs>
        <w:ind w:left="2808" w:hanging="936"/>
      </w:pPr>
      <w:rPr>
        <w:rFonts w:hint="default"/>
      </w:rPr>
    </w:lvl>
    <w:lvl w:ilvl="6">
      <w:start w:val="1"/>
      <w:numFmt w:val="decimal"/>
      <w:lvlText w:val="%1.%2.%3.%4.%5.%6.%7."/>
      <w:lvlJc w:val="left"/>
      <w:pPr>
        <w:tabs>
          <w:tab w:val="num" w:pos="4032"/>
        </w:tabs>
        <w:ind w:left="3312" w:hanging="1080"/>
      </w:pPr>
      <w:rPr>
        <w:rFonts w:hint="default"/>
      </w:rPr>
    </w:lvl>
    <w:lvl w:ilvl="7">
      <w:start w:val="1"/>
      <w:numFmt w:val="decimal"/>
      <w:lvlText w:val="%1.%2.%3.%4.%5.%6.%7.%8."/>
      <w:lvlJc w:val="left"/>
      <w:pPr>
        <w:tabs>
          <w:tab w:val="num" w:pos="4752"/>
        </w:tabs>
        <w:ind w:left="3816" w:hanging="1224"/>
      </w:pPr>
      <w:rPr>
        <w:rFonts w:hint="default"/>
      </w:rPr>
    </w:lvl>
    <w:lvl w:ilvl="8">
      <w:start w:val="1"/>
      <w:numFmt w:val="decimal"/>
      <w:lvlText w:val="%1.%2.%3.%4.%5.%6.%7.%8.%9."/>
      <w:lvlJc w:val="left"/>
      <w:pPr>
        <w:tabs>
          <w:tab w:val="num" w:pos="5472"/>
        </w:tabs>
        <w:ind w:left="4392" w:hanging="1440"/>
      </w:pPr>
      <w:rPr>
        <w:rFonts w:hint="default"/>
      </w:rPr>
    </w:lvl>
  </w:abstractNum>
  <w:abstractNum w:abstractNumId="30">
    <w:nsid w:val="7C6C12C5"/>
    <w:multiLevelType w:val="hybridMultilevel"/>
    <w:tmpl w:val="84400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CF75DC7"/>
    <w:multiLevelType w:val="hybridMultilevel"/>
    <w:tmpl w:val="C83C5D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F982C07"/>
    <w:multiLevelType w:val="hybridMultilevel"/>
    <w:tmpl w:val="A432A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10"/>
  </w:num>
  <w:num w:numId="3">
    <w:abstractNumId w:val="21"/>
  </w:num>
  <w:num w:numId="4">
    <w:abstractNumId w:val="29"/>
  </w:num>
  <w:num w:numId="5">
    <w:abstractNumId w:val="17"/>
  </w:num>
  <w:num w:numId="6">
    <w:abstractNumId w:val="5"/>
  </w:num>
  <w:num w:numId="7">
    <w:abstractNumId w:val="18"/>
  </w:num>
  <w:num w:numId="8">
    <w:abstractNumId w:val="1"/>
  </w:num>
  <w:num w:numId="9">
    <w:abstractNumId w:val="2"/>
  </w:num>
  <w:num w:numId="10">
    <w:abstractNumId w:val="3"/>
  </w:num>
  <w:num w:numId="11">
    <w:abstractNumId w:val="4"/>
  </w:num>
  <w:num w:numId="12">
    <w:abstractNumId w:val="28"/>
  </w:num>
  <w:num w:numId="13">
    <w:abstractNumId w:val="15"/>
  </w:num>
  <w:num w:numId="14">
    <w:abstractNumId w:val="27"/>
  </w:num>
  <w:num w:numId="15">
    <w:abstractNumId w:val="9"/>
  </w:num>
  <w:num w:numId="16">
    <w:abstractNumId w:val="7"/>
  </w:num>
  <w:num w:numId="17">
    <w:abstractNumId w:val="19"/>
  </w:num>
  <w:num w:numId="18">
    <w:abstractNumId w:val="31"/>
  </w:num>
  <w:num w:numId="19">
    <w:abstractNumId w:val="32"/>
  </w:num>
  <w:num w:numId="20">
    <w:abstractNumId w:val="8"/>
  </w:num>
  <w:num w:numId="21">
    <w:abstractNumId w:val="26"/>
  </w:num>
  <w:num w:numId="22">
    <w:abstractNumId w:val="30"/>
  </w:num>
  <w:num w:numId="23">
    <w:abstractNumId w:val="11"/>
  </w:num>
  <w:num w:numId="24">
    <w:abstractNumId w:val="0"/>
  </w:num>
  <w:num w:numId="25">
    <w:abstractNumId w:val="6"/>
  </w:num>
  <w:num w:numId="26">
    <w:abstractNumId w:val="23"/>
  </w:num>
  <w:num w:numId="27">
    <w:abstractNumId w:val="22"/>
  </w:num>
  <w:num w:numId="28">
    <w:abstractNumId w:val="12"/>
  </w:num>
  <w:num w:numId="29">
    <w:abstractNumId w:val="25"/>
  </w:num>
  <w:num w:numId="30">
    <w:abstractNumId w:val="20"/>
  </w:num>
  <w:num w:numId="31">
    <w:abstractNumId w:val="14"/>
  </w:num>
  <w:num w:numId="32">
    <w:abstractNumId w:val="16"/>
  </w:num>
  <w:num w:numId="33">
    <w:abstractNumId w:val="1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evenAndOddHeaders/>
  <w:drawingGridHorizontalSpacing w:val="120"/>
  <w:displayHorizontalDrawingGridEvery w:val="2"/>
  <w:characterSpacingControl w:val="doNotCompress"/>
  <w:hdrShapeDefaults>
    <o:shapedefaults v:ext="edit" spidmax="20481"/>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581644"/>
    <w:rsid w:val="000005B0"/>
    <w:rsid w:val="00001E16"/>
    <w:rsid w:val="000028BF"/>
    <w:rsid w:val="000046BA"/>
    <w:rsid w:val="00004C9A"/>
    <w:rsid w:val="00005072"/>
    <w:rsid w:val="0000576D"/>
    <w:rsid w:val="00006445"/>
    <w:rsid w:val="00010929"/>
    <w:rsid w:val="00011391"/>
    <w:rsid w:val="00012727"/>
    <w:rsid w:val="00013025"/>
    <w:rsid w:val="000138A6"/>
    <w:rsid w:val="00014C51"/>
    <w:rsid w:val="00014F8F"/>
    <w:rsid w:val="00015DEC"/>
    <w:rsid w:val="00016541"/>
    <w:rsid w:val="000167E5"/>
    <w:rsid w:val="0001692C"/>
    <w:rsid w:val="000216C0"/>
    <w:rsid w:val="0002194E"/>
    <w:rsid w:val="000220F6"/>
    <w:rsid w:val="00024484"/>
    <w:rsid w:val="00025031"/>
    <w:rsid w:val="000259BD"/>
    <w:rsid w:val="0002609D"/>
    <w:rsid w:val="000275E1"/>
    <w:rsid w:val="000304B4"/>
    <w:rsid w:val="00031418"/>
    <w:rsid w:val="00041938"/>
    <w:rsid w:val="000419EE"/>
    <w:rsid w:val="00041DC7"/>
    <w:rsid w:val="00043CA1"/>
    <w:rsid w:val="000444AC"/>
    <w:rsid w:val="00044579"/>
    <w:rsid w:val="00044C50"/>
    <w:rsid w:val="000457D7"/>
    <w:rsid w:val="00046FB3"/>
    <w:rsid w:val="000472A3"/>
    <w:rsid w:val="0005077A"/>
    <w:rsid w:val="00050E0C"/>
    <w:rsid w:val="000511AA"/>
    <w:rsid w:val="0005406F"/>
    <w:rsid w:val="00054927"/>
    <w:rsid w:val="00054D17"/>
    <w:rsid w:val="00055A52"/>
    <w:rsid w:val="00055CEE"/>
    <w:rsid w:val="00057712"/>
    <w:rsid w:val="00057974"/>
    <w:rsid w:val="0006014D"/>
    <w:rsid w:val="00060E39"/>
    <w:rsid w:val="000616BA"/>
    <w:rsid w:val="00061C4C"/>
    <w:rsid w:val="000622B9"/>
    <w:rsid w:val="00062372"/>
    <w:rsid w:val="00063143"/>
    <w:rsid w:val="000639AA"/>
    <w:rsid w:val="0006401B"/>
    <w:rsid w:val="000640C8"/>
    <w:rsid w:val="00064179"/>
    <w:rsid w:val="00067362"/>
    <w:rsid w:val="00067775"/>
    <w:rsid w:val="0006790B"/>
    <w:rsid w:val="0007032F"/>
    <w:rsid w:val="0007054B"/>
    <w:rsid w:val="00070E03"/>
    <w:rsid w:val="00072744"/>
    <w:rsid w:val="000734A2"/>
    <w:rsid w:val="00074688"/>
    <w:rsid w:val="00074E80"/>
    <w:rsid w:val="00077C95"/>
    <w:rsid w:val="00080D43"/>
    <w:rsid w:val="00080DED"/>
    <w:rsid w:val="0008194F"/>
    <w:rsid w:val="00083048"/>
    <w:rsid w:val="000837B7"/>
    <w:rsid w:val="00084314"/>
    <w:rsid w:val="00085C79"/>
    <w:rsid w:val="000867A8"/>
    <w:rsid w:val="000927D9"/>
    <w:rsid w:val="00094122"/>
    <w:rsid w:val="00094561"/>
    <w:rsid w:val="000954A0"/>
    <w:rsid w:val="0009556F"/>
    <w:rsid w:val="0009766F"/>
    <w:rsid w:val="000A0B32"/>
    <w:rsid w:val="000A1079"/>
    <w:rsid w:val="000A128B"/>
    <w:rsid w:val="000A307D"/>
    <w:rsid w:val="000A45D1"/>
    <w:rsid w:val="000A4C2B"/>
    <w:rsid w:val="000A4F97"/>
    <w:rsid w:val="000A51E1"/>
    <w:rsid w:val="000A65A2"/>
    <w:rsid w:val="000A79F5"/>
    <w:rsid w:val="000B22D2"/>
    <w:rsid w:val="000B320A"/>
    <w:rsid w:val="000B41D0"/>
    <w:rsid w:val="000B51D9"/>
    <w:rsid w:val="000B587A"/>
    <w:rsid w:val="000C00A9"/>
    <w:rsid w:val="000C166D"/>
    <w:rsid w:val="000C2A0F"/>
    <w:rsid w:val="000C3C67"/>
    <w:rsid w:val="000C3D63"/>
    <w:rsid w:val="000C705A"/>
    <w:rsid w:val="000C7235"/>
    <w:rsid w:val="000C72CD"/>
    <w:rsid w:val="000D0E0A"/>
    <w:rsid w:val="000D3E13"/>
    <w:rsid w:val="000D3EA9"/>
    <w:rsid w:val="000D41C9"/>
    <w:rsid w:val="000D5959"/>
    <w:rsid w:val="000D6920"/>
    <w:rsid w:val="000D6B0A"/>
    <w:rsid w:val="000D6F43"/>
    <w:rsid w:val="000D6F90"/>
    <w:rsid w:val="000D73A5"/>
    <w:rsid w:val="000D77DE"/>
    <w:rsid w:val="000D7C41"/>
    <w:rsid w:val="000D7D5A"/>
    <w:rsid w:val="000E000A"/>
    <w:rsid w:val="000E0325"/>
    <w:rsid w:val="000E308F"/>
    <w:rsid w:val="000E3463"/>
    <w:rsid w:val="000E4668"/>
    <w:rsid w:val="000E68D1"/>
    <w:rsid w:val="000E6A59"/>
    <w:rsid w:val="000F1674"/>
    <w:rsid w:val="000F36AB"/>
    <w:rsid w:val="000F7F4E"/>
    <w:rsid w:val="00101C04"/>
    <w:rsid w:val="00105085"/>
    <w:rsid w:val="00105154"/>
    <w:rsid w:val="00113375"/>
    <w:rsid w:val="00113730"/>
    <w:rsid w:val="00113733"/>
    <w:rsid w:val="0011461F"/>
    <w:rsid w:val="001150C4"/>
    <w:rsid w:val="00116A3D"/>
    <w:rsid w:val="00117522"/>
    <w:rsid w:val="00117B0A"/>
    <w:rsid w:val="0012178F"/>
    <w:rsid w:val="00124FDE"/>
    <w:rsid w:val="001265CD"/>
    <w:rsid w:val="00126EF1"/>
    <w:rsid w:val="0012735F"/>
    <w:rsid w:val="00130DC9"/>
    <w:rsid w:val="00131804"/>
    <w:rsid w:val="00132109"/>
    <w:rsid w:val="00132B5A"/>
    <w:rsid w:val="00132BFB"/>
    <w:rsid w:val="001349FB"/>
    <w:rsid w:val="001362B1"/>
    <w:rsid w:val="001365FD"/>
    <w:rsid w:val="00140315"/>
    <w:rsid w:val="00140F75"/>
    <w:rsid w:val="00141DF4"/>
    <w:rsid w:val="001467CF"/>
    <w:rsid w:val="00150468"/>
    <w:rsid w:val="00152459"/>
    <w:rsid w:val="001538EE"/>
    <w:rsid w:val="001550EB"/>
    <w:rsid w:val="00155BD4"/>
    <w:rsid w:val="00160185"/>
    <w:rsid w:val="001625D9"/>
    <w:rsid w:val="00163074"/>
    <w:rsid w:val="001642F9"/>
    <w:rsid w:val="00164D0F"/>
    <w:rsid w:val="0016515A"/>
    <w:rsid w:val="00165A18"/>
    <w:rsid w:val="00166771"/>
    <w:rsid w:val="00166F27"/>
    <w:rsid w:val="00167063"/>
    <w:rsid w:val="00170112"/>
    <w:rsid w:val="00171811"/>
    <w:rsid w:val="00171F5E"/>
    <w:rsid w:val="00172A65"/>
    <w:rsid w:val="00172E77"/>
    <w:rsid w:val="00172E81"/>
    <w:rsid w:val="00173789"/>
    <w:rsid w:val="00173AD0"/>
    <w:rsid w:val="00174764"/>
    <w:rsid w:val="00175012"/>
    <w:rsid w:val="001803C1"/>
    <w:rsid w:val="0018093D"/>
    <w:rsid w:val="001811FD"/>
    <w:rsid w:val="0018352E"/>
    <w:rsid w:val="00185C70"/>
    <w:rsid w:val="00186782"/>
    <w:rsid w:val="001871C4"/>
    <w:rsid w:val="0018729F"/>
    <w:rsid w:val="0019065C"/>
    <w:rsid w:val="00192618"/>
    <w:rsid w:val="00192A8A"/>
    <w:rsid w:val="00192B74"/>
    <w:rsid w:val="00192FF3"/>
    <w:rsid w:val="001931E9"/>
    <w:rsid w:val="001957FC"/>
    <w:rsid w:val="00195BA9"/>
    <w:rsid w:val="001961D9"/>
    <w:rsid w:val="00196B7A"/>
    <w:rsid w:val="00197C44"/>
    <w:rsid w:val="001A0031"/>
    <w:rsid w:val="001A1088"/>
    <w:rsid w:val="001A17DC"/>
    <w:rsid w:val="001A2F3E"/>
    <w:rsid w:val="001A4CA3"/>
    <w:rsid w:val="001A767A"/>
    <w:rsid w:val="001B061E"/>
    <w:rsid w:val="001B0F44"/>
    <w:rsid w:val="001B27EB"/>
    <w:rsid w:val="001B5FF7"/>
    <w:rsid w:val="001B62BC"/>
    <w:rsid w:val="001B6547"/>
    <w:rsid w:val="001B6AEE"/>
    <w:rsid w:val="001B764B"/>
    <w:rsid w:val="001C09BD"/>
    <w:rsid w:val="001C0C22"/>
    <w:rsid w:val="001C0C33"/>
    <w:rsid w:val="001C0E9D"/>
    <w:rsid w:val="001C117D"/>
    <w:rsid w:val="001C224D"/>
    <w:rsid w:val="001C51A8"/>
    <w:rsid w:val="001C6576"/>
    <w:rsid w:val="001C6800"/>
    <w:rsid w:val="001C6EE2"/>
    <w:rsid w:val="001C6FAC"/>
    <w:rsid w:val="001C72A5"/>
    <w:rsid w:val="001C7626"/>
    <w:rsid w:val="001D0710"/>
    <w:rsid w:val="001D106A"/>
    <w:rsid w:val="001D1780"/>
    <w:rsid w:val="001D17E1"/>
    <w:rsid w:val="001D75C0"/>
    <w:rsid w:val="001D7C17"/>
    <w:rsid w:val="001D7E07"/>
    <w:rsid w:val="001E3EDC"/>
    <w:rsid w:val="001E451E"/>
    <w:rsid w:val="001E4E78"/>
    <w:rsid w:val="001E53E4"/>
    <w:rsid w:val="001E5422"/>
    <w:rsid w:val="001E5D52"/>
    <w:rsid w:val="001E7934"/>
    <w:rsid w:val="001E7D69"/>
    <w:rsid w:val="001F0D39"/>
    <w:rsid w:val="001F0FC6"/>
    <w:rsid w:val="001F13C0"/>
    <w:rsid w:val="001F2431"/>
    <w:rsid w:val="001F50AE"/>
    <w:rsid w:val="001F528A"/>
    <w:rsid w:val="001F529E"/>
    <w:rsid w:val="001F59F9"/>
    <w:rsid w:val="001F6006"/>
    <w:rsid w:val="001F63BF"/>
    <w:rsid w:val="001F6F51"/>
    <w:rsid w:val="0020033C"/>
    <w:rsid w:val="00200B3E"/>
    <w:rsid w:val="00200BFF"/>
    <w:rsid w:val="00201498"/>
    <w:rsid w:val="00201EEF"/>
    <w:rsid w:val="0020230F"/>
    <w:rsid w:val="00202D76"/>
    <w:rsid w:val="00202F42"/>
    <w:rsid w:val="00203E16"/>
    <w:rsid w:val="0020592D"/>
    <w:rsid w:val="00205E26"/>
    <w:rsid w:val="00205FA4"/>
    <w:rsid w:val="0020696C"/>
    <w:rsid w:val="00207AC0"/>
    <w:rsid w:val="00207B75"/>
    <w:rsid w:val="00210154"/>
    <w:rsid w:val="002105FE"/>
    <w:rsid w:val="00211942"/>
    <w:rsid w:val="002119C8"/>
    <w:rsid w:val="00213C14"/>
    <w:rsid w:val="00213D43"/>
    <w:rsid w:val="002149D2"/>
    <w:rsid w:val="00214BDE"/>
    <w:rsid w:val="0021583C"/>
    <w:rsid w:val="00217214"/>
    <w:rsid w:val="002221DA"/>
    <w:rsid w:val="002246F3"/>
    <w:rsid w:val="00225CC0"/>
    <w:rsid w:val="00230025"/>
    <w:rsid w:val="00230603"/>
    <w:rsid w:val="002310B8"/>
    <w:rsid w:val="002319B2"/>
    <w:rsid w:val="002324E0"/>
    <w:rsid w:val="00233481"/>
    <w:rsid w:val="00233F75"/>
    <w:rsid w:val="00234580"/>
    <w:rsid w:val="002372D6"/>
    <w:rsid w:val="00237571"/>
    <w:rsid w:val="00237D0E"/>
    <w:rsid w:val="0024031E"/>
    <w:rsid w:val="00240CF1"/>
    <w:rsid w:val="002447EE"/>
    <w:rsid w:val="00244C50"/>
    <w:rsid w:val="00244FC1"/>
    <w:rsid w:val="002450D6"/>
    <w:rsid w:val="002461F3"/>
    <w:rsid w:val="00251DC3"/>
    <w:rsid w:val="00253212"/>
    <w:rsid w:val="00253B36"/>
    <w:rsid w:val="00254B65"/>
    <w:rsid w:val="00254BE3"/>
    <w:rsid w:val="00254EF4"/>
    <w:rsid w:val="00255FB0"/>
    <w:rsid w:val="0026253B"/>
    <w:rsid w:val="00262766"/>
    <w:rsid w:val="00265EBA"/>
    <w:rsid w:val="00267369"/>
    <w:rsid w:val="002702FF"/>
    <w:rsid w:val="002709D4"/>
    <w:rsid w:val="00270B93"/>
    <w:rsid w:val="00270F2E"/>
    <w:rsid w:val="002715FE"/>
    <w:rsid w:val="00274477"/>
    <w:rsid w:val="00275A07"/>
    <w:rsid w:val="00277202"/>
    <w:rsid w:val="002802AD"/>
    <w:rsid w:val="00280612"/>
    <w:rsid w:val="00282A98"/>
    <w:rsid w:val="00284513"/>
    <w:rsid w:val="0028604E"/>
    <w:rsid w:val="0028650F"/>
    <w:rsid w:val="00286573"/>
    <w:rsid w:val="0028696B"/>
    <w:rsid w:val="002903A8"/>
    <w:rsid w:val="0029060B"/>
    <w:rsid w:val="0029194C"/>
    <w:rsid w:val="00292544"/>
    <w:rsid w:val="00294D07"/>
    <w:rsid w:val="00295840"/>
    <w:rsid w:val="002963E1"/>
    <w:rsid w:val="00296432"/>
    <w:rsid w:val="0029681C"/>
    <w:rsid w:val="002975BE"/>
    <w:rsid w:val="002975D9"/>
    <w:rsid w:val="002A3527"/>
    <w:rsid w:val="002A38D7"/>
    <w:rsid w:val="002A423F"/>
    <w:rsid w:val="002A4D2A"/>
    <w:rsid w:val="002A68FC"/>
    <w:rsid w:val="002B0E94"/>
    <w:rsid w:val="002B236C"/>
    <w:rsid w:val="002B261C"/>
    <w:rsid w:val="002B3928"/>
    <w:rsid w:val="002B39C0"/>
    <w:rsid w:val="002B49CC"/>
    <w:rsid w:val="002B53E9"/>
    <w:rsid w:val="002B78F3"/>
    <w:rsid w:val="002C050C"/>
    <w:rsid w:val="002C076D"/>
    <w:rsid w:val="002C0ABB"/>
    <w:rsid w:val="002C0E2B"/>
    <w:rsid w:val="002C1156"/>
    <w:rsid w:val="002C1BC2"/>
    <w:rsid w:val="002C2DFC"/>
    <w:rsid w:val="002C3C54"/>
    <w:rsid w:val="002C4CAA"/>
    <w:rsid w:val="002C5444"/>
    <w:rsid w:val="002C54B7"/>
    <w:rsid w:val="002C5C1F"/>
    <w:rsid w:val="002C63A7"/>
    <w:rsid w:val="002D0348"/>
    <w:rsid w:val="002D1145"/>
    <w:rsid w:val="002D19C2"/>
    <w:rsid w:val="002D3341"/>
    <w:rsid w:val="002D4518"/>
    <w:rsid w:val="002D56BF"/>
    <w:rsid w:val="002D7751"/>
    <w:rsid w:val="002E10BC"/>
    <w:rsid w:val="002E27DC"/>
    <w:rsid w:val="002E2A0B"/>
    <w:rsid w:val="002E4179"/>
    <w:rsid w:val="002E44D9"/>
    <w:rsid w:val="002E4B93"/>
    <w:rsid w:val="002E4D2F"/>
    <w:rsid w:val="002E5F73"/>
    <w:rsid w:val="002E609B"/>
    <w:rsid w:val="002E63FC"/>
    <w:rsid w:val="002E7301"/>
    <w:rsid w:val="002E7642"/>
    <w:rsid w:val="002E7943"/>
    <w:rsid w:val="002F1052"/>
    <w:rsid w:val="002F21E3"/>
    <w:rsid w:val="002F2CC5"/>
    <w:rsid w:val="002F3189"/>
    <w:rsid w:val="002F51B5"/>
    <w:rsid w:val="002F6B76"/>
    <w:rsid w:val="003000E9"/>
    <w:rsid w:val="00301FD2"/>
    <w:rsid w:val="00302CD9"/>
    <w:rsid w:val="0030419E"/>
    <w:rsid w:val="00304BD2"/>
    <w:rsid w:val="00304F6E"/>
    <w:rsid w:val="00306562"/>
    <w:rsid w:val="0031065F"/>
    <w:rsid w:val="00311340"/>
    <w:rsid w:val="00313A58"/>
    <w:rsid w:val="00314994"/>
    <w:rsid w:val="0031563C"/>
    <w:rsid w:val="00322471"/>
    <w:rsid w:val="003229A7"/>
    <w:rsid w:val="00323CA8"/>
    <w:rsid w:val="00323E61"/>
    <w:rsid w:val="00323FCB"/>
    <w:rsid w:val="0032526D"/>
    <w:rsid w:val="0032568B"/>
    <w:rsid w:val="00325A21"/>
    <w:rsid w:val="003270BE"/>
    <w:rsid w:val="00327DFD"/>
    <w:rsid w:val="00327F2F"/>
    <w:rsid w:val="00330DEE"/>
    <w:rsid w:val="003317FA"/>
    <w:rsid w:val="00331D08"/>
    <w:rsid w:val="00332B2D"/>
    <w:rsid w:val="00332CCD"/>
    <w:rsid w:val="003333D9"/>
    <w:rsid w:val="003335CC"/>
    <w:rsid w:val="00334072"/>
    <w:rsid w:val="00334CA7"/>
    <w:rsid w:val="00334F5A"/>
    <w:rsid w:val="00335CAD"/>
    <w:rsid w:val="00336381"/>
    <w:rsid w:val="00341187"/>
    <w:rsid w:val="00341DA0"/>
    <w:rsid w:val="00342F60"/>
    <w:rsid w:val="00343789"/>
    <w:rsid w:val="00345877"/>
    <w:rsid w:val="00345A5E"/>
    <w:rsid w:val="003466D3"/>
    <w:rsid w:val="00346AE0"/>
    <w:rsid w:val="00346EE5"/>
    <w:rsid w:val="0035045F"/>
    <w:rsid w:val="0035094A"/>
    <w:rsid w:val="003520F2"/>
    <w:rsid w:val="003521F6"/>
    <w:rsid w:val="00354AAE"/>
    <w:rsid w:val="00356DFC"/>
    <w:rsid w:val="00361155"/>
    <w:rsid w:val="003616E5"/>
    <w:rsid w:val="003621AD"/>
    <w:rsid w:val="00362E4B"/>
    <w:rsid w:val="00363315"/>
    <w:rsid w:val="00364070"/>
    <w:rsid w:val="003644A1"/>
    <w:rsid w:val="003644B2"/>
    <w:rsid w:val="0036510F"/>
    <w:rsid w:val="00366889"/>
    <w:rsid w:val="003677DD"/>
    <w:rsid w:val="00373C84"/>
    <w:rsid w:val="00373FB8"/>
    <w:rsid w:val="00374DF1"/>
    <w:rsid w:val="00375538"/>
    <w:rsid w:val="00375C39"/>
    <w:rsid w:val="0037770E"/>
    <w:rsid w:val="00377A9B"/>
    <w:rsid w:val="00380279"/>
    <w:rsid w:val="0038068E"/>
    <w:rsid w:val="0038097F"/>
    <w:rsid w:val="00380BCA"/>
    <w:rsid w:val="0038147D"/>
    <w:rsid w:val="00382C8A"/>
    <w:rsid w:val="003842C8"/>
    <w:rsid w:val="00384A2C"/>
    <w:rsid w:val="00384E6B"/>
    <w:rsid w:val="00385327"/>
    <w:rsid w:val="0038599D"/>
    <w:rsid w:val="00386510"/>
    <w:rsid w:val="00387622"/>
    <w:rsid w:val="0039021E"/>
    <w:rsid w:val="00391177"/>
    <w:rsid w:val="003911C1"/>
    <w:rsid w:val="003931E2"/>
    <w:rsid w:val="003941ED"/>
    <w:rsid w:val="003944C6"/>
    <w:rsid w:val="00394523"/>
    <w:rsid w:val="0039534E"/>
    <w:rsid w:val="0039596B"/>
    <w:rsid w:val="00397E92"/>
    <w:rsid w:val="003A3A53"/>
    <w:rsid w:val="003A417C"/>
    <w:rsid w:val="003A42B3"/>
    <w:rsid w:val="003A53FA"/>
    <w:rsid w:val="003A63B1"/>
    <w:rsid w:val="003B1A5C"/>
    <w:rsid w:val="003B3733"/>
    <w:rsid w:val="003B37CF"/>
    <w:rsid w:val="003B4658"/>
    <w:rsid w:val="003B474E"/>
    <w:rsid w:val="003B5545"/>
    <w:rsid w:val="003B5586"/>
    <w:rsid w:val="003C05C5"/>
    <w:rsid w:val="003C1973"/>
    <w:rsid w:val="003C2506"/>
    <w:rsid w:val="003C319A"/>
    <w:rsid w:val="003C3BA3"/>
    <w:rsid w:val="003C4A79"/>
    <w:rsid w:val="003C5E55"/>
    <w:rsid w:val="003C6B53"/>
    <w:rsid w:val="003C7A4F"/>
    <w:rsid w:val="003C7B7C"/>
    <w:rsid w:val="003C7EE0"/>
    <w:rsid w:val="003D2A3A"/>
    <w:rsid w:val="003D4ABE"/>
    <w:rsid w:val="003D61BD"/>
    <w:rsid w:val="003D6CA2"/>
    <w:rsid w:val="003D73C2"/>
    <w:rsid w:val="003D769B"/>
    <w:rsid w:val="003D76DE"/>
    <w:rsid w:val="003D7D79"/>
    <w:rsid w:val="003E0D20"/>
    <w:rsid w:val="003E1A26"/>
    <w:rsid w:val="003E1C34"/>
    <w:rsid w:val="003E27C7"/>
    <w:rsid w:val="003E28F8"/>
    <w:rsid w:val="003E3067"/>
    <w:rsid w:val="003E5430"/>
    <w:rsid w:val="003E545E"/>
    <w:rsid w:val="003E5C84"/>
    <w:rsid w:val="003E620A"/>
    <w:rsid w:val="003E6212"/>
    <w:rsid w:val="003F0B80"/>
    <w:rsid w:val="003F1B2D"/>
    <w:rsid w:val="003F2DBA"/>
    <w:rsid w:val="003F3081"/>
    <w:rsid w:val="003F32A4"/>
    <w:rsid w:val="003F4AC5"/>
    <w:rsid w:val="003F6EE4"/>
    <w:rsid w:val="003F71E4"/>
    <w:rsid w:val="004016AE"/>
    <w:rsid w:val="00402FBD"/>
    <w:rsid w:val="00403518"/>
    <w:rsid w:val="00403927"/>
    <w:rsid w:val="00403D27"/>
    <w:rsid w:val="00403EA2"/>
    <w:rsid w:val="00404300"/>
    <w:rsid w:val="00404378"/>
    <w:rsid w:val="004046E9"/>
    <w:rsid w:val="00407946"/>
    <w:rsid w:val="004103AE"/>
    <w:rsid w:val="004121D3"/>
    <w:rsid w:val="004125D5"/>
    <w:rsid w:val="00414586"/>
    <w:rsid w:val="00414AC6"/>
    <w:rsid w:val="00415028"/>
    <w:rsid w:val="00415036"/>
    <w:rsid w:val="004151B5"/>
    <w:rsid w:val="00415BFB"/>
    <w:rsid w:val="0041692A"/>
    <w:rsid w:val="0041733D"/>
    <w:rsid w:val="004205FB"/>
    <w:rsid w:val="004214D0"/>
    <w:rsid w:val="004216F4"/>
    <w:rsid w:val="004217A8"/>
    <w:rsid w:val="00423104"/>
    <w:rsid w:val="00423448"/>
    <w:rsid w:val="00423C82"/>
    <w:rsid w:val="00423EA0"/>
    <w:rsid w:val="00424C1E"/>
    <w:rsid w:val="00434511"/>
    <w:rsid w:val="00434E5C"/>
    <w:rsid w:val="0043783D"/>
    <w:rsid w:val="00440F53"/>
    <w:rsid w:val="00441559"/>
    <w:rsid w:val="00442931"/>
    <w:rsid w:val="00442C28"/>
    <w:rsid w:val="00442EB6"/>
    <w:rsid w:val="00444C7B"/>
    <w:rsid w:val="00446617"/>
    <w:rsid w:val="0044716D"/>
    <w:rsid w:val="00450D68"/>
    <w:rsid w:val="00453112"/>
    <w:rsid w:val="004534B7"/>
    <w:rsid w:val="0045513E"/>
    <w:rsid w:val="0045563F"/>
    <w:rsid w:val="00455E0C"/>
    <w:rsid w:val="0045703F"/>
    <w:rsid w:val="00457B18"/>
    <w:rsid w:val="004600A9"/>
    <w:rsid w:val="00461908"/>
    <w:rsid w:val="004623CE"/>
    <w:rsid w:val="00462C4B"/>
    <w:rsid w:val="00462DFF"/>
    <w:rsid w:val="004637BE"/>
    <w:rsid w:val="0046585E"/>
    <w:rsid w:val="0046652F"/>
    <w:rsid w:val="00471A29"/>
    <w:rsid w:val="00472F1D"/>
    <w:rsid w:val="004733B2"/>
    <w:rsid w:val="00474EF2"/>
    <w:rsid w:val="004758C4"/>
    <w:rsid w:val="004763D3"/>
    <w:rsid w:val="00477722"/>
    <w:rsid w:val="00480049"/>
    <w:rsid w:val="00481E47"/>
    <w:rsid w:val="00481ECB"/>
    <w:rsid w:val="004825FE"/>
    <w:rsid w:val="004835C3"/>
    <w:rsid w:val="004848A1"/>
    <w:rsid w:val="00485015"/>
    <w:rsid w:val="00486CDF"/>
    <w:rsid w:val="00490F63"/>
    <w:rsid w:val="004915BC"/>
    <w:rsid w:val="00491973"/>
    <w:rsid w:val="00493E8A"/>
    <w:rsid w:val="004941C9"/>
    <w:rsid w:val="004943E2"/>
    <w:rsid w:val="00494536"/>
    <w:rsid w:val="00494600"/>
    <w:rsid w:val="00494651"/>
    <w:rsid w:val="004956CE"/>
    <w:rsid w:val="00495B70"/>
    <w:rsid w:val="00496257"/>
    <w:rsid w:val="004965A7"/>
    <w:rsid w:val="00496733"/>
    <w:rsid w:val="004A02E3"/>
    <w:rsid w:val="004A1CFB"/>
    <w:rsid w:val="004A1F89"/>
    <w:rsid w:val="004A3314"/>
    <w:rsid w:val="004A3346"/>
    <w:rsid w:val="004A4419"/>
    <w:rsid w:val="004A4CF6"/>
    <w:rsid w:val="004A4F18"/>
    <w:rsid w:val="004A59B4"/>
    <w:rsid w:val="004A67A7"/>
    <w:rsid w:val="004B4ADF"/>
    <w:rsid w:val="004C0A40"/>
    <w:rsid w:val="004C0BE8"/>
    <w:rsid w:val="004C1151"/>
    <w:rsid w:val="004C2373"/>
    <w:rsid w:val="004C29AA"/>
    <w:rsid w:val="004C34CC"/>
    <w:rsid w:val="004C3D0B"/>
    <w:rsid w:val="004C7364"/>
    <w:rsid w:val="004D2CAE"/>
    <w:rsid w:val="004D5F6F"/>
    <w:rsid w:val="004D5F74"/>
    <w:rsid w:val="004D6091"/>
    <w:rsid w:val="004D671D"/>
    <w:rsid w:val="004D6A4E"/>
    <w:rsid w:val="004D78B6"/>
    <w:rsid w:val="004E316B"/>
    <w:rsid w:val="004E686C"/>
    <w:rsid w:val="004E7FDE"/>
    <w:rsid w:val="004F3249"/>
    <w:rsid w:val="004F3C85"/>
    <w:rsid w:val="004F3FC5"/>
    <w:rsid w:val="004F4609"/>
    <w:rsid w:val="004F60EE"/>
    <w:rsid w:val="004F6CCF"/>
    <w:rsid w:val="004F7D89"/>
    <w:rsid w:val="00500388"/>
    <w:rsid w:val="0050083C"/>
    <w:rsid w:val="0050145C"/>
    <w:rsid w:val="00501F35"/>
    <w:rsid w:val="0050309E"/>
    <w:rsid w:val="0050659C"/>
    <w:rsid w:val="00510FDE"/>
    <w:rsid w:val="00511686"/>
    <w:rsid w:val="0051216D"/>
    <w:rsid w:val="005159AE"/>
    <w:rsid w:val="0051762A"/>
    <w:rsid w:val="00517DA6"/>
    <w:rsid w:val="005208C4"/>
    <w:rsid w:val="00520E2C"/>
    <w:rsid w:val="005218EA"/>
    <w:rsid w:val="00521BE8"/>
    <w:rsid w:val="00522A87"/>
    <w:rsid w:val="00523671"/>
    <w:rsid w:val="005250C2"/>
    <w:rsid w:val="00525100"/>
    <w:rsid w:val="00525776"/>
    <w:rsid w:val="005263C6"/>
    <w:rsid w:val="00526DEC"/>
    <w:rsid w:val="0053028B"/>
    <w:rsid w:val="00531042"/>
    <w:rsid w:val="005310AF"/>
    <w:rsid w:val="0053121B"/>
    <w:rsid w:val="00531246"/>
    <w:rsid w:val="0053174F"/>
    <w:rsid w:val="00534AD6"/>
    <w:rsid w:val="00537706"/>
    <w:rsid w:val="005409FA"/>
    <w:rsid w:val="00541007"/>
    <w:rsid w:val="005413F4"/>
    <w:rsid w:val="00541445"/>
    <w:rsid w:val="00542822"/>
    <w:rsid w:val="005468AD"/>
    <w:rsid w:val="00547355"/>
    <w:rsid w:val="00547753"/>
    <w:rsid w:val="00547C35"/>
    <w:rsid w:val="00551FC9"/>
    <w:rsid w:val="00554A4D"/>
    <w:rsid w:val="005553F7"/>
    <w:rsid w:val="005559EB"/>
    <w:rsid w:val="005561D2"/>
    <w:rsid w:val="00557080"/>
    <w:rsid w:val="00561DBA"/>
    <w:rsid w:val="00562813"/>
    <w:rsid w:val="00562AC3"/>
    <w:rsid w:val="00562BF6"/>
    <w:rsid w:val="00565C0A"/>
    <w:rsid w:val="00566A6C"/>
    <w:rsid w:val="00567774"/>
    <w:rsid w:val="005732B6"/>
    <w:rsid w:val="00574061"/>
    <w:rsid w:val="00575608"/>
    <w:rsid w:val="005757BD"/>
    <w:rsid w:val="005757E0"/>
    <w:rsid w:val="005761DB"/>
    <w:rsid w:val="0057650F"/>
    <w:rsid w:val="00580C04"/>
    <w:rsid w:val="00581644"/>
    <w:rsid w:val="00583207"/>
    <w:rsid w:val="005853A5"/>
    <w:rsid w:val="005853CE"/>
    <w:rsid w:val="00585794"/>
    <w:rsid w:val="00586034"/>
    <w:rsid w:val="00586A3E"/>
    <w:rsid w:val="00586CDA"/>
    <w:rsid w:val="00590678"/>
    <w:rsid w:val="00590F2C"/>
    <w:rsid w:val="00590F85"/>
    <w:rsid w:val="005924A4"/>
    <w:rsid w:val="005960EE"/>
    <w:rsid w:val="00596A84"/>
    <w:rsid w:val="00597730"/>
    <w:rsid w:val="00597A5A"/>
    <w:rsid w:val="005A1308"/>
    <w:rsid w:val="005A1817"/>
    <w:rsid w:val="005A2365"/>
    <w:rsid w:val="005A30E9"/>
    <w:rsid w:val="005A3606"/>
    <w:rsid w:val="005A3786"/>
    <w:rsid w:val="005A3F65"/>
    <w:rsid w:val="005A4EDA"/>
    <w:rsid w:val="005A55F4"/>
    <w:rsid w:val="005A5762"/>
    <w:rsid w:val="005A5C71"/>
    <w:rsid w:val="005A6A52"/>
    <w:rsid w:val="005A7244"/>
    <w:rsid w:val="005A7519"/>
    <w:rsid w:val="005A7706"/>
    <w:rsid w:val="005A77F0"/>
    <w:rsid w:val="005B0DE4"/>
    <w:rsid w:val="005B0FB5"/>
    <w:rsid w:val="005B343F"/>
    <w:rsid w:val="005B3448"/>
    <w:rsid w:val="005B665D"/>
    <w:rsid w:val="005C0100"/>
    <w:rsid w:val="005C0408"/>
    <w:rsid w:val="005C1793"/>
    <w:rsid w:val="005C1C97"/>
    <w:rsid w:val="005C2F0F"/>
    <w:rsid w:val="005C31E7"/>
    <w:rsid w:val="005C737D"/>
    <w:rsid w:val="005C748F"/>
    <w:rsid w:val="005D0378"/>
    <w:rsid w:val="005D1A25"/>
    <w:rsid w:val="005D2542"/>
    <w:rsid w:val="005D2729"/>
    <w:rsid w:val="005D37DD"/>
    <w:rsid w:val="005D5E99"/>
    <w:rsid w:val="005D69E3"/>
    <w:rsid w:val="005D7444"/>
    <w:rsid w:val="005D79D6"/>
    <w:rsid w:val="005E244E"/>
    <w:rsid w:val="005E2C49"/>
    <w:rsid w:val="005E2EA2"/>
    <w:rsid w:val="005E5A7D"/>
    <w:rsid w:val="005E5C84"/>
    <w:rsid w:val="005E5FF2"/>
    <w:rsid w:val="005E637F"/>
    <w:rsid w:val="005E70B6"/>
    <w:rsid w:val="005F0474"/>
    <w:rsid w:val="005F077F"/>
    <w:rsid w:val="005F2113"/>
    <w:rsid w:val="005F32C9"/>
    <w:rsid w:val="005F3DCD"/>
    <w:rsid w:val="005F40B0"/>
    <w:rsid w:val="005F56B2"/>
    <w:rsid w:val="005F6460"/>
    <w:rsid w:val="005F69E2"/>
    <w:rsid w:val="005F7A57"/>
    <w:rsid w:val="006005F0"/>
    <w:rsid w:val="0060107B"/>
    <w:rsid w:val="0060120C"/>
    <w:rsid w:val="0060245B"/>
    <w:rsid w:val="0060251C"/>
    <w:rsid w:val="00602DD5"/>
    <w:rsid w:val="0060360B"/>
    <w:rsid w:val="006037EE"/>
    <w:rsid w:val="00606496"/>
    <w:rsid w:val="00606C4E"/>
    <w:rsid w:val="00607888"/>
    <w:rsid w:val="006101A2"/>
    <w:rsid w:val="0061400F"/>
    <w:rsid w:val="006150B8"/>
    <w:rsid w:val="00616373"/>
    <w:rsid w:val="00616387"/>
    <w:rsid w:val="006178D7"/>
    <w:rsid w:val="00617D00"/>
    <w:rsid w:val="00617EB2"/>
    <w:rsid w:val="00622A35"/>
    <w:rsid w:val="006239C5"/>
    <w:rsid w:val="00623D7D"/>
    <w:rsid w:val="0062564A"/>
    <w:rsid w:val="00626EBA"/>
    <w:rsid w:val="00630D34"/>
    <w:rsid w:val="00631329"/>
    <w:rsid w:val="0063132B"/>
    <w:rsid w:val="00632292"/>
    <w:rsid w:val="00633AC6"/>
    <w:rsid w:val="0063490B"/>
    <w:rsid w:val="00634A1A"/>
    <w:rsid w:val="00635482"/>
    <w:rsid w:val="0063591F"/>
    <w:rsid w:val="00636FCA"/>
    <w:rsid w:val="00637BD3"/>
    <w:rsid w:val="00637CA6"/>
    <w:rsid w:val="00640440"/>
    <w:rsid w:val="00640D64"/>
    <w:rsid w:val="00641D74"/>
    <w:rsid w:val="00642D90"/>
    <w:rsid w:val="00643AD5"/>
    <w:rsid w:val="00643D42"/>
    <w:rsid w:val="00645C92"/>
    <w:rsid w:val="00647712"/>
    <w:rsid w:val="00647B0E"/>
    <w:rsid w:val="00650E5C"/>
    <w:rsid w:val="00651520"/>
    <w:rsid w:val="00651A1A"/>
    <w:rsid w:val="0065564F"/>
    <w:rsid w:val="00656425"/>
    <w:rsid w:val="006565E8"/>
    <w:rsid w:val="00656687"/>
    <w:rsid w:val="00656E5C"/>
    <w:rsid w:val="006578F6"/>
    <w:rsid w:val="00660660"/>
    <w:rsid w:val="0066099A"/>
    <w:rsid w:val="00661483"/>
    <w:rsid w:val="00661E3A"/>
    <w:rsid w:val="006630F7"/>
    <w:rsid w:val="0066381F"/>
    <w:rsid w:val="00664C1A"/>
    <w:rsid w:val="0066501A"/>
    <w:rsid w:val="006653CD"/>
    <w:rsid w:val="006658D7"/>
    <w:rsid w:val="00666322"/>
    <w:rsid w:val="00666BB9"/>
    <w:rsid w:val="00666BC3"/>
    <w:rsid w:val="006716F6"/>
    <w:rsid w:val="0067226F"/>
    <w:rsid w:val="00672517"/>
    <w:rsid w:val="006752EE"/>
    <w:rsid w:val="0067580F"/>
    <w:rsid w:val="0067622B"/>
    <w:rsid w:val="00677BCA"/>
    <w:rsid w:val="00680B99"/>
    <w:rsid w:val="00683759"/>
    <w:rsid w:val="00683771"/>
    <w:rsid w:val="00684355"/>
    <w:rsid w:val="0068627F"/>
    <w:rsid w:val="00687874"/>
    <w:rsid w:val="00690B6C"/>
    <w:rsid w:val="00691B59"/>
    <w:rsid w:val="00692C23"/>
    <w:rsid w:val="00696D3B"/>
    <w:rsid w:val="00697047"/>
    <w:rsid w:val="006A0518"/>
    <w:rsid w:val="006A1CBA"/>
    <w:rsid w:val="006A4248"/>
    <w:rsid w:val="006A4ECC"/>
    <w:rsid w:val="006A5BD6"/>
    <w:rsid w:val="006A7674"/>
    <w:rsid w:val="006A7C12"/>
    <w:rsid w:val="006A7C47"/>
    <w:rsid w:val="006A7F8C"/>
    <w:rsid w:val="006B00A8"/>
    <w:rsid w:val="006B090A"/>
    <w:rsid w:val="006B13A5"/>
    <w:rsid w:val="006B20BE"/>
    <w:rsid w:val="006B2C55"/>
    <w:rsid w:val="006B3FE1"/>
    <w:rsid w:val="006B4750"/>
    <w:rsid w:val="006B5766"/>
    <w:rsid w:val="006B57D1"/>
    <w:rsid w:val="006B5AA9"/>
    <w:rsid w:val="006B5CEB"/>
    <w:rsid w:val="006B71C6"/>
    <w:rsid w:val="006B7768"/>
    <w:rsid w:val="006C31B0"/>
    <w:rsid w:val="006C3B66"/>
    <w:rsid w:val="006C4CCE"/>
    <w:rsid w:val="006C4E32"/>
    <w:rsid w:val="006C640A"/>
    <w:rsid w:val="006C6874"/>
    <w:rsid w:val="006C7710"/>
    <w:rsid w:val="006D0D2C"/>
    <w:rsid w:val="006D2E93"/>
    <w:rsid w:val="006D5696"/>
    <w:rsid w:val="006D6FD6"/>
    <w:rsid w:val="006E0A23"/>
    <w:rsid w:val="006E0E1F"/>
    <w:rsid w:val="006E11CB"/>
    <w:rsid w:val="006E156A"/>
    <w:rsid w:val="006E3FC4"/>
    <w:rsid w:val="006E7419"/>
    <w:rsid w:val="006F11ED"/>
    <w:rsid w:val="006F16BE"/>
    <w:rsid w:val="006F19D5"/>
    <w:rsid w:val="006F26CB"/>
    <w:rsid w:val="006F2A95"/>
    <w:rsid w:val="006F31D2"/>
    <w:rsid w:val="006F3984"/>
    <w:rsid w:val="006F54B5"/>
    <w:rsid w:val="006F682E"/>
    <w:rsid w:val="006F75C2"/>
    <w:rsid w:val="006F7D8B"/>
    <w:rsid w:val="006F7E74"/>
    <w:rsid w:val="00700D93"/>
    <w:rsid w:val="0070180A"/>
    <w:rsid w:val="00703E76"/>
    <w:rsid w:val="0070400D"/>
    <w:rsid w:val="00705BDA"/>
    <w:rsid w:val="00706331"/>
    <w:rsid w:val="00706BFB"/>
    <w:rsid w:val="0070796B"/>
    <w:rsid w:val="00707BBD"/>
    <w:rsid w:val="00710AF9"/>
    <w:rsid w:val="00710EC7"/>
    <w:rsid w:val="00711130"/>
    <w:rsid w:val="00711285"/>
    <w:rsid w:val="00712A66"/>
    <w:rsid w:val="007133B4"/>
    <w:rsid w:val="0071362A"/>
    <w:rsid w:val="00713EA5"/>
    <w:rsid w:val="00714ACD"/>
    <w:rsid w:val="00715B2E"/>
    <w:rsid w:val="00716080"/>
    <w:rsid w:val="00721C9C"/>
    <w:rsid w:val="00721E5C"/>
    <w:rsid w:val="00722ECC"/>
    <w:rsid w:val="007232CC"/>
    <w:rsid w:val="00724E0E"/>
    <w:rsid w:val="007258A0"/>
    <w:rsid w:val="00725AEC"/>
    <w:rsid w:val="00730042"/>
    <w:rsid w:val="00730B0C"/>
    <w:rsid w:val="00733110"/>
    <w:rsid w:val="007334CD"/>
    <w:rsid w:val="00734804"/>
    <w:rsid w:val="007348AE"/>
    <w:rsid w:val="00734B3D"/>
    <w:rsid w:val="007353BA"/>
    <w:rsid w:val="007373B7"/>
    <w:rsid w:val="00740387"/>
    <w:rsid w:val="00741CEA"/>
    <w:rsid w:val="00741ED3"/>
    <w:rsid w:val="00742186"/>
    <w:rsid w:val="00742545"/>
    <w:rsid w:val="00742B4C"/>
    <w:rsid w:val="00743982"/>
    <w:rsid w:val="00743D40"/>
    <w:rsid w:val="007448E6"/>
    <w:rsid w:val="007451D5"/>
    <w:rsid w:val="00745932"/>
    <w:rsid w:val="00745C94"/>
    <w:rsid w:val="00747039"/>
    <w:rsid w:val="007504DD"/>
    <w:rsid w:val="00750FA9"/>
    <w:rsid w:val="00751053"/>
    <w:rsid w:val="007520A2"/>
    <w:rsid w:val="007531DF"/>
    <w:rsid w:val="00754AC4"/>
    <w:rsid w:val="00760E8B"/>
    <w:rsid w:val="00760FD0"/>
    <w:rsid w:val="007623CE"/>
    <w:rsid w:val="00764011"/>
    <w:rsid w:val="007670D3"/>
    <w:rsid w:val="0076770B"/>
    <w:rsid w:val="00770EBB"/>
    <w:rsid w:val="00770F3F"/>
    <w:rsid w:val="007730D3"/>
    <w:rsid w:val="00773BBA"/>
    <w:rsid w:val="00774045"/>
    <w:rsid w:val="0077458E"/>
    <w:rsid w:val="00774E72"/>
    <w:rsid w:val="00776026"/>
    <w:rsid w:val="0077743A"/>
    <w:rsid w:val="007802F7"/>
    <w:rsid w:val="00780F34"/>
    <w:rsid w:val="00781EDB"/>
    <w:rsid w:val="0078366C"/>
    <w:rsid w:val="007839DF"/>
    <w:rsid w:val="00783F55"/>
    <w:rsid w:val="00784F12"/>
    <w:rsid w:val="00784F93"/>
    <w:rsid w:val="0078679C"/>
    <w:rsid w:val="007877D8"/>
    <w:rsid w:val="007878A4"/>
    <w:rsid w:val="00792A9F"/>
    <w:rsid w:val="0079373A"/>
    <w:rsid w:val="0079488A"/>
    <w:rsid w:val="00795364"/>
    <w:rsid w:val="00795A01"/>
    <w:rsid w:val="00795D52"/>
    <w:rsid w:val="00796DBE"/>
    <w:rsid w:val="00796F63"/>
    <w:rsid w:val="007A1EC4"/>
    <w:rsid w:val="007A26FA"/>
    <w:rsid w:val="007A2CB7"/>
    <w:rsid w:val="007A2FE7"/>
    <w:rsid w:val="007A4F71"/>
    <w:rsid w:val="007A5C3B"/>
    <w:rsid w:val="007A5D82"/>
    <w:rsid w:val="007A5EE9"/>
    <w:rsid w:val="007A62F9"/>
    <w:rsid w:val="007A6A98"/>
    <w:rsid w:val="007A6D65"/>
    <w:rsid w:val="007A6E70"/>
    <w:rsid w:val="007A6EF2"/>
    <w:rsid w:val="007A7F3E"/>
    <w:rsid w:val="007B0EA7"/>
    <w:rsid w:val="007B5F76"/>
    <w:rsid w:val="007B7191"/>
    <w:rsid w:val="007B7B8B"/>
    <w:rsid w:val="007C0203"/>
    <w:rsid w:val="007C1737"/>
    <w:rsid w:val="007C23A3"/>
    <w:rsid w:val="007C2BDB"/>
    <w:rsid w:val="007C3C49"/>
    <w:rsid w:val="007C4028"/>
    <w:rsid w:val="007C4FC5"/>
    <w:rsid w:val="007C6618"/>
    <w:rsid w:val="007C67C4"/>
    <w:rsid w:val="007C6E4C"/>
    <w:rsid w:val="007D0D25"/>
    <w:rsid w:val="007D1B4F"/>
    <w:rsid w:val="007D30BA"/>
    <w:rsid w:val="007D363F"/>
    <w:rsid w:val="007D404F"/>
    <w:rsid w:val="007D4A19"/>
    <w:rsid w:val="007D4FA1"/>
    <w:rsid w:val="007D6F1E"/>
    <w:rsid w:val="007D7B9C"/>
    <w:rsid w:val="007D7F86"/>
    <w:rsid w:val="007E0E7C"/>
    <w:rsid w:val="007E1096"/>
    <w:rsid w:val="007E2680"/>
    <w:rsid w:val="007E3099"/>
    <w:rsid w:val="007E4BB3"/>
    <w:rsid w:val="007E57EE"/>
    <w:rsid w:val="007E5B36"/>
    <w:rsid w:val="007E679B"/>
    <w:rsid w:val="007F013F"/>
    <w:rsid w:val="007F0ABF"/>
    <w:rsid w:val="007F2FAC"/>
    <w:rsid w:val="007F3F0A"/>
    <w:rsid w:val="007F55D7"/>
    <w:rsid w:val="007F6532"/>
    <w:rsid w:val="007F6756"/>
    <w:rsid w:val="007F6F7D"/>
    <w:rsid w:val="007F7019"/>
    <w:rsid w:val="00801C6E"/>
    <w:rsid w:val="00802123"/>
    <w:rsid w:val="008028F3"/>
    <w:rsid w:val="00803B47"/>
    <w:rsid w:val="00805063"/>
    <w:rsid w:val="00806C03"/>
    <w:rsid w:val="00806C49"/>
    <w:rsid w:val="00810F9A"/>
    <w:rsid w:val="00812E5D"/>
    <w:rsid w:val="00813DA8"/>
    <w:rsid w:val="00815AE8"/>
    <w:rsid w:val="0081705F"/>
    <w:rsid w:val="00820046"/>
    <w:rsid w:val="0082157F"/>
    <w:rsid w:val="008217C0"/>
    <w:rsid w:val="00821CA3"/>
    <w:rsid w:val="00822F35"/>
    <w:rsid w:val="0082481F"/>
    <w:rsid w:val="00825AD7"/>
    <w:rsid w:val="008278BC"/>
    <w:rsid w:val="00830230"/>
    <w:rsid w:val="008306CE"/>
    <w:rsid w:val="00830968"/>
    <w:rsid w:val="00830EF2"/>
    <w:rsid w:val="00836812"/>
    <w:rsid w:val="00836ADE"/>
    <w:rsid w:val="00836C78"/>
    <w:rsid w:val="00837210"/>
    <w:rsid w:val="00837243"/>
    <w:rsid w:val="00837613"/>
    <w:rsid w:val="00837A9D"/>
    <w:rsid w:val="00841237"/>
    <w:rsid w:val="00841E3F"/>
    <w:rsid w:val="0084275F"/>
    <w:rsid w:val="0084287A"/>
    <w:rsid w:val="008446C1"/>
    <w:rsid w:val="00844A10"/>
    <w:rsid w:val="00844B34"/>
    <w:rsid w:val="00844E65"/>
    <w:rsid w:val="0084560D"/>
    <w:rsid w:val="00845E49"/>
    <w:rsid w:val="00847328"/>
    <w:rsid w:val="0085052E"/>
    <w:rsid w:val="00850D4E"/>
    <w:rsid w:val="0085197F"/>
    <w:rsid w:val="00853121"/>
    <w:rsid w:val="00856499"/>
    <w:rsid w:val="00857C19"/>
    <w:rsid w:val="00860327"/>
    <w:rsid w:val="00861F5E"/>
    <w:rsid w:val="00862511"/>
    <w:rsid w:val="00862AFD"/>
    <w:rsid w:val="00863234"/>
    <w:rsid w:val="00863367"/>
    <w:rsid w:val="00864937"/>
    <w:rsid w:val="00865037"/>
    <w:rsid w:val="0086569E"/>
    <w:rsid w:val="00867D21"/>
    <w:rsid w:val="008711EE"/>
    <w:rsid w:val="0087255E"/>
    <w:rsid w:val="008738D3"/>
    <w:rsid w:val="008746D9"/>
    <w:rsid w:val="00874AC6"/>
    <w:rsid w:val="0087517E"/>
    <w:rsid w:val="00875D08"/>
    <w:rsid w:val="00875D7E"/>
    <w:rsid w:val="00876BC1"/>
    <w:rsid w:val="008771E5"/>
    <w:rsid w:val="008804EF"/>
    <w:rsid w:val="0088120D"/>
    <w:rsid w:val="00881F5F"/>
    <w:rsid w:val="008824B4"/>
    <w:rsid w:val="00882F91"/>
    <w:rsid w:val="00883169"/>
    <w:rsid w:val="008831EF"/>
    <w:rsid w:val="00884722"/>
    <w:rsid w:val="00886391"/>
    <w:rsid w:val="008865AF"/>
    <w:rsid w:val="00890770"/>
    <w:rsid w:val="00890E3B"/>
    <w:rsid w:val="00890F2D"/>
    <w:rsid w:val="008917C0"/>
    <w:rsid w:val="008934B8"/>
    <w:rsid w:val="00895BAD"/>
    <w:rsid w:val="008962FC"/>
    <w:rsid w:val="00897163"/>
    <w:rsid w:val="00897FFD"/>
    <w:rsid w:val="008A1B3A"/>
    <w:rsid w:val="008A3583"/>
    <w:rsid w:val="008A3854"/>
    <w:rsid w:val="008A4563"/>
    <w:rsid w:val="008A6283"/>
    <w:rsid w:val="008B115F"/>
    <w:rsid w:val="008B28E4"/>
    <w:rsid w:val="008B2CB1"/>
    <w:rsid w:val="008B338F"/>
    <w:rsid w:val="008B34B0"/>
    <w:rsid w:val="008B37C6"/>
    <w:rsid w:val="008B3A90"/>
    <w:rsid w:val="008B4426"/>
    <w:rsid w:val="008B5D89"/>
    <w:rsid w:val="008B678C"/>
    <w:rsid w:val="008B6802"/>
    <w:rsid w:val="008B7316"/>
    <w:rsid w:val="008B787F"/>
    <w:rsid w:val="008C0BBC"/>
    <w:rsid w:val="008C297F"/>
    <w:rsid w:val="008C4191"/>
    <w:rsid w:val="008C486F"/>
    <w:rsid w:val="008C705F"/>
    <w:rsid w:val="008C7D52"/>
    <w:rsid w:val="008D0C10"/>
    <w:rsid w:val="008D18ED"/>
    <w:rsid w:val="008D24C7"/>
    <w:rsid w:val="008D4A7B"/>
    <w:rsid w:val="008D5FBC"/>
    <w:rsid w:val="008D6D9F"/>
    <w:rsid w:val="008D7932"/>
    <w:rsid w:val="008D7DDE"/>
    <w:rsid w:val="008E12DB"/>
    <w:rsid w:val="008E19ED"/>
    <w:rsid w:val="008E1BC9"/>
    <w:rsid w:val="008E1D40"/>
    <w:rsid w:val="008E3B73"/>
    <w:rsid w:val="008E3C7F"/>
    <w:rsid w:val="008E549D"/>
    <w:rsid w:val="008E55E5"/>
    <w:rsid w:val="008E5BDA"/>
    <w:rsid w:val="008E5FAD"/>
    <w:rsid w:val="008F000A"/>
    <w:rsid w:val="008F04E1"/>
    <w:rsid w:val="008F17F4"/>
    <w:rsid w:val="008F1DF0"/>
    <w:rsid w:val="008F2309"/>
    <w:rsid w:val="008F2924"/>
    <w:rsid w:val="008F3AEA"/>
    <w:rsid w:val="008F3E2D"/>
    <w:rsid w:val="008F5CC3"/>
    <w:rsid w:val="008F6451"/>
    <w:rsid w:val="008F6FBD"/>
    <w:rsid w:val="008F7CA2"/>
    <w:rsid w:val="009018B0"/>
    <w:rsid w:val="009022A5"/>
    <w:rsid w:val="009031F2"/>
    <w:rsid w:val="009043BA"/>
    <w:rsid w:val="0090795E"/>
    <w:rsid w:val="00907E38"/>
    <w:rsid w:val="00912874"/>
    <w:rsid w:val="00912A6C"/>
    <w:rsid w:val="00913FE6"/>
    <w:rsid w:val="009141A0"/>
    <w:rsid w:val="0091463A"/>
    <w:rsid w:val="00915797"/>
    <w:rsid w:val="00916A5F"/>
    <w:rsid w:val="00920DD2"/>
    <w:rsid w:val="00923C9B"/>
    <w:rsid w:val="00924132"/>
    <w:rsid w:val="00925F0B"/>
    <w:rsid w:val="00926005"/>
    <w:rsid w:val="00926A27"/>
    <w:rsid w:val="00927F71"/>
    <w:rsid w:val="00931B26"/>
    <w:rsid w:val="00932C21"/>
    <w:rsid w:val="00934276"/>
    <w:rsid w:val="00935613"/>
    <w:rsid w:val="00935BC1"/>
    <w:rsid w:val="00936763"/>
    <w:rsid w:val="009401AC"/>
    <w:rsid w:val="0094136B"/>
    <w:rsid w:val="0094317E"/>
    <w:rsid w:val="00943682"/>
    <w:rsid w:val="0094417C"/>
    <w:rsid w:val="00944FD9"/>
    <w:rsid w:val="00945001"/>
    <w:rsid w:val="00950A43"/>
    <w:rsid w:val="00957610"/>
    <w:rsid w:val="00957D64"/>
    <w:rsid w:val="00957FF0"/>
    <w:rsid w:val="00960270"/>
    <w:rsid w:val="00960655"/>
    <w:rsid w:val="009621A3"/>
    <w:rsid w:val="009622FB"/>
    <w:rsid w:val="00962B98"/>
    <w:rsid w:val="00962D65"/>
    <w:rsid w:val="0096310D"/>
    <w:rsid w:val="009631A7"/>
    <w:rsid w:val="00963673"/>
    <w:rsid w:val="00964209"/>
    <w:rsid w:val="00964312"/>
    <w:rsid w:val="009672BC"/>
    <w:rsid w:val="009675B0"/>
    <w:rsid w:val="00967912"/>
    <w:rsid w:val="00970C19"/>
    <w:rsid w:val="00970F1A"/>
    <w:rsid w:val="00971780"/>
    <w:rsid w:val="00971F9C"/>
    <w:rsid w:val="009728AF"/>
    <w:rsid w:val="00972982"/>
    <w:rsid w:val="00973666"/>
    <w:rsid w:val="0097435F"/>
    <w:rsid w:val="009745F1"/>
    <w:rsid w:val="00974905"/>
    <w:rsid w:val="00975034"/>
    <w:rsid w:val="00975D5F"/>
    <w:rsid w:val="009763EF"/>
    <w:rsid w:val="00977355"/>
    <w:rsid w:val="00977F6E"/>
    <w:rsid w:val="00980B35"/>
    <w:rsid w:val="00982876"/>
    <w:rsid w:val="0098457C"/>
    <w:rsid w:val="00986088"/>
    <w:rsid w:val="00986796"/>
    <w:rsid w:val="00987039"/>
    <w:rsid w:val="00987A2C"/>
    <w:rsid w:val="009908E2"/>
    <w:rsid w:val="009913E5"/>
    <w:rsid w:val="009923F0"/>
    <w:rsid w:val="0099575F"/>
    <w:rsid w:val="00995FCB"/>
    <w:rsid w:val="0099655A"/>
    <w:rsid w:val="00996877"/>
    <w:rsid w:val="009A0B85"/>
    <w:rsid w:val="009A0BDB"/>
    <w:rsid w:val="009A1064"/>
    <w:rsid w:val="009A1AD3"/>
    <w:rsid w:val="009A2892"/>
    <w:rsid w:val="009A303A"/>
    <w:rsid w:val="009A525B"/>
    <w:rsid w:val="009A5E0B"/>
    <w:rsid w:val="009B1EEE"/>
    <w:rsid w:val="009B202E"/>
    <w:rsid w:val="009B270A"/>
    <w:rsid w:val="009B35C2"/>
    <w:rsid w:val="009B378C"/>
    <w:rsid w:val="009B41E0"/>
    <w:rsid w:val="009B41EC"/>
    <w:rsid w:val="009B43D8"/>
    <w:rsid w:val="009B5316"/>
    <w:rsid w:val="009B5E99"/>
    <w:rsid w:val="009B7C74"/>
    <w:rsid w:val="009C0700"/>
    <w:rsid w:val="009C148B"/>
    <w:rsid w:val="009C14F2"/>
    <w:rsid w:val="009C24C9"/>
    <w:rsid w:val="009C25CE"/>
    <w:rsid w:val="009C3A53"/>
    <w:rsid w:val="009C3FE8"/>
    <w:rsid w:val="009C4523"/>
    <w:rsid w:val="009C4748"/>
    <w:rsid w:val="009C51BD"/>
    <w:rsid w:val="009C5248"/>
    <w:rsid w:val="009C5393"/>
    <w:rsid w:val="009C53C7"/>
    <w:rsid w:val="009C6809"/>
    <w:rsid w:val="009D041B"/>
    <w:rsid w:val="009D0891"/>
    <w:rsid w:val="009D0CA7"/>
    <w:rsid w:val="009D1BD4"/>
    <w:rsid w:val="009D1BDE"/>
    <w:rsid w:val="009D2ADC"/>
    <w:rsid w:val="009D3399"/>
    <w:rsid w:val="009D3475"/>
    <w:rsid w:val="009D377B"/>
    <w:rsid w:val="009D45E0"/>
    <w:rsid w:val="009D5581"/>
    <w:rsid w:val="009D5C82"/>
    <w:rsid w:val="009D5D4F"/>
    <w:rsid w:val="009D6895"/>
    <w:rsid w:val="009D7A61"/>
    <w:rsid w:val="009D7C5A"/>
    <w:rsid w:val="009E05CC"/>
    <w:rsid w:val="009E0AAF"/>
    <w:rsid w:val="009E1538"/>
    <w:rsid w:val="009E180D"/>
    <w:rsid w:val="009E364A"/>
    <w:rsid w:val="009E3DAC"/>
    <w:rsid w:val="009E3FE9"/>
    <w:rsid w:val="009E56B6"/>
    <w:rsid w:val="009E5E8C"/>
    <w:rsid w:val="009E7738"/>
    <w:rsid w:val="009F097D"/>
    <w:rsid w:val="009F4F96"/>
    <w:rsid w:val="009F68ED"/>
    <w:rsid w:val="00A00425"/>
    <w:rsid w:val="00A019AD"/>
    <w:rsid w:val="00A026C8"/>
    <w:rsid w:val="00A03758"/>
    <w:rsid w:val="00A03B1C"/>
    <w:rsid w:val="00A06A09"/>
    <w:rsid w:val="00A10978"/>
    <w:rsid w:val="00A10D97"/>
    <w:rsid w:val="00A11128"/>
    <w:rsid w:val="00A11330"/>
    <w:rsid w:val="00A11AEB"/>
    <w:rsid w:val="00A1253A"/>
    <w:rsid w:val="00A1280D"/>
    <w:rsid w:val="00A14193"/>
    <w:rsid w:val="00A14D9A"/>
    <w:rsid w:val="00A1616F"/>
    <w:rsid w:val="00A167F4"/>
    <w:rsid w:val="00A2092F"/>
    <w:rsid w:val="00A210AF"/>
    <w:rsid w:val="00A239A8"/>
    <w:rsid w:val="00A23EE8"/>
    <w:rsid w:val="00A24A56"/>
    <w:rsid w:val="00A24DB7"/>
    <w:rsid w:val="00A25006"/>
    <w:rsid w:val="00A254EF"/>
    <w:rsid w:val="00A2710B"/>
    <w:rsid w:val="00A27D16"/>
    <w:rsid w:val="00A30BB7"/>
    <w:rsid w:val="00A31AF5"/>
    <w:rsid w:val="00A31F9A"/>
    <w:rsid w:val="00A321CB"/>
    <w:rsid w:val="00A32BD2"/>
    <w:rsid w:val="00A338EE"/>
    <w:rsid w:val="00A33908"/>
    <w:rsid w:val="00A36252"/>
    <w:rsid w:val="00A3776E"/>
    <w:rsid w:val="00A4080D"/>
    <w:rsid w:val="00A41427"/>
    <w:rsid w:val="00A414C7"/>
    <w:rsid w:val="00A41E74"/>
    <w:rsid w:val="00A425D4"/>
    <w:rsid w:val="00A4391F"/>
    <w:rsid w:val="00A43B12"/>
    <w:rsid w:val="00A44952"/>
    <w:rsid w:val="00A44FA2"/>
    <w:rsid w:val="00A453D1"/>
    <w:rsid w:val="00A455FE"/>
    <w:rsid w:val="00A4592A"/>
    <w:rsid w:val="00A4644B"/>
    <w:rsid w:val="00A469F6"/>
    <w:rsid w:val="00A522CE"/>
    <w:rsid w:val="00A5366D"/>
    <w:rsid w:val="00A541B8"/>
    <w:rsid w:val="00A5454C"/>
    <w:rsid w:val="00A545DF"/>
    <w:rsid w:val="00A54B59"/>
    <w:rsid w:val="00A564F7"/>
    <w:rsid w:val="00A56FAB"/>
    <w:rsid w:val="00A57846"/>
    <w:rsid w:val="00A5798A"/>
    <w:rsid w:val="00A57B57"/>
    <w:rsid w:val="00A61A8A"/>
    <w:rsid w:val="00A61B0D"/>
    <w:rsid w:val="00A61EE6"/>
    <w:rsid w:val="00A63254"/>
    <w:rsid w:val="00A6392E"/>
    <w:rsid w:val="00A64508"/>
    <w:rsid w:val="00A64995"/>
    <w:rsid w:val="00A657F1"/>
    <w:rsid w:val="00A65872"/>
    <w:rsid w:val="00A65C75"/>
    <w:rsid w:val="00A672BD"/>
    <w:rsid w:val="00A678BB"/>
    <w:rsid w:val="00A67F37"/>
    <w:rsid w:val="00A7021B"/>
    <w:rsid w:val="00A70736"/>
    <w:rsid w:val="00A70E8A"/>
    <w:rsid w:val="00A71A26"/>
    <w:rsid w:val="00A7296F"/>
    <w:rsid w:val="00A72AE6"/>
    <w:rsid w:val="00A735FB"/>
    <w:rsid w:val="00A752D6"/>
    <w:rsid w:val="00A7589A"/>
    <w:rsid w:val="00A75C2F"/>
    <w:rsid w:val="00A75E37"/>
    <w:rsid w:val="00A7653B"/>
    <w:rsid w:val="00A778B9"/>
    <w:rsid w:val="00A77FE9"/>
    <w:rsid w:val="00A81C15"/>
    <w:rsid w:val="00A82095"/>
    <w:rsid w:val="00A82F8D"/>
    <w:rsid w:val="00A84E78"/>
    <w:rsid w:val="00A84E7E"/>
    <w:rsid w:val="00A8556A"/>
    <w:rsid w:val="00A86557"/>
    <w:rsid w:val="00A86AF9"/>
    <w:rsid w:val="00A87480"/>
    <w:rsid w:val="00A87D66"/>
    <w:rsid w:val="00A92055"/>
    <w:rsid w:val="00A92B4C"/>
    <w:rsid w:val="00A96F82"/>
    <w:rsid w:val="00AA0853"/>
    <w:rsid w:val="00AA0FF7"/>
    <w:rsid w:val="00AA2604"/>
    <w:rsid w:val="00AA2F5F"/>
    <w:rsid w:val="00AA378E"/>
    <w:rsid w:val="00AA4384"/>
    <w:rsid w:val="00AA51BC"/>
    <w:rsid w:val="00AA5862"/>
    <w:rsid w:val="00AA5C03"/>
    <w:rsid w:val="00AB083A"/>
    <w:rsid w:val="00AB1413"/>
    <w:rsid w:val="00AB2A5C"/>
    <w:rsid w:val="00AB2B58"/>
    <w:rsid w:val="00AB33E4"/>
    <w:rsid w:val="00AB5339"/>
    <w:rsid w:val="00AB5621"/>
    <w:rsid w:val="00AB56DE"/>
    <w:rsid w:val="00AB71E2"/>
    <w:rsid w:val="00AB7222"/>
    <w:rsid w:val="00AC258C"/>
    <w:rsid w:val="00AC3C75"/>
    <w:rsid w:val="00AC453E"/>
    <w:rsid w:val="00AC591C"/>
    <w:rsid w:val="00AC5E53"/>
    <w:rsid w:val="00AD112C"/>
    <w:rsid w:val="00AD230F"/>
    <w:rsid w:val="00AD2D49"/>
    <w:rsid w:val="00AD303A"/>
    <w:rsid w:val="00AD3AA0"/>
    <w:rsid w:val="00AD3C64"/>
    <w:rsid w:val="00AD3FFA"/>
    <w:rsid w:val="00AD4B35"/>
    <w:rsid w:val="00AD52CD"/>
    <w:rsid w:val="00AD5EC3"/>
    <w:rsid w:val="00AE0ECE"/>
    <w:rsid w:val="00AE24A9"/>
    <w:rsid w:val="00AE2F00"/>
    <w:rsid w:val="00AE4698"/>
    <w:rsid w:val="00AE6720"/>
    <w:rsid w:val="00AE6EBA"/>
    <w:rsid w:val="00AE739B"/>
    <w:rsid w:val="00AF09F5"/>
    <w:rsid w:val="00AF1BF3"/>
    <w:rsid w:val="00AF25F8"/>
    <w:rsid w:val="00AF2ED5"/>
    <w:rsid w:val="00AF3E0B"/>
    <w:rsid w:val="00AF4B6A"/>
    <w:rsid w:val="00AF5D2B"/>
    <w:rsid w:val="00AF5DC9"/>
    <w:rsid w:val="00AF70A3"/>
    <w:rsid w:val="00AF7972"/>
    <w:rsid w:val="00B0043B"/>
    <w:rsid w:val="00B00CF3"/>
    <w:rsid w:val="00B00E07"/>
    <w:rsid w:val="00B02610"/>
    <w:rsid w:val="00B03DF4"/>
    <w:rsid w:val="00B06F5D"/>
    <w:rsid w:val="00B07370"/>
    <w:rsid w:val="00B078BE"/>
    <w:rsid w:val="00B10B3B"/>
    <w:rsid w:val="00B11580"/>
    <w:rsid w:val="00B1258C"/>
    <w:rsid w:val="00B125A3"/>
    <w:rsid w:val="00B12B6C"/>
    <w:rsid w:val="00B12F31"/>
    <w:rsid w:val="00B1334D"/>
    <w:rsid w:val="00B13574"/>
    <w:rsid w:val="00B139A2"/>
    <w:rsid w:val="00B16265"/>
    <w:rsid w:val="00B202D1"/>
    <w:rsid w:val="00B22187"/>
    <w:rsid w:val="00B22FDC"/>
    <w:rsid w:val="00B234F4"/>
    <w:rsid w:val="00B23780"/>
    <w:rsid w:val="00B250F3"/>
    <w:rsid w:val="00B260F5"/>
    <w:rsid w:val="00B27F28"/>
    <w:rsid w:val="00B30D9A"/>
    <w:rsid w:val="00B332C9"/>
    <w:rsid w:val="00B36324"/>
    <w:rsid w:val="00B372C8"/>
    <w:rsid w:val="00B37882"/>
    <w:rsid w:val="00B37FEC"/>
    <w:rsid w:val="00B41BC3"/>
    <w:rsid w:val="00B439C5"/>
    <w:rsid w:val="00B43FA9"/>
    <w:rsid w:val="00B4404C"/>
    <w:rsid w:val="00B44591"/>
    <w:rsid w:val="00B45269"/>
    <w:rsid w:val="00B4636C"/>
    <w:rsid w:val="00B4670D"/>
    <w:rsid w:val="00B50F75"/>
    <w:rsid w:val="00B5200F"/>
    <w:rsid w:val="00B540F5"/>
    <w:rsid w:val="00B54DCE"/>
    <w:rsid w:val="00B55177"/>
    <w:rsid w:val="00B572DC"/>
    <w:rsid w:val="00B6106C"/>
    <w:rsid w:val="00B63047"/>
    <w:rsid w:val="00B64BDA"/>
    <w:rsid w:val="00B64E00"/>
    <w:rsid w:val="00B655B9"/>
    <w:rsid w:val="00B6648D"/>
    <w:rsid w:val="00B66D2A"/>
    <w:rsid w:val="00B671A5"/>
    <w:rsid w:val="00B67EB6"/>
    <w:rsid w:val="00B71CDA"/>
    <w:rsid w:val="00B720EE"/>
    <w:rsid w:val="00B72488"/>
    <w:rsid w:val="00B72EF4"/>
    <w:rsid w:val="00B7302A"/>
    <w:rsid w:val="00B7336A"/>
    <w:rsid w:val="00B73C2A"/>
    <w:rsid w:val="00B74CE8"/>
    <w:rsid w:val="00B7632A"/>
    <w:rsid w:val="00B77656"/>
    <w:rsid w:val="00B77854"/>
    <w:rsid w:val="00B81B71"/>
    <w:rsid w:val="00B81EBF"/>
    <w:rsid w:val="00B823A9"/>
    <w:rsid w:val="00B832F5"/>
    <w:rsid w:val="00B83616"/>
    <w:rsid w:val="00B84100"/>
    <w:rsid w:val="00B84569"/>
    <w:rsid w:val="00B85C54"/>
    <w:rsid w:val="00B86FA3"/>
    <w:rsid w:val="00B87900"/>
    <w:rsid w:val="00B90E7C"/>
    <w:rsid w:val="00B92018"/>
    <w:rsid w:val="00B921DB"/>
    <w:rsid w:val="00B93889"/>
    <w:rsid w:val="00B93EA0"/>
    <w:rsid w:val="00B947EB"/>
    <w:rsid w:val="00B94D5A"/>
    <w:rsid w:val="00B96DB5"/>
    <w:rsid w:val="00B979E1"/>
    <w:rsid w:val="00BA20BD"/>
    <w:rsid w:val="00BA2467"/>
    <w:rsid w:val="00BA27E8"/>
    <w:rsid w:val="00BA2F53"/>
    <w:rsid w:val="00BA3353"/>
    <w:rsid w:val="00BA50D7"/>
    <w:rsid w:val="00BA584F"/>
    <w:rsid w:val="00BA7012"/>
    <w:rsid w:val="00BA73F7"/>
    <w:rsid w:val="00BA7DA1"/>
    <w:rsid w:val="00BB0BBD"/>
    <w:rsid w:val="00BB2779"/>
    <w:rsid w:val="00BB5799"/>
    <w:rsid w:val="00BB78B0"/>
    <w:rsid w:val="00BC0604"/>
    <w:rsid w:val="00BC1A66"/>
    <w:rsid w:val="00BC2986"/>
    <w:rsid w:val="00BC4D88"/>
    <w:rsid w:val="00BC6CD5"/>
    <w:rsid w:val="00BD1478"/>
    <w:rsid w:val="00BD17BD"/>
    <w:rsid w:val="00BD241F"/>
    <w:rsid w:val="00BD2F08"/>
    <w:rsid w:val="00BD3260"/>
    <w:rsid w:val="00BD38D5"/>
    <w:rsid w:val="00BD4716"/>
    <w:rsid w:val="00BE01DC"/>
    <w:rsid w:val="00BE0F1E"/>
    <w:rsid w:val="00BE357C"/>
    <w:rsid w:val="00BE5508"/>
    <w:rsid w:val="00BE5956"/>
    <w:rsid w:val="00BE5CB0"/>
    <w:rsid w:val="00BE7D9F"/>
    <w:rsid w:val="00BF2082"/>
    <w:rsid w:val="00BF2AE2"/>
    <w:rsid w:val="00BF2B30"/>
    <w:rsid w:val="00BF2CB0"/>
    <w:rsid w:val="00BF3A08"/>
    <w:rsid w:val="00BF53CD"/>
    <w:rsid w:val="00BF5650"/>
    <w:rsid w:val="00BF5D5F"/>
    <w:rsid w:val="00BF5EFD"/>
    <w:rsid w:val="00BF7905"/>
    <w:rsid w:val="00C036E0"/>
    <w:rsid w:val="00C037C3"/>
    <w:rsid w:val="00C03CD4"/>
    <w:rsid w:val="00C04B9E"/>
    <w:rsid w:val="00C05863"/>
    <w:rsid w:val="00C06470"/>
    <w:rsid w:val="00C071A3"/>
    <w:rsid w:val="00C07A4C"/>
    <w:rsid w:val="00C11548"/>
    <w:rsid w:val="00C11826"/>
    <w:rsid w:val="00C13559"/>
    <w:rsid w:val="00C1553E"/>
    <w:rsid w:val="00C16D50"/>
    <w:rsid w:val="00C21D74"/>
    <w:rsid w:val="00C22159"/>
    <w:rsid w:val="00C2233F"/>
    <w:rsid w:val="00C22E47"/>
    <w:rsid w:val="00C23029"/>
    <w:rsid w:val="00C23718"/>
    <w:rsid w:val="00C248E0"/>
    <w:rsid w:val="00C24C3B"/>
    <w:rsid w:val="00C26133"/>
    <w:rsid w:val="00C26584"/>
    <w:rsid w:val="00C30B38"/>
    <w:rsid w:val="00C30BAF"/>
    <w:rsid w:val="00C30C27"/>
    <w:rsid w:val="00C325F0"/>
    <w:rsid w:val="00C32705"/>
    <w:rsid w:val="00C33712"/>
    <w:rsid w:val="00C33867"/>
    <w:rsid w:val="00C33AC2"/>
    <w:rsid w:val="00C367B4"/>
    <w:rsid w:val="00C41D5A"/>
    <w:rsid w:val="00C424B6"/>
    <w:rsid w:val="00C424FC"/>
    <w:rsid w:val="00C43878"/>
    <w:rsid w:val="00C44D48"/>
    <w:rsid w:val="00C458CA"/>
    <w:rsid w:val="00C45C44"/>
    <w:rsid w:val="00C46CDB"/>
    <w:rsid w:val="00C47C1E"/>
    <w:rsid w:val="00C50FE5"/>
    <w:rsid w:val="00C51F84"/>
    <w:rsid w:val="00C5232D"/>
    <w:rsid w:val="00C5284D"/>
    <w:rsid w:val="00C534C8"/>
    <w:rsid w:val="00C538CA"/>
    <w:rsid w:val="00C54345"/>
    <w:rsid w:val="00C5441F"/>
    <w:rsid w:val="00C546B4"/>
    <w:rsid w:val="00C547DE"/>
    <w:rsid w:val="00C57D28"/>
    <w:rsid w:val="00C609E5"/>
    <w:rsid w:val="00C61202"/>
    <w:rsid w:val="00C61D2C"/>
    <w:rsid w:val="00C62764"/>
    <w:rsid w:val="00C62A37"/>
    <w:rsid w:val="00C63DA7"/>
    <w:rsid w:val="00C63FCD"/>
    <w:rsid w:val="00C64808"/>
    <w:rsid w:val="00C64CC4"/>
    <w:rsid w:val="00C64CED"/>
    <w:rsid w:val="00C67C26"/>
    <w:rsid w:val="00C700B9"/>
    <w:rsid w:val="00C7073A"/>
    <w:rsid w:val="00C707AB"/>
    <w:rsid w:val="00C7197A"/>
    <w:rsid w:val="00C71DBD"/>
    <w:rsid w:val="00C71FE7"/>
    <w:rsid w:val="00C72116"/>
    <w:rsid w:val="00C72A4A"/>
    <w:rsid w:val="00C738BC"/>
    <w:rsid w:val="00C7437E"/>
    <w:rsid w:val="00C7469E"/>
    <w:rsid w:val="00C74F5E"/>
    <w:rsid w:val="00C76B68"/>
    <w:rsid w:val="00C77956"/>
    <w:rsid w:val="00C8029A"/>
    <w:rsid w:val="00C8189B"/>
    <w:rsid w:val="00C82C64"/>
    <w:rsid w:val="00C84063"/>
    <w:rsid w:val="00C8507D"/>
    <w:rsid w:val="00C8601C"/>
    <w:rsid w:val="00C86CC9"/>
    <w:rsid w:val="00C86DBC"/>
    <w:rsid w:val="00C87237"/>
    <w:rsid w:val="00C874AA"/>
    <w:rsid w:val="00C913A0"/>
    <w:rsid w:val="00C91FFE"/>
    <w:rsid w:val="00C95F88"/>
    <w:rsid w:val="00C95FF9"/>
    <w:rsid w:val="00C972B3"/>
    <w:rsid w:val="00CA00BF"/>
    <w:rsid w:val="00CA026B"/>
    <w:rsid w:val="00CA1476"/>
    <w:rsid w:val="00CA152E"/>
    <w:rsid w:val="00CA1A7A"/>
    <w:rsid w:val="00CA2152"/>
    <w:rsid w:val="00CA4B4C"/>
    <w:rsid w:val="00CA5B03"/>
    <w:rsid w:val="00CA64A8"/>
    <w:rsid w:val="00CA6759"/>
    <w:rsid w:val="00CA72AA"/>
    <w:rsid w:val="00CB0A41"/>
    <w:rsid w:val="00CB18AC"/>
    <w:rsid w:val="00CB29BC"/>
    <w:rsid w:val="00CB2A03"/>
    <w:rsid w:val="00CB2A74"/>
    <w:rsid w:val="00CB3016"/>
    <w:rsid w:val="00CB3F56"/>
    <w:rsid w:val="00CB408C"/>
    <w:rsid w:val="00CB4731"/>
    <w:rsid w:val="00CB47E6"/>
    <w:rsid w:val="00CB562E"/>
    <w:rsid w:val="00CB5728"/>
    <w:rsid w:val="00CB5F23"/>
    <w:rsid w:val="00CB7B36"/>
    <w:rsid w:val="00CC255A"/>
    <w:rsid w:val="00CC3947"/>
    <w:rsid w:val="00CC3C33"/>
    <w:rsid w:val="00CC4A1A"/>
    <w:rsid w:val="00CC51EC"/>
    <w:rsid w:val="00CC5CBA"/>
    <w:rsid w:val="00CC6DF5"/>
    <w:rsid w:val="00CC7BCD"/>
    <w:rsid w:val="00CD0675"/>
    <w:rsid w:val="00CD1199"/>
    <w:rsid w:val="00CD2093"/>
    <w:rsid w:val="00CD3824"/>
    <w:rsid w:val="00CD3DF8"/>
    <w:rsid w:val="00CD628A"/>
    <w:rsid w:val="00CD6A26"/>
    <w:rsid w:val="00CE00E7"/>
    <w:rsid w:val="00CE158C"/>
    <w:rsid w:val="00CE3862"/>
    <w:rsid w:val="00CE3C95"/>
    <w:rsid w:val="00CE5508"/>
    <w:rsid w:val="00CE5B3A"/>
    <w:rsid w:val="00CE5E80"/>
    <w:rsid w:val="00CE5ED8"/>
    <w:rsid w:val="00CE6B0C"/>
    <w:rsid w:val="00CE7191"/>
    <w:rsid w:val="00CE73E4"/>
    <w:rsid w:val="00CE76B7"/>
    <w:rsid w:val="00CF0329"/>
    <w:rsid w:val="00CF1CB5"/>
    <w:rsid w:val="00CF22D9"/>
    <w:rsid w:val="00CF2C2C"/>
    <w:rsid w:val="00CF6538"/>
    <w:rsid w:val="00CF6E4B"/>
    <w:rsid w:val="00CF731F"/>
    <w:rsid w:val="00CF74E6"/>
    <w:rsid w:val="00CF7E0D"/>
    <w:rsid w:val="00D02A0F"/>
    <w:rsid w:val="00D03E4C"/>
    <w:rsid w:val="00D043D3"/>
    <w:rsid w:val="00D047E8"/>
    <w:rsid w:val="00D06597"/>
    <w:rsid w:val="00D079DE"/>
    <w:rsid w:val="00D07E49"/>
    <w:rsid w:val="00D07F6D"/>
    <w:rsid w:val="00D10A6F"/>
    <w:rsid w:val="00D10B1A"/>
    <w:rsid w:val="00D12286"/>
    <w:rsid w:val="00D1296F"/>
    <w:rsid w:val="00D14BF4"/>
    <w:rsid w:val="00D150E0"/>
    <w:rsid w:val="00D15333"/>
    <w:rsid w:val="00D16B9A"/>
    <w:rsid w:val="00D16BC4"/>
    <w:rsid w:val="00D16D95"/>
    <w:rsid w:val="00D20F5E"/>
    <w:rsid w:val="00D21267"/>
    <w:rsid w:val="00D213EC"/>
    <w:rsid w:val="00D23781"/>
    <w:rsid w:val="00D2557F"/>
    <w:rsid w:val="00D25596"/>
    <w:rsid w:val="00D26D9F"/>
    <w:rsid w:val="00D2776B"/>
    <w:rsid w:val="00D278D9"/>
    <w:rsid w:val="00D32481"/>
    <w:rsid w:val="00D3267D"/>
    <w:rsid w:val="00D32A8B"/>
    <w:rsid w:val="00D33585"/>
    <w:rsid w:val="00D34F8E"/>
    <w:rsid w:val="00D359D1"/>
    <w:rsid w:val="00D37DB7"/>
    <w:rsid w:val="00D400F4"/>
    <w:rsid w:val="00D412A0"/>
    <w:rsid w:val="00D42123"/>
    <w:rsid w:val="00D42A09"/>
    <w:rsid w:val="00D434E3"/>
    <w:rsid w:val="00D47538"/>
    <w:rsid w:val="00D50B9D"/>
    <w:rsid w:val="00D50C67"/>
    <w:rsid w:val="00D5211D"/>
    <w:rsid w:val="00D52279"/>
    <w:rsid w:val="00D54A82"/>
    <w:rsid w:val="00D55B35"/>
    <w:rsid w:val="00D56C4C"/>
    <w:rsid w:val="00D570F5"/>
    <w:rsid w:val="00D578BA"/>
    <w:rsid w:val="00D57AF2"/>
    <w:rsid w:val="00D603D2"/>
    <w:rsid w:val="00D6108C"/>
    <w:rsid w:val="00D62547"/>
    <w:rsid w:val="00D62FE6"/>
    <w:rsid w:val="00D63AD4"/>
    <w:rsid w:val="00D651C7"/>
    <w:rsid w:val="00D66344"/>
    <w:rsid w:val="00D71DEF"/>
    <w:rsid w:val="00D73F6F"/>
    <w:rsid w:val="00D744F7"/>
    <w:rsid w:val="00D74981"/>
    <w:rsid w:val="00D74EFF"/>
    <w:rsid w:val="00D75BD6"/>
    <w:rsid w:val="00D77CBD"/>
    <w:rsid w:val="00D80A0A"/>
    <w:rsid w:val="00D80E91"/>
    <w:rsid w:val="00D810CD"/>
    <w:rsid w:val="00D820BE"/>
    <w:rsid w:val="00D868F8"/>
    <w:rsid w:val="00D90873"/>
    <w:rsid w:val="00D922CF"/>
    <w:rsid w:val="00D928CB"/>
    <w:rsid w:val="00D92917"/>
    <w:rsid w:val="00D94FAC"/>
    <w:rsid w:val="00D9700A"/>
    <w:rsid w:val="00D97357"/>
    <w:rsid w:val="00DA27C8"/>
    <w:rsid w:val="00DA29D9"/>
    <w:rsid w:val="00DA2AC6"/>
    <w:rsid w:val="00DA2C40"/>
    <w:rsid w:val="00DA2F1C"/>
    <w:rsid w:val="00DA3379"/>
    <w:rsid w:val="00DA382C"/>
    <w:rsid w:val="00DA6338"/>
    <w:rsid w:val="00DA7161"/>
    <w:rsid w:val="00DB1913"/>
    <w:rsid w:val="00DB4987"/>
    <w:rsid w:val="00DB67B2"/>
    <w:rsid w:val="00DB7F6C"/>
    <w:rsid w:val="00DC0005"/>
    <w:rsid w:val="00DC01EC"/>
    <w:rsid w:val="00DC0CD3"/>
    <w:rsid w:val="00DC1D49"/>
    <w:rsid w:val="00DC3EE1"/>
    <w:rsid w:val="00DC4321"/>
    <w:rsid w:val="00DC55B5"/>
    <w:rsid w:val="00DC5CBB"/>
    <w:rsid w:val="00DC62EA"/>
    <w:rsid w:val="00DC6785"/>
    <w:rsid w:val="00DC790E"/>
    <w:rsid w:val="00DD059F"/>
    <w:rsid w:val="00DD1012"/>
    <w:rsid w:val="00DD1E85"/>
    <w:rsid w:val="00DD2745"/>
    <w:rsid w:val="00DD29DC"/>
    <w:rsid w:val="00DD4E19"/>
    <w:rsid w:val="00DD4E23"/>
    <w:rsid w:val="00DD5FB3"/>
    <w:rsid w:val="00DD6EDA"/>
    <w:rsid w:val="00DE10C5"/>
    <w:rsid w:val="00DE1805"/>
    <w:rsid w:val="00DE2D1D"/>
    <w:rsid w:val="00DE55DF"/>
    <w:rsid w:val="00DE62DB"/>
    <w:rsid w:val="00DE7A49"/>
    <w:rsid w:val="00DE7B91"/>
    <w:rsid w:val="00DF0A38"/>
    <w:rsid w:val="00DF1A11"/>
    <w:rsid w:val="00DF1D74"/>
    <w:rsid w:val="00DF263E"/>
    <w:rsid w:val="00DF4897"/>
    <w:rsid w:val="00DF510F"/>
    <w:rsid w:val="00DF6927"/>
    <w:rsid w:val="00DF77BC"/>
    <w:rsid w:val="00DF7FF7"/>
    <w:rsid w:val="00E00B6B"/>
    <w:rsid w:val="00E00C4F"/>
    <w:rsid w:val="00E00CF9"/>
    <w:rsid w:val="00E02B4B"/>
    <w:rsid w:val="00E02C41"/>
    <w:rsid w:val="00E037E4"/>
    <w:rsid w:val="00E05413"/>
    <w:rsid w:val="00E05519"/>
    <w:rsid w:val="00E05E90"/>
    <w:rsid w:val="00E06928"/>
    <w:rsid w:val="00E06960"/>
    <w:rsid w:val="00E06CFA"/>
    <w:rsid w:val="00E12451"/>
    <w:rsid w:val="00E12811"/>
    <w:rsid w:val="00E13ECD"/>
    <w:rsid w:val="00E1535F"/>
    <w:rsid w:val="00E15410"/>
    <w:rsid w:val="00E15BA5"/>
    <w:rsid w:val="00E15F07"/>
    <w:rsid w:val="00E2005F"/>
    <w:rsid w:val="00E205E0"/>
    <w:rsid w:val="00E20D71"/>
    <w:rsid w:val="00E211A3"/>
    <w:rsid w:val="00E23A14"/>
    <w:rsid w:val="00E24688"/>
    <w:rsid w:val="00E2481F"/>
    <w:rsid w:val="00E248C9"/>
    <w:rsid w:val="00E24D02"/>
    <w:rsid w:val="00E250AB"/>
    <w:rsid w:val="00E253FF"/>
    <w:rsid w:val="00E26C0E"/>
    <w:rsid w:val="00E32522"/>
    <w:rsid w:val="00E32E84"/>
    <w:rsid w:val="00E330F4"/>
    <w:rsid w:val="00E3336A"/>
    <w:rsid w:val="00E336EF"/>
    <w:rsid w:val="00E34281"/>
    <w:rsid w:val="00E3470C"/>
    <w:rsid w:val="00E35E14"/>
    <w:rsid w:val="00E41203"/>
    <w:rsid w:val="00E41450"/>
    <w:rsid w:val="00E423BD"/>
    <w:rsid w:val="00E434B1"/>
    <w:rsid w:val="00E43777"/>
    <w:rsid w:val="00E4583B"/>
    <w:rsid w:val="00E45AF0"/>
    <w:rsid w:val="00E463E8"/>
    <w:rsid w:val="00E4646D"/>
    <w:rsid w:val="00E509CC"/>
    <w:rsid w:val="00E536FF"/>
    <w:rsid w:val="00E54030"/>
    <w:rsid w:val="00E559FC"/>
    <w:rsid w:val="00E56AC7"/>
    <w:rsid w:val="00E56F26"/>
    <w:rsid w:val="00E57ADC"/>
    <w:rsid w:val="00E57E25"/>
    <w:rsid w:val="00E61E00"/>
    <w:rsid w:val="00E62288"/>
    <w:rsid w:val="00E640B8"/>
    <w:rsid w:val="00E642D6"/>
    <w:rsid w:val="00E64C41"/>
    <w:rsid w:val="00E64E6C"/>
    <w:rsid w:val="00E66100"/>
    <w:rsid w:val="00E6765A"/>
    <w:rsid w:val="00E70F67"/>
    <w:rsid w:val="00E73265"/>
    <w:rsid w:val="00E73620"/>
    <w:rsid w:val="00E7384F"/>
    <w:rsid w:val="00E74407"/>
    <w:rsid w:val="00E75BE9"/>
    <w:rsid w:val="00E75E82"/>
    <w:rsid w:val="00E77678"/>
    <w:rsid w:val="00E77F7B"/>
    <w:rsid w:val="00E81B74"/>
    <w:rsid w:val="00E81D6F"/>
    <w:rsid w:val="00E825C0"/>
    <w:rsid w:val="00E827D8"/>
    <w:rsid w:val="00E82BA3"/>
    <w:rsid w:val="00E82C39"/>
    <w:rsid w:val="00E848A5"/>
    <w:rsid w:val="00E85600"/>
    <w:rsid w:val="00E8569C"/>
    <w:rsid w:val="00E8633D"/>
    <w:rsid w:val="00E86406"/>
    <w:rsid w:val="00E87E39"/>
    <w:rsid w:val="00E90713"/>
    <w:rsid w:val="00E91531"/>
    <w:rsid w:val="00E92230"/>
    <w:rsid w:val="00E92307"/>
    <w:rsid w:val="00E93FBC"/>
    <w:rsid w:val="00E94257"/>
    <w:rsid w:val="00E94464"/>
    <w:rsid w:val="00E952CE"/>
    <w:rsid w:val="00E952E8"/>
    <w:rsid w:val="00E95C4A"/>
    <w:rsid w:val="00E95D60"/>
    <w:rsid w:val="00E96E27"/>
    <w:rsid w:val="00E97C00"/>
    <w:rsid w:val="00EA0307"/>
    <w:rsid w:val="00EA05C0"/>
    <w:rsid w:val="00EA164D"/>
    <w:rsid w:val="00EA2BC2"/>
    <w:rsid w:val="00EA5ED6"/>
    <w:rsid w:val="00EA619B"/>
    <w:rsid w:val="00EA7E1A"/>
    <w:rsid w:val="00EB1F76"/>
    <w:rsid w:val="00EB2144"/>
    <w:rsid w:val="00EB26D5"/>
    <w:rsid w:val="00EB31B8"/>
    <w:rsid w:val="00EB326C"/>
    <w:rsid w:val="00EB4D08"/>
    <w:rsid w:val="00EB5924"/>
    <w:rsid w:val="00EB60B0"/>
    <w:rsid w:val="00EB75A4"/>
    <w:rsid w:val="00EB7F2E"/>
    <w:rsid w:val="00EC20CE"/>
    <w:rsid w:val="00EC3FD7"/>
    <w:rsid w:val="00EC594C"/>
    <w:rsid w:val="00EC70E6"/>
    <w:rsid w:val="00ED0C90"/>
    <w:rsid w:val="00ED2816"/>
    <w:rsid w:val="00ED31E7"/>
    <w:rsid w:val="00ED473A"/>
    <w:rsid w:val="00ED6558"/>
    <w:rsid w:val="00EE03F1"/>
    <w:rsid w:val="00EE19EE"/>
    <w:rsid w:val="00EE1FF4"/>
    <w:rsid w:val="00EE27F0"/>
    <w:rsid w:val="00EE29BA"/>
    <w:rsid w:val="00EE2D64"/>
    <w:rsid w:val="00EE3879"/>
    <w:rsid w:val="00EE38B9"/>
    <w:rsid w:val="00EE4542"/>
    <w:rsid w:val="00EE6264"/>
    <w:rsid w:val="00EF2247"/>
    <w:rsid w:val="00EF388F"/>
    <w:rsid w:val="00EF4BC2"/>
    <w:rsid w:val="00EF6EDF"/>
    <w:rsid w:val="00EF7B74"/>
    <w:rsid w:val="00F015D8"/>
    <w:rsid w:val="00F03DAA"/>
    <w:rsid w:val="00F041D7"/>
    <w:rsid w:val="00F0547D"/>
    <w:rsid w:val="00F056F8"/>
    <w:rsid w:val="00F05D40"/>
    <w:rsid w:val="00F06E64"/>
    <w:rsid w:val="00F071F9"/>
    <w:rsid w:val="00F07C78"/>
    <w:rsid w:val="00F10C80"/>
    <w:rsid w:val="00F11AAC"/>
    <w:rsid w:val="00F11E87"/>
    <w:rsid w:val="00F13149"/>
    <w:rsid w:val="00F144A2"/>
    <w:rsid w:val="00F15559"/>
    <w:rsid w:val="00F16391"/>
    <w:rsid w:val="00F169B8"/>
    <w:rsid w:val="00F16EAC"/>
    <w:rsid w:val="00F1749F"/>
    <w:rsid w:val="00F21602"/>
    <w:rsid w:val="00F2381B"/>
    <w:rsid w:val="00F2467D"/>
    <w:rsid w:val="00F24C89"/>
    <w:rsid w:val="00F254DA"/>
    <w:rsid w:val="00F25ECB"/>
    <w:rsid w:val="00F27D54"/>
    <w:rsid w:val="00F321BC"/>
    <w:rsid w:val="00F337F3"/>
    <w:rsid w:val="00F35089"/>
    <w:rsid w:val="00F3520E"/>
    <w:rsid w:val="00F3710F"/>
    <w:rsid w:val="00F40AB9"/>
    <w:rsid w:val="00F4167A"/>
    <w:rsid w:val="00F4362F"/>
    <w:rsid w:val="00F43BB9"/>
    <w:rsid w:val="00F45915"/>
    <w:rsid w:val="00F46805"/>
    <w:rsid w:val="00F470B9"/>
    <w:rsid w:val="00F500F7"/>
    <w:rsid w:val="00F51AD9"/>
    <w:rsid w:val="00F52206"/>
    <w:rsid w:val="00F53AE1"/>
    <w:rsid w:val="00F54890"/>
    <w:rsid w:val="00F554E7"/>
    <w:rsid w:val="00F55FFC"/>
    <w:rsid w:val="00F56919"/>
    <w:rsid w:val="00F56AE6"/>
    <w:rsid w:val="00F56DBA"/>
    <w:rsid w:val="00F60F3F"/>
    <w:rsid w:val="00F60F5D"/>
    <w:rsid w:val="00F63BB5"/>
    <w:rsid w:val="00F63CFF"/>
    <w:rsid w:val="00F6436E"/>
    <w:rsid w:val="00F643CB"/>
    <w:rsid w:val="00F64E4E"/>
    <w:rsid w:val="00F65363"/>
    <w:rsid w:val="00F65791"/>
    <w:rsid w:val="00F66AC9"/>
    <w:rsid w:val="00F673A4"/>
    <w:rsid w:val="00F67BF9"/>
    <w:rsid w:val="00F7036D"/>
    <w:rsid w:val="00F711A8"/>
    <w:rsid w:val="00F71A07"/>
    <w:rsid w:val="00F71A1C"/>
    <w:rsid w:val="00F73156"/>
    <w:rsid w:val="00F736DA"/>
    <w:rsid w:val="00F73B2C"/>
    <w:rsid w:val="00F7779C"/>
    <w:rsid w:val="00F801BE"/>
    <w:rsid w:val="00F80A8F"/>
    <w:rsid w:val="00F820D7"/>
    <w:rsid w:val="00F825A0"/>
    <w:rsid w:val="00F82911"/>
    <w:rsid w:val="00F84010"/>
    <w:rsid w:val="00F844FF"/>
    <w:rsid w:val="00F84A74"/>
    <w:rsid w:val="00F85B62"/>
    <w:rsid w:val="00F861E5"/>
    <w:rsid w:val="00F87085"/>
    <w:rsid w:val="00F87252"/>
    <w:rsid w:val="00F87571"/>
    <w:rsid w:val="00F87679"/>
    <w:rsid w:val="00F9049C"/>
    <w:rsid w:val="00F911C2"/>
    <w:rsid w:val="00F92C72"/>
    <w:rsid w:val="00F92E3B"/>
    <w:rsid w:val="00F94122"/>
    <w:rsid w:val="00F94201"/>
    <w:rsid w:val="00F94AC8"/>
    <w:rsid w:val="00F971CF"/>
    <w:rsid w:val="00F97E69"/>
    <w:rsid w:val="00FA06A9"/>
    <w:rsid w:val="00FA0E3B"/>
    <w:rsid w:val="00FA0F62"/>
    <w:rsid w:val="00FA3698"/>
    <w:rsid w:val="00FA3C01"/>
    <w:rsid w:val="00FA5946"/>
    <w:rsid w:val="00FA733A"/>
    <w:rsid w:val="00FA7BD1"/>
    <w:rsid w:val="00FB312B"/>
    <w:rsid w:val="00FB3B62"/>
    <w:rsid w:val="00FB427C"/>
    <w:rsid w:val="00FB4946"/>
    <w:rsid w:val="00FB4DDA"/>
    <w:rsid w:val="00FB5A26"/>
    <w:rsid w:val="00FB6065"/>
    <w:rsid w:val="00FB66DA"/>
    <w:rsid w:val="00FB689E"/>
    <w:rsid w:val="00FB6B8A"/>
    <w:rsid w:val="00FB7702"/>
    <w:rsid w:val="00FB7C5E"/>
    <w:rsid w:val="00FC0B06"/>
    <w:rsid w:val="00FC0CE0"/>
    <w:rsid w:val="00FC2926"/>
    <w:rsid w:val="00FC2B4D"/>
    <w:rsid w:val="00FC35AF"/>
    <w:rsid w:val="00FC4C21"/>
    <w:rsid w:val="00FC5B53"/>
    <w:rsid w:val="00FC5FF1"/>
    <w:rsid w:val="00FC6444"/>
    <w:rsid w:val="00FC6DED"/>
    <w:rsid w:val="00FD16FA"/>
    <w:rsid w:val="00FD1F59"/>
    <w:rsid w:val="00FD21C5"/>
    <w:rsid w:val="00FD3781"/>
    <w:rsid w:val="00FD399B"/>
    <w:rsid w:val="00FD41CE"/>
    <w:rsid w:val="00FD62D4"/>
    <w:rsid w:val="00FD6CC5"/>
    <w:rsid w:val="00FD6FCE"/>
    <w:rsid w:val="00FE1659"/>
    <w:rsid w:val="00FE2D71"/>
    <w:rsid w:val="00FE387A"/>
    <w:rsid w:val="00FE569C"/>
    <w:rsid w:val="00FE5BE9"/>
    <w:rsid w:val="00FF00C3"/>
    <w:rsid w:val="00FF09AB"/>
    <w:rsid w:val="00FF0C54"/>
    <w:rsid w:val="00FF0EC3"/>
    <w:rsid w:val="00FF1E6F"/>
    <w:rsid w:val="00FF20B0"/>
    <w:rsid w:val="00FF4363"/>
    <w:rsid w:val="00FF4482"/>
    <w:rsid w:val="00FF45D6"/>
    <w:rsid w:val="00FF477A"/>
    <w:rsid w:val="00FF4960"/>
    <w:rsid w:val="00FF50D1"/>
    <w:rsid w:val="00FF50F6"/>
    <w:rsid w:val="00FF599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81"/>
    <o:shapelayout v:ext="edit">
      <o:idmap v:ext="edit" data="1"/>
    </o:shapelayout>
  </w:shapeDefaults>
  <w:decimalSymbol w:val="."/>
  <w:listSeparator w:val=","/>
  <w14:docId w14:val="4907A7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Normal Indent" w:uiPriority="0"/>
    <w:lsdException w:name="footnote text" w:uiPriority="0" w:qFormat="1"/>
    <w:lsdException w:name="index heading" w:uiPriority="0"/>
    <w:lsdException w:name="caption" w:semiHidden="0" w:uiPriority="35" w:unhideWhenUsed="0" w:qFormat="1"/>
    <w:lsdException w:name="table of figures" w:uiPriority="0"/>
    <w:lsdException w:name="envelope address" w:uiPriority="0"/>
    <w:lsdException w:name="envelope return" w:uiPriority="0"/>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nhideWhenUsed="0" w:qFormat="1"/>
    <w:lsdException w:name="Closing" w:uiPriority="0"/>
    <w:lsdException w:name="Signature" w:uiPriority="0"/>
    <w:lsdException w:name="Default Paragraph Font" w:uiPriority="1"/>
    <w:lsdException w:name="Body Text" w:qFormat="1"/>
    <w:lsdException w:name="Body Text Inden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Body Text Indent 2" w:uiPriority="0"/>
    <w:lsdException w:name="Body Text Indent 3" w:uiPriority="0"/>
    <w:lsdException w:name="Block Text" w:uiPriority="0" w:qFormat="1"/>
    <w:lsdException w:name="FollowedHyperlink" w:uiPriority="0"/>
    <w:lsdException w:name="Strong" w:semiHidden="0" w:unhideWhenUsed="0" w:qFormat="1"/>
    <w:lsdException w:name="Emphasis" w:semiHidden="0" w:unhideWhenUsed="0" w:qFormat="1"/>
    <w:lsdException w:name="Document Map" w:uiPriority="0"/>
    <w:lsdException w:name="E-mail Signature" w:uiPriority="0"/>
    <w:lsdException w:name="HTML Address" w:uiPriority="0"/>
    <w:lsdException w:name="HTML Preformatted" w:uiPriority="0"/>
    <w:lsdException w:name="Table Classic 1" w:uiPriority="0"/>
    <w:lsdException w:name="Table Classic 4" w:uiPriority="0"/>
    <w:lsdException w:name="Table Colorful 2" w:uiPriority="0"/>
    <w:lsdException w:name="Table Columns 1" w:uiPriority="0"/>
    <w:lsdException w:name="Table Grid 8" w:uiPriority="0"/>
    <w:lsdException w:name="Table List 5" w:uiPriority="0"/>
    <w:lsdException w:name="Table Subtle 1" w:uiPriority="0"/>
    <w:lsdException w:name="Table Grid" w:uiPriority="39"/>
    <w:lsdException w:name="Table Theme" w:uiPriority="0"/>
    <w:lsdException w:name="Placeholder Text" w:unhideWhenUsed="0"/>
    <w:lsdException w:name="No Spacing" w:semiHidden="0" w:uiPriority="1"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099A"/>
    <w:pPr>
      <w:widowControl w:val="0"/>
      <w:autoSpaceDE w:val="0"/>
      <w:autoSpaceDN w:val="0"/>
      <w:adjustRightInd w:val="0"/>
    </w:pPr>
    <w:rPr>
      <w:rFonts w:cs="Calibri"/>
      <w:sz w:val="24"/>
      <w:szCs w:val="24"/>
    </w:rPr>
  </w:style>
  <w:style w:type="paragraph" w:styleId="Heading1">
    <w:name w:val="heading 1"/>
    <w:basedOn w:val="StyleVisionh2"/>
    <w:next w:val="Normal"/>
    <w:link w:val="Heading1Char"/>
    <w:uiPriority w:val="99"/>
    <w:qFormat/>
    <w:rsid w:val="00E94464"/>
    <w:pPr>
      <w:outlineLvl w:val="0"/>
    </w:pPr>
  </w:style>
  <w:style w:type="paragraph" w:styleId="Heading2">
    <w:name w:val="heading 2"/>
    <w:basedOn w:val="StyleVisionh3"/>
    <w:next w:val="Normal"/>
    <w:link w:val="Heading2Char"/>
    <w:uiPriority w:val="99"/>
    <w:qFormat/>
    <w:rsid w:val="00E94464"/>
    <w:pPr>
      <w:outlineLvl w:val="1"/>
    </w:pPr>
  </w:style>
  <w:style w:type="paragraph" w:styleId="Heading3">
    <w:name w:val="heading 3"/>
    <w:basedOn w:val="Normal"/>
    <w:next w:val="Normal"/>
    <w:link w:val="Heading3Char"/>
    <w:uiPriority w:val="99"/>
    <w:qFormat/>
    <w:rsid w:val="00225CC0"/>
    <w:pPr>
      <w:keepNext/>
      <w:spacing w:before="240" w:after="60"/>
      <w:outlineLvl w:val="2"/>
    </w:pPr>
    <w:rPr>
      <w:rFonts w:cs="Times New Roman"/>
      <w:bCs/>
      <w:caps/>
      <w:sz w:val="22"/>
      <w:szCs w:val="26"/>
      <w:u w:val="single"/>
    </w:rPr>
  </w:style>
  <w:style w:type="paragraph" w:styleId="Heading4">
    <w:name w:val="heading 4"/>
    <w:basedOn w:val="Normal"/>
    <w:next w:val="Normal"/>
    <w:link w:val="Heading4Char"/>
    <w:uiPriority w:val="99"/>
    <w:qFormat/>
    <w:rsid w:val="00225CC0"/>
    <w:pPr>
      <w:keepNext/>
      <w:spacing w:before="240" w:after="60"/>
      <w:outlineLvl w:val="3"/>
    </w:pPr>
    <w:rPr>
      <w:rFonts w:cs="Times New Roman"/>
      <w:bCs/>
      <w:caps/>
      <w:sz w:val="22"/>
      <w:szCs w:val="28"/>
      <w:u w:val="single"/>
    </w:rPr>
  </w:style>
  <w:style w:type="paragraph" w:styleId="Heading5">
    <w:name w:val="heading 5"/>
    <w:basedOn w:val="Normal"/>
    <w:next w:val="Normal"/>
    <w:link w:val="Heading5Char"/>
    <w:uiPriority w:val="99"/>
    <w:qFormat/>
    <w:rsid w:val="00A5454C"/>
    <w:pPr>
      <w:widowControl/>
      <w:spacing w:before="280" w:line="360" w:lineRule="auto"/>
      <w:outlineLvl w:val="4"/>
    </w:pPr>
    <w:rPr>
      <w:rFonts w:ascii="Cambria" w:hAnsi="Cambria" w:cs="Times New Roman"/>
      <w:b/>
      <w:bCs/>
      <w:i/>
      <w:iCs/>
      <w:sz w:val="20"/>
      <w:szCs w:val="20"/>
    </w:rPr>
  </w:style>
  <w:style w:type="paragraph" w:styleId="Heading6">
    <w:name w:val="heading 6"/>
    <w:basedOn w:val="Normal"/>
    <w:next w:val="Normal"/>
    <w:link w:val="Heading6Char"/>
    <w:uiPriority w:val="99"/>
    <w:qFormat/>
    <w:rsid w:val="00A5454C"/>
    <w:pPr>
      <w:widowControl/>
      <w:spacing w:before="280" w:after="80" w:line="360" w:lineRule="auto"/>
      <w:outlineLvl w:val="5"/>
    </w:pPr>
    <w:rPr>
      <w:rFonts w:ascii="Cambria" w:hAnsi="Cambria" w:cs="Times New Roman"/>
      <w:b/>
      <w:bCs/>
      <w:i/>
      <w:iCs/>
      <w:sz w:val="20"/>
      <w:szCs w:val="20"/>
    </w:rPr>
  </w:style>
  <w:style w:type="paragraph" w:styleId="Heading7">
    <w:name w:val="heading 7"/>
    <w:basedOn w:val="Normal"/>
    <w:next w:val="Normal"/>
    <w:link w:val="Heading7Char"/>
    <w:uiPriority w:val="99"/>
    <w:qFormat/>
    <w:rsid w:val="00A5454C"/>
    <w:pPr>
      <w:widowControl/>
      <w:spacing w:before="280" w:line="360" w:lineRule="auto"/>
      <w:outlineLvl w:val="6"/>
    </w:pPr>
    <w:rPr>
      <w:rFonts w:ascii="Cambria" w:hAnsi="Cambria" w:cs="Times New Roman"/>
      <w:b/>
      <w:bCs/>
      <w:i/>
      <w:iCs/>
      <w:sz w:val="20"/>
      <w:szCs w:val="20"/>
    </w:rPr>
  </w:style>
  <w:style w:type="paragraph" w:styleId="Heading8">
    <w:name w:val="heading 8"/>
    <w:basedOn w:val="Normal"/>
    <w:next w:val="Normal"/>
    <w:link w:val="Heading8Char"/>
    <w:uiPriority w:val="99"/>
    <w:qFormat/>
    <w:rsid w:val="00A5454C"/>
    <w:pPr>
      <w:widowControl/>
      <w:spacing w:before="280" w:line="360" w:lineRule="auto"/>
      <w:outlineLvl w:val="7"/>
    </w:pPr>
    <w:rPr>
      <w:rFonts w:ascii="Cambria" w:hAnsi="Cambria" w:cs="Times New Roman"/>
      <w:b/>
      <w:bCs/>
      <w:i/>
      <w:iCs/>
      <w:sz w:val="18"/>
      <w:szCs w:val="18"/>
    </w:rPr>
  </w:style>
  <w:style w:type="paragraph" w:styleId="Heading9">
    <w:name w:val="heading 9"/>
    <w:basedOn w:val="Normal"/>
    <w:next w:val="Normal"/>
    <w:link w:val="Heading9Char"/>
    <w:uiPriority w:val="99"/>
    <w:qFormat/>
    <w:rsid w:val="00A5454C"/>
    <w:pPr>
      <w:widowControl/>
      <w:spacing w:before="280" w:line="360" w:lineRule="auto"/>
      <w:outlineLvl w:val="8"/>
    </w:pPr>
    <w:rPr>
      <w:rFonts w:ascii="Cambria" w:hAnsi="Cambria" w:cs="Times New Roman"/>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Visionh2">
    <w:name w:val="StyleVision h2"/>
    <w:basedOn w:val="StyleVisiondefaultparagraphstylewithoutspacing"/>
    <w:rsid w:val="00581644"/>
    <w:pPr>
      <w:spacing w:before="180" w:after="180" w:line="240" w:lineRule="auto"/>
    </w:pPr>
    <w:rPr>
      <w:b/>
      <w:sz w:val="36"/>
    </w:rPr>
  </w:style>
  <w:style w:type="paragraph" w:customStyle="1" w:styleId="StyleVisiondefaultparagraphstylewithoutspacing">
    <w:name w:val="StyleVision default paragraph style without spacing"/>
    <w:rsid w:val="00581644"/>
    <w:pPr>
      <w:spacing w:line="276" w:lineRule="auto"/>
    </w:pPr>
    <w:rPr>
      <w:sz w:val="24"/>
    </w:rPr>
  </w:style>
  <w:style w:type="character" w:customStyle="1" w:styleId="Heading1Char">
    <w:name w:val="Heading 1 Char"/>
    <w:link w:val="Heading1"/>
    <w:uiPriority w:val="99"/>
    <w:rsid w:val="00E94464"/>
    <w:rPr>
      <w:b/>
      <w:sz w:val="36"/>
      <w:lang w:val="en-US" w:eastAsia="en-US"/>
    </w:rPr>
  </w:style>
  <w:style w:type="paragraph" w:customStyle="1" w:styleId="StyleVisionh3">
    <w:name w:val="StyleVision h3"/>
    <w:basedOn w:val="StyleVisiondefaultparagraphstylewithoutspacing"/>
    <w:rsid w:val="00581644"/>
    <w:pPr>
      <w:spacing w:before="199" w:after="199" w:line="240" w:lineRule="auto"/>
    </w:pPr>
    <w:rPr>
      <w:b/>
      <w:sz w:val="28"/>
    </w:rPr>
  </w:style>
  <w:style w:type="character" w:customStyle="1" w:styleId="Heading2Char">
    <w:name w:val="Heading 2 Char"/>
    <w:link w:val="Heading2"/>
    <w:uiPriority w:val="99"/>
    <w:rsid w:val="00E94464"/>
    <w:rPr>
      <w:b/>
      <w:sz w:val="28"/>
      <w:lang w:val="en-US" w:eastAsia="en-US"/>
    </w:rPr>
  </w:style>
  <w:style w:type="character" w:customStyle="1" w:styleId="Heading3Char">
    <w:name w:val="Heading 3 Char"/>
    <w:link w:val="Heading3"/>
    <w:uiPriority w:val="99"/>
    <w:rsid w:val="00225CC0"/>
    <w:rPr>
      <w:bCs/>
      <w:caps/>
      <w:sz w:val="22"/>
      <w:szCs w:val="26"/>
      <w:u w:val="single"/>
    </w:rPr>
  </w:style>
  <w:style w:type="character" w:customStyle="1" w:styleId="Heading4Char">
    <w:name w:val="Heading 4 Char"/>
    <w:link w:val="Heading4"/>
    <w:uiPriority w:val="99"/>
    <w:rsid w:val="00225CC0"/>
    <w:rPr>
      <w:bCs/>
      <w:caps/>
      <w:sz w:val="22"/>
      <w:szCs w:val="28"/>
      <w:u w:val="single"/>
    </w:rPr>
  </w:style>
  <w:style w:type="character" w:customStyle="1" w:styleId="Heading5Char">
    <w:name w:val="Heading 5 Char"/>
    <w:link w:val="Heading5"/>
    <w:uiPriority w:val="99"/>
    <w:rsid w:val="00A5454C"/>
    <w:rPr>
      <w:rFonts w:ascii="Cambria" w:hAnsi="Cambria"/>
      <w:b/>
      <w:bCs/>
      <w:i/>
      <w:iCs/>
    </w:rPr>
  </w:style>
  <w:style w:type="character" w:customStyle="1" w:styleId="Heading6Char">
    <w:name w:val="Heading 6 Char"/>
    <w:link w:val="Heading6"/>
    <w:uiPriority w:val="99"/>
    <w:rsid w:val="00A5454C"/>
    <w:rPr>
      <w:rFonts w:ascii="Cambria" w:hAnsi="Cambria"/>
      <w:b/>
      <w:bCs/>
      <w:i/>
      <w:iCs/>
    </w:rPr>
  </w:style>
  <w:style w:type="character" w:customStyle="1" w:styleId="Heading7Char">
    <w:name w:val="Heading 7 Char"/>
    <w:link w:val="Heading7"/>
    <w:uiPriority w:val="99"/>
    <w:rsid w:val="00A5454C"/>
    <w:rPr>
      <w:rFonts w:ascii="Cambria" w:hAnsi="Cambria"/>
      <w:b/>
      <w:bCs/>
      <w:i/>
      <w:iCs/>
    </w:rPr>
  </w:style>
  <w:style w:type="character" w:customStyle="1" w:styleId="Heading8Char">
    <w:name w:val="Heading 8 Char"/>
    <w:link w:val="Heading8"/>
    <w:uiPriority w:val="99"/>
    <w:rsid w:val="00A5454C"/>
    <w:rPr>
      <w:rFonts w:ascii="Cambria" w:hAnsi="Cambria"/>
      <w:b/>
      <w:bCs/>
      <w:i/>
      <w:iCs/>
      <w:sz w:val="18"/>
      <w:szCs w:val="18"/>
    </w:rPr>
  </w:style>
  <w:style w:type="character" w:customStyle="1" w:styleId="Heading9Char">
    <w:name w:val="Heading 9 Char"/>
    <w:link w:val="Heading9"/>
    <w:uiPriority w:val="99"/>
    <w:rsid w:val="00A5454C"/>
    <w:rPr>
      <w:rFonts w:ascii="Cambria" w:hAnsi="Cambria"/>
      <w:i/>
      <w:iCs/>
      <w:sz w:val="18"/>
      <w:szCs w:val="18"/>
    </w:rPr>
  </w:style>
  <w:style w:type="table" w:customStyle="1" w:styleId="187">
    <w:name w:val="1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
    <w:name w:val="1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
    <w:name w:val="1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
    <w:name w:val="1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
    <w:name w:val="1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
    <w:name w:val="1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
    <w:name w:val="1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
    <w:name w:val="1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
    <w:name w:val="1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
    <w:name w:val="1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
    <w:name w:val="1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
    <w:name w:val="1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
    <w:name w:val="1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
    <w:name w:val="1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
    <w:name w:val="1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
    <w:name w:val="1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
    <w:name w:val="1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
    <w:name w:val="1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
    <w:name w:val="1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
    <w:name w:val="1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
    <w:name w:val="1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
    <w:name w:val="1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
    <w:name w:val="1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
    <w:name w:val="1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
    <w:name w:val="1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
    <w:name w:val="1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
    <w:name w:val="1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
    <w:name w:val="1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
    <w:name w:val="1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
    <w:name w:val="1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
    <w:name w:val="1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
    <w:name w:val="1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
    <w:name w:val="1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
    <w:name w:val="1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
    <w:name w:val="1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
    <w:name w:val="1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
    <w:name w:val="1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
    <w:name w:val="1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
    <w:name w:val="1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
    <w:name w:val="1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
    <w:name w:val="1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
    <w:name w:val="1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
    <w:name w:val="1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
    <w:name w:val="1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
    <w:name w:val="1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
    <w:name w:val="1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
    <w:name w:val="1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
    <w:name w:val="1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
    <w:name w:val="1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
    <w:name w:val="1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
    <w:name w:val="1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
    <w:name w:val="1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
    <w:name w:val="1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
    <w:name w:val="1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
    <w:name w:val="1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
    <w:name w:val="1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
    <w:name w:val="1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
    <w:name w:val="1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
    <w:name w:val="1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
    <w:name w:val="1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
    <w:name w:val="1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
    <w:name w:val="1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
    <w:name w:val="1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
    <w:name w:val="1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
    <w:name w:val="1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
    <w:name w:val="1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
    <w:name w:val="1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
    <w:name w:val="1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
    <w:name w:val="1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
    <w:name w:val="1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
    <w:name w:val="1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
    <w:name w:val="1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
    <w:name w:val="1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
    <w:name w:val="1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
    <w:name w:val="1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
    <w:name w:val="1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
    <w:name w:val="11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
    <w:name w:val="11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
    <w:name w:val="10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
    <w:name w:val="10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
    <w:name w:val="10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
    <w:name w:val="10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
    <w:name w:val="10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
    <w:name w:val="10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
    <w:name w:val="10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
    <w:name w:val="10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
    <w:name w:val="10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
    <w:name w:val="10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
    <w:name w:val="9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
    <w:name w:val="9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
    <w:name w:val="9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
    <w:name w:val="9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
    <w:name w:val="9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
    <w:name w:val="9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
    <w:name w:val="9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
    <w:name w:val="9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
    <w:name w:val="9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
    <w:name w:val="9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
    <w:name w:val="8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
    <w:name w:val="8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
    <w:name w:val="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
    <w:name w:val="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
    <w:name w:val="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
    <w:name w:val="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
    <w:name w:val="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
    <w:name w:val="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
    <w:name w:val="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
    <w:name w:val="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
    <w:name w:val="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
    <w:name w:val="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
    <w:name w:val="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
    <w:name w:val="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
    <w:name w:val="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
    <w:name w:val="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
    <w:name w:val="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
    <w:name w:val="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
    <w:name w:val="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
    <w:name w:val="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
    <w:name w:val="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
    <w:name w:val="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
    <w:name w:val="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
    <w:name w:val="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
    <w:name w:val="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
    <w:name w:val="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
    <w:name w:val="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
    <w:name w:val="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
    <w:name w:val="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
    <w:name w:val="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
    <w:name w:val="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
    <w:name w:val="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
    <w:name w:val="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
    <w:name w:val="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
    <w:name w:val="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
    <w:name w:val="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
    <w:name w:val="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
    <w:name w:val="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
    <w:name w:val="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
    <w:name w:val="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
    <w:name w:val="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
    <w:name w:val="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
    <w:name w:val="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
    <w:name w:val="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
    <w:name w:val="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
    <w:name w:val="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
    <w:name w:val="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
    <w:name w:val="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
    <w:name w:val="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
    <w:name w:val="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
    <w:name w:val="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
    <w:name w:val="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
    <w:name w:val="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
    <w:name w:val="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
    <w:name w:val="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
    <w:name w:val="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
    <w:name w:val="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
    <w:name w:val="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
    <w:name w:val="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
    <w:name w:val="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
    <w:name w:val="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
    <w:name w:val="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
    <w:name w:val="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
    <w:name w:val="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
    <w:name w:val="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
    <w:name w:val="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
    <w:name w:val="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
    <w:name w:val="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
    <w:name w:val="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
    <w:name w:val="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
    <w:name w:val="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
    <w:name w:val="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
    <w:name w:val="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
    <w:name w:val="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
    <w:name w:val="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
    <w:name w:val="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
    <w:name w:val="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
    <w:name w:val="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character" w:customStyle="1" w:styleId="StyleVisiontextC00000000093E2DA0">
    <w:name w:val="StyleVision text_C_00000000093E2DA0"/>
    <w:rsid w:val="00581644"/>
  </w:style>
  <w:style w:type="character" w:customStyle="1" w:styleId="StyleVisiontextC00000000093E2FB0">
    <w:name w:val="StyleVision text_C_00000000093E2FB0"/>
    <w:rsid w:val="00581644"/>
    <w:rPr>
      <w:i/>
    </w:rPr>
  </w:style>
  <w:style w:type="character" w:customStyle="1" w:styleId="StyleVisiontextC00000000093E3060">
    <w:name w:val="StyleVision text_C_00000000093E3060"/>
    <w:rsid w:val="00581644"/>
    <w:rPr>
      <w:i/>
    </w:rPr>
  </w:style>
  <w:style w:type="character" w:customStyle="1" w:styleId="StyleVisiontextC00000000093E3270">
    <w:name w:val="StyleVision text_C_00000000093E3270"/>
    <w:rsid w:val="00581644"/>
  </w:style>
  <w:style w:type="character" w:customStyle="1" w:styleId="StyleVisiontextC00000000093E3480">
    <w:name w:val="StyleVision text_C_00000000093E3480"/>
    <w:rsid w:val="00581644"/>
    <w:rPr>
      <w:i/>
    </w:rPr>
  </w:style>
  <w:style w:type="character" w:customStyle="1" w:styleId="StyleVisioncontentC0000000007015870">
    <w:name w:val="StyleVision content_C_0000000007015870"/>
    <w:rsid w:val="00581644"/>
    <w:rPr>
      <w:i/>
      <w:color w:val="808080"/>
    </w:rPr>
  </w:style>
  <w:style w:type="character" w:customStyle="1" w:styleId="StyleVisiontextC000000000969C270">
    <w:name w:val="StyleVision text_C_000000000969C270"/>
    <w:rsid w:val="00581644"/>
  </w:style>
  <w:style w:type="character" w:customStyle="1" w:styleId="StyleVisiontextC000000000969C320">
    <w:name w:val="StyleVision text_C_000000000969C320"/>
    <w:rsid w:val="00581644"/>
  </w:style>
  <w:style w:type="character" w:customStyle="1" w:styleId="StyleVisiontextC000000000969C530">
    <w:name w:val="StyleVision text_C_000000000969C530"/>
    <w:rsid w:val="00581644"/>
  </w:style>
  <w:style w:type="character" w:customStyle="1" w:styleId="StyleVisioneditfieldC0000000009674170">
    <w:name w:val="StyleVision edit field_C_0000000009674170"/>
    <w:rsid w:val="00581644"/>
    <w:rPr>
      <w:rFonts w:ascii="MS Shell Dlg" w:hAnsi="MS Shell Dlg"/>
      <w:sz w:val="20"/>
    </w:rPr>
  </w:style>
  <w:style w:type="character" w:customStyle="1" w:styleId="StyleVisiontextC000000000969C5E0">
    <w:name w:val="StyleVision text_C_000000000969C5E0"/>
    <w:rsid w:val="00581644"/>
  </w:style>
  <w:style w:type="character" w:customStyle="1" w:styleId="StyleVisioneditfieldC0000000009674280">
    <w:name w:val="StyleVision edit field_C_0000000009674280"/>
    <w:rsid w:val="00581644"/>
    <w:rPr>
      <w:rFonts w:ascii="MS Shell Dlg" w:hAnsi="MS Shell Dlg"/>
      <w:sz w:val="20"/>
    </w:rPr>
  </w:style>
  <w:style w:type="character" w:customStyle="1" w:styleId="StyleVisiontextC000000000969C690">
    <w:name w:val="StyleVision text_C_000000000969C690"/>
    <w:rsid w:val="00581644"/>
  </w:style>
  <w:style w:type="character" w:customStyle="1" w:styleId="StyleVisioneditfieldC0000000009674390">
    <w:name w:val="StyleVision edit field_C_0000000009674390"/>
    <w:rsid w:val="00581644"/>
    <w:rPr>
      <w:rFonts w:ascii="MS Shell Dlg" w:hAnsi="MS Shell Dlg"/>
      <w:sz w:val="20"/>
    </w:rPr>
  </w:style>
  <w:style w:type="character" w:customStyle="1" w:styleId="StyleVisiontextC000000000969C740">
    <w:name w:val="StyleVision text_C_000000000969C740"/>
    <w:rsid w:val="00581644"/>
  </w:style>
  <w:style w:type="character" w:customStyle="1" w:styleId="StyleVisiontextC000000000969CA00">
    <w:name w:val="StyleVision text_C_000000000969CA00"/>
    <w:rsid w:val="00581644"/>
  </w:style>
  <w:style w:type="character" w:customStyle="1" w:styleId="StyleVisiontextC000000000969CB60">
    <w:name w:val="StyleVision text_C_000000000969CB60"/>
    <w:rsid w:val="00581644"/>
  </w:style>
  <w:style w:type="character" w:customStyle="1" w:styleId="StyleVisiontextC000000000969CED0">
    <w:name w:val="StyleVision text_C_000000000969CED0"/>
    <w:rsid w:val="00581644"/>
  </w:style>
  <w:style w:type="character" w:customStyle="1" w:styleId="StyleVisiontextC000000000969D0E0">
    <w:name w:val="StyleVision text_C_000000000969D0E0"/>
    <w:rsid w:val="00581644"/>
  </w:style>
  <w:style w:type="character" w:customStyle="1" w:styleId="StyleVisiontextC000000000969D2F0">
    <w:name w:val="StyleVision text_C_000000000969D2F0"/>
    <w:rsid w:val="00581644"/>
  </w:style>
  <w:style w:type="character" w:customStyle="1" w:styleId="StyleVisiontextC000000000969D500">
    <w:name w:val="StyleVision text_C_000000000969D500"/>
    <w:rsid w:val="00581644"/>
  </w:style>
  <w:style w:type="character" w:customStyle="1" w:styleId="StyleVisionparagraphC000000000969D7C0">
    <w:name w:val="StyleVision paragraph_C_000000000969D7C0"/>
    <w:rsid w:val="00581644"/>
    <w:rPr>
      <w:i/>
      <w:sz w:val="14"/>
    </w:rPr>
  </w:style>
  <w:style w:type="character" w:customStyle="1" w:styleId="StyleVisionparagraphC000000000969D7C0-textC000000000969D870">
    <w:name w:val="StyleVision paragraph_C_000000000969D7C0-text_C_000000000969D870"/>
    <w:basedOn w:val="StyleVisionparagraphC000000000969D7C0"/>
    <w:rsid w:val="00581644"/>
    <w:rPr>
      <w:i/>
      <w:sz w:val="14"/>
    </w:rPr>
  </w:style>
  <w:style w:type="character" w:customStyle="1" w:styleId="StyleVisionparagraphC000000000969D9D0">
    <w:name w:val="StyleVision paragraph_C_000000000969D9D0"/>
    <w:rsid w:val="00581644"/>
    <w:rPr>
      <w:sz w:val="14"/>
    </w:rPr>
  </w:style>
  <w:style w:type="character" w:customStyle="1" w:styleId="StyleVisionparagraphC000000000969D9D0-textC000000000969DA80">
    <w:name w:val="StyleVision paragraph_C_000000000969D9D0-text_C_000000000969DA80"/>
    <w:rsid w:val="00581644"/>
    <w:rPr>
      <w:i/>
      <w:sz w:val="14"/>
    </w:rPr>
  </w:style>
  <w:style w:type="character" w:customStyle="1" w:styleId="StyleVisionparagraphC000000000969D9D0-textC000000000969DB30">
    <w:name w:val="StyleVision paragraph_C_000000000969D9D0-text_C_000000000969DB30"/>
    <w:basedOn w:val="StyleVisionparagraphC000000000969D9D0"/>
    <w:rsid w:val="00581644"/>
    <w:rPr>
      <w:sz w:val="14"/>
    </w:rPr>
  </w:style>
  <w:style w:type="character" w:customStyle="1" w:styleId="StyleVisioneditfieldC00000000096744A0">
    <w:name w:val="StyleVision edit field_C_00000000096744A0"/>
    <w:rsid w:val="00581644"/>
    <w:rPr>
      <w:rFonts w:ascii="MS Shell Dlg" w:hAnsi="MS Shell Dlg"/>
      <w:i/>
      <w:sz w:val="20"/>
    </w:rPr>
  </w:style>
  <w:style w:type="character" w:customStyle="1" w:styleId="StyleVisionparagraphC000000000969DC90">
    <w:name w:val="StyleVision paragraph_C_000000000969DC90"/>
    <w:rsid w:val="00581644"/>
    <w:rPr>
      <w:sz w:val="14"/>
    </w:rPr>
  </w:style>
  <w:style w:type="character" w:customStyle="1" w:styleId="StyleVisionparagraphC000000000969DC90-textC000000000969DD40">
    <w:name w:val="StyleVision paragraph_C_000000000969DC90-text_C_000000000969DD40"/>
    <w:rsid w:val="00581644"/>
    <w:rPr>
      <w:i/>
      <w:sz w:val="14"/>
    </w:rPr>
  </w:style>
  <w:style w:type="character" w:customStyle="1" w:styleId="StyleVisionparagraphC000000000969DC90-textC000000000969DDF0">
    <w:name w:val="StyleVision paragraph_C_000000000969DC90-text_C_000000000969DDF0"/>
    <w:basedOn w:val="StyleVisionparagraphC000000000969DC90"/>
    <w:rsid w:val="00581644"/>
    <w:rPr>
      <w:sz w:val="14"/>
    </w:rPr>
  </w:style>
  <w:style w:type="character" w:customStyle="1" w:styleId="StyleVisioneditfieldC00000000096745B0">
    <w:name w:val="StyleVision edit field_C_00000000096745B0"/>
    <w:rsid w:val="00581644"/>
    <w:rPr>
      <w:rFonts w:ascii="MS Shell Dlg" w:hAnsi="MS Shell Dlg"/>
      <w:i/>
      <w:sz w:val="20"/>
    </w:rPr>
  </w:style>
  <w:style w:type="character" w:customStyle="1" w:styleId="StyleVisiontextC000000000969DF50">
    <w:name w:val="StyleVision text_C_000000000969DF50"/>
    <w:rsid w:val="00581644"/>
  </w:style>
  <w:style w:type="character" w:customStyle="1" w:styleId="StyleVisiontextC00000000096B0110">
    <w:name w:val="StyleVision text_C_00000000096B0110"/>
    <w:rsid w:val="00581644"/>
  </w:style>
  <w:style w:type="character" w:customStyle="1" w:styleId="StyleVisiontextC00000000096B0270">
    <w:name w:val="StyleVision text_C_00000000096B0270"/>
    <w:rsid w:val="00581644"/>
  </w:style>
  <w:style w:type="character" w:customStyle="1" w:styleId="StyleVisiontextC00000000096B03D0">
    <w:name w:val="StyleVision text_C_00000000096B03D0"/>
    <w:rsid w:val="00581644"/>
  </w:style>
  <w:style w:type="character" w:customStyle="1" w:styleId="StyleVisioncontentC000000000969F970">
    <w:name w:val="StyleVision content_C_000000000969F970"/>
    <w:rsid w:val="00581644"/>
    <w:rPr>
      <w:i/>
      <w:color w:val="808080"/>
    </w:rPr>
  </w:style>
  <w:style w:type="character" w:customStyle="1" w:styleId="StyleVisiontextC00000000096B0690">
    <w:name w:val="StyleVision text_C_00000000096B0690"/>
    <w:rsid w:val="00581644"/>
  </w:style>
  <w:style w:type="character" w:customStyle="1" w:styleId="StyleVisionparagraphC00000000096B07F0">
    <w:name w:val="StyleVision paragraph_C_00000000096B07F0"/>
    <w:rsid w:val="00581644"/>
    <w:rPr>
      <w:color w:val="808080"/>
    </w:rPr>
  </w:style>
  <w:style w:type="character" w:customStyle="1" w:styleId="StyleVisionparagraphC00000000096B07F0-contentC000000000969FCB0">
    <w:name w:val="StyleVision paragraph_C_00000000096B07F0-content_C_000000000969FCB0"/>
    <w:rsid w:val="00581644"/>
    <w:rPr>
      <w:i/>
      <w:color w:val="808080"/>
    </w:rPr>
  </w:style>
  <w:style w:type="character" w:customStyle="1" w:styleId="StyleVisiontextC00000000096B0A00">
    <w:name w:val="StyleVision text_C_00000000096B0A00"/>
    <w:rsid w:val="00581644"/>
    <w:rPr>
      <w:i/>
      <w:color w:val="808080"/>
    </w:rPr>
  </w:style>
  <w:style w:type="character" w:customStyle="1" w:styleId="StyleVisiontextC00000000096B0B60">
    <w:name w:val="StyleVision text_C_00000000096B0B60"/>
    <w:rsid w:val="00581644"/>
    <w:rPr>
      <w:i/>
      <w:color w:val="808080"/>
    </w:rPr>
  </w:style>
  <w:style w:type="character" w:customStyle="1" w:styleId="StyleVisioncontentC000000000969FE50">
    <w:name w:val="StyleVision content_C_000000000969FE50"/>
    <w:rsid w:val="00581644"/>
    <w:rPr>
      <w:i/>
      <w:color w:val="808080"/>
    </w:rPr>
  </w:style>
  <w:style w:type="character" w:customStyle="1" w:styleId="StyleVisiontextC00000000096B0ED0">
    <w:name w:val="StyleVision text_C_00000000096B0ED0"/>
    <w:rsid w:val="00581644"/>
    <w:rPr>
      <w:i/>
      <w:color w:val="808080"/>
    </w:rPr>
  </w:style>
  <w:style w:type="character" w:customStyle="1" w:styleId="StyleVisiontablecellC00000000096B0F80">
    <w:name w:val="StyleVision table cell_C_00000000096B0F80"/>
    <w:rsid w:val="00581644"/>
    <w:rPr>
      <w:color w:val="808080"/>
    </w:rPr>
  </w:style>
  <w:style w:type="character" w:customStyle="1" w:styleId="StyleVisiontablecellC00000000096B0F80-contentC00000000096B7ED0">
    <w:name w:val="StyleVision table cell_C_00000000096B0F80-content_C_00000000096B7ED0"/>
    <w:rsid w:val="00581644"/>
    <w:rPr>
      <w:i/>
      <w:color w:val="808080"/>
    </w:rPr>
  </w:style>
  <w:style w:type="character" w:customStyle="1" w:styleId="StyleVisiontextC00000000096B10E0">
    <w:name w:val="StyleVision text_C_00000000096B10E0"/>
    <w:rsid w:val="00581644"/>
    <w:rPr>
      <w:i/>
      <w:color w:val="808080"/>
    </w:rPr>
  </w:style>
  <w:style w:type="character" w:customStyle="1" w:styleId="StyleVisiontablecellC00000000096B1190">
    <w:name w:val="StyleVision table cell_C_00000000096B1190"/>
    <w:rsid w:val="00581644"/>
    <w:rPr>
      <w:color w:val="808080"/>
    </w:rPr>
  </w:style>
  <w:style w:type="character" w:customStyle="1" w:styleId="StyleVisiontextC00000000096B12F0">
    <w:name w:val="StyleVision text_C_00000000096B12F0"/>
    <w:rsid w:val="00581644"/>
    <w:rPr>
      <w:i/>
      <w:color w:val="808080"/>
    </w:rPr>
  </w:style>
  <w:style w:type="character" w:customStyle="1" w:styleId="StyleVisiontablecellC00000000096B13A0">
    <w:name w:val="StyleVision table cell_C_00000000096B13A0"/>
    <w:rsid w:val="00581644"/>
    <w:rPr>
      <w:color w:val="808080"/>
    </w:rPr>
  </w:style>
  <w:style w:type="character" w:customStyle="1" w:styleId="StyleVisiontextC00000000096B1500">
    <w:name w:val="StyleVision text_C_00000000096B1500"/>
    <w:rsid w:val="00581644"/>
  </w:style>
  <w:style w:type="character" w:customStyle="1" w:styleId="StyleVisionparagraphC00000000096B1660">
    <w:name w:val="StyleVision paragraph_C_00000000096B1660"/>
    <w:rsid w:val="00581644"/>
    <w:rPr>
      <w:color w:val="808080"/>
    </w:rPr>
  </w:style>
  <w:style w:type="character" w:customStyle="1" w:styleId="StyleVisionparagraphC00000000096B1660-contentC00000000096B8550">
    <w:name w:val="StyleVision paragraph_C_00000000096B1660-content_C_00000000096B8550"/>
    <w:rsid w:val="00581644"/>
    <w:rPr>
      <w:i/>
      <w:color w:val="808080"/>
    </w:rPr>
  </w:style>
  <w:style w:type="character" w:customStyle="1" w:styleId="StyleVisiontextC00000000096B1870">
    <w:name w:val="StyleVision text_C_00000000096B1870"/>
    <w:rsid w:val="00581644"/>
    <w:rPr>
      <w:i/>
      <w:color w:val="808080"/>
    </w:rPr>
  </w:style>
  <w:style w:type="character" w:customStyle="1" w:styleId="StyleVisiontextC00000000096B19D0">
    <w:name w:val="StyleVision text_C_00000000096B19D0"/>
    <w:rsid w:val="00581644"/>
    <w:rPr>
      <w:i/>
      <w:color w:val="808080"/>
    </w:rPr>
  </w:style>
  <w:style w:type="character" w:customStyle="1" w:styleId="StyleVisioncontentC00000000096B86F0">
    <w:name w:val="StyleVision content_C_00000000096B86F0"/>
    <w:rsid w:val="00581644"/>
    <w:rPr>
      <w:i/>
      <w:color w:val="808080"/>
    </w:rPr>
  </w:style>
  <w:style w:type="character" w:customStyle="1" w:styleId="StyleVisiontextC00000000096B1D40">
    <w:name w:val="StyleVision text_C_00000000096B1D40"/>
    <w:rsid w:val="00581644"/>
    <w:rPr>
      <w:i/>
      <w:color w:val="808080"/>
    </w:rPr>
  </w:style>
  <w:style w:type="character" w:customStyle="1" w:styleId="StyleVisiontablecellC00000000096B1DF0">
    <w:name w:val="StyleVision table cell_C_00000000096B1DF0"/>
    <w:rsid w:val="00581644"/>
    <w:rPr>
      <w:color w:val="808080"/>
    </w:rPr>
  </w:style>
  <w:style w:type="character" w:customStyle="1" w:styleId="StyleVisiontablecellC00000000096B1DF0-contentC00000000096B8890">
    <w:name w:val="StyleVision table cell_C_00000000096B1DF0-content_C_00000000096B8890"/>
    <w:rsid w:val="00581644"/>
    <w:rPr>
      <w:i/>
      <w:color w:val="808080"/>
    </w:rPr>
  </w:style>
  <w:style w:type="character" w:customStyle="1" w:styleId="StyleVisiontextC00000000096B1F50">
    <w:name w:val="StyleVision text_C_00000000096B1F50"/>
    <w:rsid w:val="00581644"/>
    <w:rPr>
      <w:i/>
      <w:color w:val="808080"/>
    </w:rPr>
  </w:style>
  <w:style w:type="character" w:customStyle="1" w:styleId="StyleVisiontablecellC00000000096B2000">
    <w:name w:val="StyleVision table cell_C_00000000096B2000"/>
    <w:rsid w:val="00581644"/>
    <w:rPr>
      <w:color w:val="808080"/>
    </w:rPr>
  </w:style>
  <w:style w:type="character" w:customStyle="1" w:styleId="StyleVisiontextC00000000096B9F80">
    <w:name w:val="StyleVision text_C_00000000096B9F80"/>
    <w:rsid w:val="00581644"/>
    <w:rPr>
      <w:i/>
      <w:color w:val="808080"/>
    </w:rPr>
  </w:style>
  <w:style w:type="character" w:customStyle="1" w:styleId="StyleVisiontablecellC00000000096BA030">
    <w:name w:val="StyleVision table cell_C_00000000096BA030"/>
    <w:rsid w:val="00581644"/>
    <w:rPr>
      <w:color w:val="808080"/>
    </w:rPr>
  </w:style>
  <w:style w:type="character" w:customStyle="1" w:styleId="StyleVisiontextC00000000096BA190">
    <w:name w:val="StyleVision text_C_00000000096BA190"/>
    <w:rsid w:val="00581644"/>
  </w:style>
  <w:style w:type="character" w:customStyle="1" w:styleId="StyleVisionparagraphC00000000096BA2F0">
    <w:name w:val="StyleVision paragraph_C_00000000096BA2F0"/>
    <w:rsid w:val="00581644"/>
    <w:rPr>
      <w:color w:val="808080"/>
    </w:rPr>
  </w:style>
  <w:style w:type="character" w:customStyle="1" w:styleId="StyleVisionparagraphC00000000096BA2F0-contentC00000000096B8F10">
    <w:name w:val="StyleVision paragraph_C_00000000096BA2F0-content_C_00000000096B8F10"/>
    <w:rsid w:val="00581644"/>
    <w:rPr>
      <w:i/>
      <w:color w:val="808080"/>
    </w:rPr>
  </w:style>
  <w:style w:type="character" w:customStyle="1" w:styleId="StyleVisiontextC00000000096BA500">
    <w:name w:val="StyleVision text_C_00000000096BA500"/>
    <w:rsid w:val="00581644"/>
    <w:rPr>
      <w:i/>
      <w:color w:val="808080"/>
    </w:rPr>
  </w:style>
  <w:style w:type="character" w:customStyle="1" w:styleId="StyleVisiontextC00000000096BA660">
    <w:name w:val="StyleVision text_C_00000000096BA660"/>
    <w:rsid w:val="00581644"/>
    <w:rPr>
      <w:i/>
      <w:color w:val="808080"/>
    </w:rPr>
  </w:style>
  <w:style w:type="character" w:customStyle="1" w:styleId="StyleVisioncontentC00000000096B90B0">
    <w:name w:val="StyleVision content_C_00000000096B90B0"/>
    <w:rsid w:val="00581644"/>
    <w:rPr>
      <w:i/>
      <w:color w:val="808080"/>
    </w:rPr>
  </w:style>
  <w:style w:type="character" w:customStyle="1" w:styleId="StyleVisiontextC00000000096BA9D0">
    <w:name w:val="StyleVision text_C_00000000096BA9D0"/>
    <w:rsid w:val="00581644"/>
    <w:rPr>
      <w:i/>
      <w:color w:val="808080"/>
    </w:rPr>
  </w:style>
  <w:style w:type="character" w:customStyle="1" w:styleId="StyleVisiontablecellC00000000096BAA80">
    <w:name w:val="StyleVision table cell_C_00000000096BAA80"/>
    <w:rsid w:val="00581644"/>
    <w:rPr>
      <w:color w:val="808080"/>
    </w:rPr>
  </w:style>
  <w:style w:type="character" w:customStyle="1" w:styleId="StyleVisiontablecellC00000000096BAA80-contentC00000000096B9250">
    <w:name w:val="StyleVision table cell_C_00000000096BAA80-content_C_00000000096B9250"/>
    <w:rsid w:val="00581644"/>
    <w:rPr>
      <w:i/>
      <w:color w:val="808080"/>
    </w:rPr>
  </w:style>
  <w:style w:type="character" w:customStyle="1" w:styleId="StyleVisiontextC00000000096BABE0">
    <w:name w:val="StyleVision text_C_00000000096BABE0"/>
    <w:rsid w:val="00581644"/>
    <w:rPr>
      <w:i/>
      <w:color w:val="808080"/>
    </w:rPr>
  </w:style>
  <w:style w:type="character" w:customStyle="1" w:styleId="StyleVisiontablecellC00000000096BAC90">
    <w:name w:val="StyleVision table cell_C_00000000096BAC90"/>
    <w:rsid w:val="00581644"/>
    <w:rPr>
      <w:color w:val="808080"/>
    </w:rPr>
  </w:style>
  <w:style w:type="character" w:customStyle="1" w:styleId="StyleVisiontextC00000000096BADF0">
    <w:name w:val="StyleVision text_C_00000000096BADF0"/>
    <w:rsid w:val="00581644"/>
    <w:rPr>
      <w:i/>
      <w:color w:val="808080"/>
    </w:rPr>
  </w:style>
  <w:style w:type="character" w:customStyle="1" w:styleId="StyleVisiontablecellC00000000096BAEA0">
    <w:name w:val="StyleVision table cell_C_00000000096BAEA0"/>
    <w:rsid w:val="00581644"/>
    <w:rPr>
      <w:color w:val="808080"/>
    </w:rPr>
  </w:style>
  <w:style w:type="character" w:customStyle="1" w:styleId="StyleVisiontextC00000000096BB000">
    <w:name w:val="StyleVision text_C_00000000096BB000"/>
    <w:rsid w:val="00581644"/>
  </w:style>
  <w:style w:type="character" w:customStyle="1" w:styleId="StyleVisioncontentC00000000096B98D0">
    <w:name w:val="StyleVision content_C_00000000096B98D0"/>
    <w:rsid w:val="00581644"/>
    <w:rPr>
      <w:i/>
      <w:color w:val="808080"/>
    </w:rPr>
  </w:style>
  <w:style w:type="character" w:customStyle="1" w:styleId="StyleVisiontextC00000000096BB2C0">
    <w:name w:val="StyleVision text_C_00000000096BB2C0"/>
    <w:rsid w:val="00581644"/>
  </w:style>
  <w:style w:type="character" w:customStyle="1" w:styleId="StyleVisionparagraphC00000000096BB420">
    <w:name w:val="StyleVision paragraph_C_00000000096BB420"/>
    <w:rsid w:val="00581644"/>
    <w:rPr>
      <w:color w:val="808080"/>
    </w:rPr>
  </w:style>
  <w:style w:type="character" w:customStyle="1" w:styleId="StyleVisionparagraphC00000000096BB420-contentC00000000096B9C10">
    <w:name w:val="StyleVision paragraph_C_00000000096BB420-content_C_00000000096B9C10"/>
    <w:rsid w:val="00581644"/>
    <w:rPr>
      <w:i/>
      <w:color w:val="808080"/>
    </w:rPr>
  </w:style>
  <w:style w:type="character" w:customStyle="1" w:styleId="StyleVisiontextC00000000096BB630">
    <w:name w:val="StyleVision text_C_00000000096BB630"/>
    <w:rsid w:val="00581644"/>
    <w:rPr>
      <w:i/>
      <w:color w:val="808080"/>
    </w:rPr>
  </w:style>
  <w:style w:type="character" w:customStyle="1" w:styleId="StyleVisiontextC00000000096BB790">
    <w:name w:val="StyleVision text_C_00000000096BB790"/>
    <w:rsid w:val="00581644"/>
    <w:rPr>
      <w:i/>
      <w:color w:val="808080"/>
    </w:rPr>
  </w:style>
  <w:style w:type="character" w:customStyle="1" w:styleId="StyleVisioncontentC00000000096C3ED0">
    <w:name w:val="StyleVision content_C_00000000096C3ED0"/>
    <w:rsid w:val="00581644"/>
    <w:rPr>
      <w:i/>
      <w:color w:val="808080"/>
    </w:rPr>
  </w:style>
  <w:style w:type="character" w:customStyle="1" w:styleId="StyleVisiontextC00000000096BBB00">
    <w:name w:val="StyleVision text_C_00000000096BBB00"/>
    <w:rsid w:val="00581644"/>
    <w:rPr>
      <w:i/>
      <w:color w:val="808080"/>
    </w:rPr>
  </w:style>
  <w:style w:type="character" w:customStyle="1" w:styleId="StyleVisiontablecellC00000000096BBBB0">
    <w:name w:val="StyleVision table cell_C_00000000096BBBB0"/>
    <w:rsid w:val="00581644"/>
    <w:rPr>
      <w:color w:val="808080"/>
    </w:rPr>
  </w:style>
  <w:style w:type="character" w:customStyle="1" w:styleId="StyleVisiontablecellC00000000096BBBB0-contentC00000000096C4070">
    <w:name w:val="StyleVision table cell_C_00000000096BBBB0-content_C_00000000096C4070"/>
    <w:rsid w:val="00581644"/>
    <w:rPr>
      <w:i/>
      <w:color w:val="808080"/>
    </w:rPr>
  </w:style>
  <w:style w:type="character" w:customStyle="1" w:styleId="StyleVisiontextC00000000096BBD10">
    <w:name w:val="StyleVision text_C_00000000096BBD10"/>
    <w:rsid w:val="00581644"/>
    <w:rPr>
      <w:i/>
      <w:color w:val="808080"/>
    </w:rPr>
  </w:style>
  <w:style w:type="character" w:customStyle="1" w:styleId="StyleVisiontablecellC00000000096BBDC0">
    <w:name w:val="StyleVision table cell_C_00000000096BBDC0"/>
    <w:rsid w:val="00581644"/>
    <w:rPr>
      <w:color w:val="808080"/>
    </w:rPr>
  </w:style>
  <w:style w:type="character" w:customStyle="1" w:styleId="StyleVisiontablecellC00000000096BBDC0-contentC00000000096C4210">
    <w:name w:val="StyleVision table cell_C_00000000096BBDC0-content_C_00000000096C4210"/>
    <w:rsid w:val="00581644"/>
    <w:rPr>
      <w:i/>
      <w:color w:val="808080"/>
    </w:rPr>
  </w:style>
  <w:style w:type="character" w:customStyle="1" w:styleId="StyleVisiontextC00000000096D5F80">
    <w:name w:val="StyleVision text_C_00000000096D5F80"/>
    <w:rsid w:val="00581644"/>
    <w:rPr>
      <w:i/>
      <w:color w:val="808080"/>
    </w:rPr>
  </w:style>
  <w:style w:type="character" w:customStyle="1" w:styleId="StyleVisiontablecellC00000000096D6030">
    <w:name w:val="StyleVision table cell_C_00000000096D6030"/>
    <w:rsid w:val="00581644"/>
    <w:rPr>
      <w:color w:val="808080"/>
    </w:rPr>
  </w:style>
  <w:style w:type="character" w:customStyle="1" w:styleId="StyleVisiontablecellC00000000096D6030-contentC00000000096C43B0">
    <w:name w:val="StyleVision table cell_C_00000000096D6030-content_C_00000000096C43B0"/>
    <w:rsid w:val="00581644"/>
    <w:rPr>
      <w:i/>
      <w:color w:val="808080"/>
    </w:rPr>
  </w:style>
  <w:style w:type="character" w:customStyle="1" w:styleId="StyleVisiontextC00000000096D6190">
    <w:name w:val="StyleVision text_C_00000000096D6190"/>
    <w:rsid w:val="00581644"/>
  </w:style>
  <w:style w:type="character" w:customStyle="1" w:styleId="StyleVisioncontentC00000000096C46F0">
    <w:name w:val="StyleVision content_C_00000000096C46F0"/>
    <w:rsid w:val="00581644"/>
    <w:rPr>
      <w:i/>
      <w:color w:val="808080"/>
    </w:rPr>
  </w:style>
  <w:style w:type="character" w:customStyle="1" w:styleId="StyleVisiontextC00000000096D6450">
    <w:name w:val="StyleVision text_C_00000000096D6450"/>
    <w:rsid w:val="00581644"/>
    <w:rPr>
      <w:i/>
    </w:rPr>
  </w:style>
  <w:style w:type="character" w:customStyle="1" w:styleId="StyleVisionparagraphC00000000096D65B0">
    <w:name w:val="StyleVision paragraph_C_00000000096D65B0"/>
    <w:rsid w:val="00581644"/>
    <w:rPr>
      <w:color w:val="808080"/>
    </w:rPr>
  </w:style>
  <w:style w:type="character" w:customStyle="1" w:styleId="StyleVisionparagraphC00000000096D65B0-contentC00000000096C4A30">
    <w:name w:val="StyleVision paragraph_C_00000000096D65B0-content_C_00000000096C4A30"/>
    <w:rsid w:val="00581644"/>
    <w:rPr>
      <w:i/>
      <w:color w:val="808080"/>
    </w:rPr>
  </w:style>
  <w:style w:type="character" w:customStyle="1" w:styleId="StyleVisiontextC00000000096D67C0">
    <w:name w:val="StyleVision text_C_00000000096D67C0"/>
    <w:rsid w:val="00581644"/>
    <w:rPr>
      <w:i/>
      <w:color w:val="808080"/>
    </w:rPr>
  </w:style>
  <w:style w:type="character" w:customStyle="1" w:styleId="StyleVisiontextC00000000096D6920">
    <w:name w:val="StyleVision text_C_00000000096D6920"/>
    <w:rsid w:val="00581644"/>
    <w:rPr>
      <w:i/>
      <w:color w:val="808080"/>
    </w:rPr>
  </w:style>
  <w:style w:type="character" w:customStyle="1" w:styleId="StyleVisioncontentC00000000096C4BD0">
    <w:name w:val="StyleVision content_C_00000000096C4BD0"/>
    <w:rsid w:val="00581644"/>
    <w:rPr>
      <w:i/>
      <w:color w:val="808080"/>
    </w:rPr>
  </w:style>
  <w:style w:type="character" w:customStyle="1" w:styleId="StyleVisiontextC00000000096D6C90">
    <w:name w:val="StyleVision text_C_00000000096D6C90"/>
    <w:rsid w:val="00581644"/>
    <w:rPr>
      <w:i/>
      <w:color w:val="808080"/>
    </w:rPr>
  </w:style>
  <w:style w:type="character" w:customStyle="1" w:styleId="StyleVisiontablecellC00000000096D6D40">
    <w:name w:val="StyleVision table cell_C_00000000096D6D40"/>
    <w:rsid w:val="00581644"/>
    <w:rPr>
      <w:color w:val="808080"/>
    </w:rPr>
  </w:style>
  <w:style w:type="character" w:customStyle="1" w:styleId="StyleVisiontablecellC00000000096D6D40-contentC00000000096C4D70">
    <w:name w:val="StyleVision table cell_C_00000000096D6D40-content_C_00000000096C4D70"/>
    <w:rsid w:val="00581644"/>
    <w:rPr>
      <w:i/>
      <w:color w:val="808080"/>
    </w:rPr>
  </w:style>
  <w:style w:type="character" w:customStyle="1" w:styleId="StyleVisiontextC00000000096D6EA0">
    <w:name w:val="StyleVision text_C_00000000096D6EA0"/>
    <w:rsid w:val="00581644"/>
    <w:rPr>
      <w:i/>
      <w:color w:val="808080"/>
    </w:rPr>
  </w:style>
  <w:style w:type="character" w:customStyle="1" w:styleId="StyleVisiontablecellC00000000096D6F50">
    <w:name w:val="StyleVision table cell_C_00000000096D6F50"/>
    <w:rsid w:val="00581644"/>
    <w:rPr>
      <w:color w:val="808080"/>
    </w:rPr>
  </w:style>
  <w:style w:type="character" w:customStyle="1" w:styleId="StyleVisiontextC00000000096D70B0">
    <w:name w:val="StyleVision text_C_00000000096D70B0"/>
    <w:rsid w:val="00581644"/>
    <w:rPr>
      <w:i/>
      <w:color w:val="808080"/>
    </w:rPr>
  </w:style>
  <w:style w:type="character" w:customStyle="1" w:styleId="StyleVisiontablecellC00000000096D7160">
    <w:name w:val="StyleVision table cell_C_00000000096D7160"/>
    <w:rsid w:val="00581644"/>
    <w:rPr>
      <w:color w:val="808080"/>
    </w:rPr>
  </w:style>
  <w:style w:type="character" w:customStyle="1" w:styleId="StyleVisiontextC00000000096D72C0">
    <w:name w:val="StyleVision text_C_00000000096D72C0"/>
    <w:rsid w:val="00581644"/>
    <w:rPr>
      <w:i/>
    </w:rPr>
  </w:style>
  <w:style w:type="character" w:customStyle="1" w:styleId="StyleVisionparagraphC00000000096D7420">
    <w:name w:val="StyleVision paragraph_C_00000000096D7420"/>
    <w:rsid w:val="00581644"/>
    <w:rPr>
      <w:color w:val="808080"/>
    </w:rPr>
  </w:style>
  <w:style w:type="character" w:customStyle="1" w:styleId="StyleVisionparagraphC00000000096D7420-contentC00000000096C53F0">
    <w:name w:val="StyleVision paragraph_C_00000000096D7420-content_C_00000000096C53F0"/>
    <w:rsid w:val="00581644"/>
    <w:rPr>
      <w:i/>
      <w:color w:val="808080"/>
    </w:rPr>
  </w:style>
  <w:style w:type="character" w:customStyle="1" w:styleId="StyleVisiontextC00000000096D7630">
    <w:name w:val="StyleVision text_C_00000000096D7630"/>
    <w:rsid w:val="00581644"/>
    <w:rPr>
      <w:i/>
      <w:color w:val="808080"/>
    </w:rPr>
  </w:style>
  <w:style w:type="character" w:customStyle="1" w:styleId="StyleVisiontextC00000000096D7790">
    <w:name w:val="StyleVision text_C_00000000096D7790"/>
    <w:rsid w:val="00581644"/>
    <w:rPr>
      <w:i/>
      <w:color w:val="808080"/>
    </w:rPr>
  </w:style>
  <w:style w:type="character" w:customStyle="1" w:styleId="StyleVisioncontentC00000000096C5590">
    <w:name w:val="StyleVision content_C_00000000096C5590"/>
    <w:rsid w:val="00581644"/>
    <w:rPr>
      <w:i/>
      <w:color w:val="808080"/>
    </w:rPr>
  </w:style>
  <w:style w:type="character" w:customStyle="1" w:styleId="StyleVisiontextC00000000096D7B00">
    <w:name w:val="StyleVision text_C_00000000096D7B00"/>
    <w:rsid w:val="00581644"/>
    <w:rPr>
      <w:i/>
      <w:color w:val="808080"/>
    </w:rPr>
  </w:style>
  <w:style w:type="character" w:customStyle="1" w:styleId="StyleVisiontablecellC00000000096D7BB0">
    <w:name w:val="StyleVision table cell_C_00000000096D7BB0"/>
    <w:rsid w:val="00581644"/>
    <w:rPr>
      <w:color w:val="808080"/>
    </w:rPr>
  </w:style>
  <w:style w:type="character" w:customStyle="1" w:styleId="StyleVisiontablecellC00000000096D7BB0-contentC00000000096C5730">
    <w:name w:val="StyleVision table cell_C_00000000096D7BB0-content_C_00000000096C5730"/>
    <w:rsid w:val="00581644"/>
    <w:rPr>
      <w:i/>
      <w:color w:val="808080"/>
    </w:rPr>
  </w:style>
  <w:style w:type="character" w:customStyle="1" w:styleId="StyleVisiontextC00000000096D7D10">
    <w:name w:val="StyleVision text_C_00000000096D7D10"/>
    <w:rsid w:val="00581644"/>
    <w:rPr>
      <w:i/>
      <w:color w:val="808080"/>
    </w:rPr>
  </w:style>
  <w:style w:type="character" w:customStyle="1" w:styleId="StyleVisiontablecellC00000000096D7DC0">
    <w:name w:val="StyleVision table cell_C_00000000096D7DC0"/>
    <w:rsid w:val="00581644"/>
    <w:rPr>
      <w:color w:val="808080"/>
    </w:rPr>
  </w:style>
  <w:style w:type="character" w:customStyle="1" w:styleId="StyleVisiontextC00000000096D7F20">
    <w:name w:val="StyleVision text_C_00000000096D7F20"/>
    <w:rsid w:val="00581644"/>
    <w:rPr>
      <w:i/>
      <w:color w:val="808080"/>
    </w:rPr>
  </w:style>
  <w:style w:type="character" w:customStyle="1" w:styleId="StyleVisiontablecellC00000000096D7FD0">
    <w:name w:val="StyleVision table cell_C_00000000096D7FD0"/>
    <w:rsid w:val="00581644"/>
    <w:rPr>
      <w:color w:val="808080"/>
    </w:rPr>
  </w:style>
  <w:style w:type="character" w:customStyle="1" w:styleId="StyleVisiontextC00000000096D8130">
    <w:name w:val="StyleVision text_C_00000000096D8130"/>
    <w:rsid w:val="00581644"/>
    <w:rPr>
      <w:i/>
    </w:rPr>
  </w:style>
  <w:style w:type="character" w:customStyle="1" w:styleId="StyleVisionparagraphC00000000096D8290">
    <w:name w:val="StyleVision paragraph_C_00000000096D8290"/>
    <w:rsid w:val="00581644"/>
    <w:rPr>
      <w:color w:val="808080"/>
    </w:rPr>
  </w:style>
  <w:style w:type="character" w:customStyle="1" w:styleId="StyleVisionparagraphC00000000096D8290-contentC00000000096DD2D0">
    <w:name w:val="StyleVision paragraph_C_00000000096D8290-content_C_00000000096DD2D0"/>
    <w:rsid w:val="00581644"/>
    <w:rPr>
      <w:i/>
      <w:color w:val="808080"/>
    </w:rPr>
  </w:style>
  <w:style w:type="character" w:customStyle="1" w:styleId="StyleVisiontextC00000000096D84A0">
    <w:name w:val="StyleVision text_C_00000000096D84A0"/>
    <w:rsid w:val="00581644"/>
    <w:rPr>
      <w:i/>
      <w:color w:val="808080"/>
    </w:rPr>
  </w:style>
  <w:style w:type="character" w:customStyle="1" w:styleId="StyleVisiontextC00000000096D8600">
    <w:name w:val="StyleVision text_C_00000000096D8600"/>
    <w:rsid w:val="00581644"/>
    <w:rPr>
      <w:i/>
      <w:color w:val="808080"/>
    </w:rPr>
  </w:style>
  <w:style w:type="character" w:customStyle="1" w:styleId="StyleVisioncontentC00000000096DD470">
    <w:name w:val="StyleVision content_C_00000000096DD470"/>
    <w:rsid w:val="00581644"/>
    <w:rPr>
      <w:i/>
      <w:color w:val="808080"/>
    </w:rPr>
  </w:style>
  <w:style w:type="character" w:customStyle="1" w:styleId="StyleVisiontextC00000000096D8970">
    <w:name w:val="StyleVision text_C_00000000096D8970"/>
    <w:rsid w:val="00581644"/>
    <w:rPr>
      <w:i/>
      <w:color w:val="808080"/>
    </w:rPr>
  </w:style>
  <w:style w:type="character" w:customStyle="1" w:styleId="StyleVisiontablecellC00000000096D8A20">
    <w:name w:val="StyleVision table cell_C_00000000096D8A20"/>
    <w:rsid w:val="00581644"/>
    <w:rPr>
      <w:color w:val="808080"/>
    </w:rPr>
  </w:style>
  <w:style w:type="character" w:customStyle="1" w:styleId="StyleVisiontablecellC00000000096D8A20-contentC00000000096DD610">
    <w:name w:val="StyleVision table cell_C_00000000096D8A20-content_C_00000000096DD610"/>
    <w:rsid w:val="00581644"/>
    <w:rPr>
      <w:i/>
      <w:color w:val="808080"/>
    </w:rPr>
  </w:style>
  <w:style w:type="character" w:customStyle="1" w:styleId="StyleVisiontextC00000000096D8B80">
    <w:name w:val="StyleVision text_C_00000000096D8B80"/>
    <w:rsid w:val="00581644"/>
    <w:rPr>
      <w:i/>
      <w:color w:val="808080"/>
    </w:rPr>
  </w:style>
  <w:style w:type="character" w:customStyle="1" w:styleId="StyleVisiontablecellC00000000096D8C30">
    <w:name w:val="StyleVision table cell_C_00000000096D8C30"/>
    <w:rsid w:val="00581644"/>
    <w:rPr>
      <w:color w:val="808080"/>
    </w:rPr>
  </w:style>
  <w:style w:type="character" w:customStyle="1" w:styleId="StyleVisiontextC00000000096D8D90">
    <w:name w:val="StyleVision text_C_00000000096D8D90"/>
    <w:rsid w:val="00581644"/>
    <w:rPr>
      <w:i/>
      <w:color w:val="808080"/>
    </w:rPr>
  </w:style>
  <w:style w:type="character" w:customStyle="1" w:styleId="StyleVisiontablecellC00000000096D8E40">
    <w:name w:val="StyleVision table cell_C_00000000096D8E40"/>
    <w:rsid w:val="00581644"/>
    <w:rPr>
      <w:color w:val="808080"/>
    </w:rPr>
  </w:style>
  <w:style w:type="character" w:customStyle="1" w:styleId="StyleVisiontextC00000000096D8FA0">
    <w:name w:val="StyleVision text_C_00000000096D8FA0"/>
    <w:rsid w:val="00581644"/>
  </w:style>
  <w:style w:type="character" w:customStyle="1" w:styleId="StyleVisioncontentC00000000096DDC90">
    <w:name w:val="StyleVision content_C_00000000096DDC90"/>
    <w:rsid w:val="00581644"/>
    <w:rPr>
      <w:i/>
      <w:color w:val="808080"/>
    </w:rPr>
  </w:style>
  <w:style w:type="character" w:customStyle="1" w:styleId="StyleVisiontextC00000000096D9260">
    <w:name w:val="StyleVision text_C_00000000096D9260"/>
    <w:rsid w:val="00581644"/>
  </w:style>
  <w:style w:type="character" w:customStyle="1" w:styleId="StyleVisionparagraphC00000000096D93C0">
    <w:name w:val="StyleVision paragraph_C_00000000096D93C0"/>
    <w:rsid w:val="00581644"/>
    <w:rPr>
      <w:color w:val="808080"/>
    </w:rPr>
  </w:style>
  <w:style w:type="character" w:customStyle="1" w:styleId="StyleVisionparagraphC00000000096D93C0-contentC00000000096DDFD0">
    <w:name w:val="StyleVision paragraph_C_00000000096D93C0-content_C_00000000096DDFD0"/>
    <w:rsid w:val="00581644"/>
    <w:rPr>
      <w:i/>
      <w:color w:val="808080"/>
    </w:rPr>
  </w:style>
  <w:style w:type="character" w:customStyle="1" w:styleId="StyleVisiontextC00000000096D95D0">
    <w:name w:val="StyleVision text_C_00000000096D95D0"/>
    <w:rsid w:val="00581644"/>
    <w:rPr>
      <w:i/>
      <w:color w:val="808080"/>
    </w:rPr>
  </w:style>
  <w:style w:type="character" w:customStyle="1" w:styleId="StyleVisiontextC00000000096D9730">
    <w:name w:val="StyleVision text_C_00000000096D9730"/>
    <w:rsid w:val="00581644"/>
    <w:rPr>
      <w:i/>
      <w:color w:val="808080"/>
    </w:rPr>
  </w:style>
  <w:style w:type="character" w:customStyle="1" w:styleId="StyleVisioncontentC00000000096DE170">
    <w:name w:val="StyleVision content_C_00000000096DE170"/>
    <w:rsid w:val="00581644"/>
    <w:rPr>
      <w:i/>
      <w:color w:val="808080"/>
    </w:rPr>
  </w:style>
  <w:style w:type="character" w:customStyle="1" w:styleId="StyleVisiontextC00000000096D9AA0">
    <w:name w:val="StyleVision text_C_00000000096D9AA0"/>
    <w:rsid w:val="00581644"/>
    <w:rPr>
      <w:i/>
      <w:color w:val="808080"/>
    </w:rPr>
  </w:style>
  <w:style w:type="character" w:customStyle="1" w:styleId="StyleVisiontablecellC00000000096D9B50">
    <w:name w:val="StyleVision table cell_C_00000000096D9B50"/>
    <w:rsid w:val="00581644"/>
    <w:rPr>
      <w:color w:val="808080"/>
    </w:rPr>
  </w:style>
  <w:style w:type="character" w:customStyle="1" w:styleId="StyleVisiontablecellC00000000096D9B50-contentC00000000096DE310">
    <w:name w:val="StyleVision table cell_C_00000000096D9B50-content_C_00000000096DE310"/>
    <w:rsid w:val="00581644"/>
    <w:rPr>
      <w:i/>
      <w:color w:val="808080"/>
    </w:rPr>
  </w:style>
  <w:style w:type="character" w:customStyle="1" w:styleId="StyleVisiontextC00000000096D9CB0">
    <w:name w:val="StyleVision text_C_00000000096D9CB0"/>
    <w:rsid w:val="00581644"/>
    <w:rPr>
      <w:i/>
      <w:color w:val="808080"/>
    </w:rPr>
  </w:style>
  <w:style w:type="character" w:customStyle="1" w:styleId="StyleVisiontablecellC00000000096D9D60">
    <w:name w:val="StyleVision table cell_C_00000000096D9D60"/>
    <w:rsid w:val="00581644"/>
    <w:rPr>
      <w:color w:val="808080"/>
    </w:rPr>
  </w:style>
  <w:style w:type="character" w:customStyle="1" w:styleId="StyleVisiontablecellC00000000096D9D60-contentC00000000096DE4B0">
    <w:name w:val="StyleVision table cell_C_00000000096D9D60-content_C_00000000096DE4B0"/>
    <w:rsid w:val="00581644"/>
    <w:rPr>
      <w:i/>
      <w:color w:val="808080"/>
    </w:rPr>
  </w:style>
  <w:style w:type="character" w:customStyle="1" w:styleId="StyleVisiontextC00000000096E7380">
    <w:name w:val="StyleVision text_C_00000000096E7380"/>
    <w:rsid w:val="00581644"/>
    <w:rPr>
      <w:i/>
      <w:color w:val="808080"/>
    </w:rPr>
  </w:style>
  <w:style w:type="character" w:customStyle="1" w:styleId="StyleVisiontablecellC00000000096E7430">
    <w:name w:val="StyleVision table cell_C_00000000096E7430"/>
    <w:rsid w:val="00581644"/>
    <w:rPr>
      <w:color w:val="808080"/>
    </w:rPr>
  </w:style>
  <w:style w:type="character" w:customStyle="1" w:styleId="StyleVisiontablecellC00000000096E7430-contentC00000000096DE650">
    <w:name w:val="StyleVision table cell_C_00000000096E7430-content_C_00000000096DE650"/>
    <w:rsid w:val="00581644"/>
    <w:rPr>
      <w:i/>
      <w:color w:val="808080"/>
    </w:rPr>
  </w:style>
  <w:style w:type="character" w:customStyle="1" w:styleId="StyleVisiontextC00000000096E76F0">
    <w:name w:val="StyleVision text_C_00000000096E76F0"/>
    <w:rsid w:val="00581644"/>
  </w:style>
  <w:style w:type="character" w:customStyle="1" w:styleId="StyleVisiontextC00000000096E7850">
    <w:name w:val="StyleVision text_C_00000000096E7850"/>
    <w:rsid w:val="00581644"/>
  </w:style>
  <w:style w:type="character" w:customStyle="1" w:styleId="StyleVisiontextC00000000096E7BC0">
    <w:name w:val="StyleVision text_C_00000000096E7BC0"/>
    <w:rsid w:val="00581644"/>
  </w:style>
  <w:style w:type="character" w:customStyle="1" w:styleId="StyleVisiontextC00000000096E7DD0">
    <w:name w:val="StyleVision text_C_00000000096E7DD0"/>
    <w:rsid w:val="00581644"/>
  </w:style>
  <w:style w:type="character" w:customStyle="1" w:styleId="StyleVisiontextC00000000096E7FE0">
    <w:name w:val="StyleVision text_C_00000000096E7FE0"/>
    <w:rsid w:val="00581644"/>
  </w:style>
  <w:style w:type="character" w:customStyle="1" w:styleId="StyleVisiontextC00000000096E81F0">
    <w:name w:val="StyleVision text_C_00000000096E81F0"/>
    <w:rsid w:val="00581644"/>
  </w:style>
  <w:style w:type="character" w:customStyle="1" w:styleId="StyleVisionparagraphC00000000096E8350">
    <w:name w:val="StyleVision paragraph_C_00000000096E8350"/>
    <w:rsid w:val="00581644"/>
    <w:rPr>
      <w:color w:val="808080"/>
    </w:rPr>
  </w:style>
  <w:style w:type="character" w:customStyle="1" w:styleId="StyleVisionparagraphC00000000096E8350-contentC00000000096EB2D0">
    <w:name w:val="StyleVision paragraph_C_00000000096E8350-content_C_00000000096EB2D0"/>
    <w:rsid w:val="00581644"/>
    <w:rPr>
      <w:i/>
      <w:color w:val="808080"/>
    </w:rPr>
  </w:style>
  <w:style w:type="character" w:customStyle="1" w:styleId="StyleVisiontextC00000000096E8560">
    <w:name w:val="StyleVision text_C_00000000096E8560"/>
    <w:rsid w:val="00581644"/>
    <w:rPr>
      <w:i/>
      <w:color w:val="808080"/>
    </w:rPr>
  </w:style>
  <w:style w:type="character" w:customStyle="1" w:styleId="StyleVisiontextC00000000096E86C0">
    <w:name w:val="StyleVision text_C_00000000096E86C0"/>
    <w:rsid w:val="00581644"/>
    <w:rPr>
      <w:i/>
      <w:color w:val="808080"/>
    </w:rPr>
  </w:style>
  <w:style w:type="character" w:customStyle="1" w:styleId="StyleVisioncontentC00000000096EB470">
    <w:name w:val="StyleVision content_C_00000000096EB470"/>
    <w:rsid w:val="00581644"/>
    <w:rPr>
      <w:i/>
      <w:color w:val="808080"/>
    </w:rPr>
  </w:style>
  <w:style w:type="character" w:customStyle="1" w:styleId="StyleVisiontextC00000000096E8A30">
    <w:name w:val="StyleVision text_C_00000000096E8A30"/>
    <w:rsid w:val="00581644"/>
    <w:rPr>
      <w:i/>
      <w:color w:val="808080"/>
    </w:rPr>
  </w:style>
  <w:style w:type="character" w:customStyle="1" w:styleId="StyleVisiontablecellC00000000096E8AE0">
    <w:name w:val="StyleVision table cell_C_00000000096E8AE0"/>
    <w:rsid w:val="00581644"/>
    <w:rPr>
      <w:color w:val="808080"/>
    </w:rPr>
  </w:style>
  <w:style w:type="character" w:customStyle="1" w:styleId="StyleVisiontablecellC00000000096E8AE0-contentC00000000096EB610">
    <w:name w:val="StyleVision table cell_C_00000000096E8AE0-content_C_00000000096EB610"/>
    <w:rsid w:val="00581644"/>
    <w:rPr>
      <w:i/>
      <w:color w:val="808080"/>
    </w:rPr>
  </w:style>
  <w:style w:type="character" w:customStyle="1" w:styleId="StyleVisiontextC00000000096E8C40">
    <w:name w:val="StyleVision text_C_00000000096E8C40"/>
    <w:rsid w:val="00581644"/>
    <w:rPr>
      <w:i/>
      <w:color w:val="808080"/>
    </w:rPr>
  </w:style>
  <w:style w:type="character" w:customStyle="1" w:styleId="StyleVisiontablecellC00000000096E8CF0">
    <w:name w:val="StyleVision table cell_C_00000000096E8CF0"/>
    <w:rsid w:val="00581644"/>
    <w:rPr>
      <w:color w:val="808080"/>
    </w:rPr>
  </w:style>
  <w:style w:type="character" w:customStyle="1" w:styleId="StyleVisiontablecellC00000000096E8CF0-contentC00000000096EB7B0">
    <w:name w:val="StyleVision table cell_C_00000000096E8CF0-content_C_00000000096EB7B0"/>
    <w:rsid w:val="00581644"/>
    <w:rPr>
      <w:i/>
      <w:color w:val="808080"/>
    </w:rPr>
  </w:style>
  <w:style w:type="character" w:customStyle="1" w:styleId="StyleVisiontextC00000000096E8E50">
    <w:name w:val="StyleVision text_C_00000000096E8E50"/>
    <w:rsid w:val="00581644"/>
    <w:rPr>
      <w:i/>
      <w:color w:val="808080"/>
    </w:rPr>
  </w:style>
  <w:style w:type="character" w:customStyle="1" w:styleId="StyleVisiontablecellC00000000096E8F00">
    <w:name w:val="StyleVision table cell_C_00000000096E8F00"/>
    <w:rsid w:val="00581644"/>
    <w:rPr>
      <w:color w:val="808080"/>
    </w:rPr>
  </w:style>
  <w:style w:type="character" w:customStyle="1" w:styleId="StyleVisiontextC00000000096E91C0">
    <w:name w:val="StyleVision text_C_00000000096E91C0"/>
    <w:rsid w:val="00581644"/>
  </w:style>
  <w:style w:type="character" w:customStyle="1" w:styleId="StyleVisiontextC00000000096E9320">
    <w:name w:val="StyleVision text_C_00000000096E9320"/>
    <w:rsid w:val="00581644"/>
  </w:style>
  <w:style w:type="character" w:customStyle="1" w:styleId="StyleVisiontextC00000000096E9690">
    <w:name w:val="StyleVision text_C_00000000096E9690"/>
    <w:rsid w:val="00581644"/>
  </w:style>
  <w:style w:type="character" w:customStyle="1" w:styleId="StyleVisiontextC00000000096E98A0">
    <w:name w:val="StyleVision text_C_00000000096E98A0"/>
    <w:rsid w:val="00581644"/>
  </w:style>
  <w:style w:type="character" w:customStyle="1" w:styleId="StyleVisiontextC00000000096E9AB0">
    <w:name w:val="StyleVision text_C_00000000096E9AB0"/>
    <w:rsid w:val="00581644"/>
  </w:style>
  <w:style w:type="character" w:customStyle="1" w:styleId="StyleVisiontextC00000000096E9CC0">
    <w:name w:val="StyleVision text_C_00000000096E9CC0"/>
    <w:rsid w:val="00581644"/>
  </w:style>
  <w:style w:type="character" w:customStyle="1" w:styleId="StyleVisionparagraphC00000000096E9E20">
    <w:name w:val="StyleVision paragraph_C_00000000096E9E20"/>
    <w:rsid w:val="00581644"/>
    <w:rPr>
      <w:color w:val="808080"/>
    </w:rPr>
  </w:style>
  <w:style w:type="character" w:customStyle="1" w:styleId="StyleVisionparagraphC00000000096E9E20-contentC00000000096EC4B0">
    <w:name w:val="StyleVision paragraph_C_00000000096E9E20-content_C_00000000096EC4B0"/>
    <w:rsid w:val="00581644"/>
    <w:rPr>
      <w:i/>
      <w:color w:val="808080"/>
    </w:rPr>
  </w:style>
  <w:style w:type="character" w:customStyle="1" w:styleId="StyleVisiontextC00000000096EA030">
    <w:name w:val="StyleVision text_C_00000000096EA030"/>
    <w:rsid w:val="00581644"/>
    <w:rPr>
      <w:i/>
      <w:color w:val="808080"/>
    </w:rPr>
  </w:style>
  <w:style w:type="character" w:customStyle="1" w:styleId="StyleVisiontextC00000000096EA190">
    <w:name w:val="StyleVision text_C_00000000096EA190"/>
    <w:rsid w:val="00581644"/>
    <w:rPr>
      <w:i/>
      <w:color w:val="808080"/>
    </w:rPr>
  </w:style>
  <w:style w:type="character" w:customStyle="1" w:styleId="StyleVisioncontentC00000000096EC650">
    <w:name w:val="StyleVision content_C_00000000096EC650"/>
    <w:rsid w:val="00581644"/>
    <w:rPr>
      <w:i/>
      <w:color w:val="808080"/>
    </w:rPr>
  </w:style>
  <w:style w:type="character" w:customStyle="1" w:styleId="StyleVisiontextC00000000096EA500">
    <w:name w:val="StyleVision text_C_00000000096EA500"/>
    <w:rsid w:val="00581644"/>
    <w:rPr>
      <w:i/>
      <w:color w:val="808080"/>
    </w:rPr>
  </w:style>
  <w:style w:type="character" w:customStyle="1" w:styleId="StyleVisiontablecellC00000000096EA5B0">
    <w:name w:val="StyleVision table cell_C_00000000096EA5B0"/>
    <w:rsid w:val="00581644"/>
    <w:rPr>
      <w:color w:val="808080"/>
    </w:rPr>
  </w:style>
  <w:style w:type="character" w:customStyle="1" w:styleId="StyleVisiontablecellC00000000096EA5B0-contentC00000000096EC7F0">
    <w:name w:val="StyleVision table cell_C_00000000096EA5B0-content_C_00000000096EC7F0"/>
    <w:rsid w:val="00581644"/>
    <w:rPr>
      <w:i/>
      <w:color w:val="808080"/>
    </w:rPr>
  </w:style>
  <w:style w:type="character" w:customStyle="1" w:styleId="StyleVisiontextC00000000096EA710">
    <w:name w:val="StyleVision text_C_00000000096EA710"/>
    <w:rsid w:val="00581644"/>
    <w:rPr>
      <w:i/>
      <w:color w:val="808080"/>
    </w:rPr>
  </w:style>
  <w:style w:type="character" w:customStyle="1" w:styleId="StyleVisiontablecellC00000000096EA7C0">
    <w:name w:val="StyleVision table cell_C_00000000096EA7C0"/>
    <w:rsid w:val="00581644"/>
    <w:rPr>
      <w:color w:val="808080"/>
    </w:rPr>
  </w:style>
  <w:style w:type="character" w:customStyle="1" w:styleId="StyleVisiontablecellC00000000096EA7C0-contentC00000000096EC990">
    <w:name w:val="StyleVision table cell_C_00000000096EA7C0-content_C_00000000096EC990"/>
    <w:rsid w:val="00581644"/>
    <w:rPr>
      <w:i/>
      <w:color w:val="808080"/>
    </w:rPr>
  </w:style>
  <w:style w:type="character" w:customStyle="1" w:styleId="StyleVisiontextC00000000096EA920">
    <w:name w:val="StyleVision text_C_00000000096EA920"/>
    <w:rsid w:val="00581644"/>
    <w:rPr>
      <w:i/>
      <w:color w:val="808080"/>
    </w:rPr>
  </w:style>
  <w:style w:type="character" w:customStyle="1" w:styleId="StyleVisiontablecellC00000000096EA9D0">
    <w:name w:val="StyleVision table cell_C_00000000096EA9D0"/>
    <w:rsid w:val="00581644"/>
    <w:rPr>
      <w:color w:val="808080"/>
    </w:rPr>
  </w:style>
  <w:style w:type="character" w:customStyle="1" w:styleId="StyleVisiontextC00000000096EAC90">
    <w:name w:val="StyleVision text_C_00000000096EAC90"/>
    <w:rsid w:val="00581644"/>
  </w:style>
  <w:style w:type="character" w:customStyle="1" w:styleId="StyleVisiontextC00000000096EADF0">
    <w:name w:val="StyleVision text_C_00000000096EADF0"/>
    <w:rsid w:val="00581644"/>
  </w:style>
  <w:style w:type="character" w:customStyle="1" w:styleId="StyleVisiontextC00000000096EB160">
    <w:name w:val="StyleVision text_C_00000000096EB160"/>
    <w:rsid w:val="00581644"/>
  </w:style>
  <w:style w:type="character" w:customStyle="1" w:styleId="StyleVisiontextC0000000009709430">
    <w:name w:val="StyleVision text_C_0000000009709430"/>
    <w:rsid w:val="00581644"/>
  </w:style>
  <w:style w:type="character" w:customStyle="1" w:styleId="StyleVisiontextC0000000009709640">
    <w:name w:val="StyleVision text_C_0000000009709640"/>
    <w:rsid w:val="00581644"/>
  </w:style>
  <w:style w:type="character" w:customStyle="1" w:styleId="StyleVisiontextC0000000009709850">
    <w:name w:val="StyleVision text_C_0000000009709850"/>
    <w:rsid w:val="00581644"/>
  </w:style>
  <w:style w:type="character" w:customStyle="1" w:styleId="StyleVisionparagraphC00000000097099B0">
    <w:name w:val="StyleVision paragraph_C_00000000097099B0"/>
    <w:rsid w:val="00581644"/>
    <w:rPr>
      <w:color w:val="808080"/>
    </w:rPr>
  </w:style>
  <w:style w:type="character" w:customStyle="1" w:styleId="StyleVisionparagraphC00000000097099B0-contentC000000000970D7B0">
    <w:name w:val="StyleVision paragraph_C_00000000097099B0-content_C_000000000970D7B0"/>
    <w:rsid w:val="00581644"/>
    <w:rPr>
      <w:i/>
      <w:color w:val="808080"/>
    </w:rPr>
  </w:style>
  <w:style w:type="character" w:customStyle="1" w:styleId="StyleVisiontextC0000000009709BC0">
    <w:name w:val="StyleVision text_C_0000000009709BC0"/>
    <w:rsid w:val="00581644"/>
    <w:rPr>
      <w:i/>
      <w:color w:val="808080"/>
    </w:rPr>
  </w:style>
  <w:style w:type="character" w:customStyle="1" w:styleId="StyleVisiontextC0000000009709D20">
    <w:name w:val="StyleVision text_C_0000000009709D20"/>
    <w:rsid w:val="00581644"/>
    <w:rPr>
      <w:i/>
      <w:color w:val="808080"/>
    </w:rPr>
  </w:style>
  <w:style w:type="character" w:customStyle="1" w:styleId="StyleVisioncontentC000000000970D950">
    <w:name w:val="StyleVision content_C_000000000970D950"/>
    <w:rsid w:val="00581644"/>
    <w:rPr>
      <w:i/>
      <w:color w:val="808080"/>
    </w:rPr>
  </w:style>
  <w:style w:type="character" w:customStyle="1" w:styleId="StyleVisiontextC000000000970A090">
    <w:name w:val="StyleVision text_C_000000000970A090"/>
    <w:rsid w:val="00581644"/>
    <w:rPr>
      <w:i/>
      <w:color w:val="808080"/>
    </w:rPr>
  </w:style>
  <w:style w:type="character" w:customStyle="1" w:styleId="StyleVisiontablecellC000000000970A140">
    <w:name w:val="StyleVision table cell_C_000000000970A140"/>
    <w:rsid w:val="00581644"/>
    <w:rPr>
      <w:color w:val="808080"/>
    </w:rPr>
  </w:style>
  <w:style w:type="character" w:customStyle="1" w:styleId="StyleVisiontablecellC000000000970A140-contentC000000000970DAF0">
    <w:name w:val="StyleVision table cell_C_000000000970A140-content_C_000000000970DAF0"/>
    <w:rsid w:val="00581644"/>
    <w:rPr>
      <w:i/>
      <w:color w:val="808080"/>
    </w:rPr>
  </w:style>
  <w:style w:type="character" w:customStyle="1" w:styleId="StyleVisiontextC000000000970A2A0">
    <w:name w:val="StyleVision text_C_000000000970A2A0"/>
    <w:rsid w:val="00581644"/>
    <w:rPr>
      <w:i/>
      <w:color w:val="808080"/>
    </w:rPr>
  </w:style>
  <w:style w:type="character" w:customStyle="1" w:styleId="StyleVisiontablecellC000000000970A350">
    <w:name w:val="StyleVision table cell_C_000000000970A350"/>
    <w:rsid w:val="00581644"/>
    <w:rPr>
      <w:color w:val="808080"/>
    </w:rPr>
  </w:style>
  <w:style w:type="character" w:customStyle="1" w:styleId="StyleVisiontablecellC000000000970A350-contentC000000000970DC90">
    <w:name w:val="StyleVision table cell_C_000000000970A350-content_C_000000000970DC90"/>
    <w:rsid w:val="00581644"/>
    <w:rPr>
      <w:i/>
      <w:color w:val="808080"/>
    </w:rPr>
  </w:style>
  <w:style w:type="character" w:customStyle="1" w:styleId="StyleVisiontextC000000000970A4B0">
    <w:name w:val="StyleVision text_C_000000000970A4B0"/>
    <w:rsid w:val="00581644"/>
    <w:rPr>
      <w:i/>
      <w:color w:val="808080"/>
    </w:rPr>
  </w:style>
  <w:style w:type="character" w:customStyle="1" w:styleId="StyleVisiontablecellC000000000970A560">
    <w:name w:val="StyleVision table cell_C_000000000970A560"/>
    <w:rsid w:val="00581644"/>
    <w:rPr>
      <w:color w:val="808080"/>
    </w:rPr>
  </w:style>
  <w:style w:type="character" w:customStyle="1" w:styleId="StyleVisiontablecellC000000000970A560-contentC000000000970DE30">
    <w:name w:val="StyleVision table cell_C_000000000970A560-content_C_000000000970DE30"/>
    <w:rsid w:val="00581644"/>
    <w:rPr>
      <w:i/>
      <w:color w:val="808080"/>
    </w:rPr>
  </w:style>
  <w:style w:type="character" w:customStyle="1" w:styleId="StyleVisiontextC000000000970A820">
    <w:name w:val="StyleVision text_C_000000000970A820"/>
    <w:rsid w:val="00581644"/>
  </w:style>
  <w:style w:type="character" w:customStyle="1" w:styleId="StyleVisiontextC000000000970A980">
    <w:name w:val="StyleVision text_C_000000000970A980"/>
    <w:rsid w:val="00581644"/>
  </w:style>
  <w:style w:type="character" w:customStyle="1" w:styleId="StyleVisiontextC000000000970ACF0">
    <w:name w:val="StyleVision text_C_000000000970ACF0"/>
    <w:rsid w:val="00581644"/>
  </w:style>
  <w:style w:type="character" w:customStyle="1" w:styleId="StyleVisiontextC000000000970AF00">
    <w:name w:val="StyleVision text_C_000000000970AF00"/>
    <w:rsid w:val="00581644"/>
  </w:style>
  <w:style w:type="character" w:customStyle="1" w:styleId="StyleVisiontextC000000000970B110">
    <w:name w:val="StyleVision text_C_000000000970B110"/>
    <w:rsid w:val="00581644"/>
  </w:style>
  <w:style w:type="character" w:customStyle="1" w:styleId="StyleVisiontextC000000000970B320">
    <w:name w:val="StyleVision text_C_000000000970B320"/>
    <w:rsid w:val="00581644"/>
  </w:style>
  <w:style w:type="character" w:customStyle="1" w:styleId="StyleVisionparagraphC000000000970B480">
    <w:name w:val="StyleVision paragraph_C_000000000970B480"/>
    <w:rsid w:val="00581644"/>
    <w:rPr>
      <w:color w:val="808080"/>
    </w:rPr>
  </w:style>
  <w:style w:type="character" w:customStyle="1" w:styleId="StyleVisionparagraphC000000000970B480-contentC000000000970E990">
    <w:name w:val="StyleVision paragraph_C_000000000970B480-content_C_000000000970E990"/>
    <w:rsid w:val="00581644"/>
    <w:rPr>
      <w:i/>
      <w:color w:val="808080"/>
    </w:rPr>
  </w:style>
  <w:style w:type="character" w:customStyle="1" w:styleId="StyleVisiontextC000000000970B690">
    <w:name w:val="StyleVision text_C_000000000970B690"/>
    <w:rsid w:val="00581644"/>
    <w:rPr>
      <w:i/>
      <w:color w:val="808080"/>
    </w:rPr>
  </w:style>
  <w:style w:type="character" w:customStyle="1" w:styleId="StyleVisiontextC000000000970B7F0">
    <w:name w:val="StyleVision text_C_000000000970B7F0"/>
    <w:rsid w:val="00581644"/>
    <w:rPr>
      <w:i/>
      <w:color w:val="808080"/>
    </w:rPr>
  </w:style>
  <w:style w:type="character" w:customStyle="1" w:styleId="StyleVisioncontentC000000000970EB30">
    <w:name w:val="StyleVision content_C_000000000970EB30"/>
    <w:rsid w:val="00581644"/>
    <w:rPr>
      <w:i/>
      <w:color w:val="808080"/>
    </w:rPr>
  </w:style>
  <w:style w:type="character" w:customStyle="1" w:styleId="StyleVisiontextC000000000970BB60">
    <w:name w:val="StyleVision text_C_000000000970BB60"/>
    <w:rsid w:val="00581644"/>
    <w:rPr>
      <w:i/>
      <w:color w:val="808080"/>
    </w:rPr>
  </w:style>
  <w:style w:type="character" w:customStyle="1" w:styleId="StyleVisiontablecellC000000000970BC10">
    <w:name w:val="StyleVision table cell_C_000000000970BC10"/>
    <w:rsid w:val="00581644"/>
    <w:rPr>
      <w:color w:val="808080"/>
    </w:rPr>
  </w:style>
  <w:style w:type="character" w:customStyle="1" w:styleId="StyleVisiontablecellC000000000970BC10-contentC000000000970ECD0">
    <w:name w:val="StyleVision table cell_C_000000000970BC10-content_C_000000000970ECD0"/>
    <w:rsid w:val="00581644"/>
    <w:rPr>
      <w:i/>
      <w:color w:val="808080"/>
    </w:rPr>
  </w:style>
  <w:style w:type="character" w:customStyle="1" w:styleId="StyleVisiontextC000000000970BD70">
    <w:name w:val="StyleVision text_C_000000000970BD70"/>
    <w:rsid w:val="00581644"/>
    <w:rPr>
      <w:i/>
      <w:color w:val="808080"/>
    </w:rPr>
  </w:style>
  <w:style w:type="character" w:customStyle="1" w:styleId="StyleVisiontablecellC000000000970BE20">
    <w:name w:val="StyleVision table cell_C_000000000970BE20"/>
    <w:rsid w:val="00581644"/>
    <w:rPr>
      <w:color w:val="808080"/>
    </w:rPr>
  </w:style>
  <w:style w:type="character" w:customStyle="1" w:styleId="StyleVisiontablecellC000000000970BE20-contentC000000000970EE70">
    <w:name w:val="StyleVision table cell_C_000000000970BE20-content_C_000000000970EE70"/>
    <w:rsid w:val="00581644"/>
    <w:rPr>
      <w:i/>
      <w:color w:val="808080"/>
    </w:rPr>
  </w:style>
  <w:style w:type="character" w:customStyle="1" w:styleId="StyleVisiontextC000000000970BF80">
    <w:name w:val="StyleVision text_C_000000000970BF80"/>
    <w:rsid w:val="00581644"/>
    <w:rPr>
      <w:i/>
      <w:color w:val="808080"/>
    </w:rPr>
  </w:style>
  <w:style w:type="character" w:customStyle="1" w:styleId="StyleVisiontablecellC000000000970C030">
    <w:name w:val="StyleVision table cell_C_000000000970C030"/>
    <w:rsid w:val="00581644"/>
    <w:rPr>
      <w:color w:val="808080"/>
    </w:rPr>
  </w:style>
  <w:style w:type="character" w:customStyle="1" w:styleId="StyleVisiontablecellC000000000970C030-contentC000000000970F010">
    <w:name w:val="StyleVision table cell_C_000000000970C030-content_C_000000000970F010"/>
    <w:rsid w:val="00581644"/>
    <w:rPr>
      <w:i/>
      <w:color w:val="808080"/>
    </w:rPr>
  </w:style>
  <w:style w:type="character" w:customStyle="1" w:styleId="StyleVisiontextC000000000970C2F0">
    <w:name w:val="StyleVision text_C_000000000970C2F0"/>
    <w:rsid w:val="00581644"/>
  </w:style>
  <w:style w:type="character" w:customStyle="1" w:styleId="StyleVisiontextC000000000970C450">
    <w:name w:val="StyleVision text_C_000000000970C450"/>
    <w:rsid w:val="00581644"/>
  </w:style>
  <w:style w:type="character" w:customStyle="1" w:styleId="StyleVisiontextC000000000970C7C0">
    <w:name w:val="StyleVision text_C_000000000970C7C0"/>
    <w:rsid w:val="00581644"/>
  </w:style>
  <w:style w:type="character" w:customStyle="1" w:styleId="StyleVisiontextC000000000970C9D0">
    <w:name w:val="StyleVision text_C_000000000970C9D0"/>
    <w:rsid w:val="00581644"/>
  </w:style>
  <w:style w:type="character" w:customStyle="1" w:styleId="StyleVisiontextC000000000970CBE0">
    <w:name w:val="StyleVision text_C_000000000970CBE0"/>
    <w:rsid w:val="00581644"/>
  </w:style>
  <w:style w:type="character" w:customStyle="1" w:styleId="StyleVisiontextC000000000970CDF0">
    <w:name w:val="StyleVision text_C_000000000970CDF0"/>
    <w:rsid w:val="00581644"/>
  </w:style>
  <w:style w:type="character" w:customStyle="1" w:styleId="StyleVisionparagraphC000000000970CF50">
    <w:name w:val="StyleVision paragraph_C_000000000970CF50"/>
    <w:rsid w:val="00581644"/>
    <w:rPr>
      <w:color w:val="808080"/>
    </w:rPr>
  </w:style>
  <w:style w:type="character" w:customStyle="1" w:styleId="StyleVisionparagraphC000000000970CF50-contentC0000000009722C90">
    <w:name w:val="StyleVision paragraph_C_000000000970CF50-content_C_0000000009722C90"/>
    <w:rsid w:val="00581644"/>
    <w:rPr>
      <w:i/>
      <w:color w:val="808080"/>
    </w:rPr>
  </w:style>
  <w:style w:type="character" w:customStyle="1" w:styleId="StyleVisiontextC000000000970D160">
    <w:name w:val="StyleVision text_C_000000000970D160"/>
    <w:rsid w:val="00581644"/>
    <w:rPr>
      <w:i/>
      <w:color w:val="808080"/>
    </w:rPr>
  </w:style>
  <w:style w:type="character" w:customStyle="1" w:styleId="StyleVisiontextC0000000009728380">
    <w:name w:val="StyleVision text_C_0000000009728380"/>
    <w:rsid w:val="00581644"/>
    <w:rPr>
      <w:i/>
      <w:color w:val="808080"/>
    </w:rPr>
  </w:style>
  <w:style w:type="character" w:customStyle="1" w:styleId="StyleVisioncontentC0000000009722E30">
    <w:name w:val="StyleVision content_C_0000000009722E30"/>
    <w:rsid w:val="00581644"/>
    <w:rPr>
      <w:i/>
      <w:color w:val="808080"/>
    </w:rPr>
  </w:style>
  <w:style w:type="character" w:customStyle="1" w:styleId="StyleVisiontextC00000000097286F0">
    <w:name w:val="StyleVision text_C_00000000097286F0"/>
    <w:rsid w:val="00581644"/>
    <w:rPr>
      <w:i/>
      <w:color w:val="808080"/>
    </w:rPr>
  </w:style>
  <w:style w:type="character" w:customStyle="1" w:styleId="StyleVisiontablecellC00000000097287A0">
    <w:name w:val="StyleVision table cell_C_00000000097287A0"/>
    <w:rsid w:val="00581644"/>
    <w:rPr>
      <w:color w:val="808080"/>
    </w:rPr>
  </w:style>
  <w:style w:type="character" w:customStyle="1" w:styleId="StyleVisiontablecellC00000000097287A0-contentC0000000009722FD0">
    <w:name w:val="StyleVision table cell_C_00000000097287A0-content_C_0000000009722FD0"/>
    <w:rsid w:val="00581644"/>
    <w:rPr>
      <w:i/>
      <w:color w:val="808080"/>
    </w:rPr>
  </w:style>
  <w:style w:type="character" w:customStyle="1" w:styleId="StyleVisiontextC0000000009728900">
    <w:name w:val="StyleVision text_C_0000000009728900"/>
    <w:rsid w:val="00581644"/>
    <w:rPr>
      <w:i/>
      <w:color w:val="808080"/>
    </w:rPr>
  </w:style>
  <w:style w:type="character" w:customStyle="1" w:styleId="StyleVisiontablecellC00000000097289B0">
    <w:name w:val="StyleVision table cell_C_00000000097289B0"/>
    <w:rsid w:val="00581644"/>
    <w:rPr>
      <w:color w:val="808080"/>
    </w:rPr>
  </w:style>
  <w:style w:type="character" w:customStyle="1" w:styleId="StyleVisiontextC0000000009728B10">
    <w:name w:val="StyleVision text_C_0000000009728B10"/>
    <w:rsid w:val="00581644"/>
    <w:rPr>
      <w:i/>
      <w:color w:val="808080"/>
    </w:rPr>
  </w:style>
  <w:style w:type="character" w:customStyle="1" w:styleId="StyleVisiontablecellC0000000009728BC0">
    <w:name w:val="StyleVision table cell_C_0000000009728BC0"/>
    <w:rsid w:val="00581644"/>
    <w:rPr>
      <w:color w:val="808080"/>
    </w:rPr>
  </w:style>
  <w:style w:type="character" w:customStyle="1" w:styleId="StyleVisiontextC0000000009728E80">
    <w:name w:val="StyleVision text_C_0000000009728E80"/>
    <w:rsid w:val="00581644"/>
  </w:style>
  <w:style w:type="character" w:customStyle="1" w:styleId="StyleVisiontextC0000000009728FE0">
    <w:name w:val="StyleVision text_C_0000000009728FE0"/>
    <w:rsid w:val="00581644"/>
  </w:style>
  <w:style w:type="character" w:customStyle="1" w:styleId="StyleVisiontextC0000000009729350">
    <w:name w:val="StyleVision text_C_0000000009729350"/>
    <w:rsid w:val="00581644"/>
  </w:style>
  <w:style w:type="character" w:customStyle="1" w:styleId="StyleVisiontextC0000000009729560">
    <w:name w:val="StyleVision text_C_0000000009729560"/>
    <w:rsid w:val="00581644"/>
  </w:style>
  <w:style w:type="character" w:customStyle="1" w:styleId="StyleVisiontextC0000000009729770">
    <w:name w:val="StyleVision text_C_0000000009729770"/>
    <w:rsid w:val="00581644"/>
  </w:style>
  <w:style w:type="character" w:customStyle="1" w:styleId="StyleVisiontextC0000000009729980">
    <w:name w:val="StyleVision text_C_0000000009729980"/>
    <w:rsid w:val="00581644"/>
  </w:style>
  <w:style w:type="character" w:customStyle="1" w:styleId="StyleVisiontextC0000000009729AE0">
    <w:name w:val="StyleVision text_C_0000000009729AE0"/>
    <w:rsid w:val="00581644"/>
  </w:style>
  <w:style w:type="character" w:customStyle="1" w:styleId="StyleVisiontextC0000000009729C40">
    <w:name w:val="StyleVision text_C_0000000009729C40"/>
    <w:rsid w:val="00581644"/>
  </w:style>
  <w:style w:type="character" w:customStyle="1" w:styleId="StyleVisiontextC0000000009729DA0">
    <w:name w:val="StyleVision text_C_0000000009729DA0"/>
    <w:rsid w:val="00581644"/>
  </w:style>
  <w:style w:type="character" w:customStyle="1" w:styleId="StyleVisiontextC0000000009729F00">
    <w:name w:val="StyleVision text_C_0000000009729F00"/>
    <w:rsid w:val="00581644"/>
  </w:style>
  <w:style w:type="character" w:customStyle="1" w:styleId="StyleVisioncontentC0000000009723E70">
    <w:name w:val="StyleVision content_C_0000000009723E70"/>
    <w:rsid w:val="00581644"/>
    <w:rPr>
      <w:i/>
      <w:color w:val="808080"/>
    </w:rPr>
  </w:style>
  <w:style w:type="character" w:customStyle="1" w:styleId="StyleVisiontextC000000000972A1C0">
    <w:name w:val="StyleVision text_C_000000000972A1C0"/>
    <w:rsid w:val="00581644"/>
  </w:style>
  <w:style w:type="character" w:customStyle="1" w:styleId="StyleVisioncontentC00000000097302D0">
    <w:name w:val="StyleVision content_C_00000000097302D0"/>
    <w:rsid w:val="00581644"/>
    <w:rPr>
      <w:i/>
      <w:color w:val="808080"/>
    </w:rPr>
  </w:style>
  <w:style w:type="character" w:customStyle="1" w:styleId="StyleVisiontextC000000000972A480">
    <w:name w:val="StyleVision text_C_000000000972A480"/>
    <w:rsid w:val="00581644"/>
    <w:rPr>
      <w:i/>
    </w:rPr>
  </w:style>
  <w:style w:type="character" w:customStyle="1" w:styleId="StyleVisionparagraphC000000000972A5E0">
    <w:name w:val="StyleVision paragraph_C_000000000972A5E0"/>
    <w:rsid w:val="00581644"/>
    <w:rPr>
      <w:color w:val="808080"/>
    </w:rPr>
  </w:style>
  <w:style w:type="character" w:customStyle="1" w:styleId="StyleVisionparagraphC000000000972A5E0-contentC0000000009730610">
    <w:name w:val="StyleVision paragraph_C_000000000972A5E0-content_C_0000000009730610"/>
    <w:rsid w:val="00581644"/>
    <w:rPr>
      <w:i/>
      <w:color w:val="808080"/>
    </w:rPr>
  </w:style>
  <w:style w:type="character" w:customStyle="1" w:styleId="StyleVisiontextC000000000972A8A0">
    <w:name w:val="StyleVision text_C_000000000972A8A0"/>
    <w:rsid w:val="00581644"/>
    <w:rPr>
      <w:i/>
      <w:color w:val="808080"/>
    </w:rPr>
  </w:style>
  <w:style w:type="character" w:customStyle="1" w:styleId="StyleVisiontextC000000000972AA00">
    <w:name w:val="StyleVision text_C_000000000972AA00"/>
    <w:rsid w:val="00581644"/>
    <w:rPr>
      <w:i/>
      <w:color w:val="808080"/>
    </w:rPr>
  </w:style>
  <w:style w:type="character" w:customStyle="1" w:styleId="StyleVisioncontentC00000000097307B0">
    <w:name w:val="StyleVision content_C_00000000097307B0"/>
    <w:rsid w:val="00581644"/>
    <w:rPr>
      <w:i/>
      <w:color w:val="808080"/>
    </w:rPr>
  </w:style>
  <w:style w:type="character" w:customStyle="1" w:styleId="StyleVisiontextC000000000972AD70">
    <w:name w:val="StyleVision text_C_000000000972AD70"/>
    <w:rsid w:val="00581644"/>
    <w:rPr>
      <w:i/>
      <w:color w:val="808080"/>
    </w:rPr>
  </w:style>
  <w:style w:type="character" w:customStyle="1" w:styleId="StyleVisiontablecellC000000000972AE20">
    <w:name w:val="StyleVision table cell_C_000000000972AE20"/>
    <w:rsid w:val="00581644"/>
    <w:rPr>
      <w:color w:val="808080"/>
    </w:rPr>
  </w:style>
  <w:style w:type="character" w:customStyle="1" w:styleId="StyleVisiontablecellC000000000972AE20-contentC0000000009730950">
    <w:name w:val="StyleVision table cell_C_000000000972AE20-content_C_0000000009730950"/>
    <w:rsid w:val="00581644"/>
    <w:rPr>
      <w:i/>
      <w:color w:val="808080"/>
    </w:rPr>
  </w:style>
  <w:style w:type="character" w:customStyle="1" w:styleId="StyleVisiontextC000000000972AF80">
    <w:name w:val="StyleVision text_C_000000000972AF80"/>
    <w:rsid w:val="00581644"/>
    <w:rPr>
      <w:i/>
      <w:color w:val="808080"/>
    </w:rPr>
  </w:style>
  <w:style w:type="character" w:customStyle="1" w:styleId="StyleVisiontablecellC000000000972B030">
    <w:name w:val="StyleVision table cell_C_000000000972B030"/>
    <w:rsid w:val="00581644"/>
    <w:rPr>
      <w:color w:val="808080"/>
    </w:rPr>
  </w:style>
  <w:style w:type="character" w:customStyle="1" w:styleId="StyleVisiontablecellC000000000972B030-contentC0000000009730AF0">
    <w:name w:val="StyleVision table cell_C_000000000972B030-content_C_0000000009730AF0"/>
    <w:rsid w:val="00581644"/>
    <w:rPr>
      <w:i/>
      <w:color w:val="808080"/>
    </w:rPr>
  </w:style>
  <w:style w:type="character" w:customStyle="1" w:styleId="StyleVisiontextC000000000972B190">
    <w:name w:val="StyleVision text_C_000000000972B190"/>
    <w:rsid w:val="00581644"/>
    <w:rPr>
      <w:i/>
      <w:color w:val="808080"/>
    </w:rPr>
  </w:style>
  <w:style w:type="character" w:customStyle="1" w:styleId="StyleVisiontablecellC000000000972B240">
    <w:name w:val="StyleVision table cell_C_000000000972B240"/>
    <w:rsid w:val="00581644"/>
    <w:rPr>
      <w:color w:val="808080"/>
    </w:rPr>
  </w:style>
  <w:style w:type="character" w:customStyle="1" w:styleId="StyleVisiontextC000000000972BD40">
    <w:name w:val="StyleVision text_C_000000000972BD40"/>
    <w:rsid w:val="00581644"/>
  </w:style>
  <w:style w:type="character" w:customStyle="1" w:styleId="StyleVisiontextC000000000972BEA0">
    <w:name w:val="StyleVision text_C_000000000972BEA0"/>
    <w:rsid w:val="00581644"/>
  </w:style>
  <w:style w:type="character" w:customStyle="1" w:styleId="StyleVisiontextC00000000097362D0">
    <w:name w:val="StyleVision text_C_00000000097362D0"/>
    <w:rsid w:val="00581644"/>
  </w:style>
  <w:style w:type="character" w:customStyle="1" w:styleId="StyleVisiontextC00000000097364E0">
    <w:name w:val="StyleVision text_C_00000000097364E0"/>
    <w:rsid w:val="00581644"/>
  </w:style>
  <w:style w:type="character" w:customStyle="1" w:styleId="StyleVisiontextC00000000097366F0">
    <w:name w:val="StyleVision text_C_00000000097366F0"/>
    <w:rsid w:val="00581644"/>
  </w:style>
  <w:style w:type="character" w:customStyle="1" w:styleId="StyleVisiontextC0000000009736900">
    <w:name w:val="StyleVision text_C_0000000009736900"/>
    <w:rsid w:val="00581644"/>
    <w:rPr>
      <w:i/>
    </w:rPr>
  </w:style>
  <w:style w:type="character" w:customStyle="1" w:styleId="StyleVisionparagraphC0000000009736A60">
    <w:name w:val="StyleVision paragraph_C_0000000009736A60"/>
    <w:rsid w:val="00581644"/>
    <w:rPr>
      <w:color w:val="808080"/>
    </w:rPr>
  </w:style>
  <w:style w:type="character" w:customStyle="1" w:styleId="StyleVisionparagraphC0000000009736A60-contentC0000000009731CD0">
    <w:name w:val="StyleVision paragraph_C_0000000009736A60-content_C_0000000009731CD0"/>
    <w:rsid w:val="00581644"/>
    <w:rPr>
      <w:i/>
      <w:color w:val="808080"/>
    </w:rPr>
  </w:style>
  <w:style w:type="character" w:customStyle="1" w:styleId="StyleVisiontextC0000000009736D20">
    <w:name w:val="StyleVision text_C_0000000009736D20"/>
    <w:rsid w:val="00581644"/>
    <w:rPr>
      <w:i/>
      <w:color w:val="808080"/>
    </w:rPr>
  </w:style>
  <w:style w:type="character" w:customStyle="1" w:styleId="StyleVisiontextC0000000009736E80">
    <w:name w:val="StyleVision text_C_0000000009736E80"/>
    <w:rsid w:val="00581644"/>
    <w:rPr>
      <w:i/>
      <w:color w:val="808080"/>
    </w:rPr>
  </w:style>
  <w:style w:type="character" w:customStyle="1" w:styleId="StyleVisioncontentC0000000009731E70">
    <w:name w:val="StyleVision content_C_0000000009731E70"/>
    <w:rsid w:val="00581644"/>
    <w:rPr>
      <w:i/>
      <w:color w:val="808080"/>
    </w:rPr>
  </w:style>
  <w:style w:type="character" w:customStyle="1" w:styleId="StyleVisiontextC00000000097371F0">
    <w:name w:val="StyleVision text_C_00000000097371F0"/>
    <w:rsid w:val="00581644"/>
    <w:rPr>
      <w:i/>
      <w:color w:val="808080"/>
    </w:rPr>
  </w:style>
  <w:style w:type="character" w:customStyle="1" w:styleId="StyleVisiontablecellC00000000097372A0">
    <w:name w:val="StyleVision table cell_C_00000000097372A0"/>
    <w:rsid w:val="00581644"/>
    <w:rPr>
      <w:color w:val="808080"/>
    </w:rPr>
  </w:style>
  <w:style w:type="character" w:customStyle="1" w:styleId="StyleVisiontablecellC00000000097372A0-contentC0000000009732010">
    <w:name w:val="StyleVision table cell_C_00000000097372A0-content_C_0000000009732010"/>
    <w:rsid w:val="00581644"/>
    <w:rPr>
      <w:i/>
      <w:color w:val="808080"/>
    </w:rPr>
  </w:style>
  <w:style w:type="character" w:customStyle="1" w:styleId="StyleVisiontextC0000000009737400">
    <w:name w:val="StyleVision text_C_0000000009737400"/>
    <w:rsid w:val="00581644"/>
    <w:rPr>
      <w:i/>
      <w:color w:val="808080"/>
    </w:rPr>
  </w:style>
  <w:style w:type="character" w:customStyle="1" w:styleId="StyleVisiontablecellC00000000097374B0">
    <w:name w:val="StyleVision table cell_C_00000000097374B0"/>
    <w:rsid w:val="00581644"/>
    <w:rPr>
      <w:color w:val="808080"/>
    </w:rPr>
  </w:style>
  <w:style w:type="character" w:customStyle="1" w:styleId="StyleVisiontablecellC00000000097374B0-contentC000000000974B6D0">
    <w:name w:val="StyleVision table cell_C_00000000097374B0-content_C_000000000974B6D0"/>
    <w:rsid w:val="00581644"/>
    <w:rPr>
      <w:i/>
      <w:color w:val="808080"/>
    </w:rPr>
  </w:style>
  <w:style w:type="character" w:customStyle="1" w:styleId="StyleVisiontextC0000000009737610">
    <w:name w:val="StyleVision text_C_0000000009737610"/>
    <w:rsid w:val="00581644"/>
    <w:rPr>
      <w:i/>
      <w:color w:val="808080"/>
    </w:rPr>
  </w:style>
  <w:style w:type="character" w:customStyle="1" w:styleId="StyleVisiontablecellC00000000097376C0">
    <w:name w:val="StyleVision table cell_C_00000000097376C0"/>
    <w:rsid w:val="00581644"/>
    <w:rPr>
      <w:color w:val="808080"/>
    </w:rPr>
  </w:style>
  <w:style w:type="character" w:customStyle="1" w:styleId="StyleVisiontablecellC00000000097376C0-contentC000000000974B870">
    <w:name w:val="StyleVision table cell_C_00000000097376C0-content_C_000000000974B870"/>
    <w:rsid w:val="00581644"/>
    <w:rPr>
      <w:i/>
      <w:color w:val="808080"/>
    </w:rPr>
  </w:style>
  <w:style w:type="character" w:customStyle="1" w:styleId="StyleVisiontextC00000000097381C0">
    <w:name w:val="StyleVision text_C_00000000097381C0"/>
    <w:rsid w:val="00581644"/>
  </w:style>
  <w:style w:type="character" w:customStyle="1" w:styleId="StyleVisiontextC0000000009738320">
    <w:name w:val="StyleVision text_C_0000000009738320"/>
    <w:rsid w:val="00581644"/>
  </w:style>
  <w:style w:type="character" w:customStyle="1" w:styleId="StyleVisiontextC0000000009738690">
    <w:name w:val="StyleVision text_C_0000000009738690"/>
    <w:rsid w:val="00581644"/>
  </w:style>
  <w:style w:type="character" w:customStyle="1" w:styleId="StyleVisiontextC00000000097388A0">
    <w:name w:val="StyleVision text_C_00000000097388A0"/>
    <w:rsid w:val="00581644"/>
  </w:style>
  <w:style w:type="character" w:customStyle="1" w:styleId="StyleVisiontextC0000000009738AB0">
    <w:name w:val="StyleVision text_C_0000000009738AB0"/>
    <w:rsid w:val="00581644"/>
  </w:style>
  <w:style w:type="character" w:customStyle="1" w:styleId="StyleVisiontextC0000000009738CC0">
    <w:name w:val="StyleVision text_C_0000000009738CC0"/>
    <w:rsid w:val="00581644"/>
    <w:rPr>
      <w:i/>
    </w:rPr>
  </w:style>
  <w:style w:type="character" w:customStyle="1" w:styleId="StyleVisionparagraphC0000000009738E20">
    <w:name w:val="StyleVision paragraph_C_0000000009738E20"/>
    <w:rsid w:val="00581644"/>
    <w:rPr>
      <w:color w:val="808080"/>
    </w:rPr>
  </w:style>
  <w:style w:type="character" w:customStyle="1" w:styleId="StyleVisionparagraphC0000000009738E20-contentC000000000974C8B0">
    <w:name w:val="StyleVision paragraph_C_0000000009738E20-content_C_000000000974C8B0"/>
    <w:rsid w:val="00581644"/>
    <w:rPr>
      <w:i/>
      <w:color w:val="808080"/>
    </w:rPr>
  </w:style>
  <w:style w:type="character" w:customStyle="1" w:styleId="StyleVisiontextC00000000097390E0">
    <w:name w:val="StyleVision text_C_00000000097390E0"/>
    <w:rsid w:val="00581644"/>
    <w:rPr>
      <w:i/>
      <w:color w:val="808080"/>
    </w:rPr>
  </w:style>
  <w:style w:type="character" w:customStyle="1" w:styleId="StyleVisiontextC0000000009739240">
    <w:name w:val="StyleVision text_C_0000000009739240"/>
    <w:rsid w:val="00581644"/>
    <w:rPr>
      <w:i/>
      <w:color w:val="808080"/>
    </w:rPr>
  </w:style>
  <w:style w:type="character" w:customStyle="1" w:styleId="StyleVisioncontentC000000000974CA50">
    <w:name w:val="StyleVision content_C_000000000974CA50"/>
    <w:rsid w:val="00581644"/>
    <w:rPr>
      <w:i/>
      <w:color w:val="808080"/>
    </w:rPr>
  </w:style>
  <w:style w:type="character" w:customStyle="1" w:styleId="StyleVisiontextC00000000097395B0">
    <w:name w:val="StyleVision text_C_00000000097395B0"/>
    <w:rsid w:val="00581644"/>
    <w:rPr>
      <w:i/>
      <w:color w:val="808080"/>
    </w:rPr>
  </w:style>
  <w:style w:type="character" w:customStyle="1" w:styleId="StyleVisiontablecellC0000000009739660">
    <w:name w:val="StyleVision table cell_C_0000000009739660"/>
    <w:rsid w:val="00581644"/>
    <w:rPr>
      <w:color w:val="808080"/>
    </w:rPr>
  </w:style>
  <w:style w:type="character" w:customStyle="1" w:styleId="StyleVisiontablecellC0000000009739660-contentC000000000974CBF0">
    <w:name w:val="StyleVision table cell_C_0000000009739660-content_C_000000000974CBF0"/>
    <w:rsid w:val="00581644"/>
    <w:rPr>
      <w:i/>
      <w:color w:val="808080"/>
    </w:rPr>
  </w:style>
  <w:style w:type="character" w:customStyle="1" w:styleId="StyleVisiontextC00000000097397C0">
    <w:name w:val="StyleVision text_C_00000000097397C0"/>
    <w:rsid w:val="00581644"/>
    <w:rPr>
      <w:i/>
      <w:color w:val="808080"/>
    </w:rPr>
  </w:style>
  <w:style w:type="character" w:customStyle="1" w:styleId="StyleVisiontablecellC0000000009739870">
    <w:name w:val="StyleVision table cell_C_0000000009739870"/>
    <w:rsid w:val="00581644"/>
    <w:rPr>
      <w:color w:val="808080"/>
    </w:rPr>
  </w:style>
  <w:style w:type="character" w:customStyle="1" w:styleId="StyleVisiontablecellC0000000009739870-contentC000000000974CD90">
    <w:name w:val="StyleVision table cell_C_0000000009739870-content_C_000000000974CD90"/>
    <w:rsid w:val="00581644"/>
    <w:rPr>
      <w:i/>
      <w:color w:val="808080"/>
    </w:rPr>
  </w:style>
  <w:style w:type="character" w:customStyle="1" w:styleId="StyleVisiontextC00000000097399D0">
    <w:name w:val="StyleVision text_C_00000000097399D0"/>
    <w:rsid w:val="00581644"/>
    <w:rPr>
      <w:i/>
      <w:color w:val="808080"/>
    </w:rPr>
  </w:style>
  <w:style w:type="character" w:customStyle="1" w:styleId="StyleVisiontablecellC0000000009739A80">
    <w:name w:val="StyleVision table cell_C_0000000009739A80"/>
    <w:rsid w:val="00581644"/>
    <w:rPr>
      <w:color w:val="808080"/>
    </w:rPr>
  </w:style>
  <w:style w:type="character" w:customStyle="1" w:styleId="StyleVisiontablecellC0000000009739A80-contentC000000000974CF30">
    <w:name w:val="StyleVision table cell_C_0000000009739A80-content_C_000000000974CF30"/>
    <w:rsid w:val="00581644"/>
    <w:rPr>
      <w:i/>
      <w:color w:val="808080"/>
    </w:rPr>
  </w:style>
  <w:style w:type="character" w:customStyle="1" w:styleId="StyleVisiontextC0000000009755A40">
    <w:name w:val="StyleVision text_C_0000000009755A40"/>
    <w:rsid w:val="00581644"/>
  </w:style>
  <w:style w:type="character" w:customStyle="1" w:styleId="StyleVisiontextC0000000009755BA0">
    <w:name w:val="StyleVision text_C_0000000009755BA0"/>
    <w:rsid w:val="00581644"/>
  </w:style>
  <w:style w:type="character" w:customStyle="1" w:styleId="StyleVisiontextC0000000009755F10">
    <w:name w:val="StyleVision text_C_0000000009755F10"/>
    <w:rsid w:val="00581644"/>
  </w:style>
  <w:style w:type="character" w:customStyle="1" w:styleId="StyleVisiontextC0000000009756120">
    <w:name w:val="StyleVision text_C_0000000009756120"/>
    <w:rsid w:val="00581644"/>
  </w:style>
  <w:style w:type="character" w:customStyle="1" w:styleId="StyleVisiontextC0000000009756330">
    <w:name w:val="StyleVision text_C_0000000009756330"/>
    <w:rsid w:val="00581644"/>
  </w:style>
  <w:style w:type="character" w:customStyle="1" w:styleId="StyleVisiontextC0000000009756540">
    <w:name w:val="StyleVision text_C_0000000009756540"/>
    <w:rsid w:val="00581644"/>
  </w:style>
  <w:style w:type="character" w:customStyle="1" w:styleId="StyleVisioncontentC000000000975A090">
    <w:name w:val="StyleVision content_C_000000000975A090"/>
    <w:rsid w:val="00581644"/>
    <w:rPr>
      <w:i/>
      <w:color w:val="808080"/>
    </w:rPr>
  </w:style>
  <w:style w:type="character" w:customStyle="1" w:styleId="StyleVisiontextC0000000009756800">
    <w:name w:val="StyleVision text_C_0000000009756800"/>
    <w:rsid w:val="00581644"/>
    <w:rPr>
      <w:i/>
    </w:rPr>
  </w:style>
  <w:style w:type="character" w:customStyle="1" w:styleId="StyleVisionparagraphC0000000009756960">
    <w:name w:val="StyleVision paragraph_C_0000000009756960"/>
    <w:rsid w:val="00581644"/>
    <w:rPr>
      <w:color w:val="808080"/>
    </w:rPr>
  </w:style>
  <w:style w:type="character" w:customStyle="1" w:styleId="StyleVisionparagraphC0000000009756960-contentC000000000975A3D0">
    <w:name w:val="StyleVision paragraph_C_0000000009756960-content_C_000000000975A3D0"/>
    <w:rsid w:val="00581644"/>
    <w:rPr>
      <w:i/>
      <w:color w:val="808080"/>
    </w:rPr>
  </w:style>
  <w:style w:type="character" w:customStyle="1" w:styleId="StyleVisiontextC0000000009756C20">
    <w:name w:val="StyleVision text_C_0000000009756C20"/>
    <w:rsid w:val="00581644"/>
    <w:rPr>
      <w:i/>
      <w:color w:val="808080"/>
    </w:rPr>
  </w:style>
  <w:style w:type="character" w:customStyle="1" w:styleId="StyleVisiontextC0000000009756D80">
    <w:name w:val="StyleVision text_C_0000000009756D80"/>
    <w:rsid w:val="00581644"/>
    <w:rPr>
      <w:i/>
      <w:color w:val="808080"/>
    </w:rPr>
  </w:style>
  <w:style w:type="character" w:customStyle="1" w:styleId="StyleVisioncontentC000000000975A570">
    <w:name w:val="StyleVision content_C_000000000975A570"/>
    <w:rsid w:val="00581644"/>
    <w:rPr>
      <w:i/>
      <w:color w:val="808080"/>
    </w:rPr>
  </w:style>
  <w:style w:type="character" w:customStyle="1" w:styleId="StyleVisiontextC00000000097570F0">
    <w:name w:val="StyleVision text_C_00000000097570F0"/>
    <w:rsid w:val="00581644"/>
    <w:rPr>
      <w:i/>
      <w:color w:val="808080"/>
    </w:rPr>
  </w:style>
  <w:style w:type="character" w:customStyle="1" w:styleId="StyleVisiontablecellC00000000097571A0">
    <w:name w:val="StyleVision table cell_C_00000000097571A0"/>
    <w:rsid w:val="00581644"/>
    <w:rPr>
      <w:color w:val="808080"/>
    </w:rPr>
  </w:style>
  <w:style w:type="character" w:customStyle="1" w:styleId="StyleVisiontablecellC00000000097571A0-contentC000000000975A710">
    <w:name w:val="StyleVision table cell_C_00000000097571A0-content_C_000000000975A710"/>
    <w:rsid w:val="00581644"/>
    <w:rPr>
      <w:i/>
      <w:color w:val="808080"/>
    </w:rPr>
  </w:style>
  <w:style w:type="character" w:customStyle="1" w:styleId="StyleVisiontextC0000000009757300">
    <w:name w:val="StyleVision text_C_0000000009757300"/>
    <w:rsid w:val="00581644"/>
    <w:rPr>
      <w:i/>
      <w:color w:val="808080"/>
    </w:rPr>
  </w:style>
  <w:style w:type="character" w:customStyle="1" w:styleId="StyleVisiontablecellC00000000097573B0">
    <w:name w:val="StyleVision table cell_C_00000000097573B0"/>
    <w:rsid w:val="00581644"/>
    <w:rPr>
      <w:color w:val="808080"/>
    </w:rPr>
  </w:style>
  <w:style w:type="character" w:customStyle="1" w:styleId="StyleVisiontablecellC00000000097573B0-contentC000000000975A8B0">
    <w:name w:val="StyleVision table cell_C_00000000097573B0-content_C_000000000975A8B0"/>
    <w:rsid w:val="00581644"/>
    <w:rPr>
      <w:i/>
      <w:color w:val="808080"/>
    </w:rPr>
  </w:style>
  <w:style w:type="character" w:customStyle="1" w:styleId="StyleVisiontextC0000000009757510">
    <w:name w:val="StyleVision text_C_0000000009757510"/>
    <w:rsid w:val="00581644"/>
    <w:rPr>
      <w:i/>
      <w:color w:val="808080"/>
    </w:rPr>
  </w:style>
  <w:style w:type="character" w:customStyle="1" w:styleId="StyleVisiontablecellC00000000097575C0">
    <w:name w:val="StyleVision table cell_C_00000000097575C0"/>
    <w:rsid w:val="00581644"/>
    <w:rPr>
      <w:color w:val="808080"/>
    </w:rPr>
  </w:style>
  <w:style w:type="character" w:customStyle="1" w:styleId="StyleVisiontablecellC00000000097575C0-contentC000000000975AA50">
    <w:name w:val="StyleVision table cell_C_00000000097575C0-content_C_000000000975AA50"/>
    <w:rsid w:val="00581644"/>
    <w:rPr>
      <w:i/>
      <w:color w:val="808080"/>
    </w:rPr>
  </w:style>
  <w:style w:type="character" w:customStyle="1" w:styleId="StyleVisiontextC00000000097580C0">
    <w:name w:val="StyleVision text_C_00000000097580C0"/>
    <w:rsid w:val="00581644"/>
  </w:style>
  <w:style w:type="character" w:customStyle="1" w:styleId="StyleVisiontextC0000000009758220">
    <w:name w:val="StyleVision text_C_0000000009758220"/>
    <w:rsid w:val="00581644"/>
  </w:style>
  <w:style w:type="character" w:customStyle="1" w:styleId="StyleVisiontextC0000000009758590">
    <w:name w:val="StyleVision text_C_0000000009758590"/>
    <w:rsid w:val="00581644"/>
  </w:style>
  <w:style w:type="character" w:customStyle="1" w:styleId="StyleVisiontextC00000000097587A0">
    <w:name w:val="StyleVision text_C_00000000097587A0"/>
    <w:rsid w:val="00581644"/>
  </w:style>
  <w:style w:type="character" w:customStyle="1" w:styleId="StyleVisiontextC00000000097589B0">
    <w:name w:val="StyleVision text_C_00000000097589B0"/>
    <w:rsid w:val="00581644"/>
  </w:style>
  <w:style w:type="character" w:customStyle="1" w:styleId="StyleVisiontextC0000000009758BC0">
    <w:name w:val="StyleVision text_C_0000000009758BC0"/>
    <w:rsid w:val="00581644"/>
    <w:rPr>
      <w:i/>
    </w:rPr>
  </w:style>
  <w:style w:type="character" w:customStyle="1" w:styleId="StyleVisionparagraphC0000000009758D20">
    <w:name w:val="StyleVision paragraph_C_0000000009758D20"/>
    <w:rsid w:val="00581644"/>
    <w:rPr>
      <w:color w:val="808080"/>
    </w:rPr>
  </w:style>
  <w:style w:type="character" w:customStyle="1" w:styleId="StyleVisionparagraphC0000000009758D20-contentC0000000009771BB0">
    <w:name w:val="StyleVision paragraph_C_0000000009758D20-content_C_0000000009771BB0"/>
    <w:rsid w:val="00581644"/>
    <w:rPr>
      <w:i/>
      <w:color w:val="808080"/>
    </w:rPr>
  </w:style>
  <w:style w:type="character" w:customStyle="1" w:styleId="StyleVisiontextC0000000009758FE0">
    <w:name w:val="StyleVision text_C_0000000009758FE0"/>
    <w:rsid w:val="00581644"/>
    <w:rPr>
      <w:i/>
      <w:color w:val="808080"/>
    </w:rPr>
  </w:style>
  <w:style w:type="character" w:customStyle="1" w:styleId="StyleVisiontextC0000000009759140">
    <w:name w:val="StyleVision text_C_0000000009759140"/>
    <w:rsid w:val="00581644"/>
    <w:rPr>
      <w:i/>
      <w:color w:val="808080"/>
    </w:rPr>
  </w:style>
  <w:style w:type="character" w:customStyle="1" w:styleId="StyleVisioncontentC0000000009771D50">
    <w:name w:val="StyleVision content_C_0000000009771D50"/>
    <w:rsid w:val="00581644"/>
    <w:rPr>
      <w:i/>
      <w:color w:val="808080"/>
    </w:rPr>
  </w:style>
  <w:style w:type="character" w:customStyle="1" w:styleId="StyleVisiontextC00000000097594B0">
    <w:name w:val="StyleVision text_C_00000000097594B0"/>
    <w:rsid w:val="00581644"/>
    <w:rPr>
      <w:i/>
      <w:color w:val="808080"/>
    </w:rPr>
  </w:style>
  <w:style w:type="character" w:customStyle="1" w:styleId="StyleVisiontablecellC0000000009759560">
    <w:name w:val="StyleVision table cell_C_0000000009759560"/>
    <w:rsid w:val="00581644"/>
    <w:rPr>
      <w:color w:val="808080"/>
    </w:rPr>
  </w:style>
  <w:style w:type="character" w:customStyle="1" w:styleId="StyleVisiontablecellC0000000009759560-contentC0000000009771EF0">
    <w:name w:val="StyleVision table cell_C_0000000009759560-content_C_0000000009771EF0"/>
    <w:rsid w:val="00581644"/>
    <w:rPr>
      <w:i/>
      <w:color w:val="808080"/>
    </w:rPr>
  </w:style>
  <w:style w:type="character" w:customStyle="1" w:styleId="StyleVisiontextC000000000977B780">
    <w:name w:val="StyleVision text_C_000000000977B780"/>
    <w:rsid w:val="00581644"/>
    <w:rPr>
      <w:i/>
      <w:color w:val="808080"/>
    </w:rPr>
  </w:style>
  <w:style w:type="character" w:customStyle="1" w:styleId="StyleVisiontablecellC000000000977B830">
    <w:name w:val="StyleVision table cell_C_000000000977B830"/>
    <w:rsid w:val="00581644"/>
    <w:rPr>
      <w:color w:val="808080"/>
    </w:rPr>
  </w:style>
  <w:style w:type="character" w:customStyle="1" w:styleId="StyleVisiontablecellC000000000977B830-contentC0000000009772090">
    <w:name w:val="StyleVision table cell_C_000000000977B830-content_C_0000000009772090"/>
    <w:rsid w:val="00581644"/>
    <w:rPr>
      <w:i/>
      <w:color w:val="808080"/>
    </w:rPr>
  </w:style>
  <w:style w:type="character" w:customStyle="1" w:styleId="StyleVisiontextC000000000977B990">
    <w:name w:val="StyleVision text_C_000000000977B990"/>
    <w:rsid w:val="00581644"/>
    <w:rPr>
      <w:i/>
      <w:color w:val="808080"/>
    </w:rPr>
  </w:style>
  <w:style w:type="character" w:customStyle="1" w:styleId="StyleVisiontablecellC000000000977BA40">
    <w:name w:val="StyleVision table cell_C_000000000977BA40"/>
    <w:rsid w:val="00581644"/>
    <w:rPr>
      <w:color w:val="808080"/>
    </w:rPr>
  </w:style>
  <w:style w:type="character" w:customStyle="1" w:styleId="StyleVisiontextC000000000977C540">
    <w:name w:val="StyleVision text_C_000000000977C540"/>
    <w:rsid w:val="00581644"/>
  </w:style>
  <w:style w:type="character" w:customStyle="1" w:styleId="StyleVisiontextC000000000977C6A0">
    <w:name w:val="StyleVision text_C_000000000977C6A0"/>
    <w:rsid w:val="00581644"/>
  </w:style>
  <w:style w:type="character" w:customStyle="1" w:styleId="StyleVisiontextC000000000977CA10">
    <w:name w:val="StyleVision text_C_000000000977CA10"/>
    <w:rsid w:val="00581644"/>
  </w:style>
  <w:style w:type="character" w:customStyle="1" w:styleId="StyleVisiontextC000000000977CC20">
    <w:name w:val="StyleVision text_C_000000000977CC20"/>
    <w:rsid w:val="00581644"/>
  </w:style>
  <w:style w:type="character" w:customStyle="1" w:styleId="StyleVisiontextC000000000977CE30">
    <w:name w:val="StyleVision text_C_000000000977CE30"/>
    <w:rsid w:val="00581644"/>
  </w:style>
  <w:style w:type="character" w:customStyle="1" w:styleId="StyleVisiontextC000000000977D040">
    <w:name w:val="StyleVision text_C_000000000977D040"/>
    <w:rsid w:val="00581644"/>
    <w:rPr>
      <w:i/>
    </w:rPr>
  </w:style>
  <w:style w:type="character" w:customStyle="1" w:styleId="StyleVisionparagraphC000000000977D1A0">
    <w:name w:val="StyleVision paragraph_C_000000000977D1A0"/>
    <w:rsid w:val="00581644"/>
    <w:rPr>
      <w:color w:val="808080"/>
    </w:rPr>
  </w:style>
  <w:style w:type="character" w:customStyle="1" w:styleId="StyleVisionparagraphC000000000977D1A0-contentC0000000009773270">
    <w:name w:val="StyleVision paragraph_C_000000000977D1A0-content_C_0000000009773270"/>
    <w:rsid w:val="00581644"/>
    <w:rPr>
      <w:i/>
      <w:color w:val="808080"/>
    </w:rPr>
  </w:style>
  <w:style w:type="character" w:customStyle="1" w:styleId="StyleVisiontextC000000000977D460">
    <w:name w:val="StyleVision text_C_000000000977D460"/>
    <w:rsid w:val="00581644"/>
    <w:rPr>
      <w:i/>
      <w:color w:val="808080"/>
    </w:rPr>
  </w:style>
  <w:style w:type="character" w:customStyle="1" w:styleId="StyleVisiontextC000000000977D5C0">
    <w:name w:val="StyleVision text_C_000000000977D5C0"/>
    <w:rsid w:val="00581644"/>
    <w:rPr>
      <w:i/>
      <w:color w:val="808080"/>
    </w:rPr>
  </w:style>
  <w:style w:type="character" w:customStyle="1" w:styleId="StyleVisioncontentC0000000009773410">
    <w:name w:val="StyleVision content_C_0000000009773410"/>
    <w:rsid w:val="00581644"/>
    <w:rPr>
      <w:i/>
      <w:color w:val="808080"/>
    </w:rPr>
  </w:style>
  <w:style w:type="character" w:customStyle="1" w:styleId="StyleVisiontextC000000000977D930">
    <w:name w:val="StyleVision text_C_000000000977D930"/>
    <w:rsid w:val="00581644"/>
    <w:rPr>
      <w:i/>
      <w:color w:val="808080"/>
    </w:rPr>
  </w:style>
  <w:style w:type="character" w:customStyle="1" w:styleId="StyleVisiontablecellC000000000977D9E0">
    <w:name w:val="StyleVision table cell_C_000000000977D9E0"/>
    <w:rsid w:val="00581644"/>
    <w:rPr>
      <w:color w:val="808080"/>
    </w:rPr>
  </w:style>
  <w:style w:type="character" w:customStyle="1" w:styleId="StyleVisiontablecellC000000000977D9E0-contentC00000000097886D0">
    <w:name w:val="StyleVision table cell_C_000000000977D9E0-content_C_00000000097886D0"/>
    <w:rsid w:val="00581644"/>
    <w:rPr>
      <w:i/>
      <w:color w:val="808080"/>
    </w:rPr>
  </w:style>
  <w:style w:type="character" w:customStyle="1" w:styleId="StyleVisiontextC000000000977DB40">
    <w:name w:val="StyleVision text_C_000000000977DB40"/>
    <w:rsid w:val="00581644"/>
    <w:rPr>
      <w:i/>
      <w:color w:val="808080"/>
    </w:rPr>
  </w:style>
  <w:style w:type="character" w:customStyle="1" w:styleId="StyleVisiontablecellC000000000977DBF0">
    <w:name w:val="StyleVision table cell_C_000000000977DBF0"/>
    <w:rsid w:val="00581644"/>
    <w:rPr>
      <w:color w:val="808080"/>
    </w:rPr>
  </w:style>
  <w:style w:type="character" w:customStyle="1" w:styleId="StyleVisiontablecellC000000000977DBF0-contentC0000000009788870">
    <w:name w:val="StyleVision table cell_C_000000000977DBF0-content_C_0000000009788870"/>
    <w:rsid w:val="00581644"/>
    <w:rPr>
      <w:i/>
      <w:color w:val="808080"/>
    </w:rPr>
  </w:style>
  <w:style w:type="character" w:customStyle="1" w:styleId="StyleVisiontextC000000000977DD50">
    <w:name w:val="StyleVision text_C_000000000977DD50"/>
    <w:rsid w:val="00581644"/>
    <w:rPr>
      <w:i/>
      <w:color w:val="808080"/>
    </w:rPr>
  </w:style>
  <w:style w:type="character" w:customStyle="1" w:styleId="StyleVisiontablecellC000000000977DE00">
    <w:name w:val="StyleVision table cell_C_000000000977DE00"/>
    <w:rsid w:val="00581644"/>
    <w:rPr>
      <w:color w:val="808080"/>
    </w:rPr>
  </w:style>
  <w:style w:type="character" w:customStyle="1" w:styleId="StyleVisiontextC000000000977E900">
    <w:name w:val="StyleVision text_C_000000000977E900"/>
    <w:rsid w:val="00581644"/>
  </w:style>
  <w:style w:type="character" w:customStyle="1" w:styleId="StyleVisiontextC000000000977EA60">
    <w:name w:val="StyleVision text_C_000000000977EA60"/>
    <w:rsid w:val="00581644"/>
  </w:style>
  <w:style w:type="character" w:customStyle="1" w:styleId="StyleVisiontextC000000000977EDD0">
    <w:name w:val="StyleVision text_C_000000000977EDD0"/>
    <w:rsid w:val="00581644"/>
  </w:style>
  <w:style w:type="character" w:customStyle="1" w:styleId="StyleVisiontextC000000000977EFE0">
    <w:name w:val="StyleVision text_C_000000000977EFE0"/>
    <w:rsid w:val="00581644"/>
  </w:style>
  <w:style w:type="character" w:customStyle="1" w:styleId="StyleVisiontextC000000000977F1F0">
    <w:name w:val="StyleVision text_C_000000000977F1F0"/>
    <w:rsid w:val="00581644"/>
  </w:style>
  <w:style w:type="character" w:customStyle="1" w:styleId="StyleVisiontextC000000000977F400">
    <w:name w:val="StyleVision text_C_000000000977F400"/>
    <w:rsid w:val="00581644"/>
    <w:rPr>
      <w:i/>
    </w:rPr>
  </w:style>
  <w:style w:type="character" w:customStyle="1" w:styleId="StyleVisiontextC000000000977F560">
    <w:name w:val="StyleVision text_C_000000000977F560"/>
    <w:rsid w:val="00581644"/>
  </w:style>
  <w:style w:type="character" w:customStyle="1" w:styleId="StyleVisiontextC00000000097AA780">
    <w:name w:val="StyleVision text_C_00000000097AA780"/>
    <w:rsid w:val="00581644"/>
    <w:rPr>
      <w:i/>
    </w:rPr>
  </w:style>
  <w:style w:type="character" w:customStyle="1" w:styleId="StyleVisiontextC00000000097AA8E0">
    <w:name w:val="StyleVision text_C_00000000097AA8E0"/>
    <w:rsid w:val="00581644"/>
  </w:style>
  <w:style w:type="character" w:customStyle="1" w:styleId="StyleVisiontextC00000000097AAA40">
    <w:name w:val="StyleVision text_C_00000000097AAA40"/>
    <w:rsid w:val="00581644"/>
    <w:rPr>
      <w:i/>
    </w:rPr>
  </w:style>
  <w:style w:type="character" w:customStyle="1" w:styleId="StyleVisiontextC00000000097AABA0">
    <w:name w:val="StyleVision text_C_00000000097AABA0"/>
    <w:rsid w:val="00581644"/>
  </w:style>
  <w:style w:type="character" w:customStyle="1" w:styleId="StyleVisiontextC00000000097AAD00">
    <w:name w:val="StyleVision text_C_00000000097AAD00"/>
    <w:rsid w:val="00581644"/>
  </w:style>
  <w:style w:type="character" w:customStyle="1" w:styleId="StyleVisioncontentC0000000009789A50">
    <w:name w:val="StyleVision content_C_0000000009789A50"/>
    <w:rsid w:val="00581644"/>
    <w:rPr>
      <w:i/>
      <w:color w:val="808080"/>
    </w:rPr>
  </w:style>
  <w:style w:type="character" w:customStyle="1" w:styleId="StyleVisiontextC00000000097AAFC0">
    <w:name w:val="StyleVision text_C_00000000097AAFC0"/>
    <w:rsid w:val="00581644"/>
    <w:rPr>
      <w:i/>
    </w:rPr>
  </w:style>
  <w:style w:type="character" w:customStyle="1" w:styleId="StyleVisionparagraphC00000000097AB120">
    <w:name w:val="StyleVision paragraph_C_00000000097AB120"/>
    <w:rsid w:val="00581644"/>
    <w:rPr>
      <w:color w:val="808080"/>
    </w:rPr>
  </w:style>
  <w:style w:type="character" w:customStyle="1" w:styleId="StyleVisionparagraphC00000000097AB120-contentC0000000009789D90">
    <w:name w:val="StyleVision paragraph_C_00000000097AB120-content_C_0000000009789D90"/>
    <w:rsid w:val="00581644"/>
    <w:rPr>
      <w:i/>
      <w:color w:val="808080"/>
    </w:rPr>
  </w:style>
  <w:style w:type="character" w:customStyle="1" w:styleId="StyleVisiontextC00000000097AB3E0">
    <w:name w:val="StyleVision text_C_00000000097AB3E0"/>
    <w:rsid w:val="00581644"/>
    <w:rPr>
      <w:i/>
      <w:color w:val="808080"/>
    </w:rPr>
  </w:style>
  <w:style w:type="character" w:customStyle="1" w:styleId="StyleVisiontextC00000000097AB540">
    <w:name w:val="StyleVision text_C_00000000097AB540"/>
    <w:rsid w:val="00581644"/>
    <w:rPr>
      <w:i/>
      <w:color w:val="808080"/>
    </w:rPr>
  </w:style>
  <w:style w:type="character" w:customStyle="1" w:styleId="StyleVisioncontentC0000000009789F30">
    <w:name w:val="StyleVision content_C_0000000009789F30"/>
    <w:rsid w:val="00581644"/>
    <w:rPr>
      <w:i/>
      <w:color w:val="808080"/>
    </w:rPr>
  </w:style>
  <w:style w:type="character" w:customStyle="1" w:styleId="StyleVisiontextC00000000097AB8B0">
    <w:name w:val="StyleVision text_C_00000000097AB8B0"/>
    <w:rsid w:val="00581644"/>
    <w:rPr>
      <w:i/>
      <w:color w:val="808080"/>
    </w:rPr>
  </w:style>
  <w:style w:type="character" w:customStyle="1" w:styleId="StyleVisiontablecellC00000000097AB960">
    <w:name w:val="StyleVision table cell_C_00000000097AB960"/>
    <w:rsid w:val="00581644"/>
    <w:rPr>
      <w:color w:val="808080"/>
    </w:rPr>
  </w:style>
  <w:style w:type="character" w:customStyle="1" w:styleId="StyleVisiontablecellC00000000097AB960-contentC000000000978A0D0">
    <w:name w:val="StyleVision table cell_C_00000000097AB960-content_C_000000000978A0D0"/>
    <w:rsid w:val="00581644"/>
    <w:rPr>
      <w:i/>
      <w:color w:val="808080"/>
    </w:rPr>
  </w:style>
  <w:style w:type="character" w:customStyle="1" w:styleId="StyleVisiontextC00000000097ABAC0">
    <w:name w:val="StyleVision text_C_00000000097ABAC0"/>
    <w:rsid w:val="00581644"/>
    <w:rPr>
      <w:i/>
      <w:color w:val="808080"/>
    </w:rPr>
  </w:style>
  <w:style w:type="character" w:customStyle="1" w:styleId="StyleVisiontablecellC00000000097ABB70">
    <w:name w:val="StyleVision table cell_C_00000000097ABB70"/>
    <w:rsid w:val="00581644"/>
    <w:rPr>
      <w:color w:val="808080"/>
    </w:rPr>
  </w:style>
  <w:style w:type="character" w:customStyle="1" w:styleId="StyleVisiontextC00000000097ABCD0">
    <w:name w:val="StyleVision text_C_00000000097ABCD0"/>
    <w:rsid w:val="00581644"/>
    <w:rPr>
      <w:i/>
      <w:color w:val="808080"/>
    </w:rPr>
  </w:style>
  <w:style w:type="character" w:customStyle="1" w:styleId="StyleVisiontablecellC00000000097ABD80">
    <w:name w:val="StyleVision table cell_C_00000000097ABD80"/>
    <w:rsid w:val="00581644"/>
    <w:rPr>
      <w:color w:val="808080"/>
    </w:rPr>
  </w:style>
  <w:style w:type="character" w:customStyle="1" w:styleId="StyleVisiontextC00000000097AC880">
    <w:name w:val="StyleVision text_C_00000000097AC880"/>
    <w:rsid w:val="00581644"/>
  </w:style>
  <w:style w:type="character" w:customStyle="1" w:styleId="StyleVisiontextC00000000097AC9E0">
    <w:name w:val="StyleVision text_C_00000000097AC9E0"/>
    <w:rsid w:val="00581644"/>
  </w:style>
  <w:style w:type="character" w:customStyle="1" w:styleId="StyleVisiontextC00000000097ACD50">
    <w:name w:val="StyleVision text_C_00000000097ACD50"/>
    <w:rsid w:val="00581644"/>
  </w:style>
  <w:style w:type="character" w:customStyle="1" w:styleId="StyleVisiontextC00000000097ACF60">
    <w:name w:val="StyleVision text_C_00000000097ACF60"/>
    <w:rsid w:val="00581644"/>
  </w:style>
  <w:style w:type="character" w:customStyle="1" w:styleId="StyleVisiontextC00000000097AD170">
    <w:name w:val="StyleVision text_C_00000000097AD170"/>
    <w:rsid w:val="00581644"/>
  </w:style>
  <w:style w:type="character" w:customStyle="1" w:styleId="StyleVisiontextC00000000097AD380">
    <w:name w:val="StyleVision text_C_00000000097AD380"/>
    <w:rsid w:val="00581644"/>
    <w:rPr>
      <w:i/>
    </w:rPr>
  </w:style>
  <w:style w:type="character" w:customStyle="1" w:styleId="StyleVisionparagraphC00000000097AD4E0">
    <w:name w:val="StyleVision paragraph_C_00000000097AD4E0"/>
    <w:rsid w:val="00581644"/>
    <w:rPr>
      <w:color w:val="808080"/>
    </w:rPr>
  </w:style>
  <w:style w:type="character" w:customStyle="1" w:styleId="StyleVisionparagraphC00000000097AD4E0-contentC00000000097B3570">
    <w:name w:val="StyleVision paragraph_C_00000000097AD4E0-content_C_00000000097B3570"/>
    <w:rsid w:val="00581644"/>
    <w:rPr>
      <w:i/>
      <w:color w:val="808080"/>
    </w:rPr>
  </w:style>
  <w:style w:type="character" w:customStyle="1" w:styleId="StyleVisiontextC00000000097AD7A0">
    <w:name w:val="StyleVision text_C_00000000097AD7A0"/>
    <w:rsid w:val="00581644"/>
    <w:rPr>
      <w:i/>
      <w:color w:val="808080"/>
    </w:rPr>
  </w:style>
  <w:style w:type="character" w:customStyle="1" w:styleId="StyleVisiontextC00000000097AD900">
    <w:name w:val="StyleVision text_C_00000000097AD900"/>
    <w:rsid w:val="00581644"/>
    <w:rPr>
      <w:i/>
      <w:color w:val="808080"/>
    </w:rPr>
  </w:style>
  <w:style w:type="character" w:customStyle="1" w:styleId="StyleVisioncontentC00000000097B3710">
    <w:name w:val="StyleVision content_C_00000000097B3710"/>
    <w:rsid w:val="00581644"/>
    <w:rPr>
      <w:i/>
      <w:color w:val="808080"/>
    </w:rPr>
  </w:style>
  <w:style w:type="character" w:customStyle="1" w:styleId="StyleVisiontextC00000000097ADC70">
    <w:name w:val="StyleVision text_C_00000000097ADC70"/>
    <w:rsid w:val="00581644"/>
    <w:rPr>
      <w:i/>
      <w:color w:val="808080"/>
    </w:rPr>
  </w:style>
  <w:style w:type="character" w:customStyle="1" w:styleId="StyleVisiontablecellC00000000097ADD20">
    <w:name w:val="StyleVision table cell_C_00000000097ADD20"/>
    <w:rsid w:val="00581644"/>
    <w:rPr>
      <w:color w:val="808080"/>
    </w:rPr>
  </w:style>
  <w:style w:type="character" w:customStyle="1" w:styleId="StyleVisiontablecellC00000000097ADD20-contentC00000000097B38B0">
    <w:name w:val="StyleVision table cell_C_00000000097ADD20-content_C_00000000097B38B0"/>
    <w:rsid w:val="00581644"/>
    <w:rPr>
      <w:i/>
      <w:color w:val="808080"/>
    </w:rPr>
  </w:style>
  <w:style w:type="character" w:customStyle="1" w:styleId="StyleVisiontextC00000000097ADE80">
    <w:name w:val="StyleVision text_C_00000000097ADE80"/>
    <w:rsid w:val="00581644"/>
    <w:rPr>
      <w:i/>
      <w:color w:val="808080"/>
    </w:rPr>
  </w:style>
  <w:style w:type="character" w:customStyle="1" w:styleId="StyleVisiontablecellC00000000097ADF30">
    <w:name w:val="StyleVision table cell_C_00000000097ADF30"/>
    <w:rsid w:val="00581644"/>
    <w:rPr>
      <w:color w:val="808080"/>
    </w:rPr>
  </w:style>
  <w:style w:type="character" w:customStyle="1" w:styleId="StyleVisiontablecellC00000000097ADF30-contentC00000000097B3A50">
    <w:name w:val="StyleVision table cell_C_00000000097ADF30-content_C_00000000097B3A50"/>
    <w:rsid w:val="00581644"/>
    <w:rPr>
      <w:i/>
      <w:color w:val="808080"/>
    </w:rPr>
  </w:style>
  <w:style w:type="character" w:customStyle="1" w:styleId="StyleVisiontextC00000000097AE090">
    <w:name w:val="StyleVision text_C_00000000097AE090"/>
    <w:rsid w:val="00581644"/>
    <w:rPr>
      <w:i/>
      <w:color w:val="808080"/>
    </w:rPr>
  </w:style>
  <w:style w:type="character" w:customStyle="1" w:styleId="StyleVisiontablecellC00000000097AE140">
    <w:name w:val="StyleVision table cell_C_00000000097AE140"/>
    <w:rsid w:val="00581644"/>
    <w:rPr>
      <w:color w:val="808080"/>
    </w:rPr>
  </w:style>
  <w:style w:type="character" w:customStyle="1" w:styleId="StyleVisiontablecellC00000000097AE140-contentC00000000097B3BF0">
    <w:name w:val="StyleVision table cell_C_00000000097AE140-content_C_00000000097B3BF0"/>
    <w:rsid w:val="00581644"/>
    <w:rPr>
      <w:i/>
      <w:color w:val="808080"/>
    </w:rPr>
  </w:style>
  <w:style w:type="character" w:customStyle="1" w:styleId="StyleVisiontextC00000000097CD100">
    <w:name w:val="StyleVision text_C_00000000097CD100"/>
    <w:rsid w:val="00581644"/>
  </w:style>
  <w:style w:type="character" w:customStyle="1" w:styleId="StyleVisiontextC00000000097CD260">
    <w:name w:val="StyleVision text_C_00000000097CD260"/>
    <w:rsid w:val="00581644"/>
  </w:style>
  <w:style w:type="character" w:customStyle="1" w:styleId="StyleVisiontextC00000000097CD5D0">
    <w:name w:val="StyleVision text_C_00000000097CD5D0"/>
    <w:rsid w:val="00581644"/>
  </w:style>
  <w:style w:type="character" w:customStyle="1" w:styleId="StyleVisiontextC00000000097CD7E0">
    <w:name w:val="StyleVision text_C_00000000097CD7E0"/>
    <w:rsid w:val="00581644"/>
  </w:style>
  <w:style w:type="character" w:customStyle="1" w:styleId="StyleVisiontextC00000000097CD9F0">
    <w:name w:val="StyleVision text_C_00000000097CD9F0"/>
    <w:rsid w:val="00581644"/>
  </w:style>
  <w:style w:type="character" w:customStyle="1" w:styleId="StyleVisiontextC00000000097CDC00">
    <w:name w:val="StyleVision text_C_00000000097CDC00"/>
    <w:rsid w:val="00581644"/>
    <w:rPr>
      <w:i/>
    </w:rPr>
  </w:style>
  <w:style w:type="character" w:customStyle="1" w:styleId="StyleVisionparagraphC00000000097CDD60">
    <w:name w:val="StyleVision paragraph_C_00000000097CDD60"/>
    <w:rsid w:val="00581644"/>
    <w:rPr>
      <w:color w:val="808080"/>
    </w:rPr>
  </w:style>
  <w:style w:type="character" w:customStyle="1" w:styleId="StyleVisionparagraphC00000000097CDD60-contentC00000000097DD150">
    <w:name w:val="StyleVision paragraph_C_00000000097CDD60-content_C_00000000097DD150"/>
    <w:rsid w:val="00581644"/>
    <w:rPr>
      <w:i/>
      <w:color w:val="808080"/>
    </w:rPr>
  </w:style>
  <w:style w:type="character" w:customStyle="1" w:styleId="StyleVisiontextC00000000097CE020">
    <w:name w:val="StyleVision text_C_00000000097CE020"/>
    <w:rsid w:val="00581644"/>
    <w:rPr>
      <w:i/>
      <w:color w:val="808080"/>
    </w:rPr>
  </w:style>
  <w:style w:type="character" w:customStyle="1" w:styleId="StyleVisiontextC00000000097CE180">
    <w:name w:val="StyleVision text_C_00000000097CE180"/>
    <w:rsid w:val="00581644"/>
    <w:rPr>
      <w:i/>
      <w:color w:val="808080"/>
    </w:rPr>
  </w:style>
  <w:style w:type="character" w:customStyle="1" w:styleId="StyleVisioncontentC00000000097DD2F0">
    <w:name w:val="StyleVision content_C_00000000097DD2F0"/>
    <w:rsid w:val="00581644"/>
    <w:rPr>
      <w:i/>
      <w:color w:val="808080"/>
    </w:rPr>
  </w:style>
  <w:style w:type="character" w:customStyle="1" w:styleId="StyleVisiontextC00000000097CE4F0">
    <w:name w:val="StyleVision text_C_00000000097CE4F0"/>
    <w:rsid w:val="00581644"/>
    <w:rPr>
      <w:i/>
      <w:color w:val="808080"/>
    </w:rPr>
  </w:style>
  <w:style w:type="character" w:customStyle="1" w:styleId="StyleVisiontablecellC00000000097CE5A0">
    <w:name w:val="StyleVision table cell_C_00000000097CE5A0"/>
    <w:rsid w:val="00581644"/>
    <w:rPr>
      <w:color w:val="808080"/>
    </w:rPr>
  </w:style>
  <w:style w:type="character" w:customStyle="1" w:styleId="StyleVisiontablecellC00000000097CE5A0-contentC00000000097DD490">
    <w:name w:val="StyleVision table cell_C_00000000097CE5A0-content_C_00000000097DD490"/>
    <w:rsid w:val="00581644"/>
    <w:rPr>
      <w:i/>
      <w:color w:val="808080"/>
    </w:rPr>
  </w:style>
  <w:style w:type="character" w:customStyle="1" w:styleId="StyleVisiontextC00000000097CE700">
    <w:name w:val="StyleVision text_C_00000000097CE700"/>
    <w:rsid w:val="00581644"/>
    <w:rPr>
      <w:i/>
      <w:color w:val="808080"/>
    </w:rPr>
  </w:style>
  <w:style w:type="character" w:customStyle="1" w:styleId="StyleVisiontablecellC00000000097CE7B0">
    <w:name w:val="StyleVision table cell_C_00000000097CE7B0"/>
    <w:rsid w:val="00581644"/>
    <w:rPr>
      <w:color w:val="808080"/>
    </w:rPr>
  </w:style>
  <w:style w:type="character" w:customStyle="1" w:styleId="StyleVisiontextC00000000097CE910">
    <w:name w:val="StyleVision text_C_00000000097CE910"/>
    <w:rsid w:val="00581644"/>
    <w:rPr>
      <w:i/>
      <w:color w:val="808080"/>
    </w:rPr>
  </w:style>
  <w:style w:type="character" w:customStyle="1" w:styleId="StyleVisiontablecellC00000000097CE9C0">
    <w:name w:val="StyleVision table cell_C_00000000097CE9C0"/>
    <w:rsid w:val="00581644"/>
    <w:rPr>
      <w:color w:val="808080"/>
    </w:rPr>
  </w:style>
  <w:style w:type="character" w:customStyle="1" w:styleId="StyleVisiontextC00000000097CF4C0">
    <w:name w:val="StyleVision text_C_00000000097CF4C0"/>
    <w:rsid w:val="00581644"/>
  </w:style>
  <w:style w:type="character" w:customStyle="1" w:styleId="StyleVisiontextC00000000097CF620">
    <w:name w:val="StyleVision text_C_00000000097CF620"/>
    <w:rsid w:val="00581644"/>
  </w:style>
  <w:style w:type="character" w:customStyle="1" w:styleId="StyleVisiontextC00000000097CF990">
    <w:name w:val="StyleVision text_C_00000000097CF990"/>
    <w:rsid w:val="00581644"/>
  </w:style>
  <w:style w:type="character" w:customStyle="1" w:styleId="StyleVisiontextC00000000097CFBA0">
    <w:name w:val="StyleVision text_C_00000000097CFBA0"/>
    <w:rsid w:val="00581644"/>
  </w:style>
  <w:style w:type="character" w:customStyle="1" w:styleId="StyleVisiontextC00000000097CFDB0">
    <w:name w:val="StyleVision text_C_00000000097CFDB0"/>
    <w:rsid w:val="00581644"/>
  </w:style>
  <w:style w:type="character" w:customStyle="1" w:styleId="StyleVisiontextC00000000097CFFC0">
    <w:name w:val="StyleVision text_C_00000000097CFFC0"/>
    <w:rsid w:val="00581644"/>
    <w:rPr>
      <w:i/>
    </w:rPr>
  </w:style>
  <w:style w:type="character" w:customStyle="1" w:styleId="StyleVisiontextC00000000097D0120">
    <w:name w:val="StyleVision text_C_00000000097D0120"/>
    <w:rsid w:val="00581644"/>
  </w:style>
  <w:style w:type="character" w:customStyle="1" w:styleId="StyleVisiontextC00000000097D0280">
    <w:name w:val="StyleVision text_C_00000000097D0280"/>
    <w:rsid w:val="00581644"/>
    <w:rPr>
      <w:i/>
    </w:rPr>
  </w:style>
  <w:style w:type="character" w:customStyle="1" w:styleId="StyleVisiontextC00000000097D03E0">
    <w:name w:val="StyleVision text_C_00000000097D03E0"/>
    <w:rsid w:val="00581644"/>
  </w:style>
  <w:style w:type="character" w:customStyle="1" w:styleId="StyleVisiontextC00000000097D0540">
    <w:name w:val="StyleVision text_C_00000000097D0540"/>
    <w:rsid w:val="00581644"/>
    <w:rPr>
      <w:i/>
    </w:rPr>
  </w:style>
  <w:style w:type="character" w:customStyle="1" w:styleId="StyleVisiontextC00000000097D06A0">
    <w:name w:val="StyleVision text_C_00000000097D06A0"/>
    <w:rsid w:val="00581644"/>
  </w:style>
  <w:style w:type="character" w:customStyle="1" w:styleId="StyleVisiontextC00000000097D0800">
    <w:name w:val="StyleVision text_C_00000000097D0800"/>
    <w:rsid w:val="00581644"/>
  </w:style>
  <w:style w:type="character" w:customStyle="1" w:styleId="StyleVisioncontentC00000000097DE810">
    <w:name w:val="StyleVision content_C_00000000097DE810"/>
    <w:rsid w:val="00581644"/>
    <w:rPr>
      <w:i/>
      <w:color w:val="808080"/>
    </w:rPr>
  </w:style>
  <w:style w:type="character" w:customStyle="1" w:styleId="StyleVisiontextC00000000097D0AC0">
    <w:name w:val="StyleVision text_C_00000000097D0AC0"/>
    <w:rsid w:val="00581644"/>
  </w:style>
  <w:style w:type="character" w:customStyle="1" w:styleId="StyleVisionparagraphC00000000097D0C20">
    <w:name w:val="StyleVision paragraph_C_00000000097D0C20"/>
    <w:rsid w:val="00581644"/>
    <w:rPr>
      <w:color w:val="808080"/>
    </w:rPr>
  </w:style>
  <w:style w:type="character" w:customStyle="1" w:styleId="StyleVisionparagraphC00000000097D0C20-contentC00000000097E5C70">
    <w:name w:val="StyleVision paragraph_C_00000000097D0C20-content_C_00000000097E5C70"/>
    <w:rsid w:val="00581644"/>
    <w:rPr>
      <w:i/>
      <w:color w:val="808080"/>
    </w:rPr>
  </w:style>
  <w:style w:type="character" w:customStyle="1" w:styleId="StyleVisiontextC00000000097D0EE0">
    <w:name w:val="StyleVision text_C_00000000097D0EE0"/>
    <w:rsid w:val="00581644"/>
    <w:rPr>
      <w:i/>
      <w:color w:val="808080"/>
    </w:rPr>
  </w:style>
  <w:style w:type="character" w:customStyle="1" w:styleId="StyleVisiontextC00000000097D1040">
    <w:name w:val="StyleVision text_C_00000000097D1040"/>
    <w:rsid w:val="00581644"/>
    <w:rPr>
      <w:i/>
      <w:color w:val="808080"/>
    </w:rPr>
  </w:style>
  <w:style w:type="character" w:customStyle="1" w:styleId="StyleVisioncontentC00000000097E5E10">
    <w:name w:val="StyleVision content_C_00000000097E5E10"/>
    <w:rsid w:val="00581644"/>
    <w:rPr>
      <w:i/>
      <w:color w:val="808080"/>
    </w:rPr>
  </w:style>
  <w:style w:type="character" w:customStyle="1" w:styleId="StyleVisiontextC00000000097D13B0">
    <w:name w:val="StyleVision text_C_00000000097D13B0"/>
    <w:rsid w:val="00581644"/>
    <w:rPr>
      <w:i/>
      <w:color w:val="808080"/>
    </w:rPr>
  </w:style>
  <w:style w:type="character" w:customStyle="1" w:styleId="StyleVisiontablecellC00000000097D1460">
    <w:name w:val="StyleVision table cell_C_00000000097D1460"/>
    <w:rsid w:val="00581644"/>
    <w:rPr>
      <w:color w:val="808080"/>
    </w:rPr>
  </w:style>
  <w:style w:type="character" w:customStyle="1" w:styleId="StyleVisiontablecellC00000000097D1460-contentC00000000097E5FB0">
    <w:name w:val="StyleVision table cell_C_00000000097D1460-content_C_00000000097E5FB0"/>
    <w:rsid w:val="00581644"/>
    <w:rPr>
      <w:i/>
      <w:color w:val="808080"/>
    </w:rPr>
  </w:style>
  <w:style w:type="character" w:customStyle="1" w:styleId="StyleVisiontextC00000000097D15C0">
    <w:name w:val="StyleVision text_C_00000000097D15C0"/>
    <w:rsid w:val="00581644"/>
    <w:rPr>
      <w:i/>
      <w:color w:val="808080"/>
    </w:rPr>
  </w:style>
  <w:style w:type="character" w:customStyle="1" w:styleId="StyleVisiontablecellC00000000097D1670">
    <w:name w:val="StyleVision table cell_C_00000000097D1670"/>
    <w:rsid w:val="00581644"/>
    <w:rPr>
      <w:color w:val="808080"/>
    </w:rPr>
  </w:style>
  <w:style w:type="character" w:customStyle="1" w:styleId="StyleVisiontextC00000000097D17D0">
    <w:name w:val="StyleVision text_C_00000000097D17D0"/>
    <w:rsid w:val="00581644"/>
    <w:rPr>
      <w:i/>
      <w:color w:val="808080"/>
    </w:rPr>
  </w:style>
  <w:style w:type="character" w:customStyle="1" w:styleId="StyleVisiontablecellC00000000097D1880">
    <w:name w:val="StyleVision table cell_C_00000000097D1880"/>
    <w:rsid w:val="00581644"/>
    <w:rPr>
      <w:color w:val="808080"/>
    </w:rPr>
  </w:style>
  <w:style w:type="character" w:customStyle="1" w:styleId="StyleVisiontextC00000000097D2380">
    <w:name w:val="StyleVision text_C_00000000097D2380"/>
    <w:rsid w:val="00581644"/>
  </w:style>
  <w:style w:type="character" w:customStyle="1" w:styleId="StyleVisiontextC00000000097D24E0">
    <w:name w:val="StyleVision text_C_00000000097D24E0"/>
    <w:rsid w:val="00581644"/>
  </w:style>
  <w:style w:type="character" w:customStyle="1" w:styleId="StyleVisiontextC00000000097D2850">
    <w:name w:val="StyleVision text_C_00000000097D2850"/>
    <w:rsid w:val="00581644"/>
  </w:style>
  <w:style w:type="character" w:customStyle="1" w:styleId="StyleVisiontextC00000000097D2A60">
    <w:name w:val="StyleVision text_C_00000000097D2A60"/>
    <w:rsid w:val="00581644"/>
  </w:style>
  <w:style w:type="character" w:customStyle="1" w:styleId="StyleVisiontextC00000000097D2C70">
    <w:name w:val="StyleVision text_C_00000000097D2C70"/>
    <w:rsid w:val="00581644"/>
  </w:style>
  <w:style w:type="character" w:customStyle="1" w:styleId="StyleVisiontextC00000000097D2E80">
    <w:name w:val="StyleVision text_C_00000000097D2E80"/>
    <w:rsid w:val="00581644"/>
  </w:style>
  <w:style w:type="character" w:customStyle="1" w:styleId="StyleVisionparagraphC00000000097D2FE0">
    <w:name w:val="StyleVision paragraph_C_00000000097D2FE0"/>
    <w:rsid w:val="00581644"/>
    <w:rPr>
      <w:color w:val="808080"/>
    </w:rPr>
  </w:style>
  <w:style w:type="character" w:customStyle="1" w:styleId="StyleVisionparagraphC00000000097D2FE0-contentC00000000097E7330">
    <w:name w:val="StyleVision paragraph_C_00000000097D2FE0-content_C_00000000097E7330"/>
    <w:rsid w:val="00581644"/>
    <w:rPr>
      <w:i/>
      <w:color w:val="808080"/>
    </w:rPr>
  </w:style>
  <w:style w:type="character" w:customStyle="1" w:styleId="StyleVisiontextC00000000097D32A0">
    <w:name w:val="StyleVision text_C_00000000097D32A0"/>
    <w:rsid w:val="00581644"/>
    <w:rPr>
      <w:i/>
      <w:color w:val="808080"/>
    </w:rPr>
  </w:style>
  <w:style w:type="character" w:customStyle="1" w:styleId="StyleVisiontextC00000000097D3400">
    <w:name w:val="StyleVision text_C_00000000097D3400"/>
    <w:rsid w:val="00581644"/>
    <w:rPr>
      <w:i/>
      <w:color w:val="808080"/>
    </w:rPr>
  </w:style>
  <w:style w:type="character" w:customStyle="1" w:styleId="StyleVisioncontentC00000000097E74D0">
    <w:name w:val="StyleVision content_C_00000000097E74D0"/>
    <w:rsid w:val="00581644"/>
    <w:rPr>
      <w:i/>
      <w:color w:val="808080"/>
    </w:rPr>
  </w:style>
  <w:style w:type="character" w:customStyle="1" w:styleId="StyleVisiontextC00000000097D3770">
    <w:name w:val="StyleVision text_C_00000000097D3770"/>
    <w:rsid w:val="00581644"/>
    <w:rPr>
      <w:i/>
      <w:color w:val="808080"/>
    </w:rPr>
  </w:style>
  <w:style w:type="character" w:customStyle="1" w:styleId="StyleVisiontablecellC00000000097D3820">
    <w:name w:val="StyleVision table cell_C_00000000097D3820"/>
    <w:rsid w:val="00581644"/>
    <w:rPr>
      <w:color w:val="808080"/>
    </w:rPr>
  </w:style>
  <w:style w:type="character" w:customStyle="1" w:styleId="StyleVisiontablecellC00000000097D3820-contentC00000000097E7670">
    <w:name w:val="StyleVision table cell_C_00000000097D3820-content_C_00000000097E7670"/>
    <w:rsid w:val="00581644"/>
    <w:rPr>
      <w:i/>
      <w:color w:val="808080"/>
    </w:rPr>
  </w:style>
  <w:style w:type="character" w:customStyle="1" w:styleId="StyleVisiontextC00000000097D3980">
    <w:name w:val="StyleVision text_C_00000000097D3980"/>
    <w:rsid w:val="00581644"/>
    <w:rPr>
      <w:i/>
      <w:color w:val="808080"/>
    </w:rPr>
  </w:style>
  <w:style w:type="character" w:customStyle="1" w:styleId="StyleVisiontablecellC00000000097D3A30">
    <w:name w:val="StyleVision table cell_C_00000000097D3A30"/>
    <w:rsid w:val="00581644"/>
    <w:rPr>
      <w:color w:val="808080"/>
    </w:rPr>
  </w:style>
  <w:style w:type="character" w:customStyle="1" w:styleId="StyleVisiontextC00000000097D3B90">
    <w:name w:val="StyleVision text_C_00000000097D3B90"/>
    <w:rsid w:val="00581644"/>
    <w:rPr>
      <w:i/>
      <w:color w:val="808080"/>
    </w:rPr>
  </w:style>
  <w:style w:type="character" w:customStyle="1" w:styleId="StyleVisiontablecellC00000000097D3C40">
    <w:name w:val="StyleVision table cell_C_00000000097D3C40"/>
    <w:rsid w:val="00581644"/>
    <w:rPr>
      <w:color w:val="808080"/>
    </w:rPr>
  </w:style>
  <w:style w:type="character" w:customStyle="1" w:styleId="StyleVisiontextC00000000097D4740">
    <w:name w:val="StyleVision text_C_00000000097D4740"/>
    <w:rsid w:val="00581644"/>
  </w:style>
  <w:style w:type="character" w:customStyle="1" w:styleId="StyleVisiontextC00000000097D48A0">
    <w:name w:val="StyleVision text_C_00000000097D48A0"/>
    <w:rsid w:val="00581644"/>
  </w:style>
  <w:style w:type="character" w:customStyle="1" w:styleId="StyleVisiontextC000000000980DCE0">
    <w:name w:val="StyleVision text_C_000000000980DCE0"/>
    <w:rsid w:val="00581644"/>
  </w:style>
  <w:style w:type="character" w:customStyle="1" w:styleId="StyleVisiontextC000000000980DEF0">
    <w:name w:val="StyleVision text_C_000000000980DEF0"/>
    <w:rsid w:val="00581644"/>
  </w:style>
  <w:style w:type="character" w:customStyle="1" w:styleId="StyleVisiontextC000000000980E100">
    <w:name w:val="StyleVision text_C_000000000980E100"/>
    <w:rsid w:val="00581644"/>
  </w:style>
  <w:style w:type="character" w:customStyle="1" w:styleId="StyleVisiontextC000000000980E310">
    <w:name w:val="StyleVision text_C_000000000980E310"/>
    <w:rsid w:val="00581644"/>
  </w:style>
  <w:style w:type="character" w:customStyle="1" w:styleId="StyleVisionparagraphC000000000980E470">
    <w:name w:val="StyleVision paragraph_C_000000000980E470"/>
    <w:rsid w:val="00581644"/>
    <w:rPr>
      <w:color w:val="808080"/>
    </w:rPr>
  </w:style>
  <w:style w:type="character" w:customStyle="1" w:styleId="StyleVisionparagraphC000000000980E470-contentC000000000980CB10">
    <w:name w:val="StyleVision paragraph_C_000000000980E470-content_C_000000000980CB10"/>
    <w:rsid w:val="00581644"/>
    <w:rPr>
      <w:i/>
      <w:color w:val="808080"/>
    </w:rPr>
  </w:style>
  <w:style w:type="character" w:customStyle="1" w:styleId="StyleVisiontextC000000000980E730">
    <w:name w:val="StyleVision text_C_000000000980E730"/>
    <w:rsid w:val="00581644"/>
    <w:rPr>
      <w:i/>
      <w:color w:val="808080"/>
    </w:rPr>
  </w:style>
  <w:style w:type="character" w:customStyle="1" w:styleId="StyleVisiontextC000000000980E890">
    <w:name w:val="StyleVision text_C_000000000980E890"/>
    <w:rsid w:val="00581644"/>
    <w:rPr>
      <w:i/>
      <w:color w:val="808080"/>
    </w:rPr>
  </w:style>
  <w:style w:type="character" w:customStyle="1" w:styleId="StyleVisioncontentC000000000980CCB0">
    <w:name w:val="StyleVision content_C_000000000980CCB0"/>
    <w:rsid w:val="00581644"/>
    <w:rPr>
      <w:i/>
      <w:color w:val="808080"/>
    </w:rPr>
  </w:style>
  <w:style w:type="character" w:customStyle="1" w:styleId="StyleVisiontextC000000000980EC00">
    <w:name w:val="StyleVision text_C_000000000980EC00"/>
    <w:rsid w:val="00581644"/>
    <w:rPr>
      <w:i/>
      <w:color w:val="808080"/>
    </w:rPr>
  </w:style>
  <w:style w:type="character" w:customStyle="1" w:styleId="StyleVisiontablecellC000000000980ECB0">
    <w:name w:val="StyleVision table cell_C_000000000980ECB0"/>
    <w:rsid w:val="00581644"/>
    <w:rPr>
      <w:color w:val="808080"/>
    </w:rPr>
  </w:style>
  <w:style w:type="character" w:customStyle="1" w:styleId="StyleVisiontablecellC000000000980ECB0-contentC000000000980CE50">
    <w:name w:val="StyleVision table cell_C_000000000980ECB0-content_C_000000000980CE50"/>
    <w:rsid w:val="00581644"/>
    <w:rPr>
      <w:i/>
      <w:color w:val="808080"/>
    </w:rPr>
  </w:style>
  <w:style w:type="character" w:customStyle="1" w:styleId="StyleVisiontextC000000000980EE10">
    <w:name w:val="StyleVision text_C_000000000980EE10"/>
    <w:rsid w:val="00581644"/>
    <w:rPr>
      <w:i/>
      <w:color w:val="808080"/>
    </w:rPr>
  </w:style>
  <w:style w:type="character" w:customStyle="1" w:styleId="StyleVisiontablecellC000000000980EEC0">
    <w:name w:val="StyleVision table cell_C_000000000980EEC0"/>
    <w:rsid w:val="00581644"/>
    <w:rPr>
      <w:color w:val="808080"/>
    </w:rPr>
  </w:style>
  <w:style w:type="character" w:customStyle="1" w:styleId="StyleVisiontextC000000000980F020">
    <w:name w:val="StyleVision text_C_000000000980F020"/>
    <w:rsid w:val="00581644"/>
    <w:rPr>
      <w:i/>
      <w:color w:val="808080"/>
    </w:rPr>
  </w:style>
  <w:style w:type="character" w:customStyle="1" w:styleId="StyleVisiontablecellC000000000980F0D0">
    <w:name w:val="StyleVision table cell_C_000000000980F0D0"/>
    <w:rsid w:val="00581644"/>
    <w:rPr>
      <w:color w:val="808080"/>
    </w:rPr>
  </w:style>
  <w:style w:type="character" w:customStyle="1" w:styleId="StyleVisiontextC000000000980FBD0">
    <w:name w:val="StyleVision text_C_000000000980FBD0"/>
    <w:rsid w:val="00581644"/>
  </w:style>
  <w:style w:type="character" w:customStyle="1" w:styleId="StyleVisiontextC000000000980FD30">
    <w:name w:val="StyleVision text_C_000000000980FD30"/>
    <w:rsid w:val="00581644"/>
  </w:style>
  <w:style w:type="character" w:customStyle="1" w:styleId="StyleVisiontextC00000000098100A0">
    <w:name w:val="StyleVision text_C_00000000098100A0"/>
    <w:rsid w:val="00581644"/>
  </w:style>
  <w:style w:type="character" w:customStyle="1" w:styleId="StyleVisiontextC00000000098102B0">
    <w:name w:val="StyleVision text_C_00000000098102B0"/>
    <w:rsid w:val="00581644"/>
  </w:style>
  <w:style w:type="character" w:customStyle="1" w:styleId="StyleVisiontextC00000000098104C0">
    <w:name w:val="StyleVision text_C_00000000098104C0"/>
    <w:rsid w:val="00581644"/>
  </w:style>
  <w:style w:type="character" w:customStyle="1" w:styleId="StyleVisiontextC00000000098106D0">
    <w:name w:val="StyleVision text_C_00000000098106D0"/>
    <w:rsid w:val="00581644"/>
  </w:style>
  <w:style w:type="character" w:customStyle="1" w:styleId="StyleVisiontextC0000000009810830">
    <w:name w:val="StyleVision text_C_0000000009810830"/>
    <w:rsid w:val="00581644"/>
  </w:style>
  <w:style w:type="character" w:customStyle="1" w:styleId="StyleVisiontextC0000000009810990">
    <w:name w:val="StyleVision text_C_0000000009810990"/>
    <w:rsid w:val="00581644"/>
  </w:style>
  <w:style w:type="character" w:customStyle="1" w:styleId="StyleVisiontextC0000000009810AF0">
    <w:name w:val="StyleVision text_C_0000000009810AF0"/>
    <w:rsid w:val="00581644"/>
  </w:style>
  <w:style w:type="character" w:customStyle="1" w:styleId="StyleVisiontextC0000000009810C50">
    <w:name w:val="StyleVision text_C_0000000009810C50"/>
    <w:rsid w:val="00581644"/>
  </w:style>
  <w:style w:type="character" w:customStyle="1" w:styleId="StyleVisiontextC0000000009810DB0">
    <w:name w:val="StyleVision text_C_0000000009810DB0"/>
    <w:rsid w:val="00581644"/>
  </w:style>
  <w:style w:type="character" w:customStyle="1" w:styleId="StyleVisiontextC0000000009810F10">
    <w:name w:val="StyleVision text_C_0000000009810F10"/>
    <w:rsid w:val="00581644"/>
  </w:style>
  <w:style w:type="character" w:customStyle="1" w:styleId="StyleVisioncontentC000000000981E2F0">
    <w:name w:val="StyleVision content_C_000000000981E2F0"/>
    <w:rsid w:val="00581644"/>
    <w:rPr>
      <w:i/>
      <w:color w:val="808080"/>
    </w:rPr>
  </w:style>
  <w:style w:type="character" w:customStyle="1" w:styleId="StyleVisiontextC00000000098111D0">
    <w:name w:val="StyleVision text_C_00000000098111D0"/>
    <w:rsid w:val="00581644"/>
  </w:style>
  <w:style w:type="character" w:customStyle="1" w:styleId="StyleVisionparagraphC0000000009811330">
    <w:name w:val="StyleVision paragraph_C_0000000009811330"/>
    <w:rsid w:val="00581644"/>
    <w:rPr>
      <w:color w:val="808080"/>
    </w:rPr>
  </w:style>
  <w:style w:type="character" w:customStyle="1" w:styleId="StyleVisionparagraphC0000000009811330-contentC000000000981E630">
    <w:name w:val="StyleVision paragraph_C_0000000009811330-content_C_000000000981E630"/>
    <w:rsid w:val="00581644"/>
    <w:rPr>
      <w:i/>
      <w:color w:val="808080"/>
    </w:rPr>
  </w:style>
  <w:style w:type="character" w:customStyle="1" w:styleId="StyleVisiontextC00000000098115F0">
    <w:name w:val="StyleVision text_C_00000000098115F0"/>
    <w:rsid w:val="00581644"/>
    <w:rPr>
      <w:i/>
      <w:color w:val="808080"/>
    </w:rPr>
  </w:style>
  <w:style w:type="character" w:customStyle="1" w:styleId="StyleVisiontextC0000000009811750">
    <w:name w:val="StyleVision text_C_0000000009811750"/>
    <w:rsid w:val="00581644"/>
    <w:rPr>
      <w:i/>
      <w:color w:val="808080"/>
    </w:rPr>
  </w:style>
  <w:style w:type="character" w:customStyle="1" w:styleId="StyleVisioncontentC000000000981E7D0">
    <w:name w:val="StyleVision content_C_000000000981E7D0"/>
    <w:rsid w:val="00581644"/>
    <w:rPr>
      <w:i/>
      <w:color w:val="808080"/>
    </w:rPr>
  </w:style>
  <w:style w:type="character" w:customStyle="1" w:styleId="StyleVisiontextC0000000009811AC0">
    <w:name w:val="StyleVision text_C_0000000009811AC0"/>
    <w:rsid w:val="00581644"/>
    <w:rPr>
      <w:i/>
      <w:color w:val="808080"/>
    </w:rPr>
  </w:style>
  <w:style w:type="character" w:customStyle="1" w:styleId="StyleVisiontablecellC0000000009811B70">
    <w:name w:val="StyleVision table cell_C_0000000009811B70"/>
    <w:rsid w:val="00581644"/>
    <w:rPr>
      <w:color w:val="808080"/>
    </w:rPr>
  </w:style>
  <w:style w:type="character" w:customStyle="1" w:styleId="StyleVisiontablecellC0000000009811B70-contentC000000000981E970">
    <w:name w:val="StyleVision table cell_C_0000000009811B70-content_C_000000000981E970"/>
    <w:rsid w:val="00581644"/>
    <w:rPr>
      <w:i/>
      <w:color w:val="808080"/>
    </w:rPr>
  </w:style>
  <w:style w:type="character" w:customStyle="1" w:styleId="StyleVisiontextC0000000009811CD0">
    <w:name w:val="StyleVision text_C_0000000009811CD0"/>
    <w:rsid w:val="00581644"/>
    <w:rPr>
      <w:i/>
      <w:color w:val="808080"/>
    </w:rPr>
  </w:style>
  <w:style w:type="character" w:customStyle="1" w:styleId="StyleVisiontablecellC0000000009811D80">
    <w:name w:val="StyleVision table cell_C_0000000009811D80"/>
    <w:rsid w:val="00581644"/>
    <w:rPr>
      <w:color w:val="808080"/>
    </w:rPr>
  </w:style>
  <w:style w:type="character" w:customStyle="1" w:styleId="StyleVisiontablecellC0000000009811D80-contentC000000000981EB10">
    <w:name w:val="StyleVision table cell_C_0000000009811D80-content_C_000000000981EB10"/>
    <w:rsid w:val="00581644"/>
    <w:rPr>
      <w:i/>
      <w:color w:val="808080"/>
    </w:rPr>
  </w:style>
  <w:style w:type="character" w:customStyle="1" w:styleId="StyleVisiontextC0000000009811EE0">
    <w:name w:val="StyleVision text_C_0000000009811EE0"/>
    <w:rsid w:val="00581644"/>
    <w:rPr>
      <w:i/>
      <w:color w:val="808080"/>
    </w:rPr>
  </w:style>
  <w:style w:type="character" w:customStyle="1" w:styleId="StyleVisiontablecellC0000000009811F90">
    <w:name w:val="StyleVision table cell_C_0000000009811F90"/>
    <w:rsid w:val="00581644"/>
    <w:rPr>
      <w:color w:val="808080"/>
    </w:rPr>
  </w:style>
  <w:style w:type="character" w:customStyle="1" w:styleId="StyleVisiontablecellC0000000009811F90-contentC000000000981ECB0">
    <w:name w:val="StyleVision table cell_C_0000000009811F90-content_C_000000000981ECB0"/>
    <w:rsid w:val="00581644"/>
    <w:rPr>
      <w:i/>
      <w:color w:val="808080"/>
    </w:rPr>
  </w:style>
  <w:style w:type="character" w:customStyle="1" w:styleId="StyleVisiontextC0000000009812A90">
    <w:name w:val="StyleVision text_C_0000000009812A90"/>
    <w:rsid w:val="00581644"/>
  </w:style>
  <w:style w:type="character" w:customStyle="1" w:styleId="StyleVisiontextC0000000009812BF0">
    <w:name w:val="StyleVision text_C_0000000009812BF0"/>
    <w:rsid w:val="00581644"/>
  </w:style>
  <w:style w:type="character" w:customStyle="1" w:styleId="StyleVisiontextC0000000009812F60">
    <w:name w:val="StyleVision text_C_0000000009812F60"/>
    <w:rsid w:val="00581644"/>
  </w:style>
  <w:style w:type="character" w:customStyle="1" w:styleId="StyleVisiontextC0000000009813170">
    <w:name w:val="StyleVision text_C_0000000009813170"/>
    <w:rsid w:val="00581644"/>
  </w:style>
  <w:style w:type="character" w:customStyle="1" w:styleId="StyleVisiontextC0000000009813380">
    <w:name w:val="StyleVision text_C_0000000009813380"/>
    <w:rsid w:val="00581644"/>
  </w:style>
  <w:style w:type="character" w:customStyle="1" w:styleId="StyleVisiontextC0000000009813590">
    <w:name w:val="StyleVision text_C_0000000009813590"/>
    <w:rsid w:val="00581644"/>
  </w:style>
  <w:style w:type="character" w:customStyle="1" w:styleId="StyleVisionparagraphC00000000098136F0">
    <w:name w:val="StyleVision paragraph_C_00000000098136F0"/>
    <w:rsid w:val="00581644"/>
    <w:rPr>
      <w:color w:val="808080"/>
    </w:rPr>
  </w:style>
  <w:style w:type="character" w:customStyle="1" w:styleId="StyleVisionparagraphC00000000098136F0-contentC000000000981FCF0">
    <w:name w:val="StyleVision paragraph_C_00000000098136F0-content_C_000000000981FCF0"/>
    <w:rsid w:val="00581644"/>
    <w:rPr>
      <w:i/>
      <w:color w:val="808080"/>
    </w:rPr>
  </w:style>
  <w:style w:type="character" w:customStyle="1" w:styleId="StyleVisiontextC00000000098139B0">
    <w:name w:val="StyleVision text_C_00000000098139B0"/>
    <w:rsid w:val="00581644"/>
    <w:rPr>
      <w:i/>
      <w:color w:val="808080"/>
    </w:rPr>
  </w:style>
  <w:style w:type="character" w:customStyle="1" w:styleId="StyleVisiontextC0000000009813B10">
    <w:name w:val="StyleVision text_C_0000000009813B10"/>
    <w:rsid w:val="00581644"/>
    <w:rPr>
      <w:i/>
      <w:color w:val="808080"/>
    </w:rPr>
  </w:style>
  <w:style w:type="character" w:customStyle="1" w:styleId="StyleVisioncontentC000000000981FE90">
    <w:name w:val="StyleVision content_C_000000000981FE90"/>
    <w:rsid w:val="00581644"/>
    <w:rPr>
      <w:i/>
      <w:color w:val="808080"/>
    </w:rPr>
  </w:style>
  <w:style w:type="character" w:customStyle="1" w:styleId="StyleVisiontextC0000000009813E80">
    <w:name w:val="StyleVision text_C_0000000009813E80"/>
    <w:rsid w:val="00581644"/>
    <w:rPr>
      <w:i/>
      <w:color w:val="808080"/>
    </w:rPr>
  </w:style>
  <w:style w:type="character" w:customStyle="1" w:styleId="StyleVisiontablecellC0000000009813F30">
    <w:name w:val="StyleVision table cell_C_0000000009813F30"/>
    <w:rsid w:val="00581644"/>
    <w:rPr>
      <w:color w:val="808080"/>
    </w:rPr>
  </w:style>
  <w:style w:type="character" w:customStyle="1" w:styleId="StyleVisiontablecellC0000000009813F30-contentC0000000009820030">
    <w:name w:val="StyleVision table cell_C_0000000009813F30-content_C_0000000009820030"/>
    <w:rsid w:val="00581644"/>
    <w:rPr>
      <w:i/>
      <w:color w:val="808080"/>
    </w:rPr>
  </w:style>
  <w:style w:type="character" w:customStyle="1" w:styleId="StyleVisiontextC0000000009814090">
    <w:name w:val="StyleVision text_C_0000000009814090"/>
    <w:rsid w:val="00581644"/>
    <w:rPr>
      <w:i/>
      <w:color w:val="808080"/>
    </w:rPr>
  </w:style>
  <w:style w:type="character" w:customStyle="1" w:styleId="StyleVisiontablecellC0000000009814140">
    <w:name w:val="StyleVision table cell_C_0000000009814140"/>
    <w:rsid w:val="00581644"/>
    <w:rPr>
      <w:color w:val="808080"/>
    </w:rPr>
  </w:style>
  <w:style w:type="character" w:customStyle="1" w:styleId="StyleVisiontablecellC0000000009814140-contentC00000000098201D0">
    <w:name w:val="StyleVision table cell_C_0000000009814140-content_C_00000000098201D0"/>
    <w:rsid w:val="00581644"/>
    <w:rPr>
      <w:i/>
      <w:color w:val="808080"/>
    </w:rPr>
  </w:style>
  <w:style w:type="character" w:customStyle="1" w:styleId="StyleVisiontextC00000000098142A0">
    <w:name w:val="StyleVision text_C_00000000098142A0"/>
    <w:rsid w:val="00581644"/>
    <w:rPr>
      <w:i/>
      <w:color w:val="808080"/>
    </w:rPr>
  </w:style>
  <w:style w:type="character" w:customStyle="1" w:styleId="StyleVisiontablecellC0000000009814350">
    <w:name w:val="StyleVision table cell_C_0000000009814350"/>
    <w:rsid w:val="00581644"/>
    <w:rPr>
      <w:color w:val="808080"/>
    </w:rPr>
  </w:style>
  <w:style w:type="character" w:customStyle="1" w:styleId="StyleVisiontablecellC0000000009814350-contentC0000000009820370">
    <w:name w:val="StyleVision table cell_C_0000000009814350-content_C_0000000009820370"/>
    <w:rsid w:val="00581644"/>
    <w:rPr>
      <w:i/>
      <w:color w:val="808080"/>
    </w:rPr>
  </w:style>
  <w:style w:type="character" w:customStyle="1" w:styleId="StyleVisiontextC0000000009814E50">
    <w:name w:val="StyleVision text_C_0000000009814E50"/>
    <w:rsid w:val="00581644"/>
  </w:style>
  <w:style w:type="character" w:customStyle="1" w:styleId="StyleVisiontextC0000000009814FB0">
    <w:name w:val="StyleVision text_C_0000000009814FB0"/>
    <w:rsid w:val="00581644"/>
  </w:style>
  <w:style w:type="character" w:customStyle="1" w:styleId="StyleVisiontextC0000000009815320">
    <w:name w:val="StyleVision text_C_0000000009815320"/>
    <w:rsid w:val="00581644"/>
  </w:style>
  <w:style w:type="character" w:customStyle="1" w:styleId="StyleVisiontextC0000000009815530">
    <w:name w:val="StyleVision text_C_0000000009815530"/>
    <w:rsid w:val="00581644"/>
  </w:style>
  <w:style w:type="character" w:customStyle="1" w:styleId="StyleVisiontextC0000000009815740">
    <w:name w:val="StyleVision text_C_0000000009815740"/>
    <w:rsid w:val="00581644"/>
  </w:style>
  <w:style w:type="character" w:customStyle="1" w:styleId="StyleVisiontextC0000000009815950">
    <w:name w:val="StyleVision text_C_0000000009815950"/>
    <w:rsid w:val="00581644"/>
  </w:style>
  <w:style w:type="character" w:customStyle="1" w:styleId="StyleVisionparagraphC0000000009837B80">
    <w:name w:val="StyleVision paragraph_C_0000000009837B80"/>
    <w:rsid w:val="00581644"/>
    <w:rPr>
      <w:color w:val="808080"/>
    </w:rPr>
  </w:style>
  <w:style w:type="character" w:customStyle="1" w:styleId="StyleVisionparagraphC0000000009837B80-contentC00000000098213B0">
    <w:name w:val="StyleVision paragraph_C_0000000009837B80-content_C_00000000098213B0"/>
    <w:rsid w:val="00581644"/>
    <w:rPr>
      <w:i/>
      <w:color w:val="808080"/>
    </w:rPr>
  </w:style>
  <w:style w:type="character" w:customStyle="1" w:styleId="StyleVisiontextC0000000009837E40">
    <w:name w:val="StyleVision text_C_0000000009837E40"/>
    <w:rsid w:val="00581644"/>
    <w:rPr>
      <w:i/>
      <w:color w:val="808080"/>
    </w:rPr>
  </w:style>
  <w:style w:type="character" w:customStyle="1" w:styleId="StyleVisiontextC0000000009837FA0">
    <w:name w:val="StyleVision text_C_0000000009837FA0"/>
    <w:rsid w:val="00581644"/>
    <w:rPr>
      <w:i/>
      <w:color w:val="808080"/>
    </w:rPr>
  </w:style>
  <w:style w:type="character" w:customStyle="1" w:styleId="StyleVisioncontentC0000000009821550">
    <w:name w:val="StyleVision content_C_0000000009821550"/>
    <w:rsid w:val="00581644"/>
    <w:rPr>
      <w:i/>
      <w:color w:val="808080"/>
    </w:rPr>
  </w:style>
  <w:style w:type="character" w:customStyle="1" w:styleId="StyleVisiontextC0000000009838310">
    <w:name w:val="StyleVision text_C_0000000009838310"/>
    <w:rsid w:val="00581644"/>
    <w:rPr>
      <w:i/>
      <w:color w:val="808080"/>
    </w:rPr>
  </w:style>
  <w:style w:type="character" w:customStyle="1" w:styleId="StyleVisiontablecellC00000000098383C0">
    <w:name w:val="StyleVision table cell_C_00000000098383C0"/>
    <w:rsid w:val="00581644"/>
    <w:rPr>
      <w:color w:val="808080"/>
    </w:rPr>
  </w:style>
  <w:style w:type="character" w:customStyle="1" w:styleId="StyleVisiontablecellC00000000098383C0-contentC00000000098216F0">
    <w:name w:val="StyleVision table cell_C_00000000098383C0-content_C_00000000098216F0"/>
    <w:rsid w:val="00581644"/>
    <w:rPr>
      <w:i/>
      <w:color w:val="808080"/>
    </w:rPr>
  </w:style>
  <w:style w:type="character" w:customStyle="1" w:styleId="StyleVisiontextC0000000009838520">
    <w:name w:val="StyleVision text_C_0000000009838520"/>
    <w:rsid w:val="00581644"/>
    <w:rPr>
      <w:i/>
      <w:color w:val="808080"/>
    </w:rPr>
  </w:style>
  <w:style w:type="character" w:customStyle="1" w:styleId="StyleVisiontablecellC00000000098385D0">
    <w:name w:val="StyleVision table cell_C_00000000098385D0"/>
    <w:rsid w:val="00581644"/>
    <w:rPr>
      <w:color w:val="808080"/>
    </w:rPr>
  </w:style>
  <w:style w:type="character" w:customStyle="1" w:styleId="StyleVisiontablecellC00000000098385D0-contentC0000000009821890">
    <w:name w:val="StyleVision table cell_C_00000000098385D0-content_C_0000000009821890"/>
    <w:rsid w:val="00581644"/>
    <w:rPr>
      <w:i/>
      <w:color w:val="808080"/>
    </w:rPr>
  </w:style>
  <w:style w:type="character" w:customStyle="1" w:styleId="StyleVisiontextC0000000009838730">
    <w:name w:val="StyleVision text_C_0000000009838730"/>
    <w:rsid w:val="00581644"/>
    <w:rPr>
      <w:i/>
      <w:color w:val="808080"/>
    </w:rPr>
  </w:style>
  <w:style w:type="character" w:customStyle="1" w:styleId="StyleVisiontablecellC00000000098387E0">
    <w:name w:val="StyleVision table cell_C_00000000098387E0"/>
    <w:rsid w:val="00581644"/>
    <w:rPr>
      <w:color w:val="808080"/>
    </w:rPr>
  </w:style>
  <w:style w:type="character" w:customStyle="1" w:styleId="StyleVisiontablecellC00000000098387E0-contentC000000000983FED0">
    <w:name w:val="StyleVision table cell_C_00000000098387E0-content_C_000000000983FED0"/>
    <w:rsid w:val="00581644"/>
    <w:rPr>
      <w:i/>
      <w:color w:val="808080"/>
    </w:rPr>
  </w:style>
  <w:style w:type="character" w:customStyle="1" w:styleId="StyleVisiontextC00000000098392E0">
    <w:name w:val="StyleVision text_C_00000000098392E0"/>
    <w:rsid w:val="00581644"/>
  </w:style>
  <w:style w:type="character" w:customStyle="1" w:styleId="StyleVisiontextC0000000009839440">
    <w:name w:val="StyleVision text_C_0000000009839440"/>
    <w:rsid w:val="00581644"/>
  </w:style>
  <w:style w:type="character" w:customStyle="1" w:styleId="StyleVisiontextC00000000098397B0">
    <w:name w:val="StyleVision text_C_00000000098397B0"/>
    <w:rsid w:val="00581644"/>
  </w:style>
  <w:style w:type="character" w:customStyle="1" w:styleId="StyleVisiontextC00000000098399C0">
    <w:name w:val="StyleVision text_C_00000000098399C0"/>
    <w:rsid w:val="00581644"/>
  </w:style>
  <w:style w:type="character" w:customStyle="1" w:styleId="StyleVisiontextC0000000009839BD0">
    <w:name w:val="StyleVision text_C_0000000009839BD0"/>
    <w:rsid w:val="00581644"/>
  </w:style>
  <w:style w:type="character" w:customStyle="1" w:styleId="StyleVisiontextC0000000009839DE0">
    <w:name w:val="StyleVision text_C_0000000009839DE0"/>
    <w:rsid w:val="00581644"/>
  </w:style>
  <w:style w:type="character" w:customStyle="1" w:styleId="StyleVisiontextC0000000009839F40">
    <w:name w:val="StyleVision text_C_0000000009839F40"/>
    <w:rsid w:val="00581644"/>
  </w:style>
  <w:style w:type="character" w:customStyle="1" w:styleId="StyleVisiontextC000000000983A0A0">
    <w:name w:val="StyleVision text_C_000000000983A0A0"/>
    <w:rsid w:val="00581644"/>
  </w:style>
  <w:style w:type="character" w:customStyle="1" w:styleId="StyleVisiontextC000000000983A200">
    <w:name w:val="StyleVision text_C_000000000983A200"/>
    <w:rsid w:val="00581644"/>
  </w:style>
  <w:style w:type="character" w:customStyle="1" w:styleId="StyleVisiontextC000000000983A360">
    <w:name w:val="StyleVision text_C_000000000983A360"/>
    <w:rsid w:val="00581644"/>
  </w:style>
  <w:style w:type="character" w:customStyle="1" w:styleId="StyleVisiontextC000000000983A4C0">
    <w:name w:val="StyleVision text_C_000000000983A4C0"/>
    <w:rsid w:val="00581644"/>
  </w:style>
  <w:style w:type="character" w:customStyle="1" w:styleId="StyleVisiontextC000000000983A620">
    <w:name w:val="StyleVision text_C_000000000983A620"/>
    <w:rsid w:val="00581644"/>
  </w:style>
  <w:style w:type="character" w:customStyle="1" w:styleId="StyleVisioncontentC0000000009840F10">
    <w:name w:val="StyleVision content_C_0000000009840F10"/>
    <w:rsid w:val="00581644"/>
    <w:rPr>
      <w:i/>
      <w:color w:val="808080"/>
    </w:rPr>
  </w:style>
  <w:style w:type="character" w:customStyle="1" w:styleId="StyleVisiontextC000000000983A8E0">
    <w:name w:val="StyleVision text_C_000000000983A8E0"/>
    <w:rsid w:val="00581644"/>
  </w:style>
  <w:style w:type="character" w:customStyle="1" w:styleId="StyleVisionparagraphC000000000983AA40">
    <w:name w:val="StyleVision paragraph_C_000000000983AA40"/>
    <w:rsid w:val="00581644"/>
    <w:rPr>
      <w:color w:val="808080"/>
    </w:rPr>
  </w:style>
  <w:style w:type="character" w:customStyle="1" w:styleId="StyleVisionparagraphC000000000983AA40-contentC0000000009841250">
    <w:name w:val="StyleVision paragraph_C_000000000983AA40-content_C_0000000009841250"/>
    <w:rsid w:val="00581644"/>
    <w:rPr>
      <w:i/>
      <w:color w:val="808080"/>
    </w:rPr>
  </w:style>
  <w:style w:type="character" w:customStyle="1" w:styleId="StyleVisiontextC000000000983AD00">
    <w:name w:val="StyleVision text_C_000000000983AD00"/>
    <w:rsid w:val="00581644"/>
    <w:rPr>
      <w:i/>
      <w:color w:val="808080"/>
    </w:rPr>
  </w:style>
  <w:style w:type="character" w:customStyle="1" w:styleId="StyleVisiontextC000000000983AE60">
    <w:name w:val="StyleVision text_C_000000000983AE60"/>
    <w:rsid w:val="00581644"/>
    <w:rPr>
      <w:i/>
      <w:color w:val="808080"/>
    </w:rPr>
  </w:style>
  <w:style w:type="character" w:customStyle="1" w:styleId="StyleVisioncontentC00000000098413F0">
    <w:name w:val="StyleVision content_C_00000000098413F0"/>
    <w:rsid w:val="00581644"/>
    <w:rPr>
      <w:i/>
      <w:color w:val="808080"/>
    </w:rPr>
  </w:style>
  <w:style w:type="character" w:customStyle="1" w:styleId="StyleVisiontextC000000000983B1D0">
    <w:name w:val="StyleVision text_C_000000000983B1D0"/>
    <w:rsid w:val="00581644"/>
    <w:rPr>
      <w:i/>
      <w:color w:val="808080"/>
    </w:rPr>
  </w:style>
  <w:style w:type="character" w:customStyle="1" w:styleId="StyleVisiontablecellC000000000983B280">
    <w:name w:val="StyleVision table cell_C_000000000983B280"/>
    <w:rsid w:val="00581644"/>
    <w:rPr>
      <w:color w:val="808080"/>
    </w:rPr>
  </w:style>
  <w:style w:type="character" w:customStyle="1" w:styleId="StyleVisiontablecellC000000000983B280-contentC0000000009841590">
    <w:name w:val="StyleVision table cell_C_000000000983B280-content_C_0000000009841590"/>
    <w:rsid w:val="00581644"/>
    <w:rPr>
      <w:i/>
      <w:color w:val="808080"/>
    </w:rPr>
  </w:style>
  <w:style w:type="character" w:customStyle="1" w:styleId="StyleVisiontextC000000000983B3E0">
    <w:name w:val="StyleVision text_C_000000000983B3E0"/>
    <w:rsid w:val="00581644"/>
    <w:rPr>
      <w:i/>
      <w:color w:val="808080"/>
    </w:rPr>
  </w:style>
  <w:style w:type="character" w:customStyle="1" w:styleId="StyleVisiontablecellC000000000983B490">
    <w:name w:val="StyleVision table cell_C_000000000983B490"/>
    <w:rsid w:val="00581644"/>
    <w:rPr>
      <w:color w:val="808080"/>
    </w:rPr>
  </w:style>
  <w:style w:type="character" w:customStyle="1" w:styleId="StyleVisiontablecellC000000000983B490-contentC0000000009841730">
    <w:name w:val="StyleVision table cell_C_000000000983B490-content_C_0000000009841730"/>
    <w:rsid w:val="00581644"/>
    <w:rPr>
      <w:i/>
      <w:color w:val="808080"/>
    </w:rPr>
  </w:style>
  <w:style w:type="character" w:customStyle="1" w:styleId="StyleVisiontextC000000000983B5F0">
    <w:name w:val="StyleVision text_C_000000000983B5F0"/>
    <w:rsid w:val="00581644"/>
    <w:rPr>
      <w:i/>
      <w:color w:val="808080"/>
    </w:rPr>
  </w:style>
  <w:style w:type="character" w:customStyle="1" w:styleId="StyleVisiontablecellC000000000983B6A0">
    <w:name w:val="StyleVision table cell_C_000000000983B6A0"/>
    <w:rsid w:val="00581644"/>
    <w:rPr>
      <w:color w:val="808080"/>
    </w:rPr>
  </w:style>
  <w:style w:type="character" w:customStyle="1" w:styleId="StyleVisiontablecellC000000000983B6A0-contentC00000000098418D0">
    <w:name w:val="StyleVision table cell_C_000000000983B6A0-content_C_00000000098418D0"/>
    <w:rsid w:val="00581644"/>
    <w:rPr>
      <w:i/>
      <w:color w:val="808080"/>
    </w:rPr>
  </w:style>
  <w:style w:type="character" w:customStyle="1" w:styleId="StyleVisiontextC000000000983C1A0">
    <w:name w:val="StyleVision text_C_000000000983C1A0"/>
    <w:rsid w:val="00581644"/>
  </w:style>
  <w:style w:type="character" w:customStyle="1" w:styleId="StyleVisiontextC000000000983C300">
    <w:name w:val="StyleVision text_C_000000000983C300"/>
    <w:rsid w:val="00581644"/>
  </w:style>
  <w:style w:type="character" w:customStyle="1" w:styleId="StyleVisiontextC000000000983C670">
    <w:name w:val="StyleVision text_C_000000000983C670"/>
    <w:rsid w:val="00581644"/>
  </w:style>
  <w:style w:type="character" w:customStyle="1" w:styleId="StyleVisiontextC000000000983C880">
    <w:name w:val="StyleVision text_C_000000000983C880"/>
    <w:rsid w:val="00581644"/>
  </w:style>
  <w:style w:type="character" w:customStyle="1" w:styleId="StyleVisiontextC000000000983CA90">
    <w:name w:val="StyleVision text_C_000000000983CA90"/>
    <w:rsid w:val="00581644"/>
  </w:style>
  <w:style w:type="character" w:customStyle="1" w:styleId="StyleVisiontextC000000000983CCA0">
    <w:name w:val="StyleVision text_C_000000000983CCA0"/>
    <w:rsid w:val="00581644"/>
  </w:style>
  <w:style w:type="character" w:customStyle="1" w:styleId="StyleVisionparagraphC000000000983CE00">
    <w:name w:val="StyleVision paragraph_C_000000000983CE00"/>
    <w:rsid w:val="00581644"/>
    <w:rPr>
      <w:color w:val="808080"/>
    </w:rPr>
  </w:style>
  <w:style w:type="character" w:customStyle="1" w:styleId="StyleVisionparagraphC000000000983CE00-contentC0000000009842910">
    <w:name w:val="StyleVision paragraph_C_000000000983CE00-content_C_0000000009842910"/>
    <w:rsid w:val="00581644"/>
    <w:rPr>
      <w:i/>
      <w:color w:val="808080"/>
    </w:rPr>
  </w:style>
  <w:style w:type="character" w:customStyle="1" w:styleId="StyleVisiontextC000000000983D0C0">
    <w:name w:val="StyleVision text_C_000000000983D0C0"/>
    <w:rsid w:val="00581644"/>
    <w:rPr>
      <w:i/>
      <w:color w:val="808080"/>
    </w:rPr>
  </w:style>
  <w:style w:type="character" w:customStyle="1" w:styleId="StyleVisiontextC000000000983D220">
    <w:name w:val="StyleVision text_C_000000000983D220"/>
    <w:rsid w:val="00581644"/>
    <w:rPr>
      <w:i/>
      <w:color w:val="808080"/>
    </w:rPr>
  </w:style>
  <w:style w:type="character" w:customStyle="1" w:styleId="StyleVisioncontentC0000000009842AB0">
    <w:name w:val="StyleVision content_C_0000000009842AB0"/>
    <w:rsid w:val="00581644"/>
    <w:rPr>
      <w:i/>
      <w:color w:val="808080"/>
    </w:rPr>
  </w:style>
  <w:style w:type="character" w:customStyle="1" w:styleId="StyleVisiontextC000000000983D590">
    <w:name w:val="StyleVision text_C_000000000983D590"/>
    <w:rsid w:val="00581644"/>
    <w:rPr>
      <w:i/>
      <w:color w:val="808080"/>
    </w:rPr>
  </w:style>
  <w:style w:type="character" w:customStyle="1" w:styleId="StyleVisiontablecellC000000000983D640">
    <w:name w:val="StyleVision table cell_C_000000000983D640"/>
    <w:rsid w:val="00581644"/>
    <w:rPr>
      <w:color w:val="808080"/>
    </w:rPr>
  </w:style>
  <w:style w:type="character" w:customStyle="1" w:styleId="StyleVisiontablecellC000000000983D640-contentC0000000009842C50">
    <w:name w:val="StyleVision table cell_C_000000000983D640-content_C_0000000009842C50"/>
    <w:rsid w:val="00581644"/>
    <w:rPr>
      <w:i/>
      <w:color w:val="808080"/>
    </w:rPr>
  </w:style>
  <w:style w:type="character" w:customStyle="1" w:styleId="StyleVisiontextC000000000983D7A0">
    <w:name w:val="StyleVision text_C_000000000983D7A0"/>
    <w:rsid w:val="00581644"/>
    <w:rPr>
      <w:i/>
      <w:color w:val="808080"/>
    </w:rPr>
  </w:style>
  <w:style w:type="character" w:customStyle="1" w:styleId="StyleVisiontablecellC000000000983D850">
    <w:name w:val="StyleVision table cell_C_000000000983D850"/>
    <w:rsid w:val="00581644"/>
    <w:rPr>
      <w:color w:val="808080"/>
    </w:rPr>
  </w:style>
  <w:style w:type="character" w:customStyle="1" w:styleId="StyleVisiontextC000000000983D9B0">
    <w:name w:val="StyleVision text_C_000000000983D9B0"/>
    <w:rsid w:val="00581644"/>
    <w:rPr>
      <w:i/>
      <w:color w:val="808080"/>
    </w:rPr>
  </w:style>
  <w:style w:type="character" w:customStyle="1" w:styleId="StyleVisiontablecellC000000000983DA60">
    <w:name w:val="StyleVision table cell_C_000000000983DA60"/>
    <w:rsid w:val="00581644"/>
    <w:rPr>
      <w:color w:val="808080"/>
    </w:rPr>
  </w:style>
  <w:style w:type="character" w:customStyle="1" w:styleId="StyleVisiontextC000000000983E560">
    <w:name w:val="StyleVision text_C_000000000983E560"/>
    <w:rsid w:val="00581644"/>
  </w:style>
  <w:style w:type="character" w:customStyle="1" w:styleId="StyleVisiontextC000000000983E6C0">
    <w:name w:val="StyleVision text_C_000000000983E6C0"/>
    <w:rsid w:val="00581644"/>
  </w:style>
  <w:style w:type="character" w:customStyle="1" w:styleId="StyleVisiontextC000000000983EA30">
    <w:name w:val="StyleVision text_C_000000000983EA30"/>
    <w:rsid w:val="00581644"/>
  </w:style>
  <w:style w:type="character" w:customStyle="1" w:styleId="StyleVisiontextC000000000983EC40">
    <w:name w:val="StyleVision text_C_000000000983EC40"/>
    <w:rsid w:val="00581644"/>
  </w:style>
  <w:style w:type="character" w:customStyle="1" w:styleId="StyleVisiontextC000000000983EE50">
    <w:name w:val="StyleVision text_C_000000000983EE50"/>
    <w:rsid w:val="00581644"/>
  </w:style>
  <w:style w:type="character" w:customStyle="1" w:styleId="StyleVisiontextC000000000983F060">
    <w:name w:val="StyleVision text_C_000000000983F060"/>
    <w:rsid w:val="00581644"/>
  </w:style>
  <w:style w:type="character" w:customStyle="1" w:styleId="StyleVisionparagraphC000000000983F1C0">
    <w:name w:val="StyleVision paragraph_C_000000000983F1C0"/>
    <w:rsid w:val="00581644"/>
    <w:rPr>
      <w:color w:val="808080"/>
    </w:rPr>
  </w:style>
  <w:style w:type="character" w:customStyle="1" w:styleId="StyleVisionparagraphC000000000983F1C0-contentC0000000009854070">
    <w:name w:val="StyleVision paragraph_C_000000000983F1C0-content_C_0000000009854070"/>
    <w:rsid w:val="00581644"/>
    <w:rPr>
      <w:i/>
      <w:color w:val="808080"/>
    </w:rPr>
  </w:style>
  <w:style w:type="character" w:customStyle="1" w:styleId="StyleVisiontextC000000000983F480">
    <w:name w:val="StyleVision text_C_000000000983F480"/>
    <w:rsid w:val="00581644"/>
    <w:rPr>
      <w:i/>
      <w:color w:val="808080"/>
    </w:rPr>
  </w:style>
  <w:style w:type="character" w:customStyle="1" w:styleId="StyleVisiontextC000000000983F5E0">
    <w:name w:val="StyleVision text_C_000000000983F5E0"/>
    <w:rsid w:val="00581644"/>
    <w:rPr>
      <w:i/>
      <w:color w:val="808080"/>
    </w:rPr>
  </w:style>
  <w:style w:type="character" w:customStyle="1" w:styleId="StyleVisioncontentC0000000009854210">
    <w:name w:val="StyleVision content_C_0000000009854210"/>
    <w:rsid w:val="00581644"/>
    <w:rPr>
      <w:i/>
      <w:color w:val="808080"/>
    </w:rPr>
  </w:style>
  <w:style w:type="character" w:customStyle="1" w:styleId="StyleVisiontextC000000000983F950">
    <w:name w:val="StyleVision text_C_000000000983F950"/>
    <w:rsid w:val="00581644"/>
    <w:rPr>
      <w:i/>
      <w:color w:val="808080"/>
    </w:rPr>
  </w:style>
  <w:style w:type="character" w:customStyle="1" w:styleId="StyleVisiontablecellC0000000009857ED0">
    <w:name w:val="StyleVision table cell_C_0000000009857ED0"/>
    <w:rsid w:val="00581644"/>
    <w:rPr>
      <w:color w:val="808080"/>
    </w:rPr>
  </w:style>
  <w:style w:type="character" w:customStyle="1" w:styleId="StyleVisiontablecellC0000000009857ED0-contentC00000000098543B0">
    <w:name w:val="StyleVision table cell_C_0000000009857ED0-content_C_00000000098543B0"/>
    <w:rsid w:val="00581644"/>
    <w:rPr>
      <w:i/>
      <w:color w:val="808080"/>
    </w:rPr>
  </w:style>
  <w:style w:type="character" w:customStyle="1" w:styleId="StyleVisiontextC0000000009858030">
    <w:name w:val="StyleVision text_C_0000000009858030"/>
    <w:rsid w:val="00581644"/>
    <w:rPr>
      <w:i/>
      <w:color w:val="808080"/>
    </w:rPr>
  </w:style>
  <w:style w:type="character" w:customStyle="1" w:styleId="StyleVisiontablecellC00000000098580E0">
    <w:name w:val="StyleVision table cell_C_00000000098580E0"/>
    <w:rsid w:val="00581644"/>
    <w:rPr>
      <w:color w:val="808080"/>
    </w:rPr>
  </w:style>
  <w:style w:type="character" w:customStyle="1" w:styleId="StyleVisiontextC0000000009858240">
    <w:name w:val="StyleVision text_C_0000000009858240"/>
    <w:rsid w:val="00581644"/>
    <w:rPr>
      <w:i/>
      <w:color w:val="808080"/>
    </w:rPr>
  </w:style>
  <w:style w:type="character" w:customStyle="1" w:styleId="StyleVisiontablecellC00000000098582F0">
    <w:name w:val="StyleVision table cell_C_00000000098582F0"/>
    <w:rsid w:val="00581644"/>
    <w:rPr>
      <w:color w:val="808080"/>
    </w:rPr>
  </w:style>
  <w:style w:type="character" w:customStyle="1" w:styleId="StyleVisiontextC0000000009858DF0">
    <w:name w:val="StyleVision text_C_0000000009858DF0"/>
    <w:rsid w:val="00581644"/>
  </w:style>
  <w:style w:type="character" w:customStyle="1" w:styleId="StyleVisiontextC0000000009858F50">
    <w:name w:val="StyleVision text_C_0000000009858F50"/>
    <w:rsid w:val="00581644"/>
  </w:style>
  <w:style w:type="character" w:customStyle="1" w:styleId="StyleVisiontextC00000000098592C0">
    <w:name w:val="StyleVision text_C_00000000098592C0"/>
    <w:rsid w:val="00581644"/>
  </w:style>
  <w:style w:type="character" w:customStyle="1" w:styleId="StyleVisiontextC00000000098594D0">
    <w:name w:val="StyleVision text_C_00000000098594D0"/>
    <w:rsid w:val="00581644"/>
  </w:style>
  <w:style w:type="character" w:customStyle="1" w:styleId="StyleVisiontextC00000000098596E0">
    <w:name w:val="StyleVision text_C_00000000098596E0"/>
    <w:rsid w:val="00581644"/>
  </w:style>
  <w:style w:type="character" w:customStyle="1" w:styleId="StyleVisiontextC00000000098598F0">
    <w:name w:val="StyleVision text_C_00000000098598F0"/>
    <w:rsid w:val="00581644"/>
  </w:style>
  <w:style w:type="character" w:customStyle="1" w:styleId="StyleVisiontextC0000000009859A50">
    <w:name w:val="StyleVision text_C_0000000009859A50"/>
    <w:rsid w:val="00581644"/>
  </w:style>
  <w:style w:type="character" w:customStyle="1" w:styleId="StyleVisiontextC0000000009859BB0">
    <w:name w:val="StyleVision text_C_0000000009859BB0"/>
    <w:rsid w:val="00581644"/>
  </w:style>
  <w:style w:type="character" w:customStyle="1" w:styleId="StyleVisiontextC0000000009859D10">
    <w:name w:val="StyleVision text_C_0000000009859D10"/>
    <w:rsid w:val="00581644"/>
  </w:style>
  <w:style w:type="character" w:customStyle="1" w:styleId="StyleVisiontextC0000000009859E70">
    <w:name w:val="StyleVision text_C_0000000009859E70"/>
    <w:rsid w:val="00581644"/>
  </w:style>
  <w:style w:type="character" w:customStyle="1" w:styleId="StyleVisiontextC0000000009859FD0">
    <w:name w:val="StyleVision text_C_0000000009859FD0"/>
    <w:rsid w:val="00581644"/>
  </w:style>
  <w:style w:type="character" w:customStyle="1" w:styleId="StyleVisiontextC000000000985A130">
    <w:name w:val="StyleVision text_C_000000000985A130"/>
    <w:rsid w:val="00581644"/>
  </w:style>
  <w:style w:type="character" w:customStyle="1" w:styleId="StyleVisioncontentC0000000009855730">
    <w:name w:val="StyleVision content_C_0000000009855730"/>
    <w:rsid w:val="00581644"/>
    <w:rPr>
      <w:i/>
      <w:color w:val="808080"/>
    </w:rPr>
  </w:style>
  <w:style w:type="character" w:customStyle="1" w:styleId="StyleVisiontextC000000000985A3F0">
    <w:name w:val="StyleVision text_C_000000000985A3F0"/>
    <w:rsid w:val="00581644"/>
  </w:style>
  <w:style w:type="character" w:customStyle="1" w:styleId="StyleVisiontextC000000000985A550">
    <w:name w:val="StyleVision text_C_000000000985A550"/>
    <w:rsid w:val="00581644"/>
  </w:style>
  <w:style w:type="character" w:customStyle="1" w:styleId="StyleVisiontextC000000000985A6B0">
    <w:name w:val="StyleVision text_C_000000000985A6B0"/>
    <w:rsid w:val="00581644"/>
  </w:style>
  <w:style w:type="character" w:customStyle="1" w:styleId="StyleVisionparagraphC000000000985A810">
    <w:name w:val="StyleVision paragraph_C_000000000985A810"/>
    <w:rsid w:val="00581644"/>
    <w:rPr>
      <w:color w:val="808080"/>
    </w:rPr>
  </w:style>
  <w:style w:type="character" w:customStyle="1" w:styleId="StyleVisionparagraphC000000000985A810-contentC0000000009855A70">
    <w:name w:val="StyleVision paragraph_C_000000000985A810-content_C_0000000009855A70"/>
    <w:rsid w:val="00581644"/>
    <w:rPr>
      <w:i/>
      <w:color w:val="808080"/>
    </w:rPr>
  </w:style>
  <w:style w:type="character" w:customStyle="1" w:styleId="StyleVisiontextC000000000985AA20">
    <w:name w:val="StyleVision text_C_000000000985AA20"/>
    <w:rsid w:val="00581644"/>
    <w:rPr>
      <w:i/>
      <w:color w:val="808080"/>
    </w:rPr>
  </w:style>
  <w:style w:type="character" w:customStyle="1" w:styleId="StyleVisiontextC000000000985AB80">
    <w:name w:val="StyleVision text_C_000000000985AB80"/>
    <w:rsid w:val="00581644"/>
    <w:rPr>
      <w:i/>
      <w:color w:val="808080"/>
    </w:rPr>
  </w:style>
  <w:style w:type="character" w:customStyle="1" w:styleId="StyleVisioncontentC0000000009855C10">
    <w:name w:val="StyleVision content_C_0000000009855C10"/>
    <w:rsid w:val="00581644"/>
    <w:rPr>
      <w:i/>
      <w:color w:val="808080"/>
    </w:rPr>
  </w:style>
  <w:style w:type="character" w:customStyle="1" w:styleId="StyleVisiontextC000000000985AEF0">
    <w:name w:val="StyleVision text_C_000000000985AEF0"/>
    <w:rsid w:val="00581644"/>
    <w:rPr>
      <w:i/>
      <w:color w:val="808080"/>
    </w:rPr>
  </w:style>
  <w:style w:type="character" w:customStyle="1" w:styleId="StyleVisiontablecellC000000000985AFA0">
    <w:name w:val="StyleVision table cell_C_000000000985AFA0"/>
    <w:rsid w:val="00581644"/>
    <w:rPr>
      <w:color w:val="808080"/>
    </w:rPr>
  </w:style>
  <w:style w:type="character" w:customStyle="1" w:styleId="StyleVisiontablecellC000000000985AFA0-contentC0000000009855DB0">
    <w:name w:val="StyleVision table cell_C_000000000985AFA0-content_C_0000000009855DB0"/>
    <w:rsid w:val="00581644"/>
    <w:rPr>
      <w:i/>
      <w:color w:val="808080"/>
    </w:rPr>
  </w:style>
  <w:style w:type="character" w:customStyle="1" w:styleId="StyleVisiontextC000000000985B100">
    <w:name w:val="StyleVision text_C_000000000985B100"/>
    <w:rsid w:val="00581644"/>
    <w:rPr>
      <w:i/>
      <w:color w:val="808080"/>
    </w:rPr>
  </w:style>
  <w:style w:type="character" w:customStyle="1" w:styleId="StyleVisiontablecellC000000000985B1B0">
    <w:name w:val="StyleVision table cell_C_000000000985B1B0"/>
    <w:rsid w:val="00581644"/>
    <w:rPr>
      <w:color w:val="808080"/>
    </w:rPr>
  </w:style>
  <w:style w:type="character" w:customStyle="1" w:styleId="StyleVisiontextC000000000985B310">
    <w:name w:val="StyleVision text_C_000000000985B310"/>
    <w:rsid w:val="00581644"/>
    <w:rPr>
      <w:i/>
      <w:color w:val="808080"/>
    </w:rPr>
  </w:style>
  <w:style w:type="character" w:customStyle="1" w:styleId="StyleVisiontablecellC000000000985B3C0">
    <w:name w:val="StyleVision table cell_C_000000000985B3C0"/>
    <w:rsid w:val="00581644"/>
    <w:rPr>
      <w:color w:val="808080"/>
    </w:rPr>
  </w:style>
  <w:style w:type="character" w:customStyle="1" w:styleId="StyleVisiontextC000000000985B680">
    <w:name w:val="StyleVision text_C_000000000985B680"/>
    <w:rsid w:val="00581644"/>
  </w:style>
  <w:style w:type="character" w:customStyle="1" w:styleId="StyleVisiontextC000000000985B7E0">
    <w:name w:val="StyleVision text_C_000000000985B7E0"/>
    <w:rsid w:val="00581644"/>
  </w:style>
  <w:style w:type="character" w:customStyle="1" w:styleId="StyleVisiontextC000000000985BB50">
    <w:name w:val="StyleVision text_C_000000000985BB50"/>
    <w:rsid w:val="00581644"/>
  </w:style>
  <w:style w:type="character" w:customStyle="1" w:styleId="StyleVisiontextC000000000985BD60">
    <w:name w:val="StyleVision text_C_000000000985BD60"/>
    <w:rsid w:val="00581644"/>
  </w:style>
  <w:style w:type="character" w:customStyle="1" w:styleId="StyleVisiontextC000000000985BF70">
    <w:name w:val="StyleVision text_C_000000000985BF70"/>
    <w:rsid w:val="00581644"/>
  </w:style>
  <w:style w:type="character" w:customStyle="1" w:styleId="StyleVisiontextC000000000985C180">
    <w:name w:val="StyleVision text_C_000000000985C180"/>
    <w:rsid w:val="00581644"/>
  </w:style>
  <w:style w:type="character" w:customStyle="1" w:styleId="StyleVisionparagraphC000000000985C2E0">
    <w:name w:val="StyleVision paragraph_C_000000000985C2E0"/>
    <w:rsid w:val="00581644"/>
    <w:rPr>
      <w:color w:val="808080"/>
    </w:rPr>
  </w:style>
  <w:style w:type="character" w:customStyle="1" w:styleId="StyleVisionparagraphC000000000985C2E0-contentC0000000009856C50">
    <w:name w:val="StyleVision paragraph_C_000000000985C2E0-content_C_0000000009856C50"/>
    <w:rsid w:val="00581644"/>
    <w:rPr>
      <w:i/>
      <w:color w:val="808080"/>
    </w:rPr>
  </w:style>
  <w:style w:type="character" w:customStyle="1" w:styleId="StyleVisiontextC000000000985C4F0">
    <w:name w:val="StyleVision text_C_000000000985C4F0"/>
    <w:rsid w:val="00581644"/>
    <w:rPr>
      <w:i/>
      <w:color w:val="808080"/>
    </w:rPr>
  </w:style>
  <w:style w:type="character" w:customStyle="1" w:styleId="StyleVisiontextC000000000985C650">
    <w:name w:val="StyleVision text_C_000000000985C650"/>
    <w:rsid w:val="00581644"/>
    <w:rPr>
      <w:i/>
      <w:color w:val="808080"/>
    </w:rPr>
  </w:style>
  <w:style w:type="character" w:customStyle="1" w:styleId="StyleVisioncontentC0000000009856DF0">
    <w:name w:val="StyleVision content_C_0000000009856DF0"/>
    <w:rsid w:val="00581644"/>
    <w:rPr>
      <w:i/>
      <w:color w:val="808080"/>
    </w:rPr>
  </w:style>
  <w:style w:type="character" w:customStyle="1" w:styleId="StyleVisiontextC000000000985C9C0">
    <w:name w:val="StyleVision text_C_000000000985C9C0"/>
    <w:rsid w:val="00581644"/>
    <w:rPr>
      <w:i/>
      <w:color w:val="808080"/>
    </w:rPr>
  </w:style>
  <w:style w:type="character" w:customStyle="1" w:styleId="StyleVisiontablecellC000000000985CA70">
    <w:name w:val="StyleVision table cell_C_000000000985CA70"/>
    <w:rsid w:val="00581644"/>
    <w:rPr>
      <w:color w:val="808080"/>
    </w:rPr>
  </w:style>
  <w:style w:type="character" w:customStyle="1" w:styleId="StyleVisiontablecellC000000000985CA70-contentC0000000009856F90">
    <w:name w:val="StyleVision table cell_C_000000000985CA70-content_C_0000000009856F90"/>
    <w:rsid w:val="00581644"/>
    <w:rPr>
      <w:i/>
      <w:color w:val="808080"/>
    </w:rPr>
  </w:style>
  <w:style w:type="character" w:customStyle="1" w:styleId="StyleVisiontextC000000000985CBD0">
    <w:name w:val="StyleVision text_C_000000000985CBD0"/>
    <w:rsid w:val="00581644"/>
    <w:rPr>
      <w:i/>
      <w:color w:val="808080"/>
    </w:rPr>
  </w:style>
  <w:style w:type="character" w:customStyle="1" w:styleId="StyleVisiontablecellC000000000985CC80">
    <w:name w:val="StyleVision table cell_C_000000000985CC80"/>
    <w:rsid w:val="00581644"/>
    <w:rPr>
      <w:color w:val="808080"/>
    </w:rPr>
  </w:style>
  <w:style w:type="character" w:customStyle="1" w:styleId="StyleVisiontextC000000000985CDE0">
    <w:name w:val="StyleVision text_C_000000000985CDE0"/>
    <w:rsid w:val="00581644"/>
    <w:rPr>
      <w:i/>
      <w:color w:val="808080"/>
    </w:rPr>
  </w:style>
  <w:style w:type="character" w:customStyle="1" w:styleId="StyleVisiontablecellC000000000985CE90">
    <w:name w:val="StyleVision table cell_C_000000000985CE90"/>
    <w:rsid w:val="00581644"/>
    <w:rPr>
      <w:color w:val="808080"/>
    </w:rPr>
  </w:style>
  <w:style w:type="character" w:customStyle="1" w:styleId="StyleVisiontextC000000000985D150">
    <w:name w:val="StyleVision text_C_000000000985D150"/>
    <w:rsid w:val="00581644"/>
  </w:style>
  <w:style w:type="character" w:customStyle="1" w:styleId="StyleVisiontextC000000000985D2B0">
    <w:name w:val="StyleVision text_C_000000000985D2B0"/>
    <w:rsid w:val="00581644"/>
  </w:style>
  <w:style w:type="character" w:customStyle="1" w:styleId="StyleVisiontextC000000000985D620">
    <w:name w:val="StyleVision text_C_000000000985D620"/>
    <w:rsid w:val="00581644"/>
  </w:style>
  <w:style w:type="character" w:customStyle="1" w:styleId="StyleVisiontextC000000000985D830">
    <w:name w:val="StyleVision text_C_000000000985D830"/>
    <w:rsid w:val="00581644"/>
  </w:style>
  <w:style w:type="character" w:customStyle="1" w:styleId="StyleVisiontextC000000000985DA40">
    <w:name w:val="StyleVision text_C_000000000985DA40"/>
    <w:rsid w:val="00581644"/>
  </w:style>
  <w:style w:type="character" w:customStyle="1" w:styleId="StyleVisiontextC000000000985DC50">
    <w:name w:val="StyleVision text_C_000000000985DC50"/>
    <w:rsid w:val="00581644"/>
  </w:style>
  <w:style w:type="character" w:customStyle="1" w:styleId="StyleVisionparagraphC000000000985DDB0">
    <w:name w:val="StyleVision paragraph_C_000000000985DDB0"/>
    <w:rsid w:val="00581644"/>
    <w:rPr>
      <w:color w:val="808080"/>
    </w:rPr>
  </w:style>
  <w:style w:type="character" w:customStyle="1" w:styleId="StyleVisionparagraphC000000000985DDB0-contentC0000000009C960B0">
    <w:name w:val="StyleVision paragraph_C_000000000985DDB0-content_C_0000000009C960B0"/>
    <w:rsid w:val="00581644"/>
    <w:rPr>
      <w:i/>
      <w:color w:val="808080"/>
    </w:rPr>
  </w:style>
  <w:style w:type="character" w:customStyle="1" w:styleId="StyleVisiontextC000000000985DFC0">
    <w:name w:val="StyleVision text_C_000000000985DFC0"/>
    <w:rsid w:val="00581644"/>
    <w:rPr>
      <w:i/>
      <w:color w:val="808080"/>
    </w:rPr>
  </w:style>
  <w:style w:type="character" w:customStyle="1" w:styleId="StyleVisiontextC000000000985E120">
    <w:name w:val="StyleVision text_C_000000000985E120"/>
    <w:rsid w:val="00581644"/>
    <w:rPr>
      <w:i/>
      <w:color w:val="808080"/>
    </w:rPr>
  </w:style>
  <w:style w:type="character" w:customStyle="1" w:styleId="StyleVisioncontentC0000000009C96250">
    <w:name w:val="StyleVision content_C_0000000009C96250"/>
    <w:rsid w:val="00581644"/>
    <w:rPr>
      <w:i/>
      <w:color w:val="808080"/>
    </w:rPr>
  </w:style>
  <w:style w:type="character" w:customStyle="1" w:styleId="StyleVisiontextC000000000985E490">
    <w:name w:val="StyleVision text_C_000000000985E490"/>
    <w:rsid w:val="00581644"/>
    <w:rPr>
      <w:i/>
      <w:color w:val="808080"/>
    </w:rPr>
  </w:style>
  <w:style w:type="character" w:customStyle="1" w:styleId="StyleVisiontablecellC000000000985E540">
    <w:name w:val="StyleVision table cell_C_000000000985E540"/>
    <w:rsid w:val="00581644"/>
    <w:rPr>
      <w:color w:val="808080"/>
    </w:rPr>
  </w:style>
  <w:style w:type="character" w:customStyle="1" w:styleId="StyleVisiontablecellC000000000985E540-contentC0000000009C963F0">
    <w:name w:val="StyleVision table cell_C_000000000985E540-content_C_0000000009C963F0"/>
    <w:rsid w:val="00581644"/>
    <w:rPr>
      <w:i/>
      <w:color w:val="808080"/>
    </w:rPr>
  </w:style>
  <w:style w:type="character" w:customStyle="1" w:styleId="StyleVisiontextC000000000985E6A0">
    <w:name w:val="StyleVision text_C_000000000985E6A0"/>
    <w:rsid w:val="00581644"/>
    <w:rPr>
      <w:i/>
      <w:color w:val="808080"/>
    </w:rPr>
  </w:style>
  <w:style w:type="character" w:customStyle="1" w:styleId="StyleVisiontablecellC000000000985E750">
    <w:name w:val="StyleVision table cell_C_000000000985E750"/>
    <w:rsid w:val="00581644"/>
    <w:rPr>
      <w:color w:val="808080"/>
    </w:rPr>
  </w:style>
  <w:style w:type="character" w:customStyle="1" w:styleId="StyleVisiontextC000000000985E8B0">
    <w:name w:val="StyleVision text_C_000000000985E8B0"/>
    <w:rsid w:val="00581644"/>
    <w:rPr>
      <w:i/>
      <w:color w:val="808080"/>
    </w:rPr>
  </w:style>
  <w:style w:type="character" w:customStyle="1" w:styleId="StyleVisiontablecellC000000000985E960">
    <w:name w:val="StyleVision table cell_C_000000000985E960"/>
    <w:rsid w:val="00581644"/>
    <w:rPr>
      <w:color w:val="808080"/>
    </w:rPr>
  </w:style>
  <w:style w:type="character" w:customStyle="1" w:styleId="StyleVisiontextC000000000985EC20">
    <w:name w:val="StyleVision text_C_000000000985EC20"/>
    <w:rsid w:val="00581644"/>
  </w:style>
  <w:style w:type="character" w:customStyle="1" w:styleId="StyleVisiontextC000000000985ED80">
    <w:name w:val="StyleVision text_C_000000000985ED80"/>
    <w:rsid w:val="00581644"/>
  </w:style>
  <w:style w:type="character" w:customStyle="1" w:styleId="StyleVisiontextC000000000985F0F0">
    <w:name w:val="StyleVision text_C_000000000985F0F0"/>
    <w:rsid w:val="00581644"/>
  </w:style>
  <w:style w:type="character" w:customStyle="1" w:styleId="StyleVisiontextC000000000985F300">
    <w:name w:val="StyleVision text_C_000000000985F300"/>
    <w:rsid w:val="00581644"/>
  </w:style>
  <w:style w:type="character" w:customStyle="1" w:styleId="StyleVisiontextC000000000985F510">
    <w:name w:val="StyleVision text_C_000000000985F510"/>
    <w:rsid w:val="00581644"/>
  </w:style>
  <w:style w:type="character" w:customStyle="1" w:styleId="StyleVisiontextC000000000985F720">
    <w:name w:val="StyleVision text_C_000000000985F720"/>
    <w:rsid w:val="00581644"/>
  </w:style>
  <w:style w:type="character" w:customStyle="1" w:styleId="StyleVisionparagraphC000000000985F880">
    <w:name w:val="StyleVision paragraph_C_000000000985F880"/>
    <w:rsid w:val="00581644"/>
    <w:rPr>
      <w:color w:val="808080"/>
    </w:rPr>
  </w:style>
  <w:style w:type="character" w:customStyle="1" w:styleId="StyleVisionparagraphC000000000985F880-contentC0000000009C97290">
    <w:name w:val="StyleVision paragraph_C_000000000985F880-content_C_0000000009C97290"/>
    <w:rsid w:val="00581644"/>
    <w:rPr>
      <w:i/>
      <w:color w:val="808080"/>
    </w:rPr>
  </w:style>
  <w:style w:type="character" w:customStyle="1" w:styleId="StyleVisiontextC000000000985FA90">
    <w:name w:val="StyleVision text_C_000000000985FA90"/>
    <w:rsid w:val="00581644"/>
    <w:rPr>
      <w:i/>
      <w:color w:val="808080"/>
    </w:rPr>
  </w:style>
  <w:style w:type="character" w:customStyle="1" w:styleId="StyleVisiontextC000000000985FBF0">
    <w:name w:val="StyleVision text_C_000000000985FBF0"/>
    <w:rsid w:val="00581644"/>
    <w:rPr>
      <w:i/>
      <w:color w:val="808080"/>
    </w:rPr>
  </w:style>
  <w:style w:type="character" w:customStyle="1" w:styleId="StyleVisioncontentC0000000009C97430">
    <w:name w:val="StyleVision content_C_0000000009C97430"/>
    <w:rsid w:val="00581644"/>
    <w:rPr>
      <w:i/>
      <w:color w:val="808080"/>
    </w:rPr>
  </w:style>
  <w:style w:type="character" w:customStyle="1" w:styleId="StyleVisiontextC0000000009CBA210">
    <w:name w:val="StyleVision text_C_0000000009CBA210"/>
    <w:rsid w:val="00581644"/>
    <w:rPr>
      <w:i/>
      <w:color w:val="808080"/>
    </w:rPr>
  </w:style>
  <w:style w:type="character" w:customStyle="1" w:styleId="StyleVisiontablecellC0000000009CBA2C0">
    <w:name w:val="StyleVision table cell_C_0000000009CBA2C0"/>
    <w:rsid w:val="00581644"/>
    <w:rPr>
      <w:color w:val="808080"/>
    </w:rPr>
  </w:style>
  <w:style w:type="character" w:customStyle="1" w:styleId="StyleVisiontablecellC0000000009CBA2C0-contentC0000000009C975D0">
    <w:name w:val="StyleVision table cell_C_0000000009CBA2C0-content_C_0000000009C975D0"/>
    <w:rsid w:val="00581644"/>
    <w:rPr>
      <w:i/>
      <w:color w:val="808080"/>
    </w:rPr>
  </w:style>
  <w:style w:type="character" w:customStyle="1" w:styleId="StyleVisiontextC0000000009CBA420">
    <w:name w:val="StyleVision text_C_0000000009CBA420"/>
    <w:rsid w:val="00581644"/>
    <w:rPr>
      <w:i/>
      <w:color w:val="808080"/>
    </w:rPr>
  </w:style>
  <w:style w:type="character" w:customStyle="1" w:styleId="StyleVisiontablecellC0000000009CBA4D0">
    <w:name w:val="StyleVision table cell_C_0000000009CBA4D0"/>
    <w:rsid w:val="00581644"/>
    <w:rPr>
      <w:color w:val="808080"/>
    </w:rPr>
  </w:style>
  <w:style w:type="character" w:customStyle="1" w:styleId="StyleVisiontextC0000000009CBA630">
    <w:name w:val="StyleVision text_C_0000000009CBA630"/>
    <w:rsid w:val="00581644"/>
    <w:rPr>
      <w:i/>
      <w:color w:val="808080"/>
    </w:rPr>
  </w:style>
  <w:style w:type="character" w:customStyle="1" w:styleId="StyleVisiontablecellC0000000009CBA6E0">
    <w:name w:val="StyleVision table cell_C_0000000009CBA6E0"/>
    <w:rsid w:val="00581644"/>
    <w:rPr>
      <w:color w:val="808080"/>
    </w:rPr>
  </w:style>
  <w:style w:type="character" w:customStyle="1" w:styleId="StyleVisiontextC0000000009CBA9A0">
    <w:name w:val="StyleVision text_C_0000000009CBA9A0"/>
    <w:rsid w:val="00581644"/>
  </w:style>
  <w:style w:type="character" w:customStyle="1" w:styleId="StyleVisiontextC0000000009CBAB00">
    <w:name w:val="StyleVision text_C_0000000009CBAB00"/>
    <w:rsid w:val="00581644"/>
  </w:style>
  <w:style w:type="character" w:customStyle="1" w:styleId="StyleVisiontextC0000000009CBAE70">
    <w:name w:val="StyleVision text_C_0000000009CBAE70"/>
    <w:rsid w:val="00581644"/>
  </w:style>
  <w:style w:type="character" w:customStyle="1" w:styleId="StyleVisiontextC0000000009CBB080">
    <w:name w:val="StyleVision text_C_0000000009CBB080"/>
    <w:rsid w:val="00581644"/>
  </w:style>
  <w:style w:type="character" w:customStyle="1" w:styleId="StyleVisiontextC0000000009CBB290">
    <w:name w:val="StyleVision text_C_0000000009CBB290"/>
    <w:rsid w:val="00581644"/>
  </w:style>
  <w:style w:type="character" w:customStyle="1" w:styleId="StyleVisiontextC0000000009CBB4A0">
    <w:name w:val="StyleVision text_C_0000000009CBB4A0"/>
    <w:rsid w:val="00581644"/>
  </w:style>
  <w:style w:type="character" w:customStyle="1" w:styleId="StyleVisionparagraphC0000000009CBB600">
    <w:name w:val="StyleVision paragraph_C_0000000009CBB600"/>
    <w:rsid w:val="00581644"/>
    <w:rPr>
      <w:color w:val="808080"/>
    </w:rPr>
  </w:style>
  <w:style w:type="character" w:customStyle="1" w:styleId="StyleVisionparagraphC0000000009CBB600-contentC0000000009C98470">
    <w:name w:val="StyleVision paragraph_C_0000000009CBB600-content_C_0000000009C98470"/>
    <w:rsid w:val="00581644"/>
    <w:rPr>
      <w:i/>
      <w:color w:val="808080"/>
    </w:rPr>
  </w:style>
  <w:style w:type="character" w:customStyle="1" w:styleId="StyleVisiontextC0000000009CBB810">
    <w:name w:val="StyleVision text_C_0000000009CBB810"/>
    <w:rsid w:val="00581644"/>
    <w:rPr>
      <w:i/>
      <w:color w:val="808080"/>
    </w:rPr>
  </w:style>
  <w:style w:type="character" w:customStyle="1" w:styleId="StyleVisiontextC0000000009CBB970">
    <w:name w:val="StyleVision text_C_0000000009CBB970"/>
    <w:rsid w:val="00581644"/>
    <w:rPr>
      <w:i/>
      <w:color w:val="808080"/>
    </w:rPr>
  </w:style>
  <w:style w:type="character" w:customStyle="1" w:styleId="StyleVisioncontentC0000000009C98610">
    <w:name w:val="StyleVision content_C_0000000009C98610"/>
    <w:rsid w:val="00581644"/>
    <w:rPr>
      <w:i/>
      <w:color w:val="808080"/>
    </w:rPr>
  </w:style>
  <w:style w:type="character" w:customStyle="1" w:styleId="StyleVisiontextC0000000009CBBCE0">
    <w:name w:val="StyleVision text_C_0000000009CBBCE0"/>
    <w:rsid w:val="00581644"/>
    <w:rPr>
      <w:i/>
      <w:color w:val="808080"/>
    </w:rPr>
  </w:style>
  <w:style w:type="character" w:customStyle="1" w:styleId="StyleVisiontablecellC0000000009CBBD90">
    <w:name w:val="StyleVision table cell_C_0000000009CBBD90"/>
    <w:rsid w:val="00581644"/>
    <w:rPr>
      <w:color w:val="808080"/>
    </w:rPr>
  </w:style>
  <w:style w:type="character" w:customStyle="1" w:styleId="StyleVisiontablecellC0000000009CBBD90-contentC0000000009C987B0">
    <w:name w:val="StyleVision table cell_C_0000000009CBBD90-content_C_0000000009C987B0"/>
    <w:rsid w:val="00581644"/>
    <w:rPr>
      <w:i/>
      <w:color w:val="808080"/>
    </w:rPr>
  </w:style>
  <w:style w:type="character" w:customStyle="1" w:styleId="StyleVisiontextC0000000009CBBEF0">
    <w:name w:val="StyleVision text_C_0000000009CBBEF0"/>
    <w:rsid w:val="00581644"/>
    <w:rPr>
      <w:i/>
      <w:color w:val="808080"/>
    </w:rPr>
  </w:style>
  <w:style w:type="character" w:customStyle="1" w:styleId="StyleVisiontablecellC0000000009CBBFA0">
    <w:name w:val="StyleVision table cell_C_0000000009CBBFA0"/>
    <w:rsid w:val="00581644"/>
    <w:rPr>
      <w:color w:val="808080"/>
    </w:rPr>
  </w:style>
  <w:style w:type="character" w:customStyle="1" w:styleId="StyleVisiontextC0000000009CBC100">
    <w:name w:val="StyleVision text_C_0000000009CBC100"/>
    <w:rsid w:val="00581644"/>
    <w:rPr>
      <w:i/>
      <w:color w:val="808080"/>
    </w:rPr>
  </w:style>
  <w:style w:type="character" w:customStyle="1" w:styleId="StyleVisiontablecellC0000000009CBC1B0">
    <w:name w:val="StyleVision table cell_C_0000000009CBC1B0"/>
    <w:rsid w:val="00581644"/>
    <w:rPr>
      <w:color w:val="808080"/>
    </w:rPr>
  </w:style>
  <w:style w:type="character" w:customStyle="1" w:styleId="StyleVisiontextC0000000009CBC470">
    <w:name w:val="StyleVision text_C_0000000009CBC470"/>
    <w:rsid w:val="00581644"/>
  </w:style>
  <w:style w:type="character" w:customStyle="1" w:styleId="StyleVisiontextC0000000009CBC5D0">
    <w:name w:val="StyleVision text_C_0000000009CBC5D0"/>
    <w:rsid w:val="00581644"/>
  </w:style>
  <w:style w:type="character" w:customStyle="1" w:styleId="StyleVisiontextC0000000009CBC940">
    <w:name w:val="StyleVision text_C_0000000009CBC940"/>
    <w:rsid w:val="00581644"/>
  </w:style>
  <w:style w:type="character" w:customStyle="1" w:styleId="StyleVisiontextC0000000009CBCB50">
    <w:name w:val="StyleVision text_C_0000000009CBCB50"/>
    <w:rsid w:val="00581644"/>
  </w:style>
  <w:style w:type="character" w:customStyle="1" w:styleId="StyleVisiontextC0000000009CBCD60">
    <w:name w:val="StyleVision text_C_0000000009CBCD60"/>
    <w:rsid w:val="00581644"/>
  </w:style>
  <w:style w:type="character" w:customStyle="1" w:styleId="StyleVisiontextC0000000009CBCF70">
    <w:name w:val="StyleVision text_C_0000000009CBCF70"/>
    <w:rsid w:val="00581644"/>
  </w:style>
  <w:style w:type="character" w:customStyle="1" w:styleId="StyleVisioncontentC0000000009C99650">
    <w:name w:val="StyleVision content_C_0000000009C99650"/>
    <w:rsid w:val="00581644"/>
    <w:rPr>
      <w:i/>
      <w:color w:val="808080"/>
    </w:rPr>
  </w:style>
  <w:style w:type="character" w:customStyle="1" w:styleId="StyleVisiontextC0000000009CBD230">
    <w:name w:val="StyleVision text_C_0000000009CBD230"/>
    <w:rsid w:val="00581644"/>
    <w:rPr>
      <w:i/>
    </w:rPr>
  </w:style>
  <w:style w:type="character" w:customStyle="1" w:styleId="StyleVisioncontentC0000000009C997F0">
    <w:name w:val="StyleVision content_C_0000000009C997F0"/>
    <w:rsid w:val="00581644"/>
    <w:rPr>
      <w:i/>
      <w:color w:val="808080"/>
    </w:rPr>
  </w:style>
  <w:style w:type="character" w:customStyle="1" w:styleId="StyleVisiontextC0000000009CBD440">
    <w:name w:val="StyleVision text_C_0000000009CBD440"/>
    <w:rsid w:val="00581644"/>
    <w:rPr>
      <w:i/>
    </w:rPr>
  </w:style>
  <w:style w:type="character" w:customStyle="1" w:styleId="StyleVisionparagraphC0000000009CBD5A0">
    <w:name w:val="StyleVision paragraph_C_0000000009CBD5A0"/>
    <w:rsid w:val="00581644"/>
    <w:rPr>
      <w:color w:val="808080"/>
    </w:rPr>
  </w:style>
  <w:style w:type="character" w:customStyle="1" w:styleId="StyleVisionparagraphC0000000009CBD5A0-contentC0000000009C99B30">
    <w:name w:val="StyleVision paragraph_C_0000000009CBD5A0-content_C_0000000009C99B30"/>
    <w:rsid w:val="00581644"/>
    <w:rPr>
      <w:i/>
      <w:color w:val="808080"/>
    </w:rPr>
  </w:style>
  <w:style w:type="character" w:customStyle="1" w:styleId="StyleVisiontextC0000000009CBD7B0">
    <w:name w:val="StyleVision text_C_0000000009CBD7B0"/>
    <w:rsid w:val="00581644"/>
    <w:rPr>
      <w:i/>
      <w:color w:val="808080"/>
    </w:rPr>
  </w:style>
  <w:style w:type="character" w:customStyle="1" w:styleId="StyleVisiontextC0000000009CBD910">
    <w:name w:val="StyleVision text_C_0000000009CBD910"/>
    <w:rsid w:val="00581644"/>
    <w:rPr>
      <w:i/>
      <w:color w:val="808080"/>
    </w:rPr>
  </w:style>
  <w:style w:type="character" w:customStyle="1" w:styleId="StyleVisioncontentC0000000009C99CD0">
    <w:name w:val="StyleVision content_C_0000000009C99CD0"/>
    <w:rsid w:val="00581644"/>
    <w:rPr>
      <w:i/>
      <w:color w:val="808080"/>
    </w:rPr>
  </w:style>
  <w:style w:type="character" w:customStyle="1" w:styleId="StyleVisiontextC0000000009CBDC80">
    <w:name w:val="StyleVision text_C_0000000009CBDC80"/>
    <w:rsid w:val="00581644"/>
    <w:rPr>
      <w:i/>
      <w:color w:val="808080"/>
    </w:rPr>
  </w:style>
  <w:style w:type="character" w:customStyle="1" w:styleId="StyleVisiontablecellC0000000009CBDD30">
    <w:name w:val="StyleVision table cell_C_0000000009CBDD30"/>
    <w:rsid w:val="00581644"/>
    <w:rPr>
      <w:color w:val="808080"/>
    </w:rPr>
  </w:style>
  <w:style w:type="character" w:customStyle="1" w:styleId="StyleVisiontablecellC0000000009CBDD30-contentC0000000009C99E70">
    <w:name w:val="StyleVision table cell_C_0000000009CBDD30-content_C_0000000009C99E70"/>
    <w:rsid w:val="00581644"/>
    <w:rPr>
      <w:i/>
      <w:color w:val="808080"/>
    </w:rPr>
  </w:style>
  <w:style w:type="character" w:customStyle="1" w:styleId="StyleVisiontextC0000000009CBDE90">
    <w:name w:val="StyleVision text_C_0000000009CBDE90"/>
    <w:rsid w:val="00581644"/>
    <w:rPr>
      <w:i/>
      <w:color w:val="808080"/>
    </w:rPr>
  </w:style>
  <w:style w:type="character" w:customStyle="1" w:styleId="StyleVisiontablecellC0000000009CBDF40">
    <w:name w:val="StyleVision table cell_C_0000000009CBDF40"/>
    <w:rsid w:val="00581644"/>
    <w:rPr>
      <w:color w:val="808080"/>
    </w:rPr>
  </w:style>
  <w:style w:type="character" w:customStyle="1" w:styleId="StyleVisiontextC0000000009CBE0A0">
    <w:name w:val="StyleVision text_C_0000000009CBE0A0"/>
    <w:rsid w:val="00581644"/>
    <w:rPr>
      <w:i/>
      <w:color w:val="808080"/>
    </w:rPr>
  </w:style>
  <w:style w:type="character" w:customStyle="1" w:styleId="StyleVisiontablecellC0000000009CBE150">
    <w:name w:val="StyleVision table cell_C_0000000009CBE150"/>
    <w:rsid w:val="00581644"/>
    <w:rPr>
      <w:color w:val="808080"/>
    </w:rPr>
  </w:style>
  <w:style w:type="character" w:customStyle="1" w:styleId="StyleVisiontextC0000000009CBE410">
    <w:name w:val="StyleVision text_C_0000000009CBE410"/>
    <w:rsid w:val="00581644"/>
  </w:style>
  <w:style w:type="character" w:customStyle="1" w:styleId="StyleVisiontextC0000000009CBE570">
    <w:name w:val="StyleVision text_C_0000000009CBE570"/>
    <w:rsid w:val="00581644"/>
  </w:style>
  <w:style w:type="character" w:customStyle="1" w:styleId="StyleVisiontextC0000000009CBE8E0">
    <w:name w:val="StyleVision text_C_0000000009CBE8E0"/>
    <w:rsid w:val="00581644"/>
  </w:style>
  <w:style w:type="character" w:customStyle="1" w:styleId="StyleVisiontextC0000000009CBEAF0">
    <w:name w:val="StyleVision text_C_0000000009CBEAF0"/>
    <w:rsid w:val="00581644"/>
  </w:style>
  <w:style w:type="character" w:customStyle="1" w:styleId="StyleVisiontextC0000000009CBED00">
    <w:name w:val="StyleVision text_C_0000000009CBED00"/>
    <w:rsid w:val="00581644"/>
  </w:style>
  <w:style w:type="character" w:customStyle="1" w:styleId="StyleVisiontextC0000000009CBEF10">
    <w:name w:val="StyleVision text_C_0000000009CBEF10"/>
    <w:rsid w:val="00581644"/>
    <w:rPr>
      <w:i/>
    </w:rPr>
  </w:style>
  <w:style w:type="character" w:customStyle="1" w:styleId="StyleVisiontextC0000000009CBF070">
    <w:name w:val="StyleVision text_C_0000000009CBF070"/>
    <w:rsid w:val="00581644"/>
    <w:rPr>
      <w:i/>
    </w:rPr>
  </w:style>
  <w:style w:type="character" w:customStyle="1" w:styleId="StyleVisiontextC0000000009CBF1D0">
    <w:name w:val="StyleVision text_C_0000000009CBF1D0"/>
    <w:rsid w:val="00581644"/>
  </w:style>
  <w:style w:type="character" w:customStyle="1" w:styleId="StyleVisionparagraphC0000000009CBF330">
    <w:name w:val="StyleVision paragraph_C_0000000009CBF330"/>
    <w:rsid w:val="00581644"/>
    <w:rPr>
      <w:color w:val="808080"/>
    </w:rPr>
  </w:style>
  <w:style w:type="character" w:customStyle="1" w:styleId="StyleVisionparagraphC0000000009CBF330-contentC0000000009CDADB0">
    <w:name w:val="StyleVision paragraph_C_0000000009CBF330-content_C_0000000009CDADB0"/>
    <w:rsid w:val="00581644"/>
    <w:rPr>
      <w:i/>
      <w:color w:val="808080"/>
    </w:rPr>
  </w:style>
  <w:style w:type="character" w:customStyle="1" w:styleId="StyleVisiontextC0000000009CBF540">
    <w:name w:val="StyleVision text_C_0000000009CBF540"/>
    <w:rsid w:val="00581644"/>
    <w:rPr>
      <w:i/>
      <w:color w:val="808080"/>
    </w:rPr>
  </w:style>
  <w:style w:type="character" w:customStyle="1" w:styleId="StyleVisiontextC0000000009CBF6A0">
    <w:name w:val="StyleVision text_C_0000000009CBF6A0"/>
    <w:rsid w:val="00581644"/>
    <w:rPr>
      <w:i/>
      <w:color w:val="808080"/>
    </w:rPr>
  </w:style>
  <w:style w:type="character" w:customStyle="1" w:styleId="StyleVisioncontentC0000000009CDAF50">
    <w:name w:val="StyleVision content_C_0000000009CDAF50"/>
    <w:rsid w:val="00581644"/>
    <w:rPr>
      <w:i/>
      <w:color w:val="808080"/>
    </w:rPr>
  </w:style>
  <w:style w:type="character" w:customStyle="1" w:styleId="StyleVisiontextC0000000009CBFA10">
    <w:name w:val="StyleVision text_C_0000000009CBFA10"/>
    <w:rsid w:val="00581644"/>
    <w:rPr>
      <w:i/>
      <w:color w:val="808080"/>
    </w:rPr>
  </w:style>
  <w:style w:type="character" w:customStyle="1" w:styleId="StyleVisiontablecellC0000000009CBFAC0">
    <w:name w:val="StyleVision table cell_C_0000000009CBFAC0"/>
    <w:rsid w:val="00581644"/>
    <w:rPr>
      <w:color w:val="808080"/>
    </w:rPr>
  </w:style>
  <w:style w:type="character" w:customStyle="1" w:styleId="StyleVisiontablecellC0000000009CBFAC0-contentC0000000009CDB0F0">
    <w:name w:val="StyleVision table cell_C_0000000009CBFAC0-content_C_0000000009CDB0F0"/>
    <w:rsid w:val="00581644"/>
    <w:rPr>
      <w:i/>
      <w:color w:val="808080"/>
    </w:rPr>
  </w:style>
  <w:style w:type="character" w:customStyle="1" w:styleId="StyleVisiontextC0000000009CBFC20">
    <w:name w:val="StyleVision text_C_0000000009CBFC20"/>
    <w:rsid w:val="00581644"/>
    <w:rPr>
      <w:i/>
      <w:color w:val="808080"/>
    </w:rPr>
  </w:style>
  <w:style w:type="character" w:customStyle="1" w:styleId="StyleVisiontablecellC0000000009CBFCD0">
    <w:name w:val="StyleVision table cell_C_0000000009CBFCD0"/>
    <w:rsid w:val="00581644"/>
    <w:rPr>
      <w:color w:val="808080"/>
    </w:rPr>
  </w:style>
  <w:style w:type="character" w:customStyle="1" w:styleId="StyleVisiontextC0000000009CBFE30">
    <w:name w:val="StyleVision text_C_0000000009CBFE30"/>
    <w:rsid w:val="00581644"/>
    <w:rPr>
      <w:i/>
      <w:color w:val="808080"/>
    </w:rPr>
  </w:style>
  <w:style w:type="character" w:customStyle="1" w:styleId="StyleVisiontablecellC0000000009CBFEE0">
    <w:name w:val="StyleVision table cell_C_0000000009CBFEE0"/>
    <w:rsid w:val="00581644"/>
    <w:rPr>
      <w:color w:val="808080"/>
    </w:rPr>
  </w:style>
  <w:style w:type="character" w:customStyle="1" w:styleId="StyleVisiontextC0000000009CC01A0">
    <w:name w:val="StyleVision text_C_0000000009CC01A0"/>
    <w:rsid w:val="00581644"/>
  </w:style>
  <w:style w:type="character" w:customStyle="1" w:styleId="StyleVisiontextC0000000009CC0300">
    <w:name w:val="StyleVision text_C_0000000009CC0300"/>
    <w:rsid w:val="00581644"/>
  </w:style>
  <w:style w:type="character" w:customStyle="1" w:styleId="StyleVisiontextC0000000009CC0670">
    <w:name w:val="StyleVision text_C_0000000009CC0670"/>
    <w:rsid w:val="00581644"/>
  </w:style>
  <w:style w:type="character" w:customStyle="1" w:styleId="StyleVisiontextC0000000009CC0880">
    <w:name w:val="StyleVision text_C_0000000009CC0880"/>
    <w:rsid w:val="00581644"/>
  </w:style>
  <w:style w:type="character" w:customStyle="1" w:styleId="StyleVisiontextC0000000009CC0A90">
    <w:name w:val="StyleVision text_C_0000000009CC0A90"/>
    <w:rsid w:val="00581644"/>
  </w:style>
  <w:style w:type="character" w:customStyle="1" w:styleId="StyleVisiontextC0000000009CC0CA0">
    <w:name w:val="StyleVision text_C_0000000009CC0CA0"/>
    <w:rsid w:val="00581644"/>
  </w:style>
  <w:style w:type="character" w:customStyle="1" w:styleId="StyleVisioncontentC0000000009CDBF90">
    <w:name w:val="StyleVision content_C_0000000009CDBF90"/>
    <w:rsid w:val="00581644"/>
    <w:rPr>
      <w:i/>
      <w:color w:val="808080"/>
    </w:rPr>
  </w:style>
  <w:style w:type="character" w:customStyle="1" w:styleId="StyleVisiontextC0000000009CC0F60">
    <w:name w:val="StyleVision text_C_0000000009CC0F60"/>
    <w:rsid w:val="00581644"/>
    <w:rPr>
      <w:i/>
    </w:rPr>
  </w:style>
  <w:style w:type="character" w:customStyle="1" w:styleId="StyleVisionparagraphC0000000009CC10C0">
    <w:name w:val="StyleVision paragraph_C_0000000009CC10C0"/>
    <w:rsid w:val="00581644"/>
    <w:rPr>
      <w:color w:val="808080"/>
    </w:rPr>
  </w:style>
  <w:style w:type="character" w:customStyle="1" w:styleId="StyleVisionparagraphC0000000009CC10C0-contentC0000000009CDC2D0">
    <w:name w:val="StyleVision paragraph_C_0000000009CC10C0-content_C_0000000009CDC2D0"/>
    <w:rsid w:val="00581644"/>
    <w:rPr>
      <w:i/>
      <w:color w:val="808080"/>
    </w:rPr>
  </w:style>
  <w:style w:type="character" w:customStyle="1" w:styleId="StyleVisiontextC0000000009CC12D0">
    <w:name w:val="StyleVision text_C_0000000009CC12D0"/>
    <w:rsid w:val="00581644"/>
    <w:rPr>
      <w:i/>
      <w:color w:val="808080"/>
    </w:rPr>
  </w:style>
  <w:style w:type="character" w:customStyle="1" w:styleId="StyleVisiontextC0000000009CC1430">
    <w:name w:val="StyleVision text_C_0000000009CC1430"/>
    <w:rsid w:val="00581644"/>
    <w:rPr>
      <w:i/>
      <w:color w:val="808080"/>
    </w:rPr>
  </w:style>
  <w:style w:type="character" w:customStyle="1" w:styleId="StyleVisioncontentC0000000009CDC470">
    <w:name w:val="StyleVision content_C_0000000009CDC470"/>
    <w:rsid w:val="00581644"/>
    <w:rPr>
      <w:i/>
      <w:color w:val="808080"/>
    </w:rPr>
  </w:style>
  <w:style w:type="character" w:customStyle="1" w:styleId="StyleVisiontextC0000000009CC17A0">
    <w:name w:val="StyleVision text_C_0000000009CC17A0"/>
    <w:rsid w:val="00581644"/>
    <w:rPr>
      <w:i/>
      <w:color w:val="808080"/>
    </w:rPr>
  </w:style>
  <w:style w:type="character" w:customStyle="1" w:styleId="StyleVisiontablecellC0000000009CC1850">
    <w:name w:val="StyleVision table cell_C_0000000009CC1850"/>
    <w:rsid w:val="00581644"/>
    <w:rPr>
      <w:color w:val="808080"/>
    </w:rPr>
  </w:style>
  <w:style w:type="character" w:customStyle="1" w:styleId="StyleVisiontablecellC0000000009CC1850-contentC0000000009CDC610">
    <w:name w:val="StyleVision table cell_C_0000000009CC1850-content_C_0000000009CDC610"/>
    <w:rsid w:val="00581644"/>
    <w:rPr>
      <w:i/>
      <w:color w:val="808080"/>
    </w:rPr>
  </w:style>
  <w:style w:type="character" w:customStyle="1" w:styleId="StyleVisiontextC0000000009CC19B0">
    <w:name w:val="StyleVision text_C_0000000009CC19B0"/>
    <w:rsid w:val="00581644"/>
    <w:rPr>
      <w:i/>
      <w:color w:val="808080"/>
    </w:rPr>
  </w:style>
  <w:style w:type="character" w:customStyle="1" w:styleId="StyleVisiontablecellC0000000009CC1A60">
    <w:name w:val="StyleVision table cell_C_0000000009CC1A60"/>
    <w:rsid w:val="00581644"/>
    <w:rPr>
      <w:color w:val="808080"/>
    </w:rPr>
  </w:style>
  <w:style w:type="character" w:customStyle="1" w:styleId="StyleVisiontextC0000000009CC1BC0">
    <w:name w:val="StyleVision text_C_0000000009CC1BC0"/>
    <w:rsid w:val="00581644"/>
    <w:rPr>
      <w:i/>
      <w:color w:val="808080"/>
    </w:rPr>
  </w:style>
  <w:style w:type="character" w:customStyle="1" w:styleId="StyleVisiontablecellC0000000009CC1C70">
    <w:name w:val="StyleVision table cell_C_0000000009CC1C70"/>
    <w:rsid w:val="00581644"/>
    <w:rPr>
      <w:color w:val="808080"/>
    </w:rPr>
  </w:style>
  <w:style w:type="character" w:customStyle="1" w:styleId="StyleVisiontextC0000000009CC1F30">
    <w:name w:val="StyleVision text_C_0000000009CC1F30"/>
    <w:rsid w:val="00581644"/>
  </w:style>
  <w:style w:type="character" w:customStyle="1" w:styleId="StyleVisiontextC0000000009CEE160">
    <w:name w:val="StyleVision text_C_0000000009CEE160"/>
    <w:rsid w:val="00581644"/>
  </w:style>
  <w:style w:type="character" w:customStyle="1" w:styleId="StyleVisiontextC0000000009CEE4D0">
    <w:name w:val="StyleVision text_C_0000000009CEE4D0"/>
    <w:rsid w:val="00581644"/>
  </w:style>
  <w:style w:type="character" w:customStyle="1" w:styleId="StyleVisiontextC0000000009CEE6E0">
    <w:name w:val="StyleVision text_C_0000000009CEE6E0"/>
    <w:rsid w:val="00581644"/>
  </w:style>
  <w:style w:type="character" w:customStyle="1" w:styleId="StyleVisiontextC0000000009CEE8F0">
    <w:name w:val="StyleVision text_C_0000000009CEE8F0"/>
    <w:rsid w:val="00581644"/>
  </w:style>
  <w:style w:type="character" w:customStyle="1" w:styleId="StyleVisiontextC0000000009CEEB00">
    <w:name w:val="StyleVision text_C_0000000009CEEB00"/>
    <w:rsid w:val="00581644"/>
    <w:rPr>
      <w:i/>
    </w:rPr>
  </w:style>
  <w:style w:type="character" w:customStyle="1" w:styleId="StyleVisionparagraphC0000000009CEEC60">
    <w:name w:val="StyleVision paragraph_C_0000000009CEEC60"/>
    <w:rsid w:val="00581644"/>
    <w:rPr>
      <w:color w:val="808080"/>
    </w:rPr>
  </w:style>
  <w:style w:type="character" w:customStyle="1" w:styleId="StyleVisionparagraphC0000000009CEEC60-contentC0000000009CDD4B0">
    <w:name w:val="StyleVision paragraph_C_0000000009CEEC60-content_C_0000000009CDD4B0"/>
    <w:rsid w:val="00581644"/>
    <w:rPr>
      <w:i/>
      <w:color w:val="808080"/>
    </w:rPr>
  </w:style>
  <w:style w:type="character" w:customStyle="1" w:styleId="StyleVisiontextC0000000009CEEE70">
    <w:name w:val="StyleVision text_C_0000000009CEEE70"/>
    <w:rsid w:val="00581644"/>
    <w:rPr>
      <w:i/>
      <w:color w:val="808080"/>
    </w:rPr>
  </w:style>
  <w:style w:type="character" w:customStyle="1" w:styleId="StyleVisiontextC0000000009CEEFD0">
    <w:name w:val="StyleVision text_C_0000000009CEEFD0"/>
    <w:rsid w:val="00581644"/>
    <w:rPr>
      <w:i/>
      <w:color w:val="808080"/>
    </w:rPr>
  </w:style>
  <w:style w:type="character" w:customStyle="1" w:styleId="StyleVisioncontentC0000000009CDD650">
    <w:name w:val="StyleVision content_C_0000000009CDD650"/>
    <w:rsid w:val="00581644"/>
    <w:rPr>
      <w:i/>
      <w:color w:val="808080"/>
    </w:rPr>
  </w:style>
  <w:style w:type="character" w:customStyle="1" w:styleId="StyleVisiontextC0000000009CEF340">
    <w:name w:val="StyleVision text_C_0000000009CEF340"/>
    <w:rsid w:val="00581644"/>
    <w:rPr>
      <w:i/>
      <w:color w:val="808080"/>
    </w:rPr>
  </w:style>
  <w:style w:type="character" w:customStyle="1" w:styleId="StyleVisiontablecellC0000000009CEF3F0">
    <w:name w:val="StyleVision table cell_C_0000000009CEF3F0"/>
    <w:rsid w:val="00581644"/>
    <w:rPr>
      <w:color w:val="808080"/>
    </w:rPr>
  </w:style>
  <w:style w:type="character" w:customStyle="1" w:styleId="StyleVisiontablecellC0000000009CEF3F0-contentC0000000009CDD7F0">
    <w:name w:val="StyleVision table cell_C_0000000009CEF3F0-content_C_0000000009CDD7F0"/>
    <w:rsid w:val="00581644"/>
    <w:rPr>
      <w:i/>
      <w:color w:val="808080"/>
    </w:rPr>
  </w:style>
  <w:style w:type="character" w:customStyle="1" w:styleId="StyleVisiontextC0000000009CEF550">
    <w:name w:val="StyleVision text_C_0000000009CEF550"/>
    <w:rsid w:val="00581644"/>
    <w:rPr>
      <w:i/>
      <w:color w:val="808080"/>
    </w:rPr>
  </w:style>
  <w:style w:type="character" w:customStyle="1" w:styleId="StyleVisiontablecellC0000000009CEF600">
    <w:name w:val="StyleVision table cell_C_0000000009CEF600"/>
    <w:rsid w:val="00581644"/>
    <w:rPr>
      <w:color w:val="808080"/>
    </w:rPr>
  </w:style>
  <w:style w:type="character" w:customStyle="1" w:styleId="StyleVisiontablecellC0000000009CEF600-contentC0000000009CDD990">
    <w:name w:val="StyleVision table cell_C_0000000009CEF600-content_C_0000000009CDD990"/>
    <w:rsid w:val="00581644"/>
    <w:rPr>
      <w:i/>
      <w:color w:val="808080"/>
    </w:rPr>
  </w:style>
  <w:style w:type="character" w:customStyle="1" w:styleId="StyleVisiontextC0000000009CEF760">
    <w:name w:val="StyleVision text_C_0000000009CEF760"/>
    <w:rsid w:val="00581644"/>
    <w:rPr>
      <w:i/>
      <w:color w:val="808080"/>
    </w:rPr>
  </w:style>
  <w:style w:type="character" w:customStyle="1" w:styleId="StyleVisiontablecellC0000000009CEF810">
    <w:name w:val="StyleVision table cell_C_0000000009CEF810"/>
    <w:rsid w:val="00581644"/>
    <w:rPr>
      <w:color w:val="808080"/>
    </w:rPr>
  </w:style>
  <w:style w:type="character" w:customStyle="1" w:styleId="StyleVisiontablecellC0000000009CEF810-contentC0000000009CDDB30">
    <w:name w:val="StyleVision table cell_C_0000000009CEF810-content_C_0000000009CDDB30"/>
    <w:rsid w:val="00581644"/>
    <w:rPr>
      <w:i/>
      <w:color w:val="808080"/>
    </w:rPr>
  </w:style>
  <w:style w:type="character" w:customStyle="1" w:styleId="StyleVisiontextC0000000009CEFAD0">
    <w:name w:val="StyleVision text_C_0000000009CEFAD0"/>
    <w:rsid w:val="00581644"/>
  </w:style>
  <w:style w:type="character" w:customStyle="1" w:styleId="StyleVisiontextC0000000009CEFC30">
    <w:name w:val="StyleVision text_C_0000000009CEFC30"/>
    <w:rsid w:val="00581644"/>
  </w:style>
  <w:style w:type="character" w:customStyle="1" w:styleId="StyleVisiontextC0000000009CEFFA0">
    <w:name w:val="StyleVision text_C_0000000009CEFFA0"/>
    <w:rsid w:val="00581644"/>
  </w:style>
  <w:style w:type="character" w:customStyle="1" w:styleId="StyleVisiontextC0000000009CF01B0">
    <w:name w:val="StyleVision text_C_0000000009CF01B0"/>
    <w:rsid w:val="00581644"/>
  </w:style>
  <w:style w:type="character" w:customStyle="1" w:styleId="StyleVisiontextC0000000009CF03C0">
    <w:name w:val="StyleVision text_C_0000000009CF03C0"/>
    <w:rsid w:val="00581644"/>
  </w:style>
  <w:style w:type="character" w:customStyle="1" w:styleId="StyleVisiontextC0000000009CF05D0">
    <w:name w:val="StyleVision text_C_0000000009CF05D0"/>
    <w:rsid w:val="00581644"/>
  </w:style>
  <w:style w:type="character" w:customStyle="1" w:styleId="StyleVisionparagraphC0000000009CF0730">
    <w:name w:val="StyleVision paragraph_C_0000000009CF0730"/>
    <w:rsid w:val="00581644"/>
    <w:rPr>
      <w:color w:val="808080"/>
    </w:rPr>
  </w:style>
  <w:style w:type="character" w:customStyle="1" w:styleId="StyleVisionparagraphC0000000009CF0730-contentC0000000009D16B30">
    <w:name w:val="StyleVision paragraph_C_0000000009CF0730-content_C_0000000009D16B30"/>
    <w:rsid w:val="00581644"/>
    <w:rPr>
      <w:i/>
      <w:color w:val="808080"/>
    </w:rPr>
  </w:style>
  <w:style w:type="character" w:customStyle="1" w:styleId="StyleVisiontextC0000000009CF0940">
    <w:name w:val="StyleVision text_C_0000000009CF0940"/>
    <w:rsid w:val="00581644"/>
    <w:rPr>
      <w:i/>
      <w:color w:val="808080"/>
    </w:rPr>
  </w:style>
  <w:style w:type="character" w:customStyle="1" w:styleId="StyleVisiontextC0000000009CF0AA0">
    <w:name w:val="StyleVision text_C_0000000009CF0AA0"/>
    <w:rsid w:val="00581644"/>
    <w:rPr>
      <w:i/>
      <w:color w:val="808080"/>
    </w:rPr>
  </w:style>
  <w:style w:type="character" w:customStyle="1" w:styleId="StyleVisioncontentC0000000009D16CD0">
    <w:name w:val="StyleVision content_C_0000000009D16CD0"/>
    <w:rsid w:val="00581644"/>
    <w:rPr>
      <w:i/>
      <w:color w:val="808080"/>
    </w:rPr>
  </w:style>
  <w:style w:type="character" w:customStyle="1" w:styleId="StyleVisiontextC0000000009CF0E10">
    <w:name w:val="StyleVision text_C_0000000009CF0E10"/>
    <w:rsid w:val="00581644"/>
    <w:rPr>
      <w:i/>
      <w:color w:val="808080"/>
    </w:rPr>
  </w:style>
  <w:style w:type="character" w:customStyle="1" w:styleId="StyleVisiontablecellC0000000009CF0EC0">
    <w:name w:val="StyleVision table cell_C_0000000009CF0EC0"/>
    <w:rsid w:val="00581644"/>
    <w:rPr>
      <w:color w:val="808080"/>
    </w:rPr>
  </w:style>
  <w:style w:type="character" w:customStyle="1" w:styleId="StyleVisiontablecellC0000000009CF0EC0-contentC0000000009D16E70">
    <w:name w:val="StyleVision table cell_C_0000000009CF0EC0-content_C_0000000009D16E70"/>
    <w:rsid w:val="00581644"/>
    <w:rPr>
      <w:i/>
      <w:color w:val="808080"/>
    </w:rPr>
  </w:style>
  <w:style w:type="character" w:customStyle="1" w:styleId="StyleVisiontextC0000000009CF1020">
    <w:name w:val="StyleVision text_C_0000000009CF1020"/>
    <w:rsid w:val="00581644"/>
    <w:rPr>
      <w:i/>
      <w:color w:val="808080"/>
    </w:rPr>
  </w:style>
  <w:style w:type="character" w:customStyle="1" w:styleId="StyleVisiontablecellC0000000009CF10D0">
    <w:name w:val="StyleVision table cell_C_0000000009CF10D0"/>
    <w:rsid w:val="00581644"/>
    <w:rPr>
      <w:color w:val="808080"/>
    </w:rPr>
  </w:style>
  <w:style w:type="character" w:customStyle="1" w:styleId="StyleVisiontextC0000000009CF1230">
    <w:name w:val="StyleVision text_C_0000000009CF1230"/>
    <w:rsid w:val="00581644"/>
    <w:rPr>
      <w:i/>
      <w:color w:val="808080"/>
    </w:rPr>
  </w:style>
  <w:style w:type="character" w:customStyle="1" w:styleId="StyleVisiontablecellC0000000009CF12E0">
    <w:name w:val="StyleVision table cell_C_0000000009CF12E0"/>
    <w:rsid w:val="00581644"/>
    <w:rPr>
      <w:color w:val="808080"/>
    </w:rPr>
  </w:style>
  <w:style w:type="character" w:customStyle="1" w:styleId="StyleVisiontextC0000000009CF15A0">
    <w:name w:val="StyleVision text_C_0000000009CF15A0"/>
    <w:rsid w:val="00581644"/>
  </w:style>
  <w:style w:type="character" w:customStyle="1" w:styleId="StyleVisiontextC0000000009CF1700">
    <w:name w:val="StyleVision text_C_0000000009CF1700"/>
    <w:rsid w:val="00581644"/>
  </w:style>
  <w:style w:type="character" w:customStyle="1" w:styleId="StyleVisiontextC0000000009CF1A70">
    <w:name w:val="StyleVision text_C_0000000009CF1A70"/>
    <w:rsid w:val="00581644"/>
  </w:style>
  <w:style w:type="character" w:customStyle="1" w:styleId="StyleVisiontextC0000000009CF1C80">
    <w:name w:val="StyleVision text_C_0000000009CF1C80"/>
    <w:rsid w:val="00581644"/>
  </w:style>
  <w:style w:type="character" w:customStyle="1" w:styleId="StyleVisiontextC0000000009CF1E90">
    <w:name w:val="StyleVision text_C_0000000009CF1E90"/>
    <w:rsid w:val="00581644"/>
  </w:style>
  <w:style w:type="character" w:customStyle="1" w:styleId="StyleVisiontextC0000000009CF20A0">
    <w:name w:val="StyleVision text_C_0000000009CF20A0"/>
    <w:rsid w:val="00581644"/>
  </w:style>
  <w:style w:type="character" w:customStyle="1" w:styleId="StyleVisionparagraphC0000000009CF2200">
    <w:name w:val="StyleVision paragraph_C_0000000009CF2200"/>
    <w:rsid w:val="00581644"/>
    <w:rPr>
      <w:color w:val="808080"/>
    </w:rPr>
  </w:style>
  <w:style w:type="character" w:customStyle="1" w:styleId="StyleVisionparagraphC0000000009CF2200-contentC0000000009D17D10">
    <w:name w:val="StyleVision paragraph_C_0000000009CF2200-content_C_0000000009D17D10"/>
    <w:rsid w:val="00581644"/>
    <w:rPr>
      <w:i/>
      <w:color w:val="808080"/>
    </w:rPr>
  </w:style>
  <w:style w:type="character" w:customStyle="1" w:styleId="StyleVisiontextC0000000009CF2410">
    <w:name w:val="StyleVision text_C_0000000009CF2410"/>
    <w:rsid w:val="00581644"/>
    <w:rPr>
      <w:i/>
      <w:color w:val="808080"/>
    </w:rPr>
  </w:style>
  <w:style w:type="character" w:customStyle="1" w:styleId="StyleVisiontextC0000000009CF2570">
    <w:name w:val="StyleVision text_C_0000000009CF2570"/>
    <w:rsid w:val="00581644"/>
    <w:rPr>
      <w:i/>
      <w:color w:val="808080"/>
    </w:rPr>
  </w:style>
  <w:style w:type="character" w:customStyle="1" w:styleId="StyleVisioncontentC0000000009D17EB0">
    <w:name w:val="StyleVision content_C_0000000009D17EB0"/>
    <w:rsid w:val="00581644"/>
    <w:rPr>
      <w:i/>
      <w:color w:val="808080"/>
    </w:rPr>
  </w:style>
  <w:style w:type="character" w:customStyle="1" w:styleId="StyleVisiontextC0000000009CF28E0">
    <w:name w:val="StyleVision text_C_0000000009CF28E0"/>
    <w:rsid w:val="00581644"/>
    <w:rPr>
      <w:i/>
      <w:color w:val="808080"/>
    </w:rPr>
  </w:style>
  <w:style w:type="character" w:customStyle="1" w:styleId="StyleVisiontablecellC0000000009CF2990">
    <w:name w:val="StyleVision table cell_C_0000000009CF2990"/>
    <w:rsid w:val="00581644"/>
    <w:rPr>
      <w:color w:val="808080"/>
    </w:rPr>
  </w:style>
  <w:style w:type="character" w:customStyle="1" w:styleId="StyleVisiontablecellC0000000009CF2990-contentC0000000009D18050">
    <w:name w:val="StyleVision table cell_C_0000000009CF2990-content_C_0000000009D18050"/>
    <w:rsid w:val="00581644"/>
    <w:rPr>
      <w:i/>
      <w:color w:val="808080"/>
    </w:rPr>
  </w:style>
  <w:style w:type="character" w:customStyle="1" w:styleId="StyleVisiontextC0000000009CF2AF0">
    <w:name w:val="StyleVision text_C_0000000009CF2AF0"/>
    <w:rsid w:val="00581644"/>
    <w:rPr>
      <w:i/>
      <w:color w:val="808080"/>
    </w:rPr>
  </w:style>
  <w:style w:type="character" w:customStyle="1" w:styleId="StyleVisiontablecellC0000000009CF2BA0">
    <w:name w:val="StyleVision table cell_C_0000000009CF2BA0"/>
    <w:rsid w:val="00581644"/>
    <w:rPr>
      <w:color w:val="808080"/>
    </w:rPr>
  </w:style>
  <w:style w:type="character" w:customStyle="1" w:styleId="StyleVisiontextC0000000009CF2D00">
    <w:name w:val="StyleVision text_C_0000000009CF2D00"/>
    <w:rsid w:val="00581644"/>
    <w:rPr>
      <w:i/>
      <w:color w:val="808080"/>
    </w:rPr>
  </w:style>
  <w:style w:type="character" w:customStyle="1" w:styleId="StyleVisiontablecellC0000000009CF2DB0">
    <w:name w:val="StyleVision table cell_C_0000000009CF2DB0"/>
    <w:rsid w:val="00581644"/>
    <w:rPr>
      <w:color w:val="808080"/>
    </w:rPr>
  </w:style>
  <w:style w:type="character" w:customStyle="1" w:styleId="StyleVisiontextC0000000009CF3070">
    <w:name w:val="StyleVision text_C_0000000009CF3070"/>
    <w:rsid w:val="00581644"/>
  </w:style>
  <w:style w:type="character" w:customStyle="1" w:styleId="StyleVisiontextC0000000009CF31D0">
    <w:name w:val="StyleVision text_C_0000000009CF31D0"/>
    <w:rsid w:val="00581644"/>
  </w:style>
  <w:style w:type="character" w:customStyle="1" w:styleId="StyleVisiontextC0000000009CF3540">
    <w:name w:val="StyleVision text_C_0000000009CF3540"/>
    <w:rsid w:val="00581644"/>
  </w:style>
  <w:style w:type="character" w:customStyle="1" w:styleId="StyleVisiontextC0000000009CF3750">
    <w:name w:val="StyleVision text_C_0000000009CF3750"/>
    <w:rsid w:val="00581644"/>
  </w:style>
  <w:style w:type="character" w:customStyle="1" w:styleId="StyleVisiontextC0000000009CF3960">
    <w:name w:val="StyleVision text_C_0000000009CF3960"/>
    <w:rsid w:val="00581644"/>
  </w:style>
  <w:style w:type="character" w:customStyle="1" w:styleId="StyleVisiontextC0000000009CF3B70">
    <w:name w:val="StyleVision text_C_0000000009CF3B70"/>
    <w:rsid w:val="00581644"/>
  </w:style>
  <w:style w:type="character" w:customStyle="1" w:styleId="StyleVisionparagraphC0000000009CF3CD0">
    <w:name w:val="StyleVision paragraph_C_0000000009CF3CD0"/>
    <w:rsid w:val="00581644"/>
    <w:rPr>
      <w:color w:val="808080"/>
    </w:rPr>
  </w:style>
  <w:style w:type="character" w:customStyle="1" w:styleId="StyleVisionparagraphC0000000009CF3CD0-contentC0000000009D18EF0">
    <w:name w:val="StyleVision paragraph_C_0000000009CF3CD0-content_C_0000000009D18EF0"/>
    <w:rsid w:val="00581644"/>
    <w:rPr>
      <w:i/>
      <w:color w:val="808080"/>
    </w:rPr>
  </w:style>
  <w:style w:type="character" w:customStyle="1" w:styleId="StyleVisiontextC0000000009CF3EE0">
    <w:name w:val="StyleVision text_C_0000000009CF3EE0"/>
    <w:rsid w:val="00581644"/>
    <w:rPr>
      <w:i/>
      <w:color w:val="808080"/>
    </w:rPr>
  </w:style>
  <w:style w:type="character" w:customStyle="1" w:styleId="StyleVisiontextC0000000009CF4040">
    <w:name w:val="StyleVision text_C_0000000009CF4040"/>
    <w:rsid w:val="00581644"/>
    <w:rPr>
      <w:i/>
      <w:color w:val="808080"/>
    </w:rPr>
  </w:style>
  <w:style w:type="character" w:customStyle="1" w:styleId="StyleVisioncontentC0000000009D19090">
    <w:name w:val="StyleVision content_C_0000000009D19090"/>
    <w:rsid w:val="00581644"/>
    <w:rPr>
      <w:i/>
      <w:color w:val="808080"/>
    </w:rPr>
  </w:style>
  <w:style w:type="character" w:customStyle="1" w:styleId="StyleVisiontextC0000000009CF43B0">
    <w:name w:val="StyleVision text_C_0000000009CF43B0"/>
    <w:rsid w:val="00581644"/>
    <w:rPr>
      <w:i/>
      <w:color w:val="808080"/>
    </w:rPr>
  </w:style>
  <w:style w:type="character" w:customStyle="1" w:styleId="StyleVisiontablecellC0000000009CF4460">
    <w:name w:val="StyleVision table cell_C_0000000009CF4460"/>
    <w:rsid w:val="00581644"/>
    <w:rPr>
      <w:color w:val="808080"/>
    </w:rPr>
  </w:style>
  <w:style w:type="character" w:customStyle="1" w:styleId="StyleVisiontablecellC0000000009CF4460-contentC0000000009D19230">
    <w:name w:val="StyleVision table cell_C_0000000009CF4460-content_C_0000000009D19230"/>
    <w:rsid w:val="00581644"/>
    <w:rPr>
      <w:i/>
      <w:color w:val="808080"/>
    </w:rPr>
  </w:style>
  <w:style w:type="character" w:customStyle="1" w:styleId="StyleVisiontextC0000000009CF45C0">
    <w:name w:val="StyleVision text_C_0000000009CF45C0"/>
    <w:rsid w:val="00581644"/>
    <w:rPr>
      <w:i/>
      <w:color w:val="808080"/>
    </w:rPr>
  </w:style>
  <w:style w:type="character" w:customStyle="1" w:styleId="StyleVisiontablecellC0000000009CF4670">
    <w:name w:val="StyleVision table cell_C_0000000009CF4670"/>
    <w:rsid w:val="00581644"/>
    <w:rPr>
      <w:color w:val="808080"/>
    </w:rPr>
  </w:style>
  <w:style w:type="character" w:customStyle="1" w:styleId="StyleVisiontextC0000000009CF47D0">
    <w:name w:val="StyleVision text_C_0000000009CF47D0"/>
    <w:rsid w:val="00581644"/>
    <w:rPr>
      <w:i/>
      <w:color w:val="808080"/>
    </w:rPr>
  </w:style>
  <w:style w:type="character" w:customStyle="1" w:styleId="StyleVisiontablecellC0000000009CF4880">
    <w:name w:val="StyleVision table cell_C_0000000009CF4880"/>
    <w:rsid w:val="00581644"/>
    <w:rPr>
      <w:color w:val="808080"/>
    </w:rPr>
  </w:style>
  <w:style w:type="character" w:customStyle="1" w:styleId="StyleVisiontextC0000000009CF4B40">
    <w:name w:val="StyleVision text_C_0000000009CF4B40"/>
    <w:rsid w:val="00581644"/>
  </w:style>
  <w:style w:type="character" w:customStyle="1" w:styleId="StyleVisiontextC0000000009CF4CA0">
    <w:name w:val="StyleVision text_C_0000000009CF4CA0"/>
    <w:rsid w:val="00581644"/>
  </w:style>
  <w:style w:type="character" w:customStyle="1" w:styleId="StyleVisiontextC0000000009CF5010">
    <w:name w:val="StyleVision text_C_0000000009CF5010"/>
    <w:rsid w:val="00581644"/>
  </w:style>
  <w:style w:type="character" w:customStyle="1" w:styleId="StyleVisiontextC0000000009CF5220">
    <w:name w:val="StyleVision text_C_0000000009CF5220"/>
    <w:rsid w:val="00581644"/>
  </w:style>
  <w:style w:type="character" w:customStyle="1" w:styleId="StyleVisiontextC0000000009CF5430">
    <w:name w:val="StyleVision text_C_0000000009CF5430"/>
    <w:rsid w:val="00581644"/>
  </w:style>
  <w:style w:type="character" w:customStyle="1" w:styleId="StyleVisiontextC0000000009CF5640">
    <w:name w:val="StyleVision text_C_0000000009CF5640"/>
    <w:rsid w:val="00581644"/>
  </w:style>
  <w:style w:type="character" w:customStyle="1" w:styleId="StyleVisionparagraphC0000000009CF57A0">
    <w:name w:val="StyleVision paragraph_C_0000000009CF57A0"/>
    <w:rsid w:val="00581644"/>
    <w:rPr>
      <w:color w:val="808080"/>
    </w:rPr>
  </w:style>
  <w:style w:type="character" w:customStyle="1" w:styleId="StyleVisionparagraphC0000000009CF57A0-contentC0000000009D1A0D0">
    <w:name w:val="StyleVision paragraph_C_0000000009CF57A0-content_C_0000000009D1A0D0"/>
    <w:rsid w:val="00581644"/>
    <w:rPr>
      <w:i/>
      <w:color w:val="808080"/>
    </w:rPr>
  </w:style>
  <w:style w:type="character" w:customStyle="1" w:styleId="StyleVisiontextC0000000009CF59B0">
    <w:name w:val="StyleVision text_C_0000000009CF59B0"/>
    <w:rsid w:val="00581644"/>
    <w:rPr>
      <w:i/>
      <w:color w:val="808080"/>
    </w:rPr>
  </w:style>
  <w:style w:type="character" w:customStyle="1" w:styleId="StyleVisiontextC0000000009CF5B10">
    <w:name w:val="StyleVision text_C_0000000009CF5B10"/>
    <w:rsid w:val="00581644"/>
    <w:rPr>
      <w:i/>
      <w:color w:val="808080"/>
    </w:rPr>
  </w:style>
  <w:style w:type="character" w:customStyle="1" w:styleId="StyleVisioncontentC0000000009D1A270">
    <w:name w:val="StyleVision content_C_0000000009D1A270"/>
    <w:rsid w:val="00581644"/>
    <w:rPr>
      <w:i/>
      <w:color w:val="808080"/>
    </w:rPr>
  </w:style>
  <w:style w:type="character" w:customStyle="1" w:styleId="StyleVisiontextC0000000009CF5E80">
    <w:name w:val="StyleVision text_C_0000000009CF5E80"/>
    <w:rsid w:val="00581644"/>
    <w:rPr>
      <w:i/>
      <w:color w:val="808080"/>
    </w:rPr>
  </w:style>
  <w:style w:type="character" w:customStyle="1" w:styleId="StyleVisiontablecellC0000000009CF5F30">
    <w:name w:val="StyleVision table cell_C_0000000009CF5F30"/>
    <w:rsid w:val="00581644"/>
    <w:rPr>
      <w:color w:val="808080"/>
    </w:rPr>
  </w:style>
  <w:style w:type="character" w:customStyle="1" w:styleId="StyleVisiontablecellC0000000009CF5F30-contentC0000000009D284B0">
    <w:name w:val="StyleVision table cell_C_0000000009CF5F30-content_C_0000000009D284B0"/>
    <w:rsid w:val="00581644"/>
    <w:rPr>
      <w:i/>
      <w:color w:val="808080"/>
    </w:rPr>
  </w:style>
  <w:style w:type="character" w:customStyle="1" w:styleId="StyleVisiontextC0000000009D2C560">
    <w:name w:val="StyleVision text_C_0000000009D2C560"/>
    <w:rsid w:val="00581644"/>
    <w:rPr>
      <w:i/>
      <w:color w:val="808080"/>
    </w:rPr>
  </w:style>
  <w:style w:type="character" w:customStyle="1" w:styleId="StyleVisiontablecellC0000000009D2C610">
    <w:name w:val="StyleVision table cell_C_0000000009D2C610"/>
    <w:rsid w:val="00581644"/>
    <w:rPr>
      <w:color w:val="808080"/>
    </w:rPr>
  </w:style>
  <w:style w:type="character" w:customStyle="1" w:styleId="StyleVisiontextC0000000009D2C770">
    <w:name w:val="StyleVision text_C_0000000009D2C770"/>
    <w:rsid w:val="00581644"/>
    <w:rPr>
      <w:i/>
      <w:color w:val="808080"/>
    </w:rPr>
  </w:style>
  <w:style w:type="character" w:customStyle="1" w:styleId="StyleVisiontablecellC0000000009D2C820">
    <w:name w:val="StyleVision table cell_C_0000000009D2C820"/>
    <w:rsid w:val="00581644"/>
    <w:rPr>
      <w:color w:val="808080"/>
    </w:rPr>
  </w:style>
  <w:style w:type="character" w:customStyle="1" w:styleId="StyleVisiontextC0000000009D2CAE0">
    <w:name w:val="StyleVision text_C_0000000009D2CAE0"/>
    <w:rsid w:val="00581644"/>
  </w:style>
  <w:style w:type="character" w:customStyle="1" w:styleId="StyleVisiontextC0000000009D2CC40">
    <w:name w:val="StyleVision text_C_0000000009D2CC40"/>
    <w:rsid w:val="00581644"/>
  </w:style>
  <w:style w:type="character" w:customStyle="1" w:styleId="StyleVisiontextC0000000009D2CFB0">
    <w:name w:val="StyleVision text_C_0000000009D2CFB0"/>
    <w:rsid w:val="00581644"/>
  </w:style>
  <w:style w:type="character" w:customStyle="1" w:styleId="StyleVisiontextC0000000009D2D1C0">
    <w:name w:val="StyleVision text_C_0000000009D2D1C0"/>
    <w:rsid w:val="00581644"/>
  </w:style>
  <w:style w:type="character" w:customStyle="1" w:styleId="StyleVisiontextC0000000009D2D3D0">
    <w:name w:val="StyleVision text_C_0000000009D2D3D0"/>
    <w:rsid w:val="00581644"/>
  </w:style>
  <w:style w:type="character" w:customStyle="1" w:styleId="StyleVisiontextC0000000009D2D5E0">
    <w:name w:val="StyleVision text_C_0000000009D2D5E0"/>
    <w:rsid w:val="00581644"/>
  </w:style>
  <w:style w:type="character" w:customStyle="1" w:styleId="StyleVisioncontentC0000000009D29350">
    <w:name w:val="StyleVision content_C_0000000009D29350"/>
    <w:rsid w:val="00581644"/>
    <w:rPr>
      <w:i/>
      <w:color w:val="808080"/>
    </w:rPr>
  </w:style>
  <w:style w:type="character" w:customStyle="1" w:styleId="StyleVisiontextC0000000009D2D8A0">
    <w:name w:val="StyleVision text_C_0000000009D2D8A0"/>
    <w:rsid w:val="00581644"/>
  </w:style>
  <w:style w:type="character" w:customStyle="1" w:styleId="StyleVisionparagraphC0000000009D2DA00">
    <w:name w:val="StyleVision paragraph_C_0000000009D2DA00"/>
    <w:rsid w:val="00581644"/>
    <w:rPr>
      <w:color w:val="808080"/>
    </w:rPr>
  </w:style>
  <w:style w:type="character" w:customStyle="1" w:styleId="StyleVisionparagraphC0000000009D2DA00-contentC0000000009D29690">
    <w:name w:val="StyleVision paragraph_C_0000000009D2DA00-content_C_0000000009D29690"/>
    <w:rsid w:val="00581644"/>
    <w:rPr>
      <w:i/>
      <w:color w:val="808080"/>
    </w:rPr>
  </w:style>
  <w:style w:type="character" w:customStyle="1" w:styleId="StyleVisiontextC0000000009D2DC10">
    <w:name w:val="StyleVision text_C_0000000009D2DC10"/>
    <w:rsid w:val="00581644"/>
    <w:rPr>
      <w:i/>
      <w:color w:val="808080"/>
    </w:rPr>
  </w:style>
  <w:style w:type="character" w:customStyle="1" w:styleId="StyleVisiontextC0000000009D2DD70">
    <w:name w:val="StyleVision text_C_0000000009D2DD70"/>
    <w:rsid w:val="00581644"/>
    <w:rPr>
      <w:i/>
      <w:color w:val="808080"/>
    </w:rPr>
  </w:style>
  <w:style w:type="character" w:customStyle="1" w:styleId="StyleVisioncontentC0000000009D29830">
    <w:name w:val="StyleVision content_C_0000000009D29830"/>
    <w:rsid w:val="00581644"/>
    <w:rPr>
      <w:i/>
      <w:color w:val="808080"/>
    </w:rPr>
  </w:style>
  <w:style w:type="character" w:customStyle="1" w:styleId="StyleVisiontextC0000000009D2E0E0">
    <w:name w:val="StyleVision text_C_0000000009D2E0E0"/>
    <w:rsid w:val="00581644"/>
    <w:rPr>
      <w:i/>
      <w:color w:val="808080"/>
    </w:rPr>
  </w:style>
  <w:style w:type="character" w:customStyle="1" w:styleId="StyleVisiontablecellC0000000009D2E190">
    <w:name w:val="StyleVision table cell_C_0000000009D2E190"/>
    <w:rsid w:val="00581644"/>
    <w:rPr>
      <w:color w:val="808080"/>
    </w:rPr>
  </w:style>
  <w:style w:type="character" w:customStyle="1" w:styleId="StyleVisiontablecellC0000000009D2E190-contentC0000000009D299D0">
    <w:name w:val="StyleVision table cell_C_0000000009D2E190-content_C_0000000009D299D0"/>
    <w:rsid w:val="00581644"/>
    <w:rPr>
      <w:i/>
      <w:color w:val="808080"/>
    </w:rPr>
  </w:style>
  <w:style w:type="character" w:customStyle="1" w:styleId="StyleVisiontextC0000000009D2E2F0">
    <w:name w:val="StyleVision text_C_0000000009D2E2F0"/>
    <w:rsid w:val="00581644"/>
    <w:rPr>
      <w:i/>
      <w:color w:val="808080"/>
    </w:rPr>
  </w:style>
  <w:style w:type="character" w:customStyle="1" w:styleId="StyleVisiontablecellC0000000009D2E3A0">
    <w:name w:val="StyleVision table cell_C_0000000009D2E3A0"/>
    <w:rsid w:val="00581644"/>
    <w:rPr>
      <w:color w:val="808080"/>
    </w:rPr>
  </w:style>
  <w:style w:type="character" w:customStyle="1" w:styleId="StyleVisiontextC0000000009D2E500">
    <w:name w:val="StyleVision text_C_0000000009D2E500"/>
    <w:rsid w:val="00581644"/>
    <w:rPr>
      <w:i/>
      <w:color w:val="808080"/>
    </w:rPr>
  </w:style>
  <w:style w:type="character" w:customStyle="1" w:styleId="StyleVisiontablecellC0000000009D2E5B0">
    <w:name w:val="StyleVision table cell_C_0000000009D2E5B0"/>
    <w:rsid w:val="00581644"/>
    <w:rPr>
      <w:color w:val="808080"/>
    </w:rPr>
  </w:style>
  <w:style w:type="character" w:customStyle="1" w:styleId="StyleVisiontextC0000000009D2E870">
    <w:name w:val="StyleVision text_C_0000000009D2E870"/>
    <w:rsid w:val="00581644"/>
  </w:style>
  <w:style w:type="character" w:customStyle="1" w:styleId="StyleVisiontextC0000000009D2E9D0">
    <w:name w:val="StyleVision text_C_0000000009D2E9D0"/>
    <w:rsid w:val="00581644"/>
  </w:style>
  <w:style w:type="character" w:customStyle="1" w:styleId="StyleVisiontextC0000000009D2ED40">
    <w:name w:val="StyleVision text_C_0000000009D2ED40"/>
    <w:rsid w:val="00581644"/>
  </w:style>
  <w:style w:type="character" w:customStyle="1" w:styleId="StyleVisiontextC0000000009D2EF50">
    <w:name w:val="StyleVision text_C_0000000009D2EF50"/>
    <w:rsid w:val="00581644"/>
  </w:style>
  <w:style w:type="character" w:customStyle="1" w:styleId="StyleVisiontextC0000000009D2F160">
    <w:name w:val="StyleVision text_C_0000000009D2F160"/>
    <w:rsid w:val="00581644"/>
  </w:style>
  <w:style w:type="character" w:customStyle="1" w:styleId="StyleVisiontextC0000000009D2F370">
    <w:name w:val="StyleVision text_C_0000000009D2F370"/>
    <w:rsid w:val="00581644"/>
  </w:style>
  <w:style w:type="character" w:customStyle="1" w:styleId="StyleVisionparagraphC0000000009D2F4D0">
    <w:name w:val="StyleVision paragraph_C_0000000009D2F4D0"/>
    <w:rsid w:val="00581644"/>
    <w:rPr>
      <w:color w:val="808080"/>
    </w:rPr>
  </w:style>
  <w:style w:type="character" w:customStyle="1" w:styleId="StyleVisionparagraphC0000000009D2F4D0-contentC0000000009D2A870">
    <w:name w:val="StyleVision paragraph_C_0000000009D2F4D0-content_C_0000000009D2A870"/>
    <w:rsid w:val="00581644"/>
    <w:rPr>
      <w:i/>
      <w:color w:val="808080"/>
    </w:rPr>
  </w:style>
  <w:style w:type="character" w:customStyle="1" w:styleId="StyleVisiontextC0000000009D2F6E0">
    <w:name w:val="StyleVision text_C_0000000009D2F6E0"/>
    <w:rsid w:val="00581644"/>
    <w:rPr>
      <w:i/>
      <w:color w:val="808080"/>
    </w:rPr>
  </w:style>
  <w:style w:type="character" w:customStyle="1" w:styleId="StyleVisiontextC0000000009D2F840">
    <w:name w:val="StyleVision text_C_0000000009D2F840"/>
    <w:rsid w:val="00581644"/>
    <w:rPr>
      <w:i/>
      <w:color w:val="808080"/>
    </w:rPr>
  </w:style>
  <w:style w:type="character" w:customStyle="1" w:styleId="StyleVisioncontentC0000000009D2AA10">
    <w:name w:val="StyleVision content_C_0000000009D2AA10"/>
    <w:rsid w:val="00581644"/>
    <w:rPr>
      <w:i/>
      <w:color w:val="808080"/>
    </w:rPr>
  </w:style>
  <w:style w:type="character" w:customStyle="1" w:styleId="StyleVisiontextC0000000009D2FBB0">
    <w:name w:val="StyleVision text_C_0000000009D2FBB0"/>
    <w:rsid w:val="00581644"/>
    <w:rPr>
      <w:i/>
      <w:color w:val="808080"/>
    </w:rPr>
  </w:style>
  <w:style w:type="character" w:customStyle="1" w:styleId="StyleVisiontablecellC0000000009D2FC60">
    <w:name w:val="StyleVision table cell_C_0000000009D2FC60"/>
    <w:rsid w:val="00581644"/>
    <w:rPr>
      <w:color w:val="808080"/>
    </w:rPr>
  </w:style>
  <w:style w:type="character" w:customStyle="1" w:styleId="StyleVisiontablecellC0000000009D2FC60-contentC0000000009D2ABB0">
    <w:name w:val="StyleVision table cell_C_0000000009D2FC60-content_C_0000000009D2ABB0"/>
    <w:rsid w:val="00581644"/>
    <w:rPr>
      <w:i/>
      <w:color w:val="808080"/>
    </w:rPr>
  </w:style>
  <w:style w:type="character" w:customStyle="1" w:styleId="StyleVisiontextC0000000009D2FDC0">
    <w:name w:val="StyleVision text_C_0000000009D2FDC0"/>
    <w:rsid w:val="00581644"/>
    <w:rPr>
      <w:i/>
      <w:color w:val="808080"/>
    </w:rPr>
  </w:style>
  <w:style w:type="character" w:customStyle="1" w:styleId="StyleVisiontablecellC0000000009D2FE70">
    <w:name w:val="StyleVision table cell_C_0000000009D2FE70"/>
    <w:rsid w:val="00581644"/>
    <w:rPr>
      <w:color w:val="808080"/>
    </w:rPr>
  </w:style>
  <w:style w:type="character" w:customStyle="1" w:styleId="StyleVisiontextC0000000009D2FFD0">
    <w:name w:val="StyleVision text_C_0000000009D2FFD0"/>
    <w:rsid w:val="00581644"/>
    <w:rPr>
      <w:i/>
      <w:color w:val="808080"/>
    </w:rPr>
  </w:style>
  <w:style w:type="character" w:customStyle="1" w:styleId="StyleVisiontablecellC0000000009D30080">
    <w:name w:val="StyleVision table cell_C_0000000009D30080"/>
    <w:rsid w:val="00581644"/>
    <w:rPr>
      <w:color w:val="808080"/>
    </w:rPr>
  </w:style>
  <w:style w:type="character" w:customStyle="1" w:styleId="StyleVisiontextC0000000009D30340">
    <w:name w:val="StyleVision text_C_0000000009D30340"/>
    <w:rsid w:val="00581644"/>
  </w:style>
  <w:style w:type="character" w:customStyle="1" w:styleId="StyleVisiontextC0000000009D304A0">
    <w:name w:val="StyleVision text_C_0000000009D304A0"/>
    <w:rsid w:val="00581644"/>
  </w:style>
  <w:style w:type="character" w:customStyle="1" w:styleId="StyleVisiontextC0000000009D30810">
    <w:name w:val="StyleVision text_C_0000000009D30810"/>
    <w:rsid w:val="00581644"/>
  </w:style>
  <w:style w:type="character" w:customStyle="1" w:styleId="StyleVisiontextC0000000009D30A20">
    <w:name w:val="StyleVision text_C_0000000009D30A20"/>
    <w:rsid w:val="00581644"/>
  </w:style>
  <w:style w:type="character" w:customStyle="1" w:styleId="StyleVisiontextC0000000009D30C30">
    <w:name w:val="StyleVision text_C_0000000009D30C30"/>
    <w:rsid w:val="00581644"/>
  </w:style>
  <w:style w:type="character" w:customStyle="1" w:styleId="StyleVisiontextC0000000009D30E40">
    <w:name w:val="StyleVision text_C_0000000009D30E40"/>
    <w:rsid w:val="00581644"/>
  </w:style>
  <w:style w:type="character" w:customStyle="1" w:styleId="StyleVisionparagraphC0000000009D30FA0">
    <w:name w:val="StyleVision paragraph_C_0000000009D30FA0"/>
    <w:rsid w:val="00581644"/>
    <w:rPr>
      <w:color w:val="808080"/>
    </w:rPr>
  </w:style>
  <w:style w:type="character" w:customStyle="1" w:styleId="StyleVisionparagraphC0000000009D30FA0-contentC0000000009D2BA50">
    <w:name w:val="StyleVision paragraph_C_0000000009D30FA0-content_C_0000000009D2BA50"/>
    <w:rsid w:val="00581644"/>
    <w:rPr>
      <w:i/>
      <w:color w:val="808080"/>
    </w:rPr>
  </w:style>
  <w:style w:type="character" w:customStyle="1" w:styleId="StyleVisiontextC0000000009D311B0">
    <w:name w:val="StyleVision text_C_0000000009D311B0"/>
    <w:rsid w:val="00581644"/>
    <w:rPr>
      <w:i/>
      <w:color w:val="808080"/>
    </w:rPr>
  </w:style>
  <w:style w:type="character" w:customStyle="1" w:styleId="StyleVisiontextC0000000009D31310">
    <w:name w:val="StyleVision text_C_0000000009D31310"/>
    <w:rsid w:val="00581644"/>
    <w:rPr>
      <w:i/>
      <w:color w:val="808080"/>
    </w:rPr>
  </w:style>
  <w:style w:type="character" w:customStyle="1" w:styleId="StyleVisioncontentC0000000009D2BBF0">
    <w:name w:val="StyleVision content_C_0000000009D2BBF0"/>
    <w:rsid w:val="00581644"/>
    <w:rPr>
      <w:i/>
      <w:color w:val="808080"/>
    </w:rPr>
  </w:style>
  <w:style w:type="character" w:customStyle="1" w:styleId="StyleVisiontextC0000000009D31680">
    <w:name w:val="StyleVision text_C_0000000009D31680"/>
    <w:rsid w:val="00581644"/>
    <w:rPr>
      <w:i/>
      <w:color w:val="808080"/>
    </w:rPr>
  </w:style>
  <w:style w:type="character" w:customStyle="1" w:styleId="StyleVisiontablecellC0000000009D31730">
    <w:name w:val="StyleVision table cell_C_0000000009D31730"/>
    <w:rsid w:val="00581644"/>
    <w:rPr>
      <w:color w:val="808080"/>
    </w:rPr>
  </w:style>
  <w:style w:type="character" w:customStyle="1" w:styleId="StyleVisiontablecellC0000000009D31730-contentC0000000009D2BD90">
    <w:name w:val="StyleVision table cell_C_0000000009D31730-content_C_0000000009D2BD90"/>
    <w:rsid w:val="00581644"/>
    <w:rPr>
      <w:i/>
      <w:color w:val="808080"/>
    </w:rPr>
  </w:style>
  <w:style w:type="character" w:customStyle="1" w:styleId="StyleVisiontextC0000000009D31890">
    <w:name w:val="StyleVision text_C_0000000009D31890"/>
    <w:rsid w:val="00581644"/>
    <w:rPr>
      <w:i/>
      <w:color w:val="808080"/>
    </w:rPr>
  </w:style>
  <w:style w:type="character" w:customStyle="1" w:styleId="StyleVisiontablecellC0000000009D31940">
    <w:name w:val="StyleVision table cell_C_0000000009D31940"/>
    <w:rsid w:val="00581644"/>
    <w:rPr>
      <w:color w:val="808080"/>
    </w:rPr>
  </w:style>
  <w:style w:type="character" w:customStyle="1" w:styleId="StyleVisiontextC0000000009D31AA0">
    <w:name w:val="StyleVision text_C_0000000009D31AA0"/>
    <w:rsid w:val="00581644"/>
    <w:rPr>
      <w:i/>
      <w:color w:val="808080"/>
    </w:rPr>
  </w:style>
  <w:style w:type="character" w:customStyle="1" w:styleId="StyleVisiontablecellC0000000009D31B50">
    <w:name w:val="StyleVision table cell_C_0000000009D31B50"/>
    <w:rsid w:val="00581644"/>
    <w:rPr>
      <w:color w:val="808080"/>
    </w:rPr>
  </w:style>
  <w:style w:type="character" w:customStyle="1" w:styleId="StyleVisiontextC0000000009D31E10">
    <w:name w:val="StyleVision text_C_0000000009D31E10"/>
    <w:rsid w:val="00581644"/>
  </w:style>
  <w:style w:type="character" w:customStyle="1" w:styleId="StyleVisiontextC0000000009D31F70">
    <w:name w:val="StyleVision text_C_0000000009D31F70"/>
    <w:rsid w:val="00581644"/>
  </w:style>
  <w:style w:type="character" w:customStyle="1" w:styleId="StyleVisiontextC0000000009D322E0">
    <w:name w:val="StyleVision text_C_0000000009D322E0"/>
    <w:rsid w:val="00581644"/>
  </w:style>
  <w:style w:type="character" w:customStyle="1" w:styleId="StyleVisiontextC0000000009D324F0">
    <w:name w:val="StyleVision text_C_0000000009D324F0"/>
    <w:rsid w:val="00581644"/>
  </w:style>
  <w:style w:type="character" w:customStyle="1" w:styleId="StyleVisiontextC0000000009D32700">
    <w:name w:val="StyleVision text_C_0000000009D32700"/>
    <w:rsid w:val="00581644"/>
  </w:style>
  <w:style w:type="character" w:customStyle="1" w:styleId="StyleVisiontextC0000000009D32910">
    <w:name w:val="StyleVision text_C_0000000009D32910"/>
    <w:rsid w:val="00581644"/>
  </w:style>
  <w:style w:type="character" w:customStyle="1" w:styleId="StyleVisiontextC0000000009D32BD0">
    <w:name w:val="StyleVision text_C_0000000009D32BD0"/>
    <w:rsid w:val="00581644"/>
  </w:style>
  <w:style w:type="character" w:customStyle="1" w:styleId="StyleVisiontextC0000000009D330A0">
    <w:name w:val="StyleVision text_C_0000000009D330A0"/>
    <w:rsid w:val="00581644"/>
  </w:style>
  <w:style w:type="character" w:customStyle="1" w:styleId="StyleVisiontextC0000000009D33200">
    <w:name w:val="StyleVision text_C_0000000009D33200"/>
    <w:rsid w:val="00581644"/>
  </w:style>
  <w:style w:type="character" w:customStyle="1" w:styleId="StyleVisioncontentC0000000009D55010">
    <w:name w:val="StyleVision content_C_0000000009D55010"/>
    <w:rsid w:val="00581644"/>
    <w:rPr>
      <w:i/>
      <w:color w:val="808080"/>
    </w:rPr>
  </w:style>
  <w:style w:type="character" w:customStyle="1" w:styleId="StyleVisiontextC0000000009D334C0">
    <w:name w:val="StyleVision text_C_0000000009D334C0"/>
    <w:rsid w:val="00581644"/>
  </w:style>
  <w:style w:type="character" w:customStyle="1" w:styleId="StyleVisioncontentC0000000009D55350">
    <w:name w:val="StyleVision content_C_0000000009D55350"/>
    <w:rsid w:val="00581644"/>
    <w:rPr>
      <w:i/>
      <w:color w:val="808080"/>
    </w:rPr>
  </w:style>
  <w:style w:type="character" w:customStyle="1" w:styleId="StyleVisiontextC0000000009D33780">
    <w:name w:val="StyleVision text_C_0000000009D33780"/>
    <w:rsid w:val="00581644"/>
  </w:style>
  <w:style w:type="character" w:customStyle="1" w:styleId="StyleVisioncontentC0000000009D55690">
    <w:name w:val="StyleVision content_C_0000000009D55690"/>
    <w:rsid w:val="00581644"/>
    <w:rPr>
      <w:i/>
      <w:color w:val="808080"/>
    </w:rPr>
  </w:style>
  <w:style w:type="character" w:customStyle="1" w:styleId="StyleVisioncontentC0000000009D559D0">
    <w:name w:val="StyleVision content_C_0000000009D559D0"/>
    <w:rsid w:val="00581644"/>
    <w:rPr>
      <w:i/>
      <w:color w:val="808080"/>
    </w:rPr>
  </w:style>
  <w:style w:type="character" w:customStyle="1" w:styleId="StyleVisiontextC0000000009D33D00">
    <w:name w:val="StyleVision text_C_0000000009D33D00"/>
    <w:rsid w:val="00581644"/>
  </w:style>
  <w:style w:type="character" w:customStyle="1" w:styleId="StyleVisioncontentC0000000009D55D10">
    <w:name w:val="StyleVision content_C_0000000009D55D10"/>
    <w:rsid w:val="00581644"/>
    <w:rPr>
      <w:i/>
      <w:color w:val="808080"/>
    </w:rPr>
  </w:style>
  <w:style w:type="character" w:customStyle="1" w:styleId="StyleVisioncontentC0000000009D561F0">
    <w:name w:val="StyleVision content_C_0000000009D561F0"/>
    <w:rsid w:val="00581644"/>
    <w:rPr>
      <w:i/>
      <w:color w:val="808080"/>
    </w:rPr>
  </w:style>
  <w:style w:type="character" w:customStyle="1" w:styleId="StyleVisiontablecellC00000000093E21F0">
    <w:name w:val="StyleVision table cell_C_00000000093E21F0"/>
    <w:rsid w:val="00581644"/>
    <w:rPr>
      <w:sz w:val="20"/>
    </w:rPr>
  </w:style>
  <w:style w:type="character" w:customStyle="1" w:styleId="StyleVisiontablecellC00000000093E21F0-textC00000000093E22A0">
    <w:name w:val="StyleVision table cell_C_00000000093E21F0-text_C_00000000093E22A0"/>
    <w:basedOn w:val="StyleVisiontablecellC00000000093E21F0"/>
    <w:rsid w:val="00581644"/>
    <w:rPr>
      <w:sz w:val="20"/>
    </w:rPr>
  </w:style>
  <w:style w:type="character" w:customStyle="1" w:styleId="StyleVisiontablecellC00000000093E2350">
    <w:name w:val="StyleVision table cell_C_00000000093E2350"/>
    <w:rsid w:val="00581644"/>
    <w:rPr>
      <w:sz w:val="20"/>
    </w:rPr>
  </w:style>
  <w:style w:type="character" w:customStyle="1" w:styleId="StyleVisiontablecellC00000000093E2770">
    <w:name w:val="StyleVision table cell_C_00000000093E2770"/>
    <w:rsid w:val="00581644"/>
    <w:rPr>
      <w:sz w:val="20"/>
    </w:rPr>
  </w:style>
  <w:style w:type="character" w:customStyle="1" w:styleId="StyleVisiontablecellC00000000093E2770-textC00000000093E2820">
    <w:name w:val="StyleVision table cell_C_00000000093E2770-text_C_00000000093E2820"/>
    <w:rsid w:val="00581644"/>
    <w:rPr>
      <w:b/>
      <w:sz w:val="20"/>
    </w:rPr>
  </w:style>
  <w:style w:type="character" w:customStyle="1" w:styleId="StyleVisiontablecellC00000000093E28D0">
    <w:name w:val="StyleVision table cell_C_00000000093E28D0"/>
    <w:rsid w:val="00581644"/>
    <w:rPr>
      <w:sz w:val="20"/>
    </w:rPr>
  </w:style>
  <w:style w:type="character" w:customStyle="1" w:styleId="StyleVisiontablecellC00000000093E28D0-textC00000000093E2980">
    <w:name w:val="StyleVision table cell_C_00000000093E28D0-text_C_00000000093E2980"/>
    <w:rsid w:val="00581644"/>
    <w:rPr>
      <w:b/>
      <w:sz w:val="20"/>
    </w:rPr>
  </w:style>
  <w:style w:type="character" w:customStyle="1" w:styleId="StyleVisiontablecellC00000000093E28D0-fieldC0000000009636890">
    <w:name w:val="StyleVision table cell_C_00000000093E28D0-field_C_0000000009636890"/>
    <w:rsid w:val="00581644"/>
    <w:rPr>
      <w:b/>
      <w:sz w:val="20"/>
    </w:rPr>
  </w:style>
  <w:style w:type="paragraph" w:customStyle="1" w:styleId="11">
    <w:name w:val="11"/>
    <w:rsid w:val="00581644"/>
    <w:pPr>
      <w:spacing w:before="269" w:after="269"/>
    </w:pPr>
    <w:rPr>
      <w:sz w:val="24"/>
    </w:rPr>
  </w:style>
  <w:style w:type="paragraph" w:customStyle="1" w:styleId="StyleVisionp-paragraphP00000000093E2A30">
    <w:name w:val="StyleVision p-paragraph_P_00000000093E2A30"/>
    <w:basedOn w:val="11"/>
    <w:rsid w:val="00581644"/>
    <w:pPr>
      <w:jc w:val="right"/>
    </w:pPr>
  </w:style>
  <w:style w:type="paragraph" w:customStyle="1" w:styleId="StyleVisionh1">
    <w:name w:val="StyleVision h1"/>
    <w:basedOn w:val="StyleVisiondefaultparagraphstylewithoutspacing"/>
    <w:rsid w:val="00581644"/>
    <w:pPr>
      <w:spacing w:before="161" w:after="161" w:line="240" w:lineRule="auto"/>
    </w:pPr>
    <w:rPr>
      <w:b/>
      <w:sz w:val="48"/>
    </w:rPr>
  </w:style>
  <w:style w:type="paragraph" w:customStyle="1" w:styleId="StyleVisionp">
    <w:name w:val="StyleVision p"/>
    <w:basedOn w:val="StyleVisiondefaultparagraphstylewithoutspacing"/>
    <w:rsid w:val="00581644"/>
    <w:pPr>
      <w:spacing w:before="269" w:after="269" w:line="240" w:lineRule="auto"/>
    </w:pPr>
  </w:style>
  <w:style w:type="paragraph" w:customStyle="1" w:styleId="10">
    <w:name w:val="10"/>
    <w:rsid w:val="00581644"/>
    <w:pPr>
      <w:spacing w:before="269" w:after="269"/>
    </w:pPr>
    <w:rPr>
      <w:sz w:val="24"/>
    </w:rPr>
  </w:style>
  <w:style w:type="paragraph" w:customStyle="1" w:styleId="StyleVisionp-paragraphP000000000969D660">
    <w:name w:val="StyleVision p-paragraph_P_000000000969D660"/>
    <w:basedOn w:val="10"/>
    <w:rsid w:val="00581644"/>
    <w:pPr>
      <w:jc w:val="center"/>
    </w:pPr>
  </w:style>
  <w:style w:type="paragraph" w:customStyle="1" w:styleId="9">
    <w:name w:val="9"/>
    <w:basedOn w:val="StyleVisionp-paragraphP000000000969D660"/>
    <w:rsid w:val="00581644"/>
  </w:style>
  <w:style w:type="paragraph" w:customStyle="1" w:styleId="StyleVisionp-paragraphP000000000969D660-div-paragraphP000000000969D710">
    <w:name w:val="StyleVision p-paragraph_P_000000000969D660-div-paragraph_P_000000000969D710"/>
    <w:basedOn w:val="9"/>
    <w:rsid w:val="00581644"/>
    <w:pPr>
      <w:jc w:val="right"/>
    </w:pPr>
  </w:style>
  <w:style w:type="paragraph" w:customStyle="1" w:styleId="8">
    <w:name w:val="8"/>
    <w:basedOn w:val="StyleVisionp-paragraphP000000000969D660-div-paragraphP000000000969D710"/>
    <w:rsid w:val="00581644"/>
  </w:style>
  <w:style w:type="paragraph" w:customStyle="1" w:styleId="StyleVisionp-paragraphP000000000969D660-div-paragraphP000000000969D710-div-paragraphP000000000969D7C0">
    <w:name w:val="StyleVision p-paragraph_P_000000000969D660-div-paragraph_P_000000000969D710-div-paragraph_P_000000000969D7C0"/>
    <w:basedOn w:val="8"/>
    <w:rsid w:val="00581644"/>
  </w:style>
  <w:style w:type="paragraph" w:customStyle="1" w:styleId="7">
    <w:name w:val="7"/>
    <w:basedOn w:val="StyleVisionp-paragraphP000000000969D660"/>
    <w:rsid w:val="00581644"/>
  </w:style>
  <w:style w:type="paragraph" w:customStyle="1" w:styleId="StyleVisionp-paragraphP000000000969D660-div-paragraphP000000000969D920">
    <w:name w:val="StyleVision p-paragraph_P_000000000969D660-div-paragraph_P_000000000969D920"/>
    <w:basedOn w:val="7"/>
    <w:rsid w:val="00581644"/>
    <w:pPr>
      <w:jc w:val="right"/>
    </w:pPr>
  </w:style>
  <w:style w:type="paragraph" w:customStyle="1" w:styleId="6">
    <w:name w:val="6"/>
    <w:basedOn w:val="StyleVisionp-paragraphP000000000969D660-div-paragraphP000000000969D920"/>
    <w:rsid w:val="00581644"/>
  </w:style>
  <w:style w:type="paragraph" w:customStyle="1" w:styleId="StyleVisionp-paragraphP000000000969D660-div-paragraphP000000000969D920-div-paragraphP000000000969D9D0">
    <w:name w:val="StyleVision p-paragraph_P_000000000969D660-div-paragraph_P_000000000969D920-div-paragraph_P_000000000969D9D0"/>
    <w:basedOn w:val="6"/>
    <w:rsid w:val="00581644"/>
  </w:style>
  <w:style w:type="paragraph" w:customStyle="1" w:styleId="StyleVisioneditfieldP00000000096744A0">
    <w:name w:val="StyleVision edit field_P_00000000096744A0"/>
    <w:basedOn w:val="StyleVisiondefaultparagraphstylewithoutspacing"/>
    <w:rsid w:val="00581644"/>
    <w:pPr>
      <w:jc w:val="right"/>
    </w:pPr>
  </w:style>
  <w:style w:type="paragraph" w:customStyle="1" w:styleId="5">
    <w:name w:val="5"/>
    <w:basedOn w:val="StyleVisionp-paragraphP000000000969D660"/>
    <w:rsid w:val="00581644"/>
  </w:style>
  <w:style w:type="paragraph" w:customStyle="1" w:styleId="StyleVisionp-paragraphP000000000969D660-div-paragraphP000000000969DBE0">
    <w:name w:val="StyleVision p-paragraph_P_000000000969D660-div-paragraph_P_000000000969DBE0"/>
    <w:basedOn w:val="5"/>
    <w:rsid w:val="00581644"/>
    <w:pPr>
      <w:jc w:val="right"/>
    </w:pPr>
  </w:style>
  <w:style w:type="paragraph" w:customStyle="1" w:styleId="4">
    <w:name w:val="4"/>
    <w:basedOn w:val="StyleVisionp-paragraphP000000000969D660-div-paragraphP000000000969DBE0"/>
    <w:rsid w:val="00581644"/>
  </w:style>
  <w:style w:type="paragraph" w:customStyle="1" w:styleId="StyleVisionp-paragraphP000000000969D660-div-paragraphP000000000969DBE0-div-paragraphP000000000969DC90">
    <w:name w:val="StyleVision p-paragraph_P_000000000969D660-div-paragraph_P_000000000969DBE0-div-paragraph_P_000000000969DC90"/>
    <w:basedOn w:val="4"/>
    <w:rsid w:val="00581644"/>
  </w:style>
  <w:style w:type="paragraph" w:customStyle="1" w:styleId="StyleVisioneditfieldP00000000096745B0">
    <w:name w:val="StyleVision edit field_P_00000000096745B0"/>
    <w:basedOn w:val="StyleVisiondefaultparagraphstylewithoutspacing"/>
    <w:rsid w:val="00581644"/>
    <w:pPr>
      <w:jc w:val="right"/>
    </w:pPr>
  </w:style>
  <w:style w:type="paragraph" w:customStyle="1" w:styleId="StyleVisionh4">
    <w:name w:val="StyleVision h4"/>
    <w:basedOn w:val="StyleVisiondefaultparagraphstylewithoutspacing"/>
    <w:rsid w:val="00581644"/>
    <w:pPr>
      <w:spacing w:before="269" w:after="269" w:line="240" w:lineRule="auto"/>
    </w:pPr>
    <w:rPr>
      <w:b/>
    </w:rPr>
  </w:style>
  <w:style w:type="paragraph" w:customStyle="1" w:styleId="3">
    <w:name w:val="3"/>
    <w:link w:val="3Char"/>
    <w:rsid w:val="00581644"/>
    <w:pPr>
      <w:spacing w:before="269" w:after="269"/>
    </w:pPr>
    <w:rPr>
      <w:sz w:val="24"/>
    </w:rPr>
  </w:style>
  <w:style w:type="paragraph" w:customStyle="1" w:styleId="StyleVisionp-paragraphP00000000098137A0">
    <w:name w:val="StyleVision p-paragraph_P_00000000098137A0"/>
    <w:basedOn w:val="3"/>
    <w:rsid w:val="00581644"/>
    <w:pPr>
      <w:jc w:val="center"/>
    </w:pPr>
  </w:style>
  <w:style w:type="paragraph" w:customStyle="1" w:styleId="StyleVisiontablecellP00000000093E21F0">
    <w:name w:val="StyleVision table cell_P_00000000093E21F0"/>
    <w:basedOn w:val="StyleVisiondefaultparagraphstylewithoutspacing"/>
    <w:rsid w:val="00581644"/>
    <w:pPr>
      <w:jc w:val="center"/>
    </w:pPr>
  </w:style>
  <w:style w:type="paragraph" w:customStyle="1" w:styleId="StyleVisiontablecellP00000000093E2350">
    <w:name w:val="StyleVision table cell_P_00000000093E2350"/>
    <w:basedOn w:val="StyleVisiondefaultparagraphstylewithoutspacing"/>
    <w:rsid w:val="00581644"/>
    <w:pPr>
      <w:jc w:val="right"/>
    </w:pPr>
  </w:style>
  <w:style w:type="paragraph" w:customStyle="1" w:styleId="StyleVisionlineP00000000096364D0">
    <w:name w:val="StyleVision line_P_00000000096364D0"/>
    <w:basedOn w:val="StyleVisiondefaultparagraphstylewithoutspacing"/>
    <w:rsid w:val="00581644"/>
    <w:pPr>
      <w:pBdr>
        <w:bottom w:val="single" w:sz="6" w:space="0" w:color="000000"/>
      </w:pBdr>
    </w:pPr>
  </w:style>
  <w:style w:type="paragraph" w:customStyle="1" w:styleId="StyleVisionlineP0000000009636750">
    <w:name w:val="StyleVision line_P_0000000009636750"/>
    <w:basedOn w:val="StyleVisiondefaultparagraphstylewithoutspacing"/>
    <w:rsid w:val="00581644"/>
    <w:pPr>
      <w:pBdr>
        <w:bottom w:val="single" w:sz="6" w:space="0" w:color="000000"/>
      </w:pBdr>
    </w:pPr>
  </w:style>
  <w:style w:type="paragraph" w:customStyle="1" w:styleId="StyleVisiontablecellP00000000093E2770">
    <w:name w:val="StyleVision table cell_P_00000000093E2770"/>
    <w:basedOn w:val="StyleVisiondefaultparagraphstylewithoutspacing"/>
    <w:rsid w:val="00581644"/>
  </w:style>
  <w:style w:type="paragraph" w:customStyle="1" w:styleId="StyleVisiontablecellP00000000093E28D0">
    <w:name w:val="StyleVision table cell_P_00000000093E28D0"/>
    <w:basedOn w:val="StyleVisiondefaultparagraphstylewithoutspacing"/>
    <w:rsid w:val="00581644"/>
    <w:pPr>
      <w:jc w:val="right"/>
    </w:pPr>
  </w:style>
  <w:style w:type="paragraph" w:styleId="BalloonText">
    <w:name w:val="Balloon Text"/>
    <w:basedOn w:val="Normal"/>
    <w:link w:val="BalloonTextChar"/>
    <w:uiPriority w:val="99"/>
    <w:unhideWhenUsed/>
    <w:rsid w:val="008E1BC9"/>
    <w:rPr>
      <w:rFonts w:ascii="Tahoma" w:hAnsi="Tahoma" w:cs="Times New Roman"/>
      <w:sz w:val="16"/>
      <w:szCs w:val="16"/>
      <w:lang w:val="x-none" w:eastAsia="x-none"/>
    </w:rPr>
  </w:style>
  <w:style w:type="character" w:customStyle="1" w:styleId="BalloonTextChar">
    <w:name w:val="Balloon Text Char"/>
    <w:link w:val="BalloonText"/>
    <w:uiPriority w:val="99"/>
    <w:rsid w:val="008E1BC9"/>
    <w:rPr>
      <w:rFonts w:ascii="Tahoma" w:hAnsi="Tahoma" w:cs="Tahoma"/>
      <w:sz w:val="16"/>
      <w:szCs w:val="16"/>
    </w:rPr>
  </w:style>
  <w:style w:type="paragraph" w:customStyle="1" w:styleId="Div">
    <w:name w:val="Div"/>
    <w:basedOn w:val="Normal"/>
    <w:rsid w:val="006C31B0"/>
    <w:pPr>
      <w:widowControl/>
      <w:shd w:val="solid" w:color="FFFFFF" w:fill="auto"/>
      <w:autoSpaceDE/>
      <w:autoSpaceDN/>
      <w:adjustRightInd/>
    </w:pPr>
    <w:rPr>
      <w:rFonts w:ascii="Times New Roman" w:hAnsi="Times New Roman" w:cs="Times New Roman"/>
      <w:color w:val="000000"/>
      <w:shd w:val="solid" w:color="FFFFFF" w:fill="auto"/>
      <w:lang w:val="ru-RU" w:eastAsia="ru-RU"/>
    </w:rPr>
  </w:style>
  <w:style w:type="paragraph" w:customStyle="1" w:styleId="2">
    <w:name w:val="2"/>
    <w:basedOn w:val="Heading1"/>
    <w:next w:val="Normal"/>
    <w:uiPriority w:val="39"/>
    <w:rsid w:val="00B02610"/>
    <w:pPr>
      <w:keepNext/>
      <w:keepLines/>
      <w:spacing w:before="480" w:after="0" w:line="276" w:lineRule="auto"/>
      <w:outlineLvl w:val="9"/>
    </w:pPr>
    <w:rPr>
      <w:rFonts w:ascii="Cambria" w:hAnsi="Cambria"/>
      <w:bCs/>
      <w:color w:val="365F91"/>
      <w:sz w:val="28"/>
      <w:szCs w:val="28"/>
    </w:rPr>
  </w:style>
  <w:style w:type="paragraph" w:styleId="TOC1">
    <w:name w:val="toc 1"/>
    <w:basedOn w:val="Normal"/>
    <w:next w:val="Normal"/>
    <w:autoRedefine/>
    <w:uiPriority w:val="39"/>
    <w:unhideWhenUsed/>
    <w:rsid w:val="00225CC0"/>
    <w:pPr>
      <w:tabs>
        <w:tab w:val="right" w:leader="dot" w:pos="10510"/>
      </w:tabs>
    </w:pPr>
  </w:style>
  <w:style w:type="paragraph" w:styleId="TOC2">
    <w:name w:val="toc 2"/>
    <w:basedOn w:val="Normal"/>
    <w:next w:val="Normal"/>
    <w:autoRedefine/>
    <w:uiPriority w:val="39"/>
    <w:unhideWhenUsed/>
    <w:rsid w:val="00FF00C3"/>
    <w:pPr>
      <w:tabs>
        <w:tab w:val="right" w:leader="dot" w:pos="10512"/>
      </w:tabs>
      <w:ind w:left="240"/>
    </w:pPr>
  </w:style>
  <w:style w:type="character" w:styleId="Hyperlink">
    <w:name w:val="Hyperlink"/>
    <w:uiPriority w:val="99"/>
    <w:unhideWhenUsed/>
    <w:rsid w:val="00E94464"/>
    <w:rPr>
      <w:color w:val="0000FF"/>
      <w:u w:val="single"/>
    </w:rPr>
  </w:style>
  <w:style w:type="character" w:styleId="CommentReference">
    <w:name w:val="annotation reference"/>
    <w:unhideWhenUsed/>
    <w:rsid w:val="00FA3C01"/>
    <w:rPr>
      <w:sz w:val="18"/>
      <w:szCs w:val="18"/>
    </w:rPr>
  </w:style>
  <w:style w:type="paragraph" w:styleId="CommentText">
    <w:name w:val="annotation text"/>
    <w:basedOn w:val="Normal"/>
    <w:link w:val="CommentTextChar"/>
    <w:uiPriority w:val="99"/>
    <w:unhideWhenUsed/>
    <w:rsid w:val="00FA3C01"/>
    <w:rPr>
      <w:rFonts w:cs="Times New Roman"/>
      <w:lang w:val="x-none" w:eastAsia="x-none"/>
    </w:rPr>
  </w:style>
  <w:style w:type="character" w:customStyle="1" w:styleId="CommentTextChar">
    <w:name w:val="Comment Text Char"/>
    <w:link w:val="CommentText"/>
    <w:uiPriority w:val="99"/>
    <w:rsid w:val="00FA3C01"/>
    <w:rPr>
      <w:rFonts w:cs="Calibri"/>
      <w:sz w:val="24"/>
      <w:szCs w:val="24"/>
    </w:rPr>
  </w:style>
  <w:style w:type="paragraph" w:styleId="CommentSubject">
    <w:name w:val="annotation subject"/>
    <w:basedOn w:val="CommentText"/>
    <w:next w:val="CommentText"/>
    <w:link w:val="CommentSubjectChar"/>
    <w:uiPriority w:val="99"/>
    <w:unhideWhenUsed/>
    <w:rsid w:val="00FA3C01"/>
    <w:rPr>
      <w:b/>
      <w:bCs/>
    </w:rPr>
  </w:style>
  <w:style w:type="character" w:customStyle="1" w:styleId="CommentSubjectChar">
    <w:name w:val="Comment Subject Char"/>
    <w:link w:val="CommentSubject"/>
    <w:uiPriority w:val="99"/>
    <w:rsid w:val="00FA3C01"/>
    <w:rPr>
      <w:rFonts w:cs="Calibri"/>
      <w:b/>
      <w:bCs/>
      <w:sz w:val="24"/>
      <w:szCs w:val="24"/>
    </w:rPr>
  </w:style>
  <w:style w:type="paragraph" w:customStyle="1" w:styleId="ColorfulShading-Accent11">
    <w:name w:val="Colorful Shading - Accent 11"/>
    <w:hidden/>
    <w:uiPriority w:val="71"/>
    <w:rsid w:val="00024484"/>
    <w:rPr>
      <w:rFonts w:cs="Calibri"/>
      <w:sz w:val="24"/>
      <w:szCs w:val="24"/>
    </w:rPr>
  </w:style>
  <w:style w:type="paragraph" w:styleId="EndnoteText">
    <w:name w:val="endnote text"/>
    <w:basedOn w:val="Normal"/>
    <w:link w:val="EndnoteTextChar"/>
    <w:rsid w:val="00117B0A"/>
    <w:pPr>
      <w:widowControl/>
      <w:autoSpaceDE/>
      <w:autoSpaceDN/>
      <w:adjustRightInd/>
    </w:pPr>
    <w:rPr>
      <w:rFonts w:ascii="Arial" w:hAnsi="Arial" w:cs="Times New Roman"/>
      <w:sz w:val="20"/>
      <w:szCs w:val="20"/>
    </w:rPr>
  </w:style>
  <w:style w:type="character" w:customStyle="1" w:styleId="EndnoteTextChar">
    <w:name w:val="Endnote Text Char"/>
    <w:link w:val="EndnoteText"/>
    <w:rsid w:val="00117B0A"/>
    <w:rPr>
      <w:rFonts w:ascii="Arial" w:hAnsi="Arial"/>
      <w:lang w:val="en-US" w:eastAsia="en-US"/>
    </w:rPr>
  </w:style>
  <w:style w:type="character" w:styleId="EndnoteReference">
    <w:name w:val="endnote reference"/>
    <w:rsid w:val="00117B0A"/>
    <w:rPr>
      <w:vertAlign w:val="superscript"/>
    </w:rPr>
  </w:style>
  <w:style w:type="character" w:customStyle="1" w:styleId="EndnoteCharacters">
    <w:name w:val="Endnote Characters"/>
    <w:rsid w:val="00117B0A"/>
    <w:rPr>
      <w:vertAlign w:val="superscript"/>
    </w:rPr>
  </w:style>
  <w:style w:type="character" w:customStyle="1" w:styleId="WW-EndnoteReference">
    <w:name w:val="WW-Endnote Reference"/>
    <w:rsid w:val="00117B0A"/>
    <w:rPr>
      <w:vertAlign w:val="superscript"/>
    </w:rPr>
  </w:style>
  <w:style w:type="paragraph" w:customStyle="1" w:styleId="1">
    <w:name w:val="1"/>
    <w:next w:val="MediumGrid22"/>
    <w:rsid w:val="00B02610"/>
    <w:rPr>
      <w:rFonts w:eastAsia="Calibri"/>
      <w:sz w:val="22"/>
      <w:szCs w:val="22"/>
    </w:rPr>
  </w:style>
  <w:style w:type="paragraph" w:customStyle="1" w:styleId="MediumGrid22">
    <w:name w:val="Medium Grid 22"/>
    <w:link w:val="MediumGrid2Char"/>
    <w:uiPriority w:val="1"/>
    <w:rsid w:val="00B02610"/>
    <w:rPr>
      <w:rFonts w:eastAsia="Calibri"/>
      <w:sz w:val="22"/>
      <w:szCs w:val="22"/>
    </w:rPr>
  </w:style>
  <w:style w:type="character" w:customStyle="1" w:styleId="MediumGrid2Char">
    <w:name w:val="Medium Grid 2 Char"/>
    <w:link w:val="MediumGrid22"/>
    <w:uiPriority w:val="1"/>
    <w:locked/>
    <w:rsid w:val="00E05519"/>
    <w:rPr>
      <w:rFonts w:eastAsia="Calibri"/>
      <w:sz w:val="22"/>
      <w:szCs w:val="22"/>
    </w:rPr>
  </w:style>
  <w:style w:type="character" w:customStyle="1" w:styleId="StyleVisiontablecellC0000000009CFF290-contentC0000000009CCDB30">
    <w:name w:val="StyleVision table cell_C_0000000009CFF290-content_C_0000000009CCDB30"/>
    <w:rsid w:val="004A02E3"/>
    <w:rPr>
      <w:i/>
      <w:color w:val="808080"/>
    </w:rPr>
  </w:style>
  <w:style w:type="character" w:styleId="FollowedHyperlink">
    <w:name w:val="FollowedHyperlink"/>
    <w:unhideWhenUsed/>
    <w:rsid w:val="004943E2"/>
    <w:rPr>
      <w:color w:val="800080"/>
      <w:u w:val="single"/>
    </w:rPr>
  </w:style>
  <w:style w:type="paragraph" w:customStyle="1" w:styleId="Default">
    <w:name w:val="Default"/>
    <w:rsid w:val="00B72EF4"/>
    <w:pPr>
      <w:autoSpaceDE w:val="0"/>
      <w:autoSpaceDN w:val="0"/>
      <w:adjustRightInd w:val="0"/>
    </w:pPr>
    <w:rPr>
      <w:rFonts w:ascii="Times New Roman" w:hAnsi="Times New Roman"/>
      <w:color w:val="000000"/>
      <w:sz w:val="24"/>
      <w:szCs w:val="24"/>
      <w:lang w:val="de-DE" w:eastAsia="de-DE"/>
    </w:rPr>
  </w:style>
  <w:style w:type="character" w:customStyle="1" w:styleId="StyleVisiontextC000000000972C070">
    <w:name w:val="StyleVision text_C_000000000972C070"/>
    <w:rsid w:val="004B4ADF"/>
  </w:style>
  <w:style w:type="character" w:customStyle="1" w:styleId="StyleVisiontextC000000000972C280">
    <w:name w:val="StyleVision text_C_000000000972C280"/>
    <w:rsid w:val="004B4ADF"/>
  </w:style>
  <w:style w:type="character" w:customStyle="1" w:styleId="StyleVisiontextC000000000972C490">
    <w:name w:val="StyleVision text_C_000000000972C490"/>
    <w:rsid w:val="004B4ADF"/>
  </w:style>
  <w:style w:type="character" w:styleId="Strong">
    <w:name w:val="Strong"/>
    <w:uiPriority w:val="99"/>
    <w:qFormat/>
    <w:rsid w:val="00384E6B"/>
    <w:rPr>
      <w:b/>
      <w:bCs/>
    </w:rPr>
  </w:style>
  <w:style w:type="table" w:customStyle="1" w:styleId="LightGrid1">
    <w:name w:val="Light Grid1"/>
    <w:basedOn w:val="TableNormal"/>
    <w:uiPriority w:val="62"/>
    <w:rsid w:val="00830EF2"/>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
    <w:name w:val="Medium Grid 21"/>
    <w:basedOn w:val="TableNormal"/>
    <w:uiPriority w:val="68"/>
    <w:rsid w:val="00830EF2"/>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ColorfulShading-Accent111">
    <w:name w:val="Colorful Shading - Accent 111"/>
    <w:hidden/>
    <w:uiPriority w:val="71"/>
    <w:rsid w:val="00B02610"/>
    <w:rPr>
      <w:rFonts w:cs="Calibri"/>
      <w:sz w:val="24"/>
      <w:szCs w:val="24"/>
    </w:rPr>
  </w:style>
  <w:style w:type="paragraph" w:customStyle="1" w:styleId="TOCHeading1">
    <w:name w:val="TOC Heading1"/>
    <w:basedOn w:val="Heading1"/>
    <w:next w:val="Normal"/>
    <w:uiPriority w:val="39"/>
    <w:unhideWhenUsed/>
    <w:qFormat/>
    <w:rsid w:val="00B02610"/>
    <w:pPr>
      <w:keepNext/>
      <w:keepLines/>
      <w:spacing w:before="480" w:after="0" w:line="276" w:lineRule="auto"/>
      <w:outlineLvl w:val="9"/>
    </w:pPr>
    <w:rPr>
      <w:rFonts w:ascii="Cambria" w:hAnsi="Cambria"/>
      <w:bCs/>
      <w:color w:val="365F91"/>
      <w:sz w:val="28"/>
      <w:szCs w:val="28"/>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w:basedOn w:val="Normal"/>
    <w:link w:val="FootnoteTextChar"/>
    <w:qFormat/>
    <w:rsid w:val="0019065C"/>
    <w:rPr>
      <w:rFonts w:cs="Times New Roman"/>
      <w:sz w:val="20"/>
      <w:szCs w:val="20"/>
      <w:lang w:val="x-none" w:eastAsia="x-none"/>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link w:val="FootnoteText"/>
    <w:rsid w:val="00A5454C"/>
    <w:rPr>
      <w:rFonts w:cs="Calibri"/>
    </w:rPr>
  </w:style>
  <w:style w:type="character" w:styleId="FootnoteReference">
    <w:name w:val="footnote reference"/>
    <w:aliases w:val="Appel note de bas de p,Footnote anchor"/>
    <w:rsid w:val="0019065C"/>
    <w:rPr>
      <w:vertAlign w:val="superscript"/>
    </w:rPr>
  </w:style>
  <w:style w:type="table" w:styleId="TableGrid">
    <w:name w:val="Table Grid"/>
    <w:basedOn w:val="TableNormal"/>
    <w:uiPriority w:val="39"/>
    <w:rsid w:val="00A92B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uiPriority w:val="32"/>
    <w:qFormat/>
    <w:rsid w:val="00C71DBD"/>
    <w:rPr>
      <w:b/>
      <w:bCs/>
      <w:smallCaps/>
      <w:color w:val="C0504D"/>
      <w:spacing w:val="5"/>
      <w:u w:val="single"/>
    </w:rPr>
  </w:style>
  <w:style w:type="paragraph" w:customStyle="1" w:styleId="ColorfulShading-Accent12">
    <w:name w:val="Colorful Shading - Accent 12"/>
    <w:hidden/>
    <w:uiPriority w:val="99"/>
    <w:rsid w:val="00C71DBD"/>
    <w:rPr>
      <w:rFonts w:cs="Calibri"/>
      <w:sz w:val="24"/>
      <w:szCs w:val="24"/>
    </w:rPr>
  </w:style>
  <w:style w:type="paragraph" w:styleId="Caption">
    <w:name w:val="caption"/>
    <w:basedOn w:val="Normal"/>
    <w:next w:val="Normal"/>
    <w:uiPriority w:val="35"/>
    <w:qFormat/>
    <w:rsid w:val="00636FCA"/>
    <w:rPr>
      <w:b/>
      <w:bCs/>
      <w:sz w:val="20"/>
      <w:szCs w:val="20"/>
    </w:rPr>
  </w:style>
  <w:style w:type="character" w:styleId="LineNumber">
    <w:name w:val="line number"/>
    <w:basedOn w:val="DefaultParagraphFont"/>
    <w:unhideWhenUsed/>
    <w:rsid w:val="000F1674"/>
  </w:style>
  <w:style w:type="paragraph" w:styleId="TOC3">
    <w:name w:val="toc 3"/>
    <w:basedOn w:val="Normal"/>
    <w:next w:val="Normal"/>
    <w:autoRedefine/>
    <w:uiPriority w:val="39"/>
    <w:unhideWhenUsed/>
    <w:rsid w:val="00225CC0"/>
    <w:pPr>
      <w:tabs>
        <w:tab w:val="right" w:leader="dot" w:pos="10510"/>
      </w:tabs>
      <w:ind w:left="480"/>
    </w:pPr>
  </w:style>
  <w:style w:type="character" w:styleId="SubtleReference">
    <w:name w:val="Subtle Reference"/>
    <w:uiPriority w:val="31"/>
    <w:qFormat/>
    <w:rsid w:val="00ED0C90"/>
    <w:rPr>
      <w:smallCaps/>
      <w:color w:val="C0504D"/>
      <w:u w:val="single"/>
    </w:rPr>
  </w:style>
  <w:style w:type="character" w:customStyle="1" w:styleId="TitleChar">
    <w:name w:val="Title Char"/>
    <w:link w:val="Title"/>
    <w:uiPriority w:val="99"/>
    <w:rsid w:val="00A5454C"/>
    <w:rPr>
      <w:rFonts w:ascii="Cambria" w:hAnsi="Cambria"/>
      <w:b/>
      <w:bCs/>
      <w:i/>
      <w:iCs/>
      <w:spacing w:val="10"/>
      <w:sz w:val="60"/>
      <w:szCs w:val="60"/>
    </w:rPr>
  </w:style>
  <w:style w:type="paragraph" w:styleId="Title">
    <w:name w:val="Title"/>
    <w:basedOn w:val="Normal"/>
    <w:next w:val="Normal"/>
    <w:link w:val="TitleChar"/>
    <w:uiPriority w:val="99"/>
    <w:qFormat/>
    <w:rsid w:val="00A5454C"/>
    <w:pPr>
      <w:widowControl/>
      <w:spacing w:after="120"/>
    </w:pPr>
    <w:rPr>
      <w:rFonts w:ascii="Cambria" w:hAnsi="Cambria" w:cs="Times New Roman"/>
      <w:b/>
      <w:bCs/>
      <w:i/>
      <w:iCs/>
      <w:spacing w:val="10"/>
      <w:sz w:val="60"/>
      <w:szCs w:val="60"/>
    </w:rPr>
  </w:style>
  <w:style w:type="character" w:customStyle="1" w:styleId="SubtitleChar">
    <w:name w:val="Subtitle Char"/>
    <w:link w:val="Subtitle"/>
    <w:rsid w:val="00A5454C"/>
    <w:rPr>
      <w:rFonts w:ascii="Times New Roman" w:hAnsi="Times New Roman"/>
      <w:i/>
      <w:iCs/>
      <w:color w:val="808080"/>
      <w:spacing w:val="10"/>
      <w:sz w:val="24"/>
      <w:szCs w:val="24"/>
    </w:rPr>
  </w:style>
  <w:style w:type="paragraph" w:styleId="Subtitle">
    <w:name w:val="Subtitle"/>
    <w:basedOn w:val="Normal"/>
    <w:next w:val="Normal"/>
    <w:link w:val="SubtitleChar"/>
    <w:qFormat/>
    <w:rsid w:val="00A5454C"/>
    <w:pPr>
      <w:widowControl/>
      <w:spacing w:after="320"/>
      <w:ind w:firstLine="357"/>
      <w:jc w:val="right"/>
    </w:pPr>
    <w:rPr>
      <w:rFonts w:ascii="Times New Roman" w:hAnsi="Times New Roman" w:cs="Times New Roman"/>
      <w:i/>
      <w:iCs/>
      <w:color w:val="808080"/>
      <w:spacing w:val="10"/>
    </w:rPr>
  </w:style>
  <w:style w:type="character" w:customStyle="1" w:styleId="HeaderChar">
    <w:name w:val="Header Char"/>
    <w:link w:val="Header"/>
    <w:uiPriority w:val="99"/>
    <w:rsid w:val="00A5454C"/>
    <w:rPr>
      <w:rFonts w:ascii="Times New Roman" w:hAnsi="Times New Roman"/>
      <w:i/>
      <w:iCs/>
      <w:lang w:bidi="en-US"/>
    </w:rPr>
  </w:style>
  <w:style w:type="paragraph" w:styleId="Header">
    <w:name w:val="header"/>
    <w:basedOn w:val="Normal"/>
    <w:link w:val="Head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FooterChar">
    <w:name w:val="Footer Char"/>
    <w:link w:val="Footer"/>
    <w:uiPriority w:val="99"/>
    <w:rsid w:val="00A5454C"/>
    <w:rPr>
      <w:rFonts w:ascii="Times New Roman" w:hAnsi="Times New Roman"/>
      <w:i/>
      <w:iCs/>
      <w:lang w:bidi="en-US"/>
    </w:rPr>
  </w:style>
  <w:style w:type="paragraph" w:styleId="Footer">
    <w:name w:val="footer"/>
    <w:basedOn w:val="Normal"/>
    <w:link w:val="Foot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BodyText2Char">
    <w:name w:val="Body Text 2 Char"/>
    <w:link w:val="BodyText2"/>
    <w:uiPriority w:val="99"/>
    <w:rsid w:val="00A5454C"/>
    <w:rPr>
      <w:rFonts w:ascii="Times New Roman" w:eastAsia="SimSun" w:hAnsi="Times New Roman"/>
      <w:i/>
      <w:iCs/>
      <w:kern w:val="2"/>
      <w:sz w:val="24"/>
      <w:szCs w:val="24"/>
      <w:lang w:eastAsia="zh-CN" w:bidi="en-US"/>
    </w:rPr>
  </w:style>
  <w:style w:type="paragraph" w:styleId="BodyText2">
    <w:name w:val="Body Text 2"/>
    <w:basedOn w:val="Normal"/>
    <w:link w:val="BodyText2Char"/>
    <w:uiPriority w:val="99"/>
    <w:rsid w:val="00A5454C"/>
    <w:pPr>
      <w:spacing w:line="480" w:lineRule="auto"/>
      <w:ind w:firstLine="357"/>
      <w:jc w:val="both"/>
    </w:pPr>
    <w:rPr>
      <w:rFonts w:ascii="Times New Roman" w:eastAsia="SimSun" w:hAnsi="Times New Roman" w:cs="Times New Roman"/>
      <w:i/>
      <w:iCs/>
      <w:kern w:val="2"/>
      <w:lang w:eastAsia="zh-CN" w:bidi="en-US"/>
    </w:rPr>
  </w:style>
  <w:style w:type="character" w:customStyle="1" w:styleId="HTMLPreformattedChar">
    <w:name w:val="HTML Preformatted Char"/>
    <w:link w:val="HTMLPreformatted"/>
    <w:rsid w:val="00A5454C"/>
    <w:rPr>
      <w:rFonts w:ascii="Courier New" w:hAnsi="Courier New" w:cs="Courier New"/>
      <w:i/>
      <w:iCs/>
      <w:lang w:bidi="en-US"/>
    </w:rPr>
  </w:style>
  <w:style w:type="paragraph" w:styleId="HTMLPreformatted">
    <w:name w:val="HTML Preformatted"/>
    <w:basedOn w:val="Normal"/>
    <w:link w:val="HTMLPreformattedChar"/>
    <w:rsid w:val="00A545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57"/>
    </w:pPr>
    <w:rPr>
      <w:rFonts w:ascii="Courier New" w:hAnsi="Courier New" w:cs="Courier New"/>
      <w:i/>
      <w:iCs/>
      <w:sz w:val="20"/>
      <w:szCs w:val="20"/>
      <w:lang w:bidi="en-US"/>
    </w:rPr>
  </w:style>
  <w:style w:type="character" w:customStyle="1" w:styleId="PlainTextChar">
    <w:name w:val="Plain Text Char"/>
    <w:link w:val="PlainText"/>
    <w:uiPriority w:val="99"/>
    <w:rsid w:val="00A5454C"/>
    <w:rPr>
      <w:rFonts w:ascii="Times New Roman" w:hAnsi="Times New Roman"/>
      <w:i/>
      <w:iCs/>
      <w:sz w:val="24"/>
      <w:szCs w:val="24"/>
      <w:lang w:bidi="en-US"/>
    </w:rPr>
  </w:style>
  <w:style w:type="paragraph" w:styleId="PlainText">
    <w:name w:val="Plain Text"/>
    <w:basedOn w:val="Normal"/>
    <w:link w:val="PlainTextChar"/>
    <w:uiPriority w:val="99"/>
    <w:rsid w:val="00A5454C"/>
    <w:pPr>
      <w:widowControl/>
      <w:spacing w:before="100" w:beforeAutospacing="1" w:after="100" w:afterAutospacing="1"/>
      <w:ind w:firstLine="357"/>
    </w:pPr>
    <w:rPr>
      <w:rFonts w:ascii="Times New Roman" w:hAnsi="Times New Roman" w:cs="Times New Roman"/>
      <w:i/>
      <w:iCs/>
      <w:lang w:bidi="en-US"/>
    </w:rPr>
  </w:style>
  <w:style w:type="character" w:customStyle="1" w:styleId="DocumentMapChar">
    <w:name w:val="Document Map Char"/>
    <w:link w:val="DocumentMap"/>
    <w:semiHidden/>
    <w:rsid w:val="00A5454C"/>
    <w:rPr>
      <w:rFonts w:ascii="Tahoma" w:eastAsia="MS Mincho" w:hAnsi="Tahoma" w:cs="Tahoma"/>
      <w:i/>
      <w:iCs/>
      <w:shd w:val="clear" w:color="auto" w:fill="000080"/>
      <w:lang w:eastAsia="ja-JP" w:bidi="en-US"/>
    </w:rPr>
  </w:style>
  <w:style w:type="paragraph" w:styleId="DocumentMap">
    <w:name w:val="Document Map"/>
    <w:basedOn w:val="Normal"/>
    <w:link w:val="DocumentMapChar"/>
    <w:semiHidden/>
    <w:rsid w:val="00A5454C"/>
    <w:pPr>
      <w:widowControl/>
      <w:shd w:val="clear" w:color="auto" w:fill="000080"/>
      <w:ind w:firstLine="357"/>
    </w:pPr>
    <w:rPr>
      <w:rFonts w:ascii="Tahoma" w:eastAsia="MS Mincho" w:hAnsi="Tahoma" w:cs="Tahoma"/>
      <w:i/>
      <w:iCs/>
      <w:sz w:val="20"/>
      <w:szCs w:val="20"/>
      <w:lang w:eastAsia="ja-JP" w:bidi="en-US"/>
    </w:rPr>
  </w:style>
  <w:style w:type="character" w:customStyle="1" w:styleId="ColorfulGrid-Accent1Char">
    <w:name w:val="Colorful Grid - Accent 1 Char"/>
    <w:link w:val="ColorfulGrid-Accent11"/>
    <w:uiPriority w:val="29"/>
    <w:rsid w:val="00A5454C"/>
    <w:rPr>
      <w:rFonts w:ascii="Times New Roman" w:hAnsi="Times New Roman"/>
      <w:color w:val="5A5A5A"/>
    </w:rPr>
  </w:style>
  <w:style w:type="paragraph" w:customStyle="1" w:styleId="ColorfulGrid-Accent11">
    <w:name w:val="Colorful Grid - Accent 11"/>
    <w:basedOn w:val="Normal"/>
    <w:next w:val="Normal"/>
    <w:link w:val="ColorfulGrid-Accent1Char"/>
    <w:uiPriority w:val="29"/>
    <w:qFormat/>
    <w:rsid w:val="00A5454C"/>
    <w:pPr>
      <w:widowControl/>
      <w:spacing w:after="120"/>
      <w:ind w:firstLine="357"/>
    </w:pPr>
    <w:rPr>
      <w:rFonts w:ascii="Times New Roman" w:hAnsi="Times New Roman" w:cs="Times New Roman"/>
      <w:color w:val="5A5A5A"/>
      <w:sz w:val="20"/>
      <w:szCs w:val="20"/>
    </w:rPr>
  </w:style>
  <w:style w:type="character" w:customStyle="1" w:styleId="LightShading-Accent2Char">
    <w:name w:val="Light Shading - Accent 2 Char"/>
    <w:link w:val="LightShading-Accent21"/>
    <w:uiPriority w:val="30"/>
    <w:rsid w:val="00A5454C"/>
    <w:rPr>
      <w:rFonts w:ascii="Cambria" w:hAnsi="Cambria"/>
      <w:i/>
      <w:iCs/>
    </w:rPr>
  </w:style>
  <w:style w:type="paragraph" w:customStyle="1" w:styleId="LightShading-Accent21">
    <w:name w:val="Light Shading - Accent 21"/>
    <w:basedOn w:val="Normal"/>
    <w:next w:val="Normal"/>
    <w:link w:val="LightShading-Accent2Char"/>
    <w:uiPriority w:val="30"/>
    <w:qFormat/>
    <w:rsid w:val="00A5454C"/>
    <w:pPr>
      <w:widowControl/>
      <w:spacing w:before="320" w:after="480"/>
      <w:ind w:left="720" w:right="720"/>
      <w:jc w:val="center"/>
    </w:pPr>
    <w:rPr>
      <w:rFonts w:ascii="Cambria" w:hAnsi="Cambria" w:cs="Times New Roman"/>
      <w:i/>
      <w:iCs/>
      <w:sz w:val="20"/>
      <w:szCs w:val="20"/>
    </w:rPr>
  </w:style>
  <w:style w:type="character" w:styleId="BookTitle">
    <w:name w:val="Book Title"/>
    <w:uiPriority w:val="33"/>
    <w:qFormat/>
    <w:rsid w:val="00A5454C"/>
    <w:rPr>
      <w:rFonts w:ascii="Cambria" w:eastAsia="Times New Roman" w:hAnsi="Cambria" w:cs="Times New Roman"/>
      <w:b/>
      <w:bCs/>
      <w:smallCaps/>
      <w:color w:val="auto"/>
      <w:u w:val="single"/>
    </w:rPr>
  </w:style>
  <w:style w:type="character" w:customStyle="1" w:styleId="rprtid">
    <w:name w:val="rprtid"/>
    <w:basedOn w:val="DefaultParagraphFont"/>
    <w:rsid w:val="00A5454C"/>
  </w:style>
  <w:style w:type="character" w:styleId="Emphasis">
    <w:name w:val="Emphasis"/>
    <w:uiPriority w:val="99"/>
    <w:qFormat/>
    <w:rsid w:val="00A5454C"/>
    <w:rPr>
      <w:b/>
      <w:bCs/>
      <w:i/>
      <w:iCs/>
      <w:color w:val="auto"/>
    </w:rPr>
  </w:style>
  <w:style w:type="character" w:styleId="SubtleEmphasis">
    <w:name w:val="Subtle Emphasis"/>
    <w:uiPriority w:val="19"/>
    <w:qFormat/>
    <w:rsid w:val="00A5454C"/>
    <w:rPr>
      <w:i/>
      <w:iCs/>
      <w:color w:val="5A5A5A"/>
    </w:rPr>
  </w:style>
  <w:style w:type="character" w:styleId="IntenseEmphasis">
    <w:name w:val="Intense Emphasis"/>
    <w:uiPriority w:val="21"/>
    <w:qFormat/>
    <w:rsid w:val="00A5454C"/>
    <w:rPr>
      <w:b/>
      <w:bCs/>
      <w:i/>
      <w:iCs/>
      <w:color w:val="auto"/>
      <w:u w:val="single"/>
    </w:rPr>
  </w:style>
  <w:style w:type="character" w:styleId="HTMLCite">
    <w:name w:val="HTML Cite"/>
    <w:uiPriority w:val="99"/>
    <w:rsid w:val="00A5454C"/>
    <w:rPr>
      <w:i/>
      <w:iCs/>
    </w:rPr>
  </w:style>
  <w:style w:type="paragraph" w:customStyle="1" w:styleId="BoxNote">
    <w:name w:val="Box Note"/>
    <w:basedOn w:val="Normal"/>
    <w:next w:val="Normal"/>
    <w:qFormat/>
    <w:rsid w:val="005A30E9"/>
    <w:pPr>
      <w:framePr w:wrap="around" w:vAnchor="text" w:hAnchor="text" w:y="1"/>
      <w:pBdr>
        <w:top w:val="single" w:sz="18" w:space="1" w:color="auto"/>
        <w:left w:val="single" w:sz="18" w:space="4" w:color="auto"/>
        <w:bottom w:val="single" w:sz="18" w:space="1" w:color="auto"/>
        <w:right w:val="single" w:sz="18" w:space="4" w:color="auto"/>
      </w:pBdr>
    </w:pPr>
    <w:rPr>
      <w:i/>
    </w:rPr>
  </w:style>
  <w:style w:type="paragraph" w:styleId="TOC4">
    <w:name w:val="toc 4"/>
    <w:basedOn w:val="Normal"/>
    <w:next w:val="Normal"/>
    <w:autoRedefine/>
    <w:uiPriority w:val="99"/>
    <w:unhideWhenUsed/>
    <w:rsid w:val="00E05519"/>
    <w:pPr>
      <w:ind w:left="720"/>
    </w:pPr>
  </w:style>
  <w:style w:type="paragraph" w:customStyle="1" w:styleId="Heading1para">
    <w:name w:val="Heading1.para"/>
    <w:basedOn w:val="Normal"/>
    <w:rsid w:val="00E05519"/>
    <w:pPr>
      <w:widowControl/>
      <w:autoSpaceDE/>
      <w:autoSpaceDN/>
      <w:adjustRightInd/>
      <w:spacing w:after="120"/>
      <w:ind w:left="720"/>
      <w:jc w:val="both"/>
    </w:pPr>
    <w:rPr>
      <w:rFonts w:ascii="Arial" w:hAnsi="Arial" w:cs="Times New Roman"/>
      <w:sz w:val="20"/>
      <w:szCs w:val="20"/>
    </w:rPr>
  </w:style>
  <w:style w:type="paragraph" w:customStyle="1" w:styleId="Heading11para">
    <w:name w:val="Heading1.1para"/>
    <w:basedOn w:val="Normal"/>
    <w:rsid w:val="00E05519"/>
    <w:pPr>
      <w:widowControl/>
      <w:autoSpaceDE/>
      <w:autoSpaceDN/>
      <w:adjustRightInd/>
      <w:spacing w:before="60" w:after="60"/>
      <w:ind w:left="1267"/>
      <w:jc w:val="both"/>
    </w:pPr>
    <w:rPr>
      <w:rFonts w:ascii="Arial" w:hAnsi="Arial" w:cs="Times New Roman"/>
      <w:sz w:val="20"/>
      <w:szCs w:val="20"/>
    </w:rPr>
  </w:style>
  <w:style w:type="paragraph" w:customStyle="1" w:styleId="heading111para">
    <w:name w:val="heading1.1.1para"/>
    <w:basedOn w:val="Normal"/>
    <w:rsid w:val="00E05519"/>
    <w:pPr>
      <w:widowControl/>
      <w:autoSpaceDE/>
      <w:autoSpaceDN/>
      <w:adjustRightInd/>
      <w:spacing w:after="60"/>
      <w:ind w:left="2160"/>
      <w:jc w:val="both"/>
    </w:pPr>
    <w:rPr>
      <w:rFonts w:ascii="Arial" w:hAnsi="Arial" w:cs="Times New Roman"/>
      <w:sz w:val="20"/>
      <w:szCs w:val="20"/>
    </w:rPr>
  </w:style>
  <w:style w:type="character" w:styleId="PageNumber">
    <w:name w:val="page number"/>
    <w:rsid w:val="00E05519"/>
  </w:style>
  <w:style w:type="paragraph" w:styleId="TOC5">
    <w:name w:val="toc 5"/>
    <w:basedOn w:val="Normal"/>
    <w:next w:val="Normal"/>
    <w:uiPriority w:val="99"/>
    <w:rsid w:val="00E05519"/>
    <w:pPr>
      <w:widowControl/>
      <w:autoSpaceDE/>
      <w:autoSpaceDN/>
      <w:adjustRightInd/>
      <w:ind w:left="800"/>
    </w:pPr>
    <w:rPr>
      <w:rFonts w:ascii="Times New Roman" w:hAnsi="Times New Roman" w:cs="Times New Roman"/>
      <w:sz w:val="18"/>
      <w:szCs w:val="20"/>
    </w:rPr>
  </w:style>
  <w:style w:type="paragraph" w:styleId="TOC6">
    <w:name w:val="toc 6"/>
    <w:basedOn w:val="Normal"/>
    <w:next w:val="Normal"/>
    <w:uiPriority w:val="99"/>
    <w:rsid w:val="00E05519"/>
    <w:pPr>
      <w:widowControl/>
      <w:autoSpaceDE/>
      <w:autoSpaceDN/>
      <w:adjustRightInd/>
      <w:ind w:left="1000"/>
    </w:pPr>
    <w:rPr>
      <w:rFonts w:ascii="Times New Roman" w:hAnsi="Times New Roman" w:cs="Times New Roman"/>
      <w:sz w:val="18"/>
      <w:szCs w:val="20"/>
    </w:rPr>
  </w:style>
  <w:style w:type="paragraph" w:styleId="TOC7">
    <w:name w:val="toc 7"/>
    <w:basedOn w:val="Normal"/>
    <w:next w:val="Normal"/>
    <w:uiPriority w:val="99"/>
    <w:rsid w:val="00E05519"/>
    <w:pPr>
      <w:widowControl/>
      <w:autoSpaceDE/>
      <w:autoSpaceDN/>
      <w:adjustRightInd/>
      <w:ind w:left="1200"/>
    </w:pPr>
    <w:rPr>
      <w:rFonts w:ascii="Times New Roman" w:hAnsi="Times New Roman" w:cs="Times New Roman"/>
      <w:sz w:val="18"/>
      <w:szCs w:val="20"/>
    </w:rPr>
  </w:style>
  <w:style w:type="paragraph" w:customStyle="1" w:styleId="NormalBullet">
    <w:name w:val="Normal Bullet"/>
    <w:basedOn w:val="Normal"/>
    <w:rsid w:val="00E05519"/>
    <w:pPr>
      <w:widowControl/>
      <w:numPr>
        <w:numId w:val="3"/>
      </w:numPr>
      <w:autoSpaceDE/>
      <w:autoSpaceDN/>
      <w:adjustRightInd/>
    </w:pPr>
    <w:rPr>
      <w:rFonts w:ascii="Arial" w:hAnsi="Arial" w:cs="Times New Roman"/>
      <w:sz w:val="20"/>
      <w:szCs w:val="20"/>
    </w:rPr>
  </w:style>
  <w:style w:type="paragraph" w:customStyle="1" w:styleId="Appendix">
    <w:name w:val="Appendix"/>
    <w:next w:val="Normal"/>
    <w:rsid w:val="00E05519"/>
    <w:pPr>
      <w:keepNext/>
      <w:pageBreakBefore/>
      <w:tabs>
        <w:tab w:val="num" w:pos="0"/>
      </w:tabs>
      <w:spacing w:after="120"/>
      <w:ind w:hanging="360"/>
    </w:pPr>
    <w:rPr>
      <w:rFonts w:ascii="Arial" w:hAnsi="Arial"/>
      <w:b/>
      <w:sz w:val="28"/>
    </w:rPr>
  </w:style>
  <w:style w:type="paragraph" w:customStyle="1" w:styleId="DocumentTitle">
    <w:name w:val="Document Title"/>
    <w:next w:val="DateLine"/>
    <w:rsid w:val="00E05519"/>
    <w:pPr>
      <w:spacing w:before="2160" w:line="480" w:lineRule="auto"/>
      <w:ind w:left="3600"/>
    </w:pPr>
    <w:rPr>
      <w:rFonts w:ascii="Arial Narrow" w:hAnsi="Arial Narrow"/>
      <w:noProof/>
      <w:sz w:val="44"/>
    </w:rPr>
  </w:style>
  <w:style w:type="paragraph" w:customStyle="1" w:styleId="DateLine">
    <w:name w:val="DateLine"/>
    <w:rsid w:val="00E05519"/>
    <w:pPr>
      <w:spacing w:before="1680"/>
      <w:ind w:left="3600"/>
    </w:pPr>
    <w:rPr>
      <w:rFonts w:ascii="Arial Narrow" w:hAnsi="Arial Narrow"/>
      <w:noProof/>
      <w:sz w:val="32"/>
    </w:rPr>
  </w:style>
  <w:style w:type="paragraph" w:customStyle="1" w:styleId="PartNumber">
    <w:name w:val="Part Number"/>
    <w:next w:val="PartRev"/>
    <w:rsid w:val="00E05519"/>
    <w:pPr>
      <w:spacing w:before="2160"/>
      <w:ind w:left="3600"/>
    </w:pPr>
    <w:rPr>
      <w:rFonts w:ascii="Arial Narrow" w:hAnsi="Arial Narrow"/>
      <w:noProof/>
      <w:sz w:val="32"/>
    </w:rPr>
  </w:style>
  <w:style w:type="paragraph" w:customStyle="1" w:styleId="PartRev">
    <w:name w:val="PartRev"/>
    <w:next w:val="Author"/>
    <w:rsid w:val="00E05519"/>
    <w:pPr>
      <w:spacing w:before="240"/>
      <w:ind w:left="3600"/>
    </w:pPr>
    <w:rPr>
      <w:rFonts w:ascii="Arial Narrow" w:hAnsi="Arial Narrow"/>
      <w:noProof/>
      <w:sz w:val="32"/>
    </w:rPr>
  </w:style>
  <w:style w:type="paragraph" w:customStyle="1" w:styleId="Author">
    <w:name w:val="Author"/>
    <w:next w:val="Normal"/>
    <w:rsid w:val="00E05519"/>
    <w:pPr>
      <w:spacing w:before="720"/>
      <w:ind w:left="3600"/>
    </w:pPr>
    <w:rPr>
      <w:rFonts w:ascii="Arial Narrow" w:hAnsi="Arial Narrow"/>
      <w:noProof/>
      <w:sz w:val="32"/>
    </w:rPr>
  </w:style>
  <w:style w:type="paragraph" w:customStyle="1" w:styleId="TOCTitle">
    <w:name w:val="TOC_Title"/>
    <w:next w:val="TOC1"/>
    <w:rsid w:val="00E05519"/>
    <w:pPr>
      <w:jc w:val="center"/>
    </w:pPr>
    <w:rPr>
      <w:rFonts w:ascii="AvantGarde" w:hAnsi="AvantGarde"/>
      <w:b/>
      <w:noProof/>
      <w:sz w:val="32"/>
      <w:u w:val="single"/>
    </w:rPr>
  </w:style>
  <w:style w:type="paragraph" w:customStyle="1" w:styleId="TableTitle">
    <w:name w:val="TableTitle"/>
    <w:basedOn w:val="Normal"/>
    <w:qFormat/>
    <w:rsid w:val="00E05519"/>
    <w:pPr>
      <w:widowControl/>
      <w:autoSpaceDE/>
      <w:autoSpaceDN/>
      <w:adjustRightInd/>
      <w:spacing w:before="120" w:after="80"/>
    </w:pPr>
    <w:rPr>
      <w:rFonts w:ascii="Arial" w:hAnsi="Arial" w:cs="Times New Roman"/>
      <w:b/>
      <w:sz w:val="22"/>
      <w:szCs w:val="20"/>
    </w:rPr>
  </w:style>
  <w:style w:type="paragraph" w:customStyle="1" w:styleId="CellHeading">
    <w:name w:val="CellHeading"/>
    <w:basedOn w:val="Normal"/>
    <w:rsid w:val="00E05519"/>
    <w:pPr>
      <w:keepNext/>
      <w:widowControl/>
      <w:autoSpaceDE/>
      <w:autoSpaceDN/>
      <w:adjustRightInd/>
      <w:spacing w:before="40" w:after="40"/>
      <w:jc w:val="center"/>
    </w:pPr>
    <w:rPr>
      <w:rFonts w:ascii="Arial Narrow" w:hAnsi="Arial Narrow" w:cs="Times New Roman"/>
      <w:b/>
      <w:sz w:val="20"/>
      <w:szCs w:val="20"/>
    </w:rPr>
  </w:style>
  <w:style w:type="paragraph" w:customStyle="1" w:styleId="CellBody">
    <w:name w:val="CellBody"/>
    <w:rsid w:val="00E05519"/>
    <w:pPr>
      <w:spacing w:before="40"/>
    </w:pPr>
    <w:rPr>
      <w:rFonts w:ascii="Arial Narrow" w:hAnsi="Arial Narrow"/>
      <w:noProof/>
      <w:sz w:val="18"/>
    </w:rPr>
  </w:style>
  <w:style w:type="paragraph" w:customStyle="1" w:styleId="Para2">
    <w:name w:val="Para2"/>
    <w:basedOn w:val="Normal"/>
    <w:rsid w:val="00E05519"/>
    <w:pPr>
      <w:widowControl/>
      <w:autoSpaceDE/>
      <w:autoSpaceDN/>
      <w:adjustRightInd/>
      <w:spacing w:before="120"/>
      <w:ind w:left="1260"/>
      <w:jc w:val="both"/>
    </w:pPr>
    <w:rPr>
      <w:rFonts w:ascii="Arial" w:hAnsi="Arial" w:cs="Times New Roman"/>
      <w:iCs/>
      <w:sz w:val="20"/>
      <w:szCs w:val="20"/>
    </w:rPr>
  </w:style>
  <w:style w:type="paragraph" w:customStyle="1" w:styleId="Para3">
    <w:name w:val="Para3"/>
    <w:basedOn w:val="Para2"/>
    <w:rsid w:val="00E05519"/>
    <w:pPr>
      <w:ind w:left="2160"/>
    </w:pPr>
    <w:rPr>
      <w:i/>
    </w:rPr>
  </w:style>
  <w:style w:type="paragraph" w:customStyle="1" w:styleId="Para1">
    <w:name w:val="Para1"/>
    <w:basedOn w:val="Normal"/>
    <w:rsid w:val="00E05519"/>
    <w:pPr>
      <w:widowControl/>
      <w:autoSpaceDE/>
      <w:autoSpaceDN/>
      <w:adjustRightInd/>
      <w:spacing w:before="120"/>
      <w:ind w:left="540"/>
      <w:jc w:val="both"/>
    </w:pPr>
    <w:rPr>
      <w:rFonts w:ascii="Arial" w:hAnsi="Arial" w:cs="Times New Roman"/>
      <w:iCs/>
      <w:sz w:val="20"/>
      <w:szCs w:val="20"/>
    </w:rPr>
  </w:style>
  <w:style w:type="paragraph" w:customStyle="1" w:styleId="ListNum2Para">
    <w:name w:val="ListNum2Para"/>
    <w:basedOn w:val="Normal"/>
    <w:autoRedefine/>
    <w:rsid w:val="00E05519"/>
    <w:pPr>
      <w:widowControl/>
      <w:autoSpaceDE/>
      <w:autoSpaceDN/>
      <w:adjustRightInd/>
      <w:spacing w:after="80"/>
      <w:ind w:left="1440"/>
    </w:pPr>
    <w:rPr>
      <w:rFonts w:ascii="Arial" w:hAnsi="Arial" w:cs="Times New Roman"/>
      <w:sz w:val="20"/>
      <w:szCs w:val="20"/>
    </w:rPr>
  </w:style>
  <w:style w:type="paragraph" w:styleId="BodyTextIndent3">
    <w:name w:val="Body Text Indent 3"/>
    <w:basedOn w:val="Normal"/>
    <w:link w:val="BodyTextIndent3Char"/>
    <w:rsid w:val="00E05519"/>
    <w:pPr>
      <w:widowControl/>
      <w:numPr>
        <w:numId w:val="1"/>
      </w:numPr>
      <w:autoSpaceDE/>
      <w:autoSpaceDN/>
      <w:adjustRightInd/>
      <w:spacing w:after="120"/>
    </w:pPr>
    <w:rPr>
      <w:rFonts w:ascii="Arial" w:hAnsi="Arial" w:cs="Times New Roman"/>
      <w:b/>
      <w:sz w:val="20"/>
      <w:szCs w:val="20"/>
      <w:u w:val="single"/>
    </w:rPr>
  </w:style>
  <w:style w:type="character" w:customStyle="1" w:styleId="BodyTextIndent3Char">
    <w:name w:val="Body Text Indent 3 Char"/>
    <w:link w:val="BodyTextIndent3"/>
    <w:rsid w:val="00E05519"/>
    <w:rPr>
      <w:rFonts w:ascii="Arial" w:hAnsi="Arial"/>
      <w:b/>
      <w:u w:val="single"/>
    </w:rPr>
  </w:style>
  <w:style w:type="paragraph" w:styleId="ListNumber4">
    <w:name w:val="List Number 4"/>
    <w:basedOn w:val="Normal"/>
    <w:rsid w:val="00E05519"/>
    <w:pPr>
      <w:widowControl/>
      <w:tabs>
        <w:tab w:val="num" w:pos="2160"/>
      </w:tabs>
      <w:autoSpaceDE/>
      <w:autoSpaceDN/>
      <w:adjustRightInd/>
      <w:ind w:left="2160" w:hanging="360"/>
    </w:pPr>
    <w:rPr>
      <w:rFonts w:ascii="Arial" w:hAnsi="Arial" w:cs="Times New Roman"/>
      <w:sz w:val="20"/>
      <w:szCs w:val="20"/>
    </w:rPr>
  </w:style>
  <w:style w:type="paragraph" w:customStyle="1" w:styleId="Cells">
    <w:name w:val="Cells"/>
    <w:basedOn w:val="Normal"/>
    <w:rsid w:val="00E05519"/>
    <w:pPr>
      <w:keepLines/>
      <w:suppressAutoHyphens/>
      <w:autoSpaceDE/>
      <w:autoSpaceDN/>
      <w:adjustRightInd/>
    </w:pPr>
    <w:rPr>
      <w:rFonts w:ascii="Arial" w:eastAsia="MS Mincho" w:hAnsi="Arial" w:cs="Times New Roman"/>
      <w:noProof/>
      <w:sz w:val="18"/>
      <w:szCs w:val="20"/>
    </w:rPr>
  </w:style>
  <w:style w:type="paragraph" w:styleId="ListBullet">
    <w:name w:val="List Bullet"/>
    <w:basedOn w:val="Normal"/>
    <w:autoRedefine/>
    <w:rsid w:val="00E05519"/>
    <w:pPr>
      <w:widowControl/>
      <w:autoSpaceDE/>
      <w:autoSpaceDN/>
      <w:adjustRightInd/>
      <w:spacing w:line="276" w:lineRule="auto"/>
      <w:outlineLvl w:val="3"/>
    </w:pPr>
    <w:rPr>
      <w:rFonts w:ascii="Arial" w:hAnsi="Arial" w:cs="Arial"/>
      <w:sz w:val="20"/>
      <w:szCs w:val="20"/>
    </w:rPr>
  </w:style>
  <w:style w:type="paragraph" w:styleId="ListBullet4">
    <w:name w:val="List Bullet 4"/>
    <w:basedOn w:val="Normal"/>
    <w:autoRedefine/>
    <w:rsid w:val="00E05519"/>
    <w:pPr>
      <w:widowControl/>
      <w:tabs>
        <w:tab w:val="num" w:pos="1800"/>
      </w:tabs>
      <w:autoSpaceDE/>
      <w:autoSpaceDN/>
      <w:adjustRightInd/>
      <w:spacing w:before="240" w:after="120"/>
      <w:ind w:left="1800" w:hanging="360"/>
    </w:pPr>
    <w:rPr>
      <w:rFonts w:ascii="Arial" w:hAnsi="Arial" w:cs="Times New Roman"/>
      <w:i/>
      <w:sz w:val="20"/>
      <w:szCs w:val="20"/>
    </w:rPr>
  </w:style>
  <w:style w:type="paragraph" w:customStyle="1" w:styleId="Para4">
    <w:name w:val="Para4"/>
    <w:basedOn w:val="Para3"/>
    <w:rsid w:val="00E05519"/>
    <w:pPr>
      <w:ind w:left="2016"/>
    </w:pPr>
  </w:style>
  <w:style w:type="paragraph" w:styleId="BodyTextIndent">
    <w:name w:val="Body Text Indent"/>
    <w:basedOn w:val="Normal"/>
    <w:link w:val="BodyTextIndentChar"/>
    <w:rsid w:val="00E05519"/>
    <w:pPr>
      <w:widowControl/>
      <w:autoSpaceDE/>
      <w:autoSpaceDN/>
      <w:adjustRightInd/>
      <w:ind w:left="2610"/>
    </w:pPr>
    <w:rPr>
      <w:rFonts w:ascii="Arial" w:hAnsi="Arial" w:cs="Times New Roman"/>
      <w:b/>
      <w:sz w:val="36"/>
      <w:szCs w:val="20"/>
    </w:rPr>
  </w:style>
  <w:style w:type="character" w:customStyle="1" w:styleId="BodyTextIndentChar">
    <w:name w:val="Body Text Indent Char"/>
    <w:link w:val="BodyTextIndent"/>
    <w:rsid w:val="00E05519"/>
    <w:rPr>
      <w:rFonts w:ascii="Arial" w:hAnsi="Arial"/>
      <w:b/>
      <w:sz w:val="36"/>
    </w:rPr>
  </w:style>
  <w:style w:type="paragraph" w:styleId="BodyText">
    <w:name w:val="Body Text"/>
    <w:basedOn w:val="Normal"/>
    <w:link w:val="BodyTextChar"/>
    <w:uiPriority w:val="99"/>
    <w:qFormat/>
    <w:rsid w:val="00AD3C64"/>
    <w:pPr>
      <w:widowControl/>
      <w:autoSpaceDE/>
      <w:autoSpaceDN/>
      <w:adjustRightInd/>
      <w:spacing w:before="269" w:after="269"/>
    </w:pPr>
  </w:style>
  <w:style w:type="character" w:customStyle="1" w:styleId="BodyTextChar">
    <w:name w:val="Body Text Char"/>
    <w:link w:val="BodyText"/>
    <w:uiPriority w:val="99"/>
    <w:rsid w:val="00AD3C64"/>
    <w:rPr>
      <w:rFonts w:cs="Calibri"/>
      <w:sz w:val="24"/>
      <w:szCs w:val="24"/>
    </w:rPr>
  </w:style>
  <w:style w:type="paragraph" w:customStyle="1" w:styleId="TestIndications">
    <w:name w:val="Test Indications"/>
    <w:basedOn w:val="heading111para"/>
    <w:next w:val="Normal"/>
    <w:rsid w:val="00E05519"/>
    <w:pPr>
      <w:numPr>
        <w:numId w:val="2"/>
      </w:numPr>
      <w:tabs>
        <w:tab w:val="left" w:pos="1152"/>
      </w:tabs>
      <w:spacing w:after="200"/>
    </w:pPr>
    <w:rPr>
      <w:i/>
      <w:iCs/>
    </w:rPr>
  </w:style>
  <w:style w:type="paragraph" w:styleId="BodyText3">
    <w:name w:val="Body Text 3"/>
    <w:basedOn w:val="Normal"/>
    <w:link w:val="BodyText3Char"/>
    <w:uiPriority w:val="99"/>
    <w:rsid w:val="00E05519"/>
    <w:pPr>
      <w:widowControl/>
      <w:autoSpaceDE/>
      <w:autoSpaceDN/>
      <w:adjustRightInd/>
      <w:spacing w:after="120"/>
    </w:pPr>
    <w:rPr>
      <w:rFonts w:ascii="Arial" w:hAnsi="Arial" w:cs="Times New Roman"/>
      <w:sz w:val="16"/>
      <w:szCs w:val="16"/>
    </w:rPr>
  </w:style>
  <w:style w:type="character" w:customStyle="1" w:styleId="BodyText3Char">
    <w:name w:val="Body Text 3 Char"/>
    <w:link w:val="BodyText3"/>
    <w:uiPriority w:val="99"/>
    <w:rsid w:val="00E05519"/>
    <w:rPr>
      <w:rFonts w:ascii="Arial" w:hAnsi="Arial"/>
      <w:sz w:val="16"/>
      <w:szCs w:val="16"/>
    </w:rPr>
  </w:style>
  <w:style w:type="character" w:customStyle="1" w:styleId="BodyTextFirstIndentChar">
    <w:name w:val="Body Text First Indent Char"/>
    <w:link w:val="BodyTextFirstIndent"/>
    <w:rsid w:val="00E05519"/>
    <w:rPr>
      <w:rFonts w:ascii="Arial" w:hAnsi="Arial"/>
      <w:snapToGrid/>
      <w:sz w:val="32"/>
    </w:rPr>
  </w:style>
  <w:style w:type="paragraph" w:styleId="BodyTextFirstIndent">
    <w:name w:val="Body Text First Indent"/>
    <w:basedOn w:val="BodyText"/>
    <w:link w:val="BodyTextFirstIndentChar"/>
    <w:rsid w:val="00E05519"/>
    <w:pPr>
      <w:spacing w:before="0" w:after="120"/>
      <w:ind w:firstLine="210"/>
    </w:pPr>
    <w:rPr>
      <w:rFonts w:ascii="Arial" w:hAnsi="Arial"/>
      <w:snapToGrid w:val="0"/>
      <w:sz w:val="20"/>
    </w:rPr>
  </w:style>
  <w:style w:type="character" w:customStyle="1" w:styleId="BodyTextFirstIndent2Char">
    <w:name w:val="Body Text First Indent 2 Char"/>
    <w:link w:val="BodyTextFirstIndent2"/>
    <w:rsid w:val="00E05519"/>
    <w:rPr>
      <w:rFonts w:ascii="Arial" w:hAnsi="Arial"/>
      <w:b w:val="0"/>
      <w:sz w:val="36"/>
    </w:rPr>
  </w:style>
  <w:style w:type="paragraph" w:styleId="BodyTextFirstIndent2">
    <w:name w:val="Body Text First Indent 2"/>
    <w:basedOn w:val="BodyTextIndent"/>
    <w:link w:val="BodyTextFirstIndent2Char"/>
    <w:rsid w:val="00E05519"/>
    <w:pPr>
      <w:spacing w:after="120"/>
      <w:ind w:left="360" w:firstLine="210"/>
    </w:pPr>
    <w:rPr>
      <w:b w:val="0"/>
      <w:sz w:val="20"/>
    </w:rPr>
  </w:style>
  <w:style w:type="paragraph" w:styleId="BodyTextIndent2">
    <w:name w:val="Body Text Indent 2"/>
    <w:basedOn w:val="Normal"/>
    <w:link w:val="BodyTextIndent2Char"/>
    <w:rsid w:val="00E05519"/>
    <w:pPr>
      <w:widowControl/>
      <w:autoSpaceDE/>
      <w:autoSpaceDN/>
      <w:adjustRightInd/>
      <w:spacing w:after="120" w:line="480" w:lineRule="auto"/>
      <w:ind w:left="360"/>
    </w:pPr>
    <w:rPr>
      <w:rFonts w:ascii="Arial" w:hAnsi="Arial" w:cs="Times New Roman"/>
      <w:sz w:val="20"/>
      <w:szCs w:val="20"/>
    </w:rPr>
  </w:style>
  <w:style w:type="character" w:customStyle="1" w:styleId="BodyTextIndent2Char">
    <w:name w:val="Body Text Indent 2 Char"/>
    <w:link w:val="BodyTextIndent2"/>
    <w:uiPriority w:val="99"/>
    <w:rsid w:val="00E05519"/>
    <w:rPr>
      <w:rFonts w:ascii="Arial" w:hAnsi="Arial"/>
    </w:rPr>
  </w:style>
  <w:style w:type="character" w:customStyle="1" w:styleId="ClosingChar">
    <w:name w:val="Closing Char"/>
    <w:link w:val="Closing"/>
    <w:rsid w:val="00E05519"/>
    <w:rPr>
      <w:rFonts w:ascii="Arial" w:hAnsi="Arial"/>
    </w:rPr>
  </w:style>
  <w:style w:type="paragraph" w:styleId="Closing">
    <w:name w:val="Closing"/>
    <w:basedOn w:val="Normal"/>
    <w:link w:val="ClosingChar"/>
    <w:rsid w:val="00E05519"/>
    <w:pPr>
      <w:widowControl/>
      <w:autoSpaceDE/>
      <w:autoSpaceDN/>
      <w:adjustRightInd/>
      <w:ind w:left="4320"/>
    </w:pPr>
    <w:rPr>
      <w:rFonts w:ascii="Arial" w:hAnsi="Arial" w:cs="Times New Roman"/>
      <w:sz w:val="20"/>
      <w:szCs w:val="20"/>
    </w:rPr>
  </w:style>
  <w:style w:type="character" w:customStyle="1" w:styleId="DateChar">
    <w:name w:val="Date Char"/>
    <w:link w:val="Date"/>
    <w:rsid w:val="00E05519"/>
    <w:rPr>
      <w:rFonts w:ascii="Arial" w:hAnsi="Arial"/>
    </w:rPr>
  </w:style>
  <w:style w:type="paragraph" w:styleId="Date">
    <w:name w:val="Date"/>
    <w:basedOn w:val="Normal"/>
    <w:next w:val="Normal"/>
    <w:link w:val="DateChar"/>
    <w:rsid w:val="00E05519"/>
    <w:pPr>
      <w:widowControl/>
      <w:autoSpaceDE/>
      <w:autoSpaceDN/>
      <w:adjustRightInd/>
    </w:pPr>
    <w:rPr>
      <w:rFonts w:ascii="Arial" w:hAnsi="Arial" w:cs="Times New Roman"/>
      <w:sz w:val="20"/>
      <w:szCs w:val="20"/>
    </w:rPr>
  </w:style>
  <w:style w:type="character" w:customStyle="1" w:styleId="E-mailSignatureChar">
    <w:name w:val="E-mail Signature Char"/>
    <w:link w:val="E-mailSignature"/>
    <w:rsid w:val="00E05519"/>
    <w:rPr>
      <w:rFonts w:ascii="Arial" w:hAnsi="Arial"/>
    </w:rPr>
  </w:style>
  <w:style w:type="paragraph" w:styleId="E-mailSignature">
    <w:name w:val="E-mail Signature"/>
    <w:basedOn w:val="Normal"/>
    <w:link w:val="E-mailSignatureChar"/>
    <w:rsid w:val="00E05519"/>
    <w:pPr>
      <w:widowControl/>
      <w:autoSpaceDE/>
      <w:autoSpaceDN/>
      <w:adjustRightInd/>
    </w:pPr>
    <w:rPr>
      <w:rFonts w:ascii="Arial" w:hAnsi="Arial" w:cs="Times New Roman"/>
      <w:sz w:val="20"/>
      <w:szCs w:val="20"/>
    </w:rPr>
  </w:style>
  <w:style w:type="character" w:customStyle="1" w:styleId="HTMLAddressChar">
    <w:name w:val="HTML Address Char"/>
    <w:link w:val="HTMLAddress"/>
    <w:rsid w:val="00E05519"/>
    <w:rPr>
      <w:rFonts w:ascii="Arial" w:hAnsi="Arial"/>
      <w:i/>
      <w:iCs/>
    </w:rPr>
  </w:style>
  <w:style w:type="paragraph" w:styleId="HTMLAddress">
    <w:name w:val="HTML Address"/>
    <w:basedOn w:val="Normal"/>
    <w:link w:val="HTMLAddressChar"/>
    <w:rsid w:val="00E05519"/>
    <w:pPr>
      <w:widowControl/>
      <w:autoSpaceDE/>
      <w:autoSpaceDN/>
      <w:adjustRightInd/>
    </w:pPr>
    <w:rPr>
      <w:rFonts w:ascii="Arial" w:hAnsi="Arial" w:cs="Times New Roman"/>
      <w:i/>
      <w:iCs/>
      <w:sz w:val="20"/>
      <w:szCs w:val="20"/>
    </w:rPr>
  </w:style>
  <w:style w:type="paragraph" w:styleId="List2">
    <w:name w:val="List 2"/>
    <w:basedOn w:val="Normal"/>
    <w:rsid w:val="00E05519"/>
    <w:pPr>
      <w:widowControl/>
      <w:autoSpaceDE/>
      <w:autoSpaceDN/>
      <w:adjustRightInd/>
      <w:ind w:left="720" w:hanging="360"/>
    </w:pPr>
    <w:rPr>
      <w:rFonts w:ascii="Arial" w:hAnsi="Arial" w:cs="Times New Roman"/>
      <w:sz w:val="20"/>
      <w:szCs w:val="20"/>
    </w:rPr>
  </w:style>
  <w:style w:type="paragraph" w:styleId="ListBullet2">
    <w:name w:val="List Bullet 2"/>
    <w:basedOn w:val="Normal"/>
    <w:autoRedefine/>
    <w:rsid w:val="00E05519"/>
    <w:pPr>
      <w:widowControl/>
      <w:tabs>
        <w:tab w:val="num" w:pos="720"/>
      </w:tabs>
      <w:autoSpaceDE/>
      <w:autoSpaceDN/>
      <w:adjustRightInd/>
      <w:ind w:left="1512" w:hanging="360"/>
    </w:pPr>
    <w:rPr>
      <w:rFonts w:ascii="Arial" w:hAnsi="Arial" w:cs="Times New Roman"/>
      <w:sz w:val="20"/>
      <w:szCs w:val="20"/>
    </w:rPr>
  </w:style>
  <w:style w:type="paragraph" w:styleId="ListBullet3">
    <w:name w:val="List Bullet 3"/>
    <w:basedOn w:val="Normal"/>
    <w:autoRedefine/>
    <w:rsid w:val="00E05519"/>
    <w:pPr>
      <w:widowControl/>
      <w:tabs>
        <w:tab w:val="num" w:pos="1080"/>
      </w:tabs>
      <w:autoSpaceDE/>
      <w:autoSpaceDN/>
      <w:adjustRightInd/>
      <w:ind w:left="1080" w:hanging="360"/>
    </w:pPr>
    <w:rPr>
      <w:rFonts w:ascii="Arial" w:hAnsi="Arial" w:cs="Times New Roman"/>
      <w:sz w:val="20"/>
      <w:szCs w:val="20"/>
    </w:rPr>
  </w:style>
  <w:style w:type="paragraph" w:styleId="ListBullet5">
    <w:name w:val="List Bullet 5"/>
    <w:basedOn w:val="Normal"/>
    <w:autoRedefine/>
    <w:rsid w:val="00E05519"/>
    <w:pPr>
      <w:widowControl/>
      <w:tabs>
        <w:tab w:val="num" w:pos="1800"/>
      </w:tabs>
      <w:autoSpaceDE/>
      <w:autoSpaceDN/>
      <w:adjustRightInd/>
      <w:ind w:left="1800" w:hanging="360"/>
    </w:pPr>
    <w:rPr>
      <w:rFonts w:ascii="Arial" w:hAnsi="Arial" w:cs="Times New Roman"/>
      <w:sz w:val="20"/>
      <w:szCs w:val="20"/>
    </w:rPr>
  </w:style>
  <w:style w:type="paragraph" w:styleId="ListNumber">
    <w:name w:val="List Number"/>
    <w:basedOn w:val="Normal"/>
    <w:rsid w:val="00E05519"/>
    <w:pPr>
      <w:widowControl/>
      <w:tabs>
        <w:tab w:val="num" w:pos="360"/>
      </w:tabs>
      <w:autoSpaceDE/>
      <w:autoSpaceDN/>
      <w:adjustRightInd/>
      <w:ind w:left="360" w:hanging="360"/>
    </w:pPr>
    <w:rPr>
      <w:rFonts w:ascii="Arial" w:hAnsi="Arial" w:cs="Times New Roman"/>
      <w:sz w:val="20"/>
      <w:szCs w:val="20"/>
    </w:rPr>
  </w:style>
  <w:style w:type="paragraph" w:styleId="ListNumber2">
    <w:name w:val="List Number 2"/>
    <w:basedOn w:val="Normal"/>
    <w:rsid w:val="00E05519"/>
    <w:pPr>
      <w:widowControl/>
      <w:tabs>
        <w:tab w:val="num" w:pos="720"/>
      </w:tabs>
      <w:autoSpaceDE/>
      <w:autoSpaceDN/>
      <w:adjustRightInd/>
      <w:ind w:left="720" w:hanging="360"/>
    </w:pPr>
    <w:rPr>
      <w:rFonts w:ascii="Arial" w:hAnsi="Arial" w:cs="Times New Roman"/>
      <w:sz w:val="20"/>
      <w:szCs w:val="20"/>
    </w:rPr>
  </w:style>
  <w:style w:type="paragraph" w:styleId="ListNumber3">
    <w:name w:val="List Number 3"/>
    <w:basedOn w:val="Normal"/>
    <w:rsid w:val="00E05519"/>
    <w:pPr>
      <w:widowControl/>
      <w:tabs>
        <w:tab w:val="num" w:pos="1080"/>
      </w:tabs>
      <w:autoSpaceDE/>
      <w:autoSpaceDN/>
      <w:adjustRightInd/>
      <w:ind w:left="1080" w:hanging="360"/>
    </w:pPr>
    <w:rPr>
      <w:rFonts w:ascii="Arial" w:hAnsi="Arial" w:cs="Times New Roman"/>
      <w:sz w:val="20"/>
      <w:szCs w:val="20"/>
    </w:rPr>
  </w:style>
  <w:style w:type="paragraph" w:styleId="ListNumber5">
    <w:name w:val="List Number 5"/>
    <w:basedOn w:val="Normal"/>
    <w:rsid w:val="00E05519"/>
    <w:pPr>
      <w:widowControl/>
      <w:tabs>
        <w:tab w:val="num" w:pos="1800"/>
      </w:tabs>
      <w:autoSpaceDE/>
      <w:autoSpaceDN/>
      <w:adjustRightInd/>
      <w:ind w:left="1800" w:hanging="360"/>
    </w:pPr>
    <w:rPr>
      <w:rFonts w:ascii="Arial" w:hAnsi="Arial" w:cs="Times New Roman"/>
      <w:sz w:val="20"/>
      <w:szCs w:val="20"/>
    </w:rPr>
  </w:style>
  <w:style w:type="character" w:customStyle="1" w:styleId="MacroTextChar">
    <w:name w:val="Macro Text Char"/>
    <w:link w:val="MacroText"/>
    <w:rsid w:val="00E05519"/>
    <w:rPr>
      <w:rFonts w:ascii="Courier New" w:hAnsi="Courier New" w:cs="Courier New"/>
    </w:rPr>
  </w:style>
  <w:style w:type="paragraph" w:styleId="MacroText">
    <w:name w:val="macro"/>
    <w:link w:val="MacroTextChar"/>
    <w:rsid w:val="00E0551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essageHeaderChar">
    <w:name w:val="Message Header Char"/>
    <w:link w:val="MessageHeader"/>
    <w:rsid w:val="00E05519"/>
    <w:rPr>
      <w:rFonts w:ascii="Arial" w:hAnsi="Arial" w:cs="Arial"/>
      <w:sz w:val="24"/>
      <w:szCs w:val="24"/>
      <w:shd w:val="pct20" w:color="auto" w:fill="auto"/>
    </w:rPr>
  </w:style>
  <w:style w:type="paragraph" w:styleId="MessageHeader">
    <w:name w:val="Message Header"/>
    <w:basedOn w:val="Normal"/>
    <w:link w:val="MessageHeaderChar"/>
    <w:rsid w:val="00E05519"/>
    <w:pPr>
      <w:widowControl/>
      <w:pBdr>
        <w:top w:val="single" w:sz="6" w:space="1" w:color="auto"/>
        <w:left w:val="single" w:sz="6" w:space="1" w:color="auto"/>
        <w:bottom w:val="single" w:sz="6" w:space="1" w:color="auto"/>
        <w:right w:val="single" w:sz="6" w:space="1" w:color="auto"/>
      </w:pBdr>
      <w:shd w:val="pct20" w:color="auto" w:fill="auto"/>
      <w:autoSpaceDE/>
      <w:autoSpaceDN/>
      <w:adjustRightInd/>
      <w:ind w:left="1080" w:hanging="1080"/>
    </w:pPr>
    <w:rPr>
      <w:rFonts w:ascii="Arial" w:hAnsi="Arial" w:cs="Arial"/>
    </w:rPr>
  </w:style>
  <w:style w:type="paragraph" w:styleId="NormalWeb">
    <w:name w:val="Normal (Web)"/>
    <w:basedOn w:val="Normal"/>
    <w:uiPriority w:val="99"/>
    <w:rsid w:val="00E05519"/>
    <w:pPr>
      <w:widowControl/>
      <w:autoSpaceDE/>
      <w:autoSpaceDN/>
      <w:adjustRightInd/>
    </w:pPr>
    <w:rPr>
      <w:rFonts w:ascii="Times New Roman" w:hAnsi="Times New Roman" w:cs="Times New Roman"/>
    </w:rPr>
  </w:style>
  <w:style w:type="paragraph" w:styleId="NoteHeading">
    <w:name w:val="Note Heading"/>
    <w:basedOn w:val="Normal"/>
    <w:next w:val="Normal"/>
    <w:link w:val="NoteHeadingChar"/>
    <w:uiPriority w:val="99"/>
    <w:rsid w:val="00E05519"/>
    <w:pPr>
      <w:widowControl/>
      <w:autoSpaceDE/>
      <w:autoSpaceDN/>
      <w:adjustRightInd/>
    </w:pPr>
    <w:rPr>
      <w:rFonts w:ascii="Arial" w:hAnsi="Arial" w:cs="Times New Roman"/>
      <w:sz w:val="20"/>
      <w:szCs w:val="20"/>
    </w:rPr>
  </w:style>
  <w:style w:type="character" w:customStyle="1" w:styleId="NoteHeadingChar">
    <w:name w:val="Note Heading Char"/>
    <w:link w:val="NoteHeading"/>
    <w:uiPriority w:val="99"/>
    <w:rsid w:val="00E05519"/>
    <w:rPr>
      <w:rFonts w:ascii="Arial" w:hAnsi="Arial"/>
    </w:rPr>
  </w:style>
  <w:style w:type="character" w:customStyle="1" w:styleId="SalutationChar">
    <w:name w:val="Salutation Char"/>
    <w:link w:val="Salutation"/>
    <w:rsid w:val="00E05519"/>
    <w:rPr>
      <w:rFonts w:ascii="Arial" w:hAnsi="Arial"/>
    </w:rPr>
  </w:style>
  <w:style w:type="paragraph" w:styleId="Salutation">
    <w:name w:val="Salutation"/>
    <w:basedOn w:val="Normal"/>
    <w:next w:val="Normal"/>
    <w:link w:val="SalutationChar"/>
    <w:rsid w:val="00E05519"/>
    <w:pPr>
      <w:widowControl/>
      <w:autoSpaceDE/>
      <w:autoSpaceDN/>
      <w:adjustRightInd/>
    </w:pPr>
    <w:rPr>
      <w:rFonts w:ascii="Arial" w:hAnsi="Arial" w:cs="Times New Roman"/>
      <w:sz w:val="20"/>
      <w:szCs w:val="20"/>
    </w:rPr>
  </w:style>
  <w:style w:type="character" w:customStyle="1" w:styleId="SignatureChar">
    <w:name w:val="Signature Char"/>
    <w:link w:val="Signature"/>
    <w:rsid w:val="00E05519"/>
    <w:rPr>
      <w:rFonts w:ascii="Arial" w:hAnsi="Arial"/>
    </w:rPr>
  </w:style>
  <w:style w:type="paragraph" w:styleId="Signature">
    <w:name w:val="Signature"/>
    <w:basedOn w:val="Normal"/>
    <w:link w:val="SignatureChar"/>
    <w:rsid w:val="00E05519"/>
    <w:pPr>
      <w:widowControl/>
      <w:autoSpaceDE/>
      <w:autoSpaceDN/>
      <w:adjustRightInd/>
      <w:ind w:left="4320"/>
    </w:pPr>
    <w:rPr>
      <w:rFonts w:ascii="Arial" w:hAnsi="Arial" w:cs="Times New Roman"/>
      <w:sz w:val="20"/>
      <w:szCs w:val="20"/>
    </w:rPr>
  </w:style>
  <w:style w:type="paragraph" w:customStyle="1" w:styleId="RowHeadings">
    <w:name w:val="Row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ColumnHeadings">
    <w:name w:val="Column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Non-requirement">
    <w:name w:val="Non-requirement"/>
    <w:basedOn w:val="Normal"/>
    <w:rsid w:val="00E05519"/>
    <w:pPr>
      <w:widowControl/>
      <w:tabs>
        <w:tab w:val="num" w:pos="3600"/>
      </w:tabs>
      <w:autoSpaceDE/>
      <w:autoSpaceDN/>
      <w:adjustRightInd/>
      <w:ind w:left="2808" w:hanging="648"/>
    </w:pPr>
    <w:rPr>
      <w:rFonts w:ascii="Arial" w:hAnsi="Arial" w:cs="Times New Roman"/>
      <w:sz w:val="20"/>
      <w:szCs w:val="20"/>
    </w:rPr>
  </w:style>
  <w:style w:type="paragraph" w:customStyle="1" w:styleId="AppendixPara">
    <w:name w:val="AppendixPara"/>
    <w:basedOn w:val="Normal"/>
    <w:rsid w:val="00E05519"/>
    <w:pPr>
      <w:widowControl/>
      <w:autoSpaceDE/>
      <w:autoSpaceDN/>
      <w:adjustRightInd/>
      <w:spacing w:after="60"/>
    </w:pPr>
    <w:rPr>
      <w:rFonts w:ascii="Arial" w:hAnsi="Arial" w:cs="Times New Roman"/>
      <w:sz w:val="20"/>
      <w:szCs w:val="20"/>
    </w:rPr>
  </w:style>
  <w:style w:type="paragraph" w:customStyle="1" w:styleId="Legend">
    <w:name w:val="Legend"/>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Stand-alonebasic">
    <w:name w:val="Stand-alone basic"/>
    <w:rsid w:val="00E05519"/>
    <w:pPr>
      <w:keepLines/>
      <w:widowControl w:val="0"/>
      <w:suppressAutoHyphens/>
    </w:pPr>
    <w:rPr>
      <w:rFonts w:ascii="Arial" w:eastAsia="MS Mincho" w:hAnsi="Arial"/>
      <w:noProof/>
      <w:sz w:val="18"/>
    </w:rPr>
  </w:style>
  <w:style w:type="paragraph" w:customStyle="1" w:styleId="Requirement4">
    <w:name w:val="Requirement 4"/>
    <w:basedOn w:val="Heading4"/>
    <w:next w:val="TestIndications"/>
    <w:rsid w:val="00E05519"/>
    <w:pPr>
      <w:keepNext w:val="0"/>
      <w:widowControl/>
      <w:numPr>
        <w:ilvl w:val="3"/>
      </w:numPr>
      <w:tabs>
        <w:tab w:val="left" w:pos="720"/>
        <w:tab w:val="num" w:pos="3600"/>
      </w:tabs>
      <w:autoSpaceDE/>
      <w:autoSpaceDN/>
      <w:adjustRightInd/>
      <w:spacing w:before="0" w:after="0"/>
      <w:ind w:left="2808"/>
    </w:pPr>
    <w:rPr>
      <w:rFonts w:ascii="Arial" w:hAnsi="Arial" w:cs="Arial"/>
      <w:b/>
      <w:bCs w:val="0"/>
      <w:sz w:val="20"/>
      <w:szCs w:val="20"/>
      <w:lang w:eastAsia="de-DE"/>
    </w:rPr>
  </w:style>
  <w:style w:type="paragraph" w:customStyle="1" w:styleId="Requirement5">
    <w:name w:val="Requirement 5"/>
    <w:basedOn w:val="Requirement4"/>
    <w:autoRedefine/>
    <w:rsid w:val="00E05519"/>
    <w:pPr>
      <w:keepNext/>
      <w:numPr>
        <w:ilvl w:val="4"/>
        <w:numId w:val="4"/>
      </w:numPr>
    </w:pPr>
    <w:rPr>
      <w:color w:val="0000FF"/>
      <w:u w:val="double"/>
    </w:rPr>
  </w:style>
  <w:style w:type="paragraph" w:customStyle="1" w:styleId="ColorfulList-Accent11">
    <w:name w:val="Colorful List - Accent 11"/>
    <w:basedOn w:val="Normal"/>
    <w:uiPriority w:val="34"/>
    <w:qFormat/>
    <w:rsid w:val="00E05519"/>
    <w:pPr>
      <w:widowControl/>
      <w:autoSpaceDE/>
      <w:autoSpaceDN/>
      <w:adjustRightInd/>
      <w:spacing w:after="200" w:line="276" w:lineRule="auto"/>
      <w:ind w:left="720"/>
      <w:contextualSpacing/>
      <w:jc w:val="both"/>
    </w:pPr>
    <w:rPr>
      <w:rFonts w:cs="Times New Roman"/>
      <w:sz w:val="20"/>
      <w:szCs w:val="20"/>
      <w:lang w:bidi="en-US"/>
    </w:rPr>
  </w:style>
  <w:style w:type="character" w:customStyle="1" w:styleId="articlequote1">
    <w:name w:val="article_quote1"/>
    <w:rsid w:val="00E05519"/>
    <w:rPr>
      <w:rFonts w:ascii="Verdana" w:hAnsi="Verdana" w:hint="default"/>
      <w:b/>
      <w:bCs/>
      <w:sz w:val="30"/>
      <w:szCs w:val="30"/>
    </w:rPr>
  </w:style>
  <w:style w:type="paragraph" w:customStyle="1" w:styleId="NumberedList">
    <w:name w:val="Number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BulletedList">
    <w:name w:val="Bullet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Code">
    <w:name w:val="Code"/>
    <w:next w:val="Normal"/>
    <w:uiPriority w:val="99"/>
    <w:rsid w:val="00E05519"/>
    <w:pPr>
      <w:widowControl w:val="0"/>
      <w:autoSpaceDE w:val="0"/>
      <w:autoSpaceDN w:val="0"/>
      <w:adjustRightInd w:val="0"/>
    </w:pPr>
    <w:rPr>
      <w:rFonts w:ascii="Arial" w:hAnsi="Arial" w:cs="Arial"/>
      <w:color w:val="000000"/>
      <w:sz w:val="18"/>
      <w:szCs w:val="18"/>
      <w:shd w:val="clear" w:color="auto" w:fill="FFFFFF"/>
      <w:lang w:val="en-AU" w:eastAsia="de-DE"/>
    </w:rPr>
  </w:style>
  <w:style w:type="character" w:customStyle="1" w:styleId="FieldLabel">
    <w:name w:val="Field Label"/>
    <w:uiPriority w:val="99"/>
    <w:rsid w:val="00E05519"/>
    <w:rPr>
      <w:i/>
      <w:iCs/>
      <w:color w:val="004080"/>
      <w:sz w:val="20"/>
      <w:szCs w:val="20"/>
      <w:shd w:val="clear" w:color="auto" w:fill="FFFFFF"/>
    </w:rPr>
  </w:style>
  <w:style w:type="character" w:customStyle="1" w:styleId="TableHeading">
    <w:name w:val="Table Heading"/>
    <w:uiPriority w:val="99"/>
    <w:rsid w:val="00E05519"/>
    <w:rPr>
      <w:b/>
      <w:bCs/>
      <w:color w:val="000000"/>
      <w:sz w:val="22"/>
      <w:szCs w:val="22"/>
      <w:shd w:val="clear" w:color="auto" w:fill="FFFFFF"/>
    </w:rPr>
  </w:style>
  <w:style w:type="character" w:customStyle="1" w:styleId="SSBookmark">
    <w:name w:val="SSBookmark"/>
    <w:uiPriority w:val="99"/>
    <w:rsid w:val="00E05519"/>
    <w:rPr>
      <w:rFonts w:ascii="Lucida Sans" w:hAnsi="Lucida Sans" w:cs="Lucida Sans"/>
      <w:b/>
      <w:bCs/>
      <w:color w:val="000000"/>
      <w:sz w:val="16"/>
      <w:szCs w:val="16"/>
      <w:shd w:val="clear" w:color="auto" w:fill="FFFF80"/>
    </w:rPr>
  </w:style>
  <w:style w:type="character" w:customStyle="1" w:styleId="Objecttype">
    <w:name w:val="Object type"/>
    <w:uiPriority w:val="99"/>
    <w:rsid w:val="00E05519"/>
    <w:rPr>
      <w:b/>
      <w:bCs/>
      <w:color w:val="000000"/>
      <w:sz w:val="20"/>
      <w:szCs w:val="20"/>
      <w:u w:val="single"/>
      <w:shd w:val="clear" w:color="auto" w:fill="FFFFFF"/>
    </w:rPr>
  </w:style>
  <w:style w:type="paragraph" w:customStyle="1" w:styleId="ListHeader">
    <w:name w:val="List Header"/>
    <w:next w:val="Normal"/>
    <w:uiPriority w:val="99"/>
    <w:rsid w:val="00E05519"/>
    <w:pPr>
      <w:widowControl w:val="0"/>
      <w:autoSpaceDE w:val="0"/>
      <w:autoSpaceDN w:val="0"/>
      <w:adjustRightInd w:val="0"/>
    </w:pPr>
    <w:rPr>
      <w:rFonts w:ascii="Arial" w:hAnsi="Arial" w:cs="Arial"/>
      <w:b/>
      <w:bCs/>
      <w:i/>
      <w:iCs/>
      <w:color w:val="0000A0"/>
      <w:shd w:val="clear" w:color="auto" w:fill="FFFFFF"/>
      <w:lang w:val="en-AU" w:eastAsia="de-DE"/>
    </w:rPr>
  </w:style>
  <w:style w:type="paragraph" w:customStyle="1" w:styleId="DataField11pt-Single">
    <w:name w:val="Data Field 11pt-Single"/>
    <w:basedOn w:val="Normal"/>
    <w:rsid w:val="00E05519"/>
    <w:pPr>
      <w:widowControl/>
      <w:adjustRightInd/>
    </w:pPr>
    <w:rPr>
      <w:rFonts w:ascii="Arial" w:hAnsi="Arial" w:cs="Arial"/>
      <w:sz w:val="22"/>
      <w:szCs w:val="20"/>
    </w:rPr>
  </w:style>
  <w:style w:type="character" w:customStyle="1" w:styleId="apple-style-span">
    <w:name w:val="apple-style-span"/>
    <w:rsid w:val="00E05519"/>
  </w:style>
  <w:style w:type="character" w:customStyle="1" w:styleId="f">
    <w:name w:val="f"/>
    <w:rsid w:val="00E05519"/>
    <w:rPr>
      <w:rFonts w:cs="Times New Roman"/>
    </w:rPr>
  </w:style>
  <w:style w:type="character" w:customStyle="1" w:styleId="mw-headline">
    <w:name w:val="mw-headline"/>
    <w:rsid w:val="00E05519"/>
  </w:style>
  <w:style w:type="character" w:customStyle="1" w:styleId="editsection">
    <w:name w:val="editsection"/>
    <w:rsid w:val="00E05519"/>
  </w:style>
  <w:style w:type="character" w:customStyle="1" w:styleId="pseditboxdisponly">
    <w:name w:val="pseditbox_disponly"/>
    <w:rsid w:val="00E05519"/>
  </w:style>
  <w:style w:type="paragraph" w:customStyle="1" w:styleId="AppendixHeading">
    <w:name w:val="Appendix Heading"/>
    <w:basedOn w:val="Normal"/>
    <w:next w:val="Normal"/>
    <w:qFormat/>
    <w:rsid w:val="00E05519"/>
    <w:pPr>
      <w:widowControl/>
      <w:numPr>
        <w:numId w:val="5"/>
      </w:numPr>
      <w:autoSpaceDE/>
      <w:autoSpaceDN/>
      <w:adjustRightInd/>
      <w:spacing w:after="200" w:line="276" w:lineRule="auto"/>
      <w:ind w:left="360"/>
    </w:pPr>
    <w:rPr>
      <w:rFonts w:cs="Times New Roman"/>
      <w:sz w:val="22"/>
      <w:szCs w:val="22"/>
    </w:rPr>
  </w:style>
  <w:style w:type="paragraph" w:customStyle="1" w:styleId="ColorfulList-Accent12">
    <w:name w:val="Colorful List - Accent 12"/>
    <w:basedOn w:val="Normal"/>
    <w:uiPriority w:val="34"/>
    <w:qFormat/>
    <w:rsid w:val="00E05519"/>
    <w:pPr>
      <w:widowControl/>
      <w:autoSpaceDE/>
      <w:autoSpaceDN/>
      <w:adjustRightInd/>
      <w:spacing w:after="80"/>
      <w:ind w:left="720"/>
      <w:contextualSpacing/>
    </w:pPr>
    <w:rPr>
      <w:rFonts w:eastAsia="Calibri" w:cs="Times New Roman"/>
      <w:sz w:val="22"/>
      <w:szCs w:val="22"/>
    </w:rPr>
  </w:style>
  <w:style w:type="character" w:customStyle="1" w:styleId="citation">
    <w:name w:val="citation"/>
    <w:rsid w:val="00E05519"/>
    <w:rPr>
      <w:i w:val="0"/>
      <w:iCs w:val="0"/>
    </w:rPr>
  </w:style>
  <w:style w:type="paragraph" w:customStyle="1" w:styleId="Body">
    <w:name w:val="Body"/>
    <w:rsid w:val="00E05519"/>
    <w:pPr>
      <w:widowControl w:val="0"/>
      <w:tabs>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80" w:line="280" w:lineRule="atLeast"/>
      <w:ind w:left="1260"/>
    </w:pPr>
    <w:rPr>
      <w:rFonts w:ascii="Times" w:hAnsi="Times"/>
      <w:color w:val="000000"/>
      <w:sz w:val="24"/>
    </w:rPr>
  </w:style>
  <w:style w:type="paragraph" w:customStyle="1" w:styleId="BulletCell">
    <w:name w:val="Bullet:Cell"/>
    <w:rsid w:val="00E05519"/>
    <w:pPr>
      <w:widowControl w:val="0"/>
      <w:tabs>
        <w:tab w:val="left" w:pos="216"/>
      </w:tabs>
      <w:spacing w:after="100" w:line="280" w:lineRule="atLeast"/>
    </w:pPr>
    <w:rPr>
      <w:rFonts w:ascii="Times" w:hAnsi="Times"/>
      <w:color w:val="000000"/>
      <w:sz w:val="24"/>
    </w:rPr>
  </w:style>
  <w:style w:type="paragraph" w:customStyle="1" w:styleId="CellL">
    <w:name w:val="Cell:L"/>
    <w:rsid w:val="00E05519"/>
    <w:pPr>
      <w:widowControl w:val="0"/>
      <w:spacing w:line="240" w:lineRule="atLeast"/>
    </w:pPr>
    <w:rPr>
      <w:rFonts w:ascii="Times" w:hAnsi="Times"/>
      <w:color w:val="000000"/>
    </w:rPr>
  </w:style>
  <w:style w:type="paragraph" w:customStyle="1" w:styleId="Bulletstd">
    <w:name w:val="Bullet:std"/>
    <w:rsid w:val="00E05519"/>
    <w:pPr>
      <w:widowControl w:val="0"/>
      <w:numPr>
        <w:numId w:val="6"/>
      </w:numPr>
      <w:tabs>
        <w:tab w:val="left" w:pos="1800"/>
      </w:tabs>
      <w:spacing w:before="100" w:after="100" w:line="280" w:lineRule="atLeast"/>
    </w:pPr>
    <w:rPr>
      <w:rFonts w:ascii="Times" w:hAnsi="Times"/>
      <w:snapToGrid w:val="0"/>
      <w:color w:val="000000"/>
      <w:sz w:val="24"/>
    </w:rPr>
  </w:style>
  <w:style w:type="paragraph" w:styleId="TOCHeading">
    <w:name w:val="TOC Heading"/>
    <w:basedOn w:val="Heading1"/>
    <w:next w:val="Normal"/>
    <w:uiPriority w:val="39"/>
    <w:qFormat/>
    <w:rsid w:val="00E05519"/>
    <w:pPr>
      <w:keepNext/>
      <w:keepLines/>
      <w:pageBreakBefore/>
      <w:autoSpaceDE w:val="0"/>
      <w:autoSpaceDN w:val="0"/>
      <w:adjustRightInd w:val="0"/>
      <w:spacing w:before="360" w:after="0" w:line="276" w:lineRule="auto"/>
      <w:jc w:val="both"/>
      <w:outlineLvl w:val="9"/>
    </w:pPr>
    <w:rPr>
      <w:rFonts w:ascii="Cambria" w:hAnsi="Cambria"/>
      <w:bCs/>
      <w:color w:val="365F91"/>
      <w:sz w:val="28"/>
      <w:szCs w:val="28"/>
    </w:rPr>
  </w:style>
  <w:style w:type="paragraph" w:customStyle="1" w:styleId="BodyText1">
    <w:name w:val="Body Text 1"/>
    <w:basedOn w:val="Normal"/>
    <w:link w:val="BodyText1Char"/>
    <w:uiPriority w:val="99"/>
    <w:rsid w:val="00E05519"/>
    <w:pPr>
      <w:widowControl/>
      <w:autoSpaceDE/>
      <w:autoSpaceDN/>
      <w:adjustRightInd/>
      <w:spacing w:before="120" w:after="120" w:line="360" w:lineRule="auto"/>
      <w:jc w:val="both"/>
    </w:pPr>
    <w:rPr>
      <w:rFonts w:ascii="Times New Roman" w:eastAsia="MS Mincho" w:hAnsi="Times New Roman" w:cs="Times New Roman"/>
      <w:szCs w:val="20"/>
      <w:lang w:eastAsia="ja-JP"/>
    </w:rPr>
  </w:style>
  <w:style w:type="character" w:customStyle="1" w:styleId="BodyText1Char">
    <w:name w:val="Body Text 1 Char"/>
    <w:link w:val="BodyText1"/>
    <w:uiPriority w:val="99"/>
    <w:locked/>
    <w:rsid w:val="00E05519"/>
    <w:rPr>
      <w:rFonts w:ascii="Times New Roman" w:eastAsia="MS Mincho" w:hAnsi="Times New Roman"/>
      <w:sz w:val="24"/>
      <w:lang w:eastAsia="ja-JP"/>
    </w:rPr>
  </w:style>
  <w:style w:type="paragraph" w:customStyle="1" w:styleId="Heading10">
    <w:name w:val="Heading1"/>
    <w:basedOn w:val="Heading1"/>
    <w:next w:val="Normal"/>
    <w:rsid w:val="00E05519"/>
    <w:pPr>
      <w:autoSpaceDE w:val="0"/>
      <w:autoSpaceDN w:val="0"/>
      <w:adjustRightInd w:val="0"/>
      <w:spacing w:before="600" w:after="0" w:line="360" w:lineRule="auto"/>
    </w:pPr>
    <w:rPr>
      <w:rFonts w:ascii="Times New Roman" w:hAnsi="Times New Roman"/>
      <w:bCs/>
      <w:i/>
      <w:iCs/>
      <w:sz w:val="22"/>
      <w:szCs w:val="32"/>
      <w:lang w:val="x-none" w:eastAsia="x-none"/>
    </w:rPr>
  </w:style>
  <w:style w:type="paragraph" w:customStyle="1" w:styleId="Heading20">
    <w:name w:val="Heading2"/>
    <w:basedOn w:val="Heading2"/>
    <w:rsid w:val="00E05519"/>
    <w:pPr>
      <w:autoSpaceDE w:val="0"/>
      <w:autoSpaceDN w:val="0"/>
      <w:adjustRightInd w:val="0"/>
      <w:spacing w:before="0" w:after="0" w:line="360" w:lineRule="auto"/>
      <w:ind w:left="432"/>
    </w:pPr>
    <w:rPr>
      <w:rFonts w:ascii="Times New Roman" w:hAnsi="Times New Roman"/>
      <w:bCs/>
      <w:iCs/>
      <w:sz w:val="24"/>
      <w:szCs w:val="28"/>
      <w:lang w:val="x-none" w:eastAsia="x-none"/>
    </w:rPr>
  </w:style>
  <w:style w:type="paragraph" w:customStyle="1" w:styleId="Heading30">
    <w:name w:val="Heading3"/>
    <w:basedOn w:val="Heading3"/>
    <w:rsid w:val="00E05519"/>
    <w:pPr>
      <w:keepNext w:val="0"/>
      <w:widowControl/>
      <w:spacing w:before="0" w:after="0" w:line="360" w:lineRule="auto"/>
      <w:ind w:left="864"/>
    </w:pPr>
    <w:rPr>
      <w:rFonts w:ascii="Times New Roman" w:hAnsi="Times New Roman"/>
      <w:b/>
      <w:i/>
      <w:iCs/>
      <w:caps w:val="0"/>
      <w:u w:val="none"/>
      <w:lang w:val="x-none" w:eastAsia="x-none"/>
    </w:rPr>
  </w:style>
  <w:style w:type="character" w:customStyle="1" w:styleId="issue">
    <w:name w:val="issue"/>
    <w:rsid w:val="00E05519"/>
  </w:style>
  <w:style w:type="character" w:customStyle="1" w:styleId="text">
    <w:name w:val="text"/>
    <w:rsid w:val="00E05519"/>
  </w:style>
  <w:style w:type="paragraph" w:customStyle="1" w:styleId="Title1">
    <w:name w:val="Title1"/>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rprtbody">
    <w:name w:val="rprtbody"/>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aux">
    <w:name w:val="aux"/>
    <w:basedOn w:val="Normal"/>
    <w:rsid w:val="00E05519"/>
    <w:pPr>
      <w:widowControl/>
      <w:spacing w:before="100" w:beforeAutospacing="1" w:after="100" w:afterAutospacing="1"/>
      <w:ind w:firstLine="357"/>
    </w:pPr>
    <w:rPr>
      <w:rFonts w:ascii="Times New Roman" w:hAnsi="Times New Roman" w:cs="Times New Roman"/>
    </w:rPr>
  </w:style>
  <w:style w:type="character" w:customStyle="1" w:styleId="src">
    <w:name w:val="src"/>
    <w:rsid w:val="00E05519"/>
  </w:style>
  <w:style w:type="character" w:customStyle="1" w:styleId="jrnl">
    <w:name w:val="jrnl"/>
    <w:rsid w:val="00E05519"/>
  </w:style>
  <w:style w:type="paragraph" w:customStyle="1" w:styleId="Level3Text">
    <w:name w:val="Level 3 Text"/>
    <w:basedOn w:val="Normal"/>
    <w:rsid w:val="00E05519"/>
    <w:pPr>
      <w:widowControl/>
      <w:spacing w:before="80" w:after="80"/>
      <w:ind w:left="1340" w:firstLine="357"/>
      <w:jc w:val="both"/>
    </w:pPr>
    <w:rPr>
      <w:rFonts w:ascii="Bookman" w:hAnsi="Bookman" w:cs="Times New Roman"/>
      <w:sz w:val="20"/>
      <w:szCs w:val="20"/>
    </w:rPr>
  </w:style>
  <w:style w:type="paragraph" w:customStyle="1" w:styleId="Level2Header">
    <w:name w:val="Level 2 Header"/>
    <w:basedOn w:val="Normal"/>
    <w:rsid w:val="00E05519"/>
    <w:pPr>
      <w:keepNext/>
      <w:widowControl/>
      <w:spacing w:before="160" w:after="120"/>
      <w:ind w:left="980" w:hanging="620"/>
      <w:jc w:val="both"/>
    </w:pPr>
    <w:rPr>
      <w:rFonts w:ascii="Bookman" w:hAnsi="Bookman" w:cs="Times New Roman"/>
      <w:b/>
      <w:sz w:val="20"/>
      <w:szCs w:val="20"/>
    </w:rPr>
  </w:style>
  <w:style w:type="paragraph" w:customStyle="1" w:styleId="VerdanaBodyHeader">
    <w:name w:val="Verdana Body Header"/>
    <w:basedOn w:val="Header"/>
    <w:rsid w:val="00E05519"/>
    <w:pPr>
      <w:tabs>
        <w:tab w:val="clear" w:pos="4680"/>
        <w:tab w:val="clear" w:pos="9360"/>
        <w:tab w:val="center" w:pos="4320"/>
        <w:tab w:val="right" w:pos="8640"/>
      </w:tabs>
      <w:autoSpaceDE/>
      <w:autoSpaceDN/>
      <w:adjustRightInd/>
      <w:spacing w:after="0" w:line="360" w:lineRule="auto"/>
      <w:ind w:firstLine="0"/>
    </w:pPr>
    <w:rPr>
      <w:rFonts w:ascii="Verdana" w:hAnsi="Verdana"/>
      <w:b/>
      <w:bCs/>
      <w:iCs w:val="0"/>
    </w:rPr>
  </w:style>
  <w:style w:type="character" w:customStyle="1" w:styleId="cit-source">
    <w:name w:val="cit-source"/>
    <w:rsid w:val="00E05519"/>
  </w:style>
  <w:style w:type="character" w:customStyle="1" w:styleId="cit-pub-date">
    <w:name w:val="cit-pub-date"/>
    <w:rsid w:val="00E05519"/>
  </w:style>
  <w:style w:type="character" w:customStyle="1" w:styleId="cit-vol">
    <w:name w:val="cit-vol"/>
    <w:rsid w:val="00E05519"/>
  </w:style>
  <w:style w:type="character" w:customStyle="1" w:styleId="cit-fpage">
    <w:name w:val="cit-fpage"/>
    <w:rsid w:val="00E05519"/>
  </w:style>
  <w:style w:type="character" w:customStyle="1" w:styleId="fm-citation-ids-label">
    <w:name w:val="fm-citation-ids-label"/>
    <w:rsid w:val="00E05519"/>
  </w:style>
  <w:style w:type="character" w:customStyle="1" w:styleId="article-articlebody">
    <w:name w:val="article-articlebody"/>
    <w:rsid w:val="00E05519"/>
  </w:style>
  <w:style w:type="character" w:customStyle="1" w:styleId="subabstractlabel">
    <w:name w:val="sub_abstract_label"/>
    <w:rsid w:val="00E05519"/>
  </w:style>
  <w:style w:type="paragraph" w:customStyle="1" w:styleId="desc">
    <w:name w:val="desc"/>
    <w:basedOn w:val="Normal"/>
    <w:rsid w:val="00E05519"/>
    <w:pPr>
      <w:widowControl/>
      <w:autoSpaceDE/>
      <w:autoSpaceDN/>
      <w:adjustRightInd/>
      <w:spacing w:before="100" w:beforeAutospacing="1" w:after="100" w:afterAutospacing="1"/>
    </w:pPr>
    <w:rPr>
      <w:rFonts w:ascii="Times New Roman" w:hAnsi="Times New Roman" w:cs="Times New Roman"/>
    </w:rPr>
  </w:style>
  <w:style w:type="paragraph" w:customStyle="1" w:styleId="SPIEbodytext">
    <w:name w:val="SPIE body text"/>
    <w:basedOn w:val="Normal"/>
    <w:link w:val="SPIEbodytextCharChar"/>
    <w:rsid w:val="00E05519"/>
    <w:pPr>
      <w:widowControl/>
      <w:autoSpaceDE/>
      <w:autoSpaceDN/>
      <w:adjustRightInd/>
      <w:spacing w:after="120"/>
      <w:jc w:val="both"/>
    </w:pPr>
    <w:rPr>
      <w:rFonts w:eastAsia="Calibri" w:cs="Times New Roman"/>
      <w:szCs w:val="20"/>
    </w:rPr>
  </w:style>
  <w:style w:type="character" w:customStyle="1" w:styleId="SPIEbodytextCharChar">
    <w:name w:val="SPIE body text Char Char"/>
    <w:link w:val="SPIEbodytext"/>
    <w:locked/>
    <w:rsid w:val="00E05519"/>
    <w:rPr>
      <w:rFonts w:eastAsia="Calibri"/>
      <w:sz w:val="24"/>
    </w:rPr>
  </w:style>
  <w:style w:type="paragraph" w:customStyle="1" w:styleId="NoSpacing1">
    <w:name w:val="No Spacing1"/>
    <w:uiPriority w:val="99"/>
    <w:qFormat/>
    <w:rsid w:val="00E05519"/>
    <w:rPr>
      <w:sz w:val="22"/>
      <w:szCs w:val="22"/>
    </w:rPr>
  </w:style>
  <w:style w:type="character" w:customStyle="1" w:styleId="tl">
    <w:name w:val="tl"/>
    <w:rsid w:val="00E05519"/>
  </w:style>
  <w:style w:type="paragraph" w:customStyle="1" w:styleId="BulletA1">
    <w:name w:val="Bullet A1"/>
    <w:basedOn w:val="Normal"/>
    <w:rsid w:val="00E05519"/>
    <w:pPr>
      <w:widowControl/>
      <w:numPr>
        <w:numId w:val="7"/>
      </w:numPr>
      <w:autoSpaceDE/>
      <w:autoSpaceDN/>
      <w:adjustRightInd/>
      <w:spacing w:after="120"/>
    </w:pPr>
    <w:rPr>
      <w:rFonts w:ascii="Arial" w:hAnsi="Arial" w:cs="Times New Roman"/>
      <w:szCs w:val="22"/>
    </w:rPr>
  </w:style>
  <w:style w:type="paragraph" w:customStyle="1" w:styleId="FreeForm">
    <w:name w:val="Free Form"/>
    <w:rsid w:val="00F254DA"/>
    <w:rPr>
      <w:rFonts w:ascii="Lucida Grande" w:eastAsia="ヒラギノ角ゴ Pro W3" w:hAnsi="Lucida Grande"/>
      <w:color w:val="000000"/>
    </w:rPr>
  </w:style>
  <w:style w:type="paragraph" w:customStyle="1" w:styleId="Footer1">
    <w:name w:val="Footer1"/>
    <w:rsid w:val="00F254DA"/>
    <w:pPr>
      <w:tabs>
        <w:tab w:val="center" w:pos="4320"/>
        <w:tab w:val="right" w:pos="8640"/>
      </w:tabs>
    </w:pPr>
    <w:rPr>
      <w:rFonts w:ascii="Lucida Grande" w:eastAsia="ヒラギノ角ゴ Pro W3" w:hAnsi="Lucida Grande"/>
      <w:color w:val="000000"/>
      <w:sz w:val="24"/>
    </w:rPr>
  </w:style>
  <w:style w:type="numbering" w:customStyle="1" w:styleId="List1">
    <w:name w:val="List 1"/>
    <w:rsid w:val="00F254DA"/>
    <w:pPr>
      <w:numPr>
        <w:numId w:val="8"/>
      </w:numPr>
    </w:pPr>
  </w:style>
  <w:style w:type="paragraph" w:customStyle="1" w:styleId="MTDisplayEquation">
    <w:name w:val="MTDisplayEquation"/>
    <w:next w:val="Normal"/>
    <w:rsid w:val="00F254DA"/>
    <w:pPr>
      <w:tabs>
        <w:tab w:val="center" w:pos="4320"/>
        <w:tab w:val="right" w:pos="8640"/>
      </w:tabs>
    </w:pPr>
    <w:rPr>
      <w:rFonts w:ascii="Lucida Grande" w:eastAsia="ヒラギノ角ゴ Pro W3" w:hAnsi="Lucida Grande"/>
      <w:color w:val="000000"/>
      <w:sz w:val="24"/>
    </w:rPr>
  </w:style>
  <w:style w:type="paragraph" w:customStyle="1" w:styleId="CommentText1">
    <w:name w:val="Comment Text1"/>
    <w:rsid w:val="00F254DA"/>
    <w:rPr>
      <w:rFonts w:ascii="Lucida Grande" w:eastAsia="ヒラギノ角ゴ Pro W3" w:hAnsi="Lucida Grande"/>
      <w:color w:val="000000"/>
      <w:sz w:val="24"/>
    </w:rPr>
  </w:style>
  <w:style w:type="character" w:customStyle="1" w:styleId="FootnoteReference1">
    <w:name w:val="Footnote Reference1"/>
    <w:rsid w:val="00F254DA"/>
    <w:rPr>
      <w:color w:val="000000"/>
      <w:sz w:val="20"/>
      <w:vertAlign w:val="superscript"/>
    </w:rPr>
  </w:style>
  <w:style w:type="paragraph" w:customStyle="1" w:styleId="FootnoteText1">
    <w:name w:val="Footnote Text1"/>
    <w:rsid w:val="00F254DA"/>
    <w:rPr>
      <w:rFonts w:ascii="Times New Roman" w:eastAsia="ヒラギノ角ゴ Pro W3" w:hAnsi="Times New Roman"/>
      <w:color w:val="000000"/>
    </w:rPr>
  </w:style>
  <w:style w:type="numbering" w:customStyle="1" w:styleId="List41">
    <w:name w:val="List 41"/>
    <w:rsid w:val="00F254DA"/>
    <w:pPr>
      <w:numPr>
        <w:numId w:val="9"/>
      </w:numPr>
    </w:pPr>
  </w:style>
  <w:style w:type="character" w:customStyle="1" w:styleId="EndnoteReference1">
    <w:name w:val="Endnote Reference1"/>
    <w:rsid w:val="00F254DA"/>
    <w:rPr>
      <w:color w:val="000000"/>
      <w:sz w:val="20"/>
      <w:vertAlign w:val="superscript"/>
    </w:rPr>
  </w:style>
  <w:style w:type="paragraph" w:customStyle="1" w:styleId="EndnoteText1">
    <w:name w:val="Endnote Text1"/>
    <w:autoRedefine/>
    <w:rsid w:val="00F254DA"/>
    <w:pPr>
      <w:spacing w:line="360" w:lineRule="auto"/>
    </w:pPr>
    <w:rPr>
      <w:rFonts w:ascii="Times New Roman" w:eastAsia="ヒラギノ角ゴ Pro W3" w:hAnsi="Times New Roman"/>
      <w:color w:val="000000"/>
      <w:sz w:val="24"/>
    </w:rPr>
  </w:style>
  <w:style w:type="numbering" w:customStyle="1" w:styleId="List51">
    <w:name w:val="List 51"/>
    <w:rsid w:val="00F254DA"/>
    <w:pPr>
      <w:numPr>
        <w:numId w:val="10"/>
      </w:numPr>
    </w:pPr>
  </w:style>
  <w:style w:type="character" w:customStyle="1" w:styleId="ft">
    <w:name w:val="ft"/>
    <w:rsid w:val="00F254DA"/>
    <w:rPr>
      <w:color w:val="000000"/>
      <w:sz w:val="20"/>
    </w:rPr>
  </w:style>
  <w:style w:type="numbering" w:customStyle="1" w:styleId="List6">
    <w:name w:val="List 6"/>
    <w:rsid w:val="00F254DA"/>
    <w:pPr>
      <w:numPr>
        <w:numId w:val="11"/>
      </w:numPr>
    </w:pPr>
  </w:style>
  <w:style w:type="character" w:customStyle="1" w:styleId="PageNumber1">
    <w:name w:val="Page Number1"/>
    <w:rsid w:val="00F254DA"/>
    <w:rPr>
      <w:color w:val="000000"/>
      <w:sz w:val="20"/>
    </w:rPr>
  </w:style>
  <w:style w:type="character" w:customStyle="1" w:styleId="BalloonTextChar1">
    <w:name w:val="Balloon Text Char1"/>
    <w:uiPriority w:val="99"/>
    <w:semiHidden/>
    <w:rsid w:val="00F254DA"/>
    <w:rPr>
      <w:rFonts w:ascii="Lucida Grande" w:hAnsi="Lucida Grande" w:cs="Lucida Grande"/>
      <w:sz w:val="18"/>
      <w:szCs w:val="18"/>
    </w:rPr>
  </w:style>
  <w:style w:type="paragraph" w:customStyle="1" w:styleId="oa1">
    <w:name w:val="oa1"/>
    <w:basedOn w:val="Normal"/>
    <w:rsid w:val="00F254DA"/>
    <w:pPr>
      <w:widowControl/>
      <w:autoSpaceDE/>
      <w:autoSpaceDN/>
      <w:adjustRightInd/>
      <w:spacing w:beforeLines="1" w:afterLines="1"/>
    </w:pPr>
    <w:rPr>
      <w:rFonts w:ascii="Times" w:eastAsia="Cambria" w:hAnsi="Times" w:cs="Times New Roman"/>
      <w:sz w:val="20"/>
      <w:szCs w:val="20"/>
    </w:rPr>
  </w:style>
  <w:style w:type="paragraph" w:customStyle="1" w:styleId="oa2">
    <w:name w:val="oa2"/>
    <w:basedOn w:val="Normal"/>
    <w:rsid w:val="00F254DA"/>
    <w:pPr>
      <w:widowControl/>
      <w:shd w:val="clear" w:color="auto" w:fill="C0C0C0"/>
      <w:autoSpaceDE/>
      <w:autoSpaceDN/>
      <w:adjustRightInd/>
      <w:spacing w:beforeLines="1" w:afterLines="1"/>
      <w:jc w:val="center"/>
    </w:pPr>
    <w:rPr>
      <w:rFonts w:ascii="Times" w:eastAsia="Cambria" w:hAnsi="Times" w:cs="Times New Roman"/>
      <w:sz w:val="20"/>
      <w:szCs w:val="20"/>
    </w:rPr>
  </w:style>
  <w:style w:type="paragraph" w:customStyle="1" w:styleId="oa3">
    <w:name w:val="oa3"/>
    <w:basedOn w:val="Normal"/>
    <w:rsid w:val="00F254DA"/>
    <w:pPr>
      <w:widowControl/>
      <w:autoSpaceDE/>
      <w:autoSpaceDN/>
      <w:adjustRightInd/>
      <w:spacing w:beforeLines="1" w:afterLines="1"/>
      <w:jc w:val="center"/>
    </w:pPr>
    <w:rPr>
      <w:rFonts w:ascii="Times" w:eastAsia="Cambria" w:hAnsi="Times" w:cs="Times New Roman"/>
      <w:sz w:val="20"/>
      <w:szCs w:val="20"/>
    </w:rPr>
  </w:style>
  <w:style w:type="character" w:customStyle="1" w:styleId="st">
    <w:name w:val="st"/>
    <w:uiPriority w:val="99"/>
    <w:rsid w:val="00F254DA"/>
  </w:style>
  <w:style w:type="character" w:customStyle="1" w:styleId="authors">
    <w:name w:val="authors"/>
    <w:rsid w:val="00F254DA"/>
  </w:style>
  <w:style w:type="character" w:customStyle="1" w:styleId="MediumGrid11">
    <w:name w:val="Medium Grid 11"/>
    <w:rsid w:val="00F254DA"/>
    <w:rPr>
      <w:color w:val="808080"/>
    </w:rPr>
  </w:style>
  <w:style w:type="table" w:styleId="TableColumns1">
    <w:name w:val="Table Columns 1"/>
    <w:basedOn w:val="TableNormal"/>
    <w:rsid w:val="00F254D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ediumGrid1-Accent21">
    <w:name w:val="Medium Grid 1 - Accent 21"/>
    <w:uiPriority w:val="34"/>
    <w:qFormat/>
    <w:rsid w:val="00F254DA"/>
    <w:pPr>
      <w:ind w:left="720"/>
    </w:pPr>
    <w:rPr>
      <w:rFonts w:ascii="Lucida Grande" w:eastAsia="ヒラギノ角ゴ Pro W3" w:hAnsi="Lucida Grande"/>
      <w:color w:val="000000"/>
      <w:sz w:val="24"/>
    </w:rPr>
  </w:style>
  <w:style w:type="paragraph" w:styleId="Revision">
    <w:name w:val="Revision"/>
    <w:hidden/>
    <w:rsid w:val="005757E0"/>
    <w:rPr>
      <w:rFonts w:cs="Calibri"/>
      <w:sz w:val="24"/>
      <w:szCs w:val="24"/>
    </w:rPr>
  </w:style>
  <w:style w:type="paragraph" w:styleId="ListParagraph">
    <w:name w:val="List Paragraph"/>
    <w:basedOn w:val="Normal"/>
    <w:uiPriority w:val="34"/>
    <w:qFormat/>
    <w:rsid w:val="00640440"/>
    <w:pPr>
      <w:ind w:left="720"/>
      <w:contextualSpacing/>
    </w:pPr>
  </w:style>
  <w:style w:type="paragraph" w:customStyle="1" w:styleId="Topic">
    <w:name w:val="Topic"/>
    <w:basedOn w:val="Normal"/>
    <w:next w:val="Normal"/>
    <w:link w:val="TopicChar"/>
    <w:qFormat/>
    <w:rsid w:val="00B13574"/>
    <w:rPr>
      <w:b/>
      <w:sz w:val="28"/>
    </w:rPr>
  </w:style>
  <w:style w:type="character" w:customStyle="1" w:styleId="3Char">
    <w:name w:val="3 Char"/>
    <w:basedOn w:val="DefaultParagraphFont"/>
    <w:link w:val="3"/>
    <w:rsid w:val="00B13574"/>
    <w:rPr>
      <w:sz w:val="24"/>
    </w:rPr>
  </w:style>
  <w:style w:type="character" w:customStyle="1" w:styleId="TopicChar">
    <w:name w:val="Topic Char"/>
    <w:basedOn w:val="3Char"/>
    <w:link w:val="Topic"/>
    <w:rsid w:val="00B13574"/>
    <w:rPr>
      <w:rFonts w:cs="Calibri"/>
      <w:b/>
      <w:sz w:val="28"/>
      <w:szCs w:val="24"/>
    </w:rPr>
  </w:style>
  <w:style w:type="character" w:styleId="PlaceholderText">
    <w:name w:val="Placeholder Text"/>
    <w:basedOn w:val="DefaultParagraphFont"/>
    <w:uiPriority w:val="99"/>
    <w:semiHidden/>
    <w:rsid w:val="00005072"/>
    <w:rPr>
      <w:color w:val="808080"/>
    </w:rPr>
  </w:style>
  <w:style w:type="table" w:customStyle="1" w:styleId="TableGrid1">
    <w:name w:val="Table Grid1"/>
    <w:basedOn w:val="TableNormal"/>
    <w:next w:val="TableGrid"/>
    <w:uiPriority w:val="99"/>
    <w:rsid w:val="00837A9D"/>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semiHidden/>
    <w:unhideWhenUsed/>
    <w:rsid w:val="00C7073A"/>
  </w:style>
  <w:style w:type="table" w:customStyle="1" w:styleId="LightGrid11">
    <w:name w:val="Light Grid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NoSpacing">
    <w:name w:val="No Spacing"/>
    <w:link w:val="NoSpacingChar"/>
    <w:uiPriority w:val="1"/>
    <w:qFormat/>
    <w:rsid w:val="00C7073A"/>
    <w:rPr>
      <w:rFonts w:eastAsia="Calibri"/>
      <w:sz w:val="22"/>
      <w:szCs w:val="22"/>
    </w:rPr>
  </w:style>
  <w:style w:type="table" w:customStyle="1" w:styleId="TableGrid2">
    <w:name w:val="Table Grid2"/>
    <w:basedOn w:val="TableNormal"/>
    <w:next w:val="TableGrid"/>
    <w:rsid w:val="00C70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
    <w:name w:val="Note"/>
    <w:basedOn w:val="Normal"/>
    <w:link w:val="NoteChar"/>
    <w:uiPriority w:val="5"/>
    <w:qFormat/>
    <w:rsid w:val="00C7073A"/>
    <w:pPr>
      <w:tabs>
        <w:tab w:val="left" w:pos="1440"/>
        <w:tab w:val="left" w:pos="3617"/>
      </w:tabs>
      <w:ind w:left="720"/>
    </w:pPr>
    <w:rPr>
      <w:bCs/>
      <w:sz w:val="20"/>
      <w:szCs w:val="20"/>
    </w:rPr>
  </w:style>
  <w:style w:type="character" w:customStyle="1" w:styleId="NoteChar">
    <w:name w:val="Note Char"/>
    <w:basedOn w:val="DefaultParagraphFont"/>
    <w:link w:val="Note"/>
    <w:uiPriority w:val="5"/>
    <w:rsid w:val="00C7073A"/>
    <w:rPr>
      <w:rFonts w:cs="Calibri"/>
      <w:bCs/>
    </w:rPr>
  </w:style>
  <w:style w:type="paragraph" w:styleId="BlockText">
    <w:name w:val="Block Text"/>
    <w:basedOn w:val="Normal"/>
    <w:unhideWhenUsed/>
    <w:qFormat/>
    <w:rsid w:val="00C7073A"/>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customStyle="1" w:styleId="Claim">
    <w:name w:val="Claim"/>
    <w:basedOn w:val="BodyText"/>
    <w:next w:val="BodyText"/>
    <w:uiPriority w:val="19"/>
    <w:qFormat/>
    <w:rsid w:val="00C7073A"/>
    <w:pPr>
      <w:widowControl w:val="0"/>
      <w:autoSpaceDE w:val="0"/>
      <w:autoSpaceDN w:val="0"/>
      <w:adjustRightInd w:val="0"/>
      <w:spacing w:before="200" w:after="200"/>
    </w:pPr>
    <w:rPr>
      <w:b/>
      <w:sz w:val="28"/>
    </w:rPr>
  </w:style>
  <w:style w:type="table" w:customStyle="1" w:styleId="1871">
    <w:name w:val="1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1">
    <w:name w:val="1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1">
    <w:name w:val="1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1">
    <w:name w:val="1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1">
    <w:name w:val="1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1">
    <w:name w:val="1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1">
    <w:name w:val="1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1">
    <w:name w:val="1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1">
    <w:name w:val="1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1">
    <w:name w:val="1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1">
    <w:name w:val="1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1">
    <w:name w:val="1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1">
    <w:name w:val="1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1">
    <w:name w:val="1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1">
    <w:name w:val="1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1">
    <w:name w:val="1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1">
    <w:name w:val="1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1">
    <w:name w:val="1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1">
    <w:name w:val="1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1">
    <w:name w:val="1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1">
    <w:name w:val="1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1">
    <w:name w:val="1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1">
    <w:name w:val="1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1">
    <w:name w:val="1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1">
    <w:name w:val="1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1">
    <w:name w:val="1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1">
    <w:name w:val="1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1">
    <w:name w:val="1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1">
    <w:name w:val="1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1">
    <w:name w:val="1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1">
    <w:name w:val="1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1">
    <w:name w:val="1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1">
    <w:name w:val="1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1">
    <w:name w:val="1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1">
    <w:name w:val="1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1">
    <w:name w:val="1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1">
    <w:name w:val="1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1">
    <w:name w:val="1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1">
    <w:name w:val="1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1">
    <w:name w:val="1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1">
    <w:name w:val="1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1">
    <w:name w:val="1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1">
    <w:name w:val="1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1">
    <w:name w:val="1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1">
    <w:name w:val="1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1">
    <w:name w:val="1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1">
    <w:name w:val="1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1">
    <w:name w:val="1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1">
    <w:name w:val="1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1">
    <w:name w:val="1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1">
    <w:name w:val="1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1">
    <w:name w:val="1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1">
    <w:name w:val="1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1">
    <w:name w:val="1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1">
    <w:name w:val="1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1">
    <w:name w:val="1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1">
    <w:name w:val="1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1">
    <w:name w:val="1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1">
    <w:name w:val="1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1">
    <w:name w:val="1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1">
    <w:name w:val="1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1">
    <w:name w:val="1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1">
    <w:name w:val="1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1">
    <w:name w:val="1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1">
    <w:name w:val="1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1">
    <w:name w:val="1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1">
    <w:name w:val="1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1">
    <w:name w:val="1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1">
    <w:name w:val="1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1">
    <w:name w:val="11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1">
    <w:name w:val="11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1">
    <w:name w:val="11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1">
    <w:name w:val="11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1">
    <w:name w:val="11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1">
    <w:name w:val="11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1">
    <w:name w:val="11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1">
    <w:name w:val="11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1">
    <w:name w:val="11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1">
    <w:name w:val="10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1">
    <w:name w:val="10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1">
    <w:name w:val="10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1">
    <w:name w:val="10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1">
    <w:name w:val="10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1">
    <w:name w:val="10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1">
    <w:name w:val="10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1">
    <w:name w:val="10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1">
    <w:name w:val="10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1">
    <w:name w:val="10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1">
    <w:name w:val="9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1">
    <w:name w:val="9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1">
    <w:name w:val="9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1">
    <w:name w:val="9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1">
    <w:name w:val="9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1">
    <w:name w:val="9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1">
    <w:name w:val="9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1">
    <w:name w:val="9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1">
    <w:name w:val="9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1">
    <w:name w:val="9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1">
    <w:name w:val="8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1">
    <w:name w:val="8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1">
    <w:name w:val="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1">
    <w:name w:val="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1">
    <w:name w:val="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1">
    <w:name w:val="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1">
    <w:name w:val="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1">
    <w:name w:val="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1">
    <w:name w:val="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1">
    <w:name w:val="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1">
    <w:name w:val="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1">
    <w:name w:val="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1">
    <w:name w:val="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1">
    <w:name w:val="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1">
    <w:name w:val="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1">
    <w:name w:val="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1">
    <w:name w:val="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1">
    <w:name w:val="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1">
    <w:name w:val="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1">
    <w:name w:val="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1">
    <w:name w:val="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1">
    <w:name w:val="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1">
    <w:name w:val="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1">
    <w:name w:val="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1">
    <w:name w:val="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1">
    <w:name w:val="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1">
    <w:name w:val="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1">
    <w:name w:val="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1">
    <w:name w:val="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1">
    <w:name w:val="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1">
    <w:name w:val="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1">
    <w:name w:val="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1">
    <w:name w:val="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1">
    <w:name w:val="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1">
    <w:name w:val="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1">
    <w:name w:val="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1">
    <w:name w:val="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1">
    <w:name w:val="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1">
    <w:name w:val="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1">
    <w:name w:val="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1">
    <w:name w:val="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1">
    <w:name w:val="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1">
    <w:name w:val="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1">
    <w:name w:val="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1">
    <w:name w:val="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1">
    <w:name w:val="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1">
    <w:name w:val="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1">
    <w:name w:val="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1">
    <w:name w:val="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1">
    <w:name w:val="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1">
    <w:name w:val="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1">
    <w:name w:val="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1">
    <w:name w:val="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1">
    <w:name w:val="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1">
    <w:name w:val="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1">
    <w:name w:val="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1">
    <w:name w:val="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1">
    <w:name w:val="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1">
    <w:name w:val="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1">
    <w:name w:val="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1">
    <w:name w:val="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1">
    <w:name w:val="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1">
    <w:name w:val="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1">
    <w:name w:val="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1">
    <w:name w:val="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1">
    <w:name w:val="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1">
    <w:name w:val="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1">
    <w:name w:val="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1">
    <w:name w:val="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1">
    <w:name w:val="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1">
    <w:name w:val="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8">
    <w:name w:val="188"/>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0">
    <w:name w:val="17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0">
    <w:name w:val="16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0">
    <w:name w:val="15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0">
    <w:name w:val="14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0">
    <w:name w:val="13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0">
    <w:name w:val="12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LightGrid111">
    <w:name w:val="Light Grid1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1">
    <w:name w:val="Medium Grid 211"/>
    <w:basedOn w:val="TableNormal"/>
    <w:uiPriority w:val="68"/>
    <w:rsid w:val="00C7073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BodyText2Char1">
    <w:name w:val="Body Text 2 Char1"/>
    <w:basedOn w:val="DefaultParagraphFont"/>
    <w:uiPriority w:val="99"/>
    <w:semiHidden/>
    <w:rsid w:val="00C7073A"/>
    <w:rPr>
      <w:rFonts w:ascii="Calibri" w:eastAsia="Times New Roman" w:hAnsi="Calibri" w:cs="Calibri"/>
      <w:sz w:val="24"/>
      <w:szCs w:val="24"/>
    </w:rPr>
  </w:style>
  <w:style w:type="character" w:customStyle="1" w:styleId="HTMLPreformattedChar1">
    <w:name w:val="HTML Preformatted Char1"/>
    <w:basedOn w:val="DefaultParagraphFont"/>
    <w:uiPriority w:val="99"/>
    <w:semiHidden/>
    <w:rsid w:val="00C7073A"/>
    <w:rPr>
      <w:rFonts w:ascii="Consolas" w:eastAsia="Times New Roman" w:hAnsi="Consolas" w:cs="Consolas"/>
      <w:sz w:val="20"/>
      <w:szCs w:val="20"/>
    </w:rPr>
  </w:style>
  <w:style w:type="character" w:customStyle="1" w:styleId="PlainTextChar1">
    <w:name w:val="Plain Text Char1"/>
    <w:basedOn w:val="DefaultParagraphFont"/>
    <w:uiPriority w:val="99"/>
    <w:semiHidden/>
    <w:rsid w:val="00C7073A"/>
    <w:rPr>
      <w:rFonts w:ascii="Consolas" w:eastAsia="Times New Roman" w:hAnsi="Consolas" w:cs="Consolas"/>
      <w:sz w:val="21"/>
      <w:szCs w:val="21"/>
    </w:rPr>
  </w:style>
  <w:style w:type="character" w:customStyle="1" w:styleId="DocumentMapChar1">
    <w:name w:val="Document Map Char1"/>
    <w:basedOn w:val="DefaultParagraphFont"/>
    <w:uiPriority w:val="99"/>
    <w:semiHidden/>
    <w:rsid w:val="00C7073A"/>
    <w:rPr>
      <w:rFonts w:ascii="Segoe UI" w:eastAsia="Times New Roman" w:hAnsi="Segoe UI" w:cs="Segoe UI"/>
      <w:sz w:val="16"/>
      <w:szCs w:val="16"/>
    </w:rPr>
  </w:style>
  <w:style w:type="character" w:customStyle="1" w:styleId="BodyTextFirstIndentChar1">
    <w:name w:val="Body Text First Indent Char1"/>
    <w:basedOn w:val="BodyTextChar"/>
    <w:uiPriority w:val="99"/>
    <w:semiHidden/>
    <w:rsid w:val="00C7073A"/>
    <w:rPr>
      <w:rFonts w:ascii="Calibri" w:eastAsia="Times New Roman" w:hAnsi="Calibri" w:cs="Calibri"/>
      <w:sz w:val="24"/>
      <w:szCs w:val="24"/>
    </w:rPr>
  </w:style>
  <w:style w:type="character" w:customStyle="1" w:styleId="BodyTextFirstIndent2Char1">
    <w:name w:val="Body Text First Indent 2 Char1"/>
    <w:basedOn w:val="BodyTextIndentChar"/>
    <w:uiPriority w:val="99"/>
    <w:semiHidden/>
    <w:rsid w:val="00C7073A"/>
    <w:rPr>
      <w:rFonts w:ascii="Arial" w:eastAsia="Times New Roman" w:hAnsi="Arial" w:cs="Times New Roman"/>
      <w:b/>
      <w:sz w:val="36"/>
      <w:szCs w:val="20"/>
    </w:rPr>
  </w:style>
  <w:style w:type="character" w:customStyle="1" w:styleId="ClosingChar1">
    <w:name w:val="Closing Char1"/>
    <w:basedOn w:val="DefaultParagraphFont"/>
    <w:uiPriority w:val="99"/>
    <w:semiHidden/>
    <w:rsid w:val="00C7073A"/>
    <w:rPr>
      <w:rFonts w:ascii="Calibri" w:eastAsia="Times New Roman" w:hAnsi="Calibri" w:cs="Calibri"/>
      <w:sz w:val="24"/>
      <w:szCs w:val="24"/>
    </w:rPr>
  </w:style>
  <w:style w:type="character" w:customStyle="1" w:styleId="DateChar1">
    <w:name w:val="Date Char1"/>
    <w:basedOn w:val="DefaultParagraphFont"/>
    <w:uiPriority w:val="99"/>
    <w:semiHidden/>
    <w:rsid w:val="00C7073A"/>
    <w:rPr>
      <w:rFonts w:ascii="Calibri" w:eastAsia="Times New Roman" w:hAnsi="Calibri" w:cs="Calibri"/>
      <w:sz w:val="24"/>
      <w:szCs w:val="24"/>
    </w:rPr>
  </w:style>
  <w:style w:type="character" w:customStyle="1" w:styleId="E-mailSignatureChar1">
    <w:name w:val="E-mail Signature Char1"/>
    <w:basedOn w:val="DefaultParagraphFont"/>
    <w:uiPriority w:val="99"/>
    <w:semiHidden/>
    <w:rsid w:val="00C7073A"/>
    <w:rPr>
      <w:rFonts w:ascii="Calibri" w:eastAsia="Times New Roman" w:hAnsi="Calibri" w:cs="Calibri"/>
      <w:sz w:val="24"/>
      <w:szCs w:val="24"/>
    </w:rPr>
  </w:style>
  <w:style w:type="character" w:customStyle="1" w:styleId="HTMLAddressChar1">
    <w:name w:val="HTML Address Char1"/>
    <w:basedOn w:val="DefaultParagraphFont"/>
    <w:uiPriority w:val="99"/>
    <w:semiHidden/>
    <w:rsid w:val="00C7073A"/>
    <w:rPr>
      <w:rFonts w:ascii="Calibri" w:eastAsia="Times New Roman" w:hAnsi="Calibri" w:cs="Calibri"/>
      <w:i/>
      <w:iCs/>
      <w:sz w:val="24"/>
      <w:szCs w:val="24"/>
    </w:rPr>
  </w:style>
  <w:style w:type="character" w:customStyle="1" w:styleId="MacroTextChar1">
    <w:name w:val="Macro Text Char1"/>
    <w:basedOn w:val="DefaultParagraphFont"/>
    <w:uiPriority w:val="99"/>
    <w:semiHidden/>
    <w:rsid w:val="00C7073A"/>
    <w:rPr>
      <w:rFonts w:ascii="Consolas" w:eastAsia="Times New Roman" w:hAnsi="Consolas" w:cs="Consolas"/>
      <w:sz w:val="20"/>
      <w:szCs w:val="20"/>
    </w:rPr>
  </w:style>
  <w:style w:type="character" w:customStyle="1" w:styleId="MessageHeaderChar1">
    <w:name w:val="Message Header Char1"/>
    <w:basedOn w:val="DefaultParagraphFont"/>
    <w:uiPriority w:val="99"/>
    <w:semiHidden/>
    <w:rsid w:val="00C7073A"/>
    <w:rPr>
      <w:rFonts w:asciiTheme="majorHAnsi" w:eastAsiaTheme="majorEastAsia" w:hAnsiTheme="majorHAnsi" w:cstheme="majorBidi"/>
      <w:sz w:val="24"/>
      <w:szCs w:val="24"/>
      <w:shd w:val="pct20" w:color="auto" w:fill="auto"/>
    </w:rPr>
  </w:style>
  <w:style w:type="character" w:customStyle="1" w:styleId="SalutationChar1">
    <w:name w:val="Salutation Char1"/>
    <w:basedOn w:val="DefaultParagraphFont"/>
    <w:uiPriority w:val="99"/>
    <w:semiHidden/>
    <w:rsid w:val="00C7073A"/>
    <w:rPr>
      <w:rFonts w:ascii="Calibri" w:eastAsia="Times New Roman" w:hAnsi="Calibri" w:cs="Calibri"/>
      <w:sz w:val="24"/>
      <w:szCs w:val="24"/>
    </w:rPr>
  </w:style>
  <w:style w:type="character" w:customStyle="1" w:styleId="SignatureChar1">
    <w:name w:val="Signature Char1"/>
    <w:basedOn w:val="DefaultParagraphFont"/>
    <w:uiPriority w:val="99"/>
    <w:semiHidden/>
    <w:rsid w:val="00C7073A"/>
    <w:rPr>
      <w:rFonts w:ascii="Calibri" w:eastAsia="Times New Roman" w:hAnsi="Calibri" w:cs="Calibri"/>
      <w:sz w:val="24"/>
      <w:szCs w:val="24"/>
    </w:rPr>
  </w:style>
  <w:style w:type="numbering" w:customStyle="1" w:styleId="List11">
    <w:name w:val="List 11"/>
    <w:rsid w:val="00C7073A"/>
  </w:style>
  <w:style w:type="numbering" w:customStyle="1" w:styleId="List411">
    <w:name w:val="List 411"/>
    <w:rsid w:val="00C7073A"/>
  </w:style>
  <w:style w:type="numbering" w:customStyle="1" w:styleId="List511">
    <w:name w:val="List 511"/>
    <w:rsid w:val="00C7073A"/>
  </w:style>
  <w:style w:type="numbering" w:customStyle="1" w:styleId="List61">
    <w:name w:val="List 61"/>
    <w:rsid w:val="00C7073A"/>
  </w:style>
  <w:style w:type="table" w:customStyle="1" w:styleId="TableColumns11">
    <w:name w:val="Table Columns 11"/>
    <w:basedOn w:val="TableNormal"/>
    <w:next w:val="TableColumns1"/>
    <w:rsid w:val="00C7073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C7073A"/>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F52206"/>
    <w:pPr>
      <w:widowControl/>
      <w:autoSpaceDE/>
      <w:autoSpaceDN/>
      <w:adjustRightInd/>
      <w:spacing w:after="120"/>
      <w:jc w:val="both"/>
    </w:pPr>
    <w:rPr>
      <w:noProof/>
      <w:spacing w:val="10"/>
      <w:szCs w:val="22"/>
      <w:shd w:val="clear" w:color="auto" w:fill="FFFFFF"/>
      <w:lang w:bidi="en-US"/>
    </w:rPr>
  </w:style>
  <w:style w:type="character" w:customStyle="1" w:styleId="EndNoteBibliographyChar">
    <w:name w:val="EndNote Bibliography Char"/>
    <w:basedOn w:val="TitleChar"/>
    <w:link w:val="EndNoteBibliography"/>
    <w:rsid w:val="00F52206"/>
    <w:rPr>
      <w:rFonts w:ascii="Cambria" w:hAnsi="Cambria" w:cs="Calibri"/>
      <w:b w:val="0"/>
      <w:bCs w:val="0"/>
      <w:i w:val="0"/>
      <w:iCs w:val="0"/>
      <w:noProof/>
      <w:spacing w:val="10"/>
      <w:sz w:val="24"/>
      <w:szCs w:val="22"/>
      <w:lang w:bidi="en-US"/>
    </w:rPr>
  </w:style>
  <w:style w:type="paragraph" w:customStyle="1" w:styleId="Text0">
    <w:name w:val="Text"/>
    <w:basedOn w:val="BodyText"/>
    <w:link w:val="TextChar"/>
    <w:uiPriority w:val="9"/>
    <w:qFormat/>
    <w:rsid w:val="00B64E00"/>
    <w:pPr>
      <w:spacing w:before="120" w:after="240"/>
      <w:jc w:val="both"/>
    </w:pPr>
    <w:rPr>
      <w:rFonts w:ascii="Arial" w:eastAsia="Calibri" w:hAnsi="Arial" w:cs="Times New Roman"/>
      <w:sz w:val="22"/>
      <w:szCs w:val="22"/>
    </w:rPr>
  </w:style>
  <w:style w:type="paragraph" w:styleId="TOC8">
    <w:name w:val="toc 8"/>
    <w:basedOn w:val="Normal"/>
    <w:next w:val="Normal"/>
    <w:autoRedefine/>
    <w:uiPriority w:val="99"/>
    <w:rsid w:val="00B64E00"/>
    <w:pPr>
      <w:widowControl/>
      <w:autoSpaceDE/>
      <w:autoSpaceDN/>
      <w:adjustRightInd/>
      <w:spacing w:line="274" w:lineRule="auto"/>
      <w:ind w:left="1400"/>
    </w:pPr>
    <w:rPr>
      <w:rFonts w:ascii="Arial" w:hAnsi="Arial" w:cs="Times New Roman"/>
      <w:sz w:val="22"/>
      <w:szCs w:val="20"/>
    </w:rPr>
  </w:style>
  <w:style w:type="paragraph" w:styleId="TOC9">
    <w:name w:val="toc 9"/>
    <w:basedOn w:val="Normal"/>
    <w:next w:val="Normal"/>
    <w:autoRedefine/>
    <w:uiPriority w:val="99"/>
    <w:rsid w:val="00B64E00"/>
    <w:pPr>
      <w:widowControl/>
      <w:autoSpaceDE/>
      <w:autoSpaceDN/>
      <w:adjustRightInd/>
      <w:spacing w:line="274" w:lineRule="auto"/>
      <w:ind w:left="1600"/>
    </w:pPr>
    <w:rPr>
      <w:rFonts w:ascii="Arial" w:hAnsi="Arial" w:cs="Times New Roman"/>
      <w:sz w:val="22"/>
      <w:szCs w:val="20"/>
    </w:rPr>
  </w:style>
  <w:style w:type="paragraph" w:customStyle="1" w:styleId="SchemaBullet1">
    <w:name w:val="SchemaBullet1"/>
    <w:basedOn w:val="SchemaTxt"/>
    <w:rsid w:val="00B64E00"/>
    <w:pPr>
      <w:tabs>
        <w:tab w:val="num" w:pos="432"/>
      </w:tabs>
      <w:spacing w:before="60"/>
      <w:ind w:left="432" w:hanging="432"/>
    </w:pPr>
  </w:style>
  <w:style w:type="paragraph" w:customStyle="1" w:styleId="SchemaTxt">
    <w:name w:val="SchemaTxt"/>
    <w:basedOn w:val="Normal"/>
    <w:rsid w:val="00B64E00"/>
    <w:pPr>
      <w:widowControl/>
      <w:tabs>
        <w:tab w:val="left" w:pos="2160"/>
      </w:tabs>
      <w:autoSpaceDE/>
      <w:autoSpaceDN/>
      <w:adjustRightInd/>
      <w:spacing w:line="274" w:lineRule="auto"/>
      <w:ind w:left="2160" w:hanging="2160"/>
    </w:pPr>
    <w:rPr>
      <w:rFonts w:ascii="Arial" w:hAnsi="Arial" w:cs="Times New Roman"/>
      <w:bCs/>
      <w:sz w:val="22"/>
      <w:szCs w:val="20"/>
    </w:rPr>
  </w:style>
  <w:style w:type="paragraph" w:customStyle="1" w:styleId="Bulletlisting">
    <w:name w:val="Bullet (listing)"/>
    <w:basedOn w:val="Normal"/>
    <w:qFormat/>
    <w:rsid w:val="00B64E00"/>
    <w:pPr>
      <w:widowControl/>
      <w:tabs>
        <w:tab w:val="num" w:pos="360"/>
      </w:tabs>
      <w:autoSpaceDE/>
      <w:autoSpaceDN/>
      <w:adjustRightInd/>
      <w:spacing w:before="120" w:line="274" w:lineRule="auto"/>
      <w:ind w:left="360" w:hanging="360"/>
    </w:pPr>
    <w:rPr>
      <w:rFonts w:ascii="Arial" w:hAnsi="Arial" w:cs="Times New Roman"/>
      <w:szCs w:val="20"/>
    </w:rPr>
  </w:style>
  <w:style w:type="paragraph" w:customStyle="1" w:styleId="Bulletlisting2">
    <w:name w:val="Bullet (listing)2"/>
    <w:basedOn w:val="ListBullet2"/>
    <w:rsid w:val="00B64E00"/>
    <w:pPr>
      <w:tabs>
        <w:tab w:val="clear" w:pos="720"/>
        <w:tab w:val="num" w:pos="792"/>
        <w:tab w:val="left" w:pos="1080"/>
      </w:tabs>
      <w:spacing w:before="60" w:line="274" w:lineRule="auto"/>
      <w:ind w:left="1080"/>
    </w:pPr>
    <w:rPr>
      <w:sz w:val="22"/>
    </w:rPr>
  </w:style>
  <w:style w:type="paragraph" w:customStyle="1" w:styleId="ListNumber20">
    <w:name w:val="List Number2"/>
    <w:basedOn w:val="ListBullet2"/>
    <w:rsid w:val="00B64E00"/>
    <w:pPr>
      <w:tabs>
        <w:tab w:val="clear" w:pos="720"/>
        <w:tab w:val="num" w:pos="1080"/>
      </w:tabs>
      <w:spacing w:before="120" w:line="274" w:lineRule="auto"/>
      <w:ind w:left="1080"/>
    </w:pPr>
    <w:rPr>
      <w:sz w:val="22"/>
    </w:rPr>
  </w:style>
  <w:style w:type="paragraph" w:customStyle="1" w:styleId="ListNumber2a">
    <w:name w:val="List Number2a"/>
    <w:basedOn w:val="Normal"/>
    <w:rsid w:val="00B64E00"/>
    <w:pPr>
      <w:widowControl/>
      <w:tabs>
        <w:tab w:val="num" w:pos="1260"/>
      </w:tabs>
      <w:autoSpaceDE/>
      <w:autoSpaceDN/>
      <w:adjustRightInd/>
      <w:spacing w:before="120" w:line="274" w:lineRule="auto"/>
      <w:ind w:left="1267" w:hanging="360"/>
    </w:pPr>
    <w:rPr>
      <w:rFonts w:ascii="Arial" w:hAnsi="Arial" w:cs="Times New Roman"/>
      <w:sz w:val="22"/>
      <w:szCs w:val="20"/>
    </w:rPr>
  </w:style>
  <w:style w:type="paragraph" w:customStyle="1" w:styleId="ListNumber1">
    <w:name w:val="ListNumber1"/>
    <w:basedOn w:val="Normal"/>
    <w:rsid w:val="00B64E00"/>
    <w:pPr>
      <w:widowControl/>
      <w:tabs>
        <w:tab w:val="num" w:pos="360"/>
      </w:tabs>
      <w:autoSpaceDE/>
      <w:autoSpaceDN/>
      <w:adjustRightInd/>
      <w:spacing w:before="120" w:line="274" w:lineRule="auto"/>
      <w:ind w:left="360" w:hanging="360"/>
    </w:pPr>
    <w:rPr>
      <w:rFonts w:ascii="Arial" w:hAnsi="Arial" w:cs="Times New Roman"/>
      <w:sz w:val="22"/>
      <w:szCs w:val="20"/>
    </w:rPr>
  </w:style>
  <w:style w:type="paragraph" w:customStyle="1" w:styleId="Section">
    <w:name w:val="Section"/>
    <w:basedOn w:val="Normal"/>
    <w:next w:val="BodyText"/>
    <w:autoRedefine/>
    <w:rsid w:val="00B64E00"/>
    <w:pPr>
      <w:widowControl/>
      <w:tabs>
        <w:tab w:val="num" w:pos="1800"/>
      </w:tabs>
      <w:autoSpaceDE/>
      <w:autoSpaceDN/>
      <w:adjustRightInd/>
      <w:spacing w:before="360" w:after="360" w:line="280" w:lineRule="atLeast"/>
    </w:pPr>
    <w:rPr>
      <w:rFonts w:ascii="Arial" w:hAnsi="Arial" w:cs="Times New Roman"/>
      <w:b/>
      <w:caps/>
      <w:sz w:val="32"/>
      <w:szCs w:val="20"/>
    </w:rPr>
  </w:style>
  <w:style w:type="paragraph" w:customStyle="1" w:styleId="SchemaTitle">
    <w:name w:val="SchemaTitle"/>
    <w:basedOn w:val="Normal"/>
    <w:rsid w:val="00B64E00"/>
    <w:pPr>
      <w:widowControl/>
      <w:autoSpaceDE/>
      <w:autoSpaceDN/>
      <w:adjustRightInd/>
      <w:spacing w:before="240" w:after="240" w:line="274" w:lineRule="auto"/>
      <w:jc w:val="center"/>
    </w:pPr>
    <w:rPr>
      <w:rFonts w:ascii="Arial" w:hAnsi="Arial" w:cs="Times New Roman"/>
      <w:b/>
      <w:caps/>
    </w:rPr>
  </w:style>
  <w:style w:type="paragraph" w:customStyle="1" w:styleId="Bulletlisting3">
    <w:name w:val="Bullet (listing)3"/>
    <w:basedOn w:val="Normal"/>
    <w:rsid w:val="00B64E00"/>
    <w:pPr>
      <w:widowControl/>
      <w:tabs>
        <w:tab w:val="num" w:pos="1080"/>
      </w:tabs>
      <w:autoSpaceDE/>
      <w:autoSpaceDN/>
      <w:adjustRightInd/>
      <w:spacing w:before="120" w:line="274" w:lineRule="auto"/>
      <w:ind w:left="1080" w:hanging="360"/>
    </w:pPr>
    <w:rPr>
      <w:rFonts w:ascii="Arial" w:hAnsi="Arial" w:cs="Arial"/>
      <w:sz w:val="22"/>
      <w:szCs w:val="20"/>
    </w:rPr>
  </w:style>
  <w:style w:type="paragraph" w:customStyle="1" w:styleId="BodyText4">
    <w:name w:val="Body Text 4"/>
    <w:basedOn w:val="BodyText3"/>
    <w:rsid w:val="00B64E00"/>
    <w:pPr>
      <w:tabs>
        <w:tab w:val="left" w:pos="1440"/>
      </w:tabs>
      <w:spacing w:before="120" w:after="0" w:line="274" w:lineRule="auto"/>
      <w:ind w:left="1440"/>
    </w:pPr>
    <w:rPr>
      <w:rFonts w:cs="Arial"/>
      <w:sz w:val="22"/>
      <w:szCs w:val="20"/>
    </w:rPr>
  </w:style>
  <w:style w:type="paragraph" w:customStyle="1" w:styleId="Normal-text">
    <w:name w:val="Normal-text"/>
    <w:basedOn w:val="Normal"/>
    <w:rsid w:val="00B64E00"/>
    <w:pPr>
      <w:widowControl/>
      <w:tabs>
        <w:tab w:val="left" w:pos="0"/>
      </w:tabs>
      <w:suppressAutoHyphens/>
      <w:autoSpaceDE/>
      <w:autoSpaceDN/>
      <w:adjustRightInd/>
      <w:spacing w:before="60" w:after="120"/>
    </w:pPr>
    <w:rPr>
      <w:rFonts w:ascii="Arial" w:hAnsi="Arial" w:cs="Times New Roman"/>
      <w:szCs w:val="20"/>
    </w:rPr>
  </w:style>
  <w:style w:type="paragraph" w:customStyle="1" w:styleId="BodyText2Italic">
    <w:name w:val="Body Text 2 + Italic"/>
    <w:aliases w:val="Black"/>
    <w:basedOn w:val="BodyText"/>
    <w:rsid w:val="00B64E00"/>
    <w:pPr>
      <w:spacing w:before="120" w:after="120" w:line="274" w:lineRule="auto"/>
    </w:pPr>
    <w:rPr>
      <w:rFonts w:ascii="Arial" w:hAnsi="Arial" w:cs="Times New Roman"/>
      <w:i/>
      <w:iCs/>
      <w:color w:val="000000"/>
      <w:szCs w:val="20"/>
    </w:rPr>
  </w:style>
  <w:style w:type="paragraph" w:customStyle="1" w:styleId="Instruction">
    <w:name w:val="Instruction"/>
    <w:basedOn w:val="BodyText"/>
    <w:link w:val="InstructionChar"/>
    <w:uiPriority w:val="17"/>
    <w:qFormat/>
    <w:rsid w:val="00B64E00"/>
    <w:pPr>
      <w:spacing w:before="120" w:after="120"/>
    </w:pPr>
    <w:rPr>
      <w:rFonts w:ascii="Arial" w:hAnsi="Arial" w:cs="Times New Roman"/>
      <w:i/>
      <w:iCs/>
      <w:color w:val="44546A" w:themeColor="text2"/>
      <w:sz w:val="22"/>
      <w:szCs w:val="20"/>
    </w:rPr>
  </w:style>
  <w:style w:type="paragraph" w:customStyle="1" w:styleId="ListBullet2a">
    <w:name w:val="List Bullet 2a"/>
    <w:basedOn w:val="ListBullet2"/>
    <w:rsid w:val="00B64E00"/>
    <w:pPr>
      <w:tabs>
        <w:tab w:val="clear" w:pos="720"/>
        <w:tab w:val="left" w:pos="1260"/>
      </w:tabs>
      <w:spacing w:before="120" w:line="274" w:lineRule="auto"/>
      <w:ind w:left="1267"/>
    </w:pPr>
    <w:rPr>
      <w:sz w:val="22"/>
    </w:rPr>
  </w:style>
  <w:style w:type="character" w:customStyle="1" w:styleId="Char">
    <w:name w:val="Char"/>
    <w:basedOn w:val="DefaultParagraphFont"/>
    <w:rsid w:val="00B64E00"/>
    <w:rPr>
      <w:rFonts w:ascii="Arial" w:hAnsi="Arial"/>
      <w:sz w:val="22"/>
      <w:lang w:val="en-US" w:eastAsia="en-US" w:bidi="ar-SA"/>
    </w:rPr>
  </w:style>
  <w:style w:type="paragraph" w:customStyle="1" w:styleId="Style1">
    <w:name w:val="Style1"/>
    <w:basedOn w:val="BodyText"/>
    <w:next w:val="BodyText"/>
    <w:rsid w:val="00B64E00"/>
    <w:pPr>
      <w:spacing w:before="0" w:after="120"/>
    </w:pPr>
    <w:rPr>
      <w:rFonts w:ascii="Times New Roman" w:hAnsi="Times New Roman" w:cs="Times New Roman"/>
    </w:rPr>
  </w:style>
  <w:style w:type="paragraph" w:customStyle="1" w:styleId="TextNumberedListIndentManualNumberingabc">
    <w:name w:val="TextNumberedListIndent_ManualNumbering_abc"/>
    <w:basedOn w:val="TextNumberedListManualNumbering123"/>
    <w:uiPriority w:val="17"/>
    <w:qFormat/>
    <w:rsid w:val="00B64E00"/>
    <w:pPr>
      <w:ind w:left="1296"/>
    </w:pPr>
  </w:style>
  <w:style w:type="paragraph" w:customStyle="1" w:styleId="TextNumberedListManualNumbering123">
    <w:name w:val="TextNumberedList_ManualNumbering_123"/>
    <w:basedOn w:val="Normal"/>
    <w:uiPriority w:val="17"/>
    <w:qFormat/>
    <w:rsid w:val="00B64E00"/>
    <w:pPr>
      <w:widowControl/>
      <w:tabs>
        <w:tab w:val="left" w:pos="900"/>
      </w:tabs>
      <w:autoSpaceDE/>
      <w:autoSpaceDN/>
      <w:adjustRightInd/>
      <w:spacing w:before="60" w:after="120" w:line="360" w:lineRule="auto"/>
      <w:ind w:left="864" w:hanging="432"/>
    </w:pPr>
    <w:rPr>
      <w:rFonts w:ascii="Arial" w:eastAsia="Calibri" w:hAnsi="Arial" w:cs="Times New Roman"/>
      <w:sz w:val="22"/>
      <w:szCs w:val="22"/>
    </w:rPr>
  </w:style>
  <w:style w:type="paragraph" w:customStyle="1" w:styleId="Style2">
    <w:name w:val="Style2"/>
    <w:basedOn w:val="BodyText"/>
    <w:autoRedefine/>
    <w:rsid w:val="00B64E00"/>
    <w:pPr>
      <w:spacing w:before="120" w:after="120" w:line="274" w:lineRule="auto"/>
    </w:pPr>
    <w:rPr>
      <w:rFonts w:ascii="Arial" w:hAnsi="Arial" w:cs="Times New Roman"/>
      <w:szCs w:val="20"/>
    </w:rPr>
  </w:style>
  <w:style w:type="paragraph" w:customStyle="1" w:styleId="StyleBodyTextItalic">
    <w:name w:val="Style Body Text + Italic"/>
    <w:basedOn w:val="BodyText"/>
    <w:link w:val="StyleBodyTextItalicChar"/>
    <w:rsid w:val="00B64E00"/>
    <w:pPr>
      <w:spacing w:before="120" w:after="120" w:line="274" w:lineRule="auto"/>
    </w:pPr>
    <w:rPr>
      <w:rFonts w:ascii="Arial" w:hAnsi="Arial"/>
      <w:iCs/>
    </w:rPr>
  </w:style>
  <w:style w:type="character" w:customStyle="1" w:styleId="StyleBodyTextItalicChar">
    <w:name w:val="Style Body Text + Italic Char"/>
    <w:basedOn w:val="BodyTextChar"/>
    <w:link w:val="StyleBodyTextItalic"/>
    <w:rsid w:val="00B64E00"/>
    <w:rPr>
      <w:rFonts w:ascii="Arial" w:hAnsi="Arial" w:cs="Calibri"/>
      <w:iCs/>
      <w:sz w:val="24"/>
      <w:szCs w:val="24"/>
    </w:rPr>
  </w:style>
  <w:style w:type="paragraph" w:customStyle="1" w:styleId="bulletedlist-level1">
    <w:name w:val="bulleted list - level 1"/>
    <w:basedOn w:val="BodyText"/>
    <w:rsid w:val="00B64E00"/>
    <w:pPr>
      <w:numPr>
        <w:numId w:val="16"/>
      </w:numPr>
      <w:tabs>
        <w:tab w:val="clear" w:pos="1080"/>
        <w:tab w:val="num" w:pos="360"/>
      </w:tabs>
      <w:spacing w:before="120" w:after="240"/>
      <w:ind w:left="720"/>
    </w:pPr>
    <w:rPr>
      <w:rFonts w:ascii="Times New Roman" w:hAnsi="Times New Roman" w:cs="Times New Roman"/>
    </w:rPr>
  </w:style>
  <w:style w:type="paragraph" w:customStyle="1" w:styleId="InstructionalTextBullets">
    <w:name w:val="Instructional Text_Bullets"/>
    <w:basedOn w:val="Instruction"/>
    <w:qFormat/>
    <w:rsid w:val="00B64E00"/>
    <w:pPr>
      <w:numPr>
        <w:numId w:val="17"/>
      </w:numPr>
    </w:pPr>
  </w:style>
  <w:style w:type="paragraph" w:customStyle="1" w:styleId="FrontMatterHeading1TOC">
    <w:name w:val="FrontMatterHeading1(TOC)"/>
    <w:basedOn w:val="TextNumberedListIndentManualNumberingabc"/>
    <w:next w:val="Text0"/>
    <w:uiPriority w:val="14"/>
    <w:qFormat/>
    <w:rsid w:val="00B64E00"/>
    <w:pPr>
      <w:pageBreakBefore/>
      <w:tabs>
        <w:tab w:val="clear" w:pos="900"/>
      </w:tabs>
      <w:spacing w:before="180" w:after="240"/>
      <w:ind w:left="0" w:firstLine="0"/>
      <w:jc w:val="center"/>
      <w:outlineLvl w:val="0"/>
    </w:pPr>
    <w:rPr>
      <w:rFonts w:eastAsia="Times New Roman"/>
      <w:b/>
      <w:bCs/>
      <w:kern w:val="28"/>
      <w:sz w:val="24"/>
      <w:szCs w:val="32"/>
    </w:rPr>
  </w:style>
  <w:style w:type="paragraph" w:customStyle="1" w:styleId="CROMSFrontMatterHeading2">
    <w:name w:val="CROMS_FrontMatterHeading2"/>
    <w:basedOn w:val="FrontMatterHeading1TOC"/>
    <w:uiPriority w:val="15"/>
    <w:qFormat/>
    <w:rsid w:val="00B64E00"/>
    <w:pPr>
      <w:outlineLvl w:val="9"/>
    </w:pPr>
  </w:style>
  <w:style w:type="paragraph" w:customStyle="1" w:styleId="FrontMatterText">
    <w:name w:val="FrontMatterText"/>
    <w:basedOn w:val="Normal"/>
    <w:uiPriority w:val="15"/>
    <w:qFormat/>
    <w:rsid w:val="00B64E00"/>
    <w:pPr>
      <w:widowControl/>
      <w:tabs>
        <w:tab w:val="left" w:pos="720"/>
      </w:tabs>
      <w:autoSpaceDE/>
      <w:autoSpaceDN/>
      <w:adjustRightInd/>
      <w:spacing w:before="240" w:after="120"/>
    </w:pPr>
    <w:rPr>
      <w:rFonts w:ascii="Times New Roman" w:eastAsia="Calibri" w:hAnsi="Times New Roman" w:cs="Times New Roman"/>
      <w:bCs/>
      <w:szCs w:val="22"/>
    </w:rPr>
  </w:style>
  <w:style w:type="paragraph" w:customStyle="1" w:styleId="InstructionNumbered">
    <w:name w:val="Instruction_Numbered"/>
    <w:basedOn w:val="TextNumberedListManualNumbering123"/>
    <w:uiPriority w:val="17"/>
    <w:qFormat/>
    <w:rsid w:val="00B64E00"/>
    <w:rPr>
      <w:i/>
      <w:color w:val="1F497D"/>
    </w:rPr>
  </w:style>
  <w:style w:type="paragraph" w:customStyle="1" w:styleId="CROMSList">
    <w:name w:val="CROMS_List"/>
    <w:basedOn w:val="TextNumberedListManualNumbering123"/>
    <w:uiPriority w:val="17"/>
    <w:qFormat/>
    <w:rsid w:val="00B64E00"/>
    <w:pPr>
      <w:spacing w:before="0" w:after="0"/>
      <w:ind w:left="0" w:firstLine="0"/>
    </w:pPr>
    <w:rPr>
      <w:rFonts w:ascii="Times New (W1)" w:hAnsi="Times New (W1)"/>
    </w:rPr>
  </w:style>
  <w:style w:type="paragraph" w:customStyle="1" w:styleId="TableParameters">
    <w:name w:val="Table_Parameters"/>
    <w:basedOn w:val="Text0"/>
    <w:uiPriority w:val="17"/>
    <w:qFormat/>
    <w:rsid w:val="00B64E00"/>
  </w:style>
  <w:style w:type="paragraph" w:customStyle="1" w:styleId="TextBold">
    <w:name w:val="Text_Bold"/>
    <w:basedOn w:val="Text0"/>
    <w:uiPriority w:val="17"/>
    <w:qFormat/>
    <w:rsid w:val="00B64E00"/>
    <w:rPr>
      <w:b/>
    </w:rPr>
  </w:style>
  <w:style w:type="paragraph" w:customStyle="1" w:styleId="TitleRows">
    <w:name w:val="Title_Rows"/>
    <w:basedOn w:val="Normal"/>
    <w:uiPriority w:val="17"/>
    <w:qFormat/>
    <w:rsid w:val="00B64E00"/>
    <w:pPr>
      <w:widowControl/>
      <w:autoSpaceDE/>
      <w:autoSpaceDN/>
      <w:adjustRightInd/>
      <w:spacing w:before="120" w:after="120" w:line="360" w:lineRule="auto"/>
      <w:jc w:val="right"/>
    </w:pPr>
    <w:rPr>
      <w:rFonts w:ascii="Arial" w:eastAsia="Calibri" w:hAnsi="Arial" w:cs="Arial"/>
      <w:b/>
      <w:caps/>
      <w:sz w:val="22"/>
    </w:rPr>
  </w:style>
  <w:style w:type="paragraph" w:customStyle="1" w:styleId="TextBullet">
    <w:name w:val="Text_Bullet"/>
    <w:basedOn w:val="ListBullet"/>
    <w:qFormat/>
    <w:rsid w:val="00B64E00"/>
    <w:pPr>
      <w:tabs>
        <w:tab w:val="left" w:pos="720"/>
      </w:tabs>
      <w:spacing w:after="120" w:line="240" w:lineRule="auto"/>
      <w:ind w:left="720" w:hanging="360"/>
      <w:outlineLvl w:val="9"/>
    </w:pPr>
    <w:rPr>
      <w:rFonts w:cs="Times New Roman"/>
      <w:sz w:val="24"/>
      <w:szCs w:val="24"/>
    </w:rPr>
  </w:style>
  <w:style w:type="paragraph" w:customStyle="1" w:styleId="Title2">
    <w:name w:val="Title 2"/>
    <w:basedOn w:val="Normal"/>
    <w:next w:val="Text0"/>
    <w:qFormat/>
    <w:rsid w:val="00B64E00"/>
    <w:pPr>
      <w:widowControl/>
      <w:autoSpaceDE/>
      <w:autoSpaceDN/>
      <w:adjustRightInd/>
      <w:spacing w:after="120"/>
      <w:jc w:val="right"/>
    </w:pPr>
    <w:rPr>
      <w:rFonts w:ascii="Arial" w:hAnsi="Arial" w:cs="Times New Roman"/>
      <w:b/>
      <w:sz w:val="22"/>
      <w:szCs w:val="20"/>
    </w:rPr>
  </w:style>
  <w:style w:type="character" w:customStyle="1" w:styleId="StyleHyperlink">
    <w:name w:val="Style Hyperlink +"/>
    <w:rsid w:val="00B64E00"/>
    <w:rPr>
      <w:rFonts w:ascii="Arial" w:hAnsi="Arial"/>
      <w:i/>
      <w:color w:val="0000FF"/>
      <w:sz w:val="24"/>
      <w:u w:val="none"/>
    </w:rPr>
  </w:style>
  <w:style w:type="paragraph" w:customStyle="1" w:styleId="EmphasisStrong">
    <w:name w:val="Emphasis+Strong"/>
    <w:basedOn w:val="Normal"/>
    <w:link w:val="EmphasisStrongChar"/>
    <w:rsid w:val="00B64E00"/>
    <w:pPr>
      <w:widowControl/>
      <w:autoSpaceDE/>
      <w:autoSpaceDN/>
      <w:adjustRightInd/>
      <w:spacing w:line="274" w:lineRule="auto"/>
    </w:pPr>
    <w:rPr>
      <w:rFonts w:ascii="Arial" w:hAnsi="Arial" w:cs="Times New Roman"/>
      <w:b/>
      <w:sz w:val="22"/>
      <w:szCs w:val="20"/>
      <w:u w:val="single"/>
    </w:rPr>
  </w:style>
  <w:style w:type="character" w:customStyle="1" w:styleId="EmphasisStrongChar">
    <w:name w:val="Emphasis+Strong Char"/>
    <w:link w:val="EmphasisStrong"/>
    <w:rsid w:val="00B64E00"/>
    <w:rPr>
      <w:rFonts w:ascii="Arial" w:hAnsi="Arial"/>
      <w:b/>
      <w:sz w:val="22"/>
      <w:u w:val="single"/>
    </w:rPr>
  </w:style>
  <w:style w:type="paragraph" w:styleId="TableofFigures">
    <w:name w:val="table of figures"/>
    <w:basedOn w:val="Normal"/>
    <w:next w:val="Normal"/>
    <w:rsid w:val="00B64E00"/>
    <w:pPr>
      <w:widowControl/>
      <w:autoSpaceDE/>
      <w:autoSpaceDN/>
      <w:adjustRightInd/>
      <w:spacing w:line="274" w:lineRule="auto"/>
    </w:pPr>
    <w:rPr>
      <w:rFonts w:ascii="Arial" w:hAnsi="Arial" w:cs="Times New Roman"/>
      <w:sz w:val="20"/>
      <w:szCs w:val="20"/>
    </w:rPr>
  </w:style>
  <w:style w:type="paragraph" w:styleId="TableofAuthorities">
    <w:name w:val="table of authorities"/>
    <w:aliases w:val="Table Center Heading"/>
    <w:basedOn w:val="BlockText"/>
    <w:next w:val="Normal"/>
    <w:rsid w:val="00B64E00"/>
    <w:pPr>
      <w:widowControl/>
      <w:pBdr>
        <w:top w:val="none" w:sz="0" w:space="0" w:color="auto"/>
        <w:left w:val="none" w:sz="0" w:space="0" w:color="auto"/>
        <w:bottom w:val="none" w:sz="0" w:space="0" w:color="auto"/>
        <w:right w:val="none" w:sz="0" w:space="0" w:color="auto"/>
      </w:pBdr>
      <w:autoSpaceDE/>
      <w:autoSpaceDN/>
      <w:adjustRightInd/>
      <w:spacing w:before="120" w:after="120" w:line="274" w:lineRule="auto"/>
      <w:ind w:left="720" w:right="0"/>
    </w:pPr>
    <w:rPr>
      <w:rFonts w:ascii="Arial" w:eastAsia="Times New Roman" w:hAnsi="Arial" w:cs="Times New Roman"/>
      <w:i w:val="0"/>
      <w:iCs w:val="0"/>
      <w:color w:val="auto"/>
    </w:rPr>
  </w:style>
  <w:style w:type="character" w:customStyle="1" w:styleId="highlight">
    <w:name w:val="highlight"/>
    <w:basedOn w:val="DefaultParagraphFont"/>
    <w:rsid w:val="00B64E00"/>
  </w:style>
  <w:style w:type="table" w:styleId="TableClassic1">
    <w:name w:val="Table Classic 1"/>
    <w:basedOn w:val="TableNormal"/>
    <w:rsid w:val="00B64E00"/>
    <w:pPr>
      <w:spacing w:line="274" w:lineRule="auto"/>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4">
    <w:name w:val="Table Classic 4"/>
    <w:basedOn w:val="TableNormal"/>
    <w:rsid w:val="00B64E00"/>
    <w:pPr>
      <w:spacing w:line="274" w:lineRule="auto"/>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rsid w:val="00B64E00"/>
    <w:pPr>
      <w:spacing w:line="274" w:lineRule="auto"/>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Subtle1">
    <w:name w:val="Table Subtle 1"/>
    <w:basedOn w:val="TableNormal"/>
    <w:rsid w:val="00B64E00"/>
    <w:pPr>
      <w:spacing w:line="274" w:lineRule="auto"/>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oSpacingChar">
    <w:name w:val="No Spacing Char"/>
    <w:basedOn w:val="DefaultParagraphFont"/>
    <w:link w:val="NoSpacing"/>
    <w:uiPriority w:val="1"/>
    <w:rsid w:val="00B64E00"/>
    <w:rPr>
      <w:rFonts w:eastAsia="Calibri"/>
      <w:sz w:val="22"/>
      <w:szCs w:val="22"/>
    </w:rPr>
  </w:style>
  <w:style w:type="table" w:styleId="LightShading">
    <w:name w:val="Light Shading"/>
    <w:basedOn w:val="TableNormal"/>
    <w:rsid w:val="00B64E00"/>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List5">
    <w:name w:val="Table List 5"/>
    <w:basedOn w:val="TableNormal"/>
    <w:rsid w:val="00B64E00"/>
    <w:pPr>
      <w:spacing w:line="274" w:lineRule="auto"/>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apple-converted-space">
    <w:name w:val="apple-converted-space"/>
    <w:basedOn w:val="DefaultParagraphFont"/>
    <w:rsid w:val="00B64E00"/>
  </w:style>
  <w:style w:type="table" w:styleId="TableGrid8">
    <w:name w:val="Table Grid 8"/>
    <w:basedOn w:val="TableNormal"/>
    <w:rsid w:val="00B64E00"/>
    <w:pPr>
      <w:spacing w:line="274" w:lineRule="auto"/>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Style3">
    <w:name w:val="Style3"/>
    <w:basedOn w:val="TableNormal"/>
    <w:uiPriority w:val="99"/>
    <w:rsid w:val="00B64E00"/>
    <w:rPr>
      <w:rFonts w:ascii="Times New Roman" w:hAnsi="Times New Roman"/>
    </w:rPr>
    <w:tblPr/>
  </w:style>
  <w:style w:type="character" w:customStyle="1" w:styleId="nowrap">
    <w:name w:val="nowrap"/>
    <w:basedOn w:val="DefaultParagraphFont"/>
    <w:rsid w:val="00B64E00"/>
  </w:style>
  <w:style w:type="character" w:customStyle="1" w:styleId="paragraph">
    <w:name w:val="paragraph"/>
    <w:basedOn w:val="DefaultParagraphFont"/>
    <w:rsid w:val="00B64E00"/>
  </w:style>
  <w:style w:type="table" w:styleId="TableTheme">
    <w:name w:val="Table Theme"/>
    <w:basedOn w:val="TableNormal"/>
    <w:rsid w:val="00B64E00"/>
    <w:pPr>
      <w:spacing w:line="274"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basedOn w:val="DefaultParagraphFont"/>
    <w:rsid w:val="00B64E00"/>
  </w:style>
  <w:style w:type="character" w:customStyle="1" w:styleId="TextChar">
    <w:name w:val="Text Char"/>
    <w:basedOn w:val="BodyTextChar"/>
    <w:link w:val="Text0"/>
    <w:uiPriority w:val="9"/>
    <w:rsid w:val="005F40B0"/>
    <w:rPr>
      <w:rFonts w:ascii="Arial" w:eastAsia="Calibri" w:hAnsi="Arial" w:cs="Calibri"/>
      <w:sz w:val="22"/>
      <w:szCs w:val="22"/>
    </w:rPr>
  </w:style>
  <w:style w:type="paragraph" w:customStyle="1" w:styleId="APPH1">
    <w:name w:val="APP_H1"/>
    <w:rsid w:val="00DB4987"/>
    <w:pPr>
      <w:spacing w:before="240"/>
      <w:ind w:left="101"/>
    </w:pPr>
    <w:rPr>
      <w:rFonts w:ascii="Arial" w:hAnsi="Arial"/>
      <w:b/>
      <w:kern w:val="28"/>
      <w:sz w:val="28"/>
    </w:rPr>
  </w:style>
  <w:style w:type="paragraph" w:customStyle="1" w:styleId="APPParaLeft">
    <w:name w:val="APP_Para_Left"/>
    <w:qFormat/>
    <w:rsid w:val="00DB4987"/>
    <w:pPr>
      <w:spacing w:before="120"/>
    </w:pPr>
    <w:rPr>
      <w:rFonts w:ascii="Times New Roman" w:hAnsi="Times New Roman"/>
      <w:sz w:val="24"/>
    </w:rPr>
  </w:style>
  <w:style w:type="paragraph" w:customStyle="1" w:styleId="Style">
    <w:name w:val="Style"/>
    <w:rsid w:val="00F94122"/>
    <w:pPr>
      <w:widowControl w:val="0"/>
      <w:autoSpaceDE w:val="0"/>
      <w:autoSpaceDN w:val="0"/>
      <w:adjustRightInd w:val="0"/>
    </w:pPr>
    <w:rPr>
      <w:rFonts w:ascii="Courier New" w:eastAsiaTheme="minorEastAsia" w:hAnsi="Courier New" w:cs="Courier New"/>
      <w:sz w:val="24"/>
      <w:szCs w:val="24"/>
    </w:rPr>
  </w:style>
  <w:style w:type="table" w:customStyle="1" w:styleId="LightShading1">
    <w:name w:val="Light Shading1"/>
    <w:basedOn w:val="TableNormal"/>
    <w:uiPriority w:val="60"/>
    <w:rsid w:val="00F94122"/>
    <w:rPr>
      <w:rFonts w:ascii="New York" w:hAnsi="New York"/>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F94122"/>
    <w:pPr>
      <w:widowControl/>
      <w:autoSpaceDE/>
      <w:autoSpaceDN/>
      <w:adjustRightInd/>
      <w:jc w:val="center"/>
    </w:pPr>
    <w:rPr>
      <w:noProof/>
      <w:color w:val="44546A" w:themeColor="text2"/>
    </w:rPr>
  </w:style>
  <w:style w:type="character" w:customStyle="1" w:styleId="InstructionChar">
    <w:name w:val="Instruction Char"/>
    <w:basedOn w:val="BodyTextChar"/>
    <w:link w:val="Instruction"/>
    <w:uiPriority w:val="17"/>
    <w:rsid w:val="00F94122"/>
    <w:rPr>
      <w:rFonts w:ascii="Arial" w:hAnsi="Arial" w:cs="Calibri"/>
      <w:i/>
      <w:iCs/>
      <w:color w:val="44546A" w:themeColor="text2"/>
      <w:sz w:val="22"/>
      <w:szCs w:val="24"/>
    </w:rPr>
  </w:style>
  <w:style w:type="character" w:customStyle="1" w:styleId="EndNoteBibliographyTitleChar">
    <w:name w:val="EndNote Bibliography Title Char"/>
    <w:basedOn w:val="InstructionChar"/>
    <w:link w:val="EndNoteBibliographyTitle"/>
    <w:rsid w:val="00F94122"/>
    <w:rPr>
      <w:rFonts w:ascii="Arial" w:hAnsi="Arial" w:cs="Calibri"/>
      <w:i w:val="0"/>
      <w:iCs w:val="0"/>
      <w:noProof/>
      <w:color w:val="44546A" w:themeColor="text2"/>
      <w:sz w:val="24"/>
      <w:szCs w:val="24"/>
    </w:rPr>
  </w:style>
  <w:style w:type="paragraph" w:customStyle="1" w:styleId="APPH2">
    <w:name w:val="APP_H2"/>
    <w:rsid w:val="00D5211D"/>
    <w:pPr>
      <w:spacing w:before="240"/>
    </w:pPr>
    <w:rPr>
      <w:rFonts w:ascii="Arial" w:hAnsi="Arial"/>
      <w:b/>
      <w:kern w:val="28"/>
      <w:sz w:val="24"/>
    </w:rPr>
  </w:style>
  <w:style w:type="paragraph" w:styleId="Index1">
    <w:name w:val="index 1"/>
    <w:basedOn w:val="Normal"/>
    <w:next w:val="Normal"/>
    <w:rsid w:val="007A6D65"/>
    <w:pPr>
      <w:widowControl/>
      <w:tabs>
        <w:tab w:val="right" w:leader="dot" w:pos="8496"/>
      </w:tabs>
      <w:autoSpaceDE/>
      <w:autoSpaceDN/>
      <w:adjustRightInd/>
      <w:ind w:left="200" w:hanging="200"/>
    </w:pPr>
    <w:rPr>
      <w:rFonts w:ascii="Arial" w:hAnsi="Arial" w:cs="Times New Roman"/>
      <w:sz w:val="20"/>
      <w:szCs w:val="20"/>
    </w:rPr>
  </w:style>
  <w:style w:type="paragraph" w:customStyle="1" w:styleId="nromal">
    <w:name w:val="nromal"/>
    <w:basedOn w:val="Normal"/>
    <w:rsid w:val="007A6D65"/>
    <w:pPr>
      <w:widowControl/>
      <w:autoSpaceDE/>
      <w:autoSpaceDN/>
      <w:adjustRightInd/>
      <w:jc w:val="center"/>
    </w:pPr>
    <w:rPr>
      <w:rFonts w:ascii="Arial" w:hAnsi="Arial" w:cs="Times New Roman"/>
      <w:i/>
      <w:iCs/>
      <w:sz w:val="20"/>
      <w:szCs w:val="20"/>
      <w:u w:val="single"/>
    </w:rPr>
  </w:style>
  <w:style w:type="paragraph" w:styleId="EnvelopeAddress">
    <w:name w:val="envelope address"/>
    <w:basedOn w:val="Normal"/>
    <w:rsid w:val="007A6D65"/>
    <w:pPr>
      <w:framePr w:w="7920" w:h="1980" w:hRule="exact" w:hSpace="180" w:wrap="auto" w:hAnchor="page" w:xAlign="center" w:yAlign="bottom"/>
      <w:widowControl/>
      <w:autoSpaceDE/>
      <w:autoSpaceDN/>
      <w:adjustRightInd/>
      <w:ind w:left="2880"/>
    </w:pPr>
    <w:rPr>
      <w:rFonts w:ascii="Arial" w:hAnsi="Arial" w:cs="Arial"/>
    </w:rPr>
  </w:style>
  <w:style w:type="paragraph" w:styleId="EnvelopeReturn">
    <w:name w:val="envelope return"/>
    <w:basedOn w:val="Normal"/>
    <w:rsid w:val="007A6D65"/>
    <w:pPr>
      <w:widowControl/>
      <w:autoSpaceDE/>
      <w:autoSpaceDN/>
      <w:adjustRightInd/>
    </w:pPr>
    <w:rPr>
      <w:rFonts w:ascii="Arial" w:hAnsi="Arial" w:cs="Arial"/>
      <w:sz w:val="20"/>
      <w:szCs w:val="20"/>
    </w:rPr>
  </w:style>
  <w:style w:type="paragraph" w:styleId="Index2">
    <w:name w:val="index 2"/>
    <w:basedOn w:val="Normal"/>
    <w:next w:val="Normal"/>
    <w:autoRedefine/>
    <w:rsid w:val="007A6D65"/>
    <w:pPr>
      <w:widowControl/>
      <w:autoSpaceDE/>
      <w:autoSpaceDN/>
      <w:adjustRightInd/>
      <w:ind w:left="400" w:hanging="200"/>
    </w:pPr>
    <w:rPr>
      <w:rFonts w:ascii="Arial" w:hAnsi="Arial" w:cs="Times New Roman"/>
      <w:sz w:val="20"/>
      <w:szCs w:val="20"/>
    </w:rPr>
  </w:style>
  <w:style w:type="paragraph" w:styleId="Index3">
    <w:name w:val="index 3"/>
    <w:basedOn w:val="Normal"/>
    <w:next w:val="Normal"/>
    <w:autoRedefine/>
    <w:rsid w:val="007A6D65"/>
    <w:pPr>
      <w:widowControl/>
      <w:autoSpaceDE/>
      <w:autoSpaceDN/>
      <w:adjustRightInd/>
      <w:ind w:left="600" w:hanging="200"/>
    </w:pPr>
    <w:rPr>
      <w:rFonts w:ascii="Arial" w:hAnsi="Arial" w:cs="Times New Roman"/>
      <w:sz w:val="20"/>
      <w:szCs w:val="20"/>
    </w:rPr>
  </w:style>
  <w:style w:type="paragraph" w:styleId="Index4">
    <w:name w:val="index 4"/>
    <w:basedOn w:val="Normal"/>
    <w:next w:val="Normal"/>
    <w:autoRedefine/>
    <w:rsid w:val="007A6D65"/>
    <w:pPr>
      <w:widowControl/>
      <w:autoSpaceDE/>
      <w:autoSpaceDN/>
      <w:adjustRightInd/>
      <w:ind w:left="800" w:hanging="200"/>
    </w:pPr>
    <w:rPr>
      <w:rFonts w:ascii="Arial" w:hAnsi="Arial" w:cs="Times New Roman"/>
      <w:sz w:val="20"/>
      <w:szCs w:val="20"/>
    </w:rPr>
  </w:style>
  <w:style w:type="paragraph" w:styleId="Index5">
    <w:name w:val="index 5"/>
    <w:basedOn w:val="Normal"/>
    <w:next w:val="Normal"/>
    <w:autoRedefine/>
    <w:rsid w:val="007A6D65"/>
    <w:pPr>
      <w:widowControl/>
      <w:autoSpaceDE/>
      <w:autoSpaceDN/>
      <w:adjustRightInd/>
      <w:ind w:left="1000" w:hanging="200"/>
    </w:pPr>
    <w:rPr>
      <w:rFonts w:ascii="Arial" w:hAnsi="Arial" w:cs="Times New Roman"/>
      <w:sz w:val="20"/>
      <w:szCs w:val="20"/>
    </w:rPr>
  </w:style>
  <w:style w:type="paragraph" w:styleId="Index6">
    <w:name w:val="index 6"/>
    <w:basedOn w:val="Normal"/>
    <w:next w:val="Normal"/>
    <w:autoRedefine/>
    <w:rsid w:val="007A6D65"/>
    <w:pPr>
      <w:widowControl/>
      <w:autoSpaceDE/>
      <w:autoSpaceDN/>
      <w:adjustRightInd/>
      <w:ind w:left="1200" w:hanging="200"/>
    </w:pPr>
    <w:rPr>
      <w:rFonts w:ascii="Arial" w:hAnsi="Arial" w:cs="Times New Roman"/>
      <w:sz w:val="20"/>
      <w:szCs w:val="20"/>
    </w:rPr>
  </w:style>
  <w:style w:type="paragraph" w:styleId="Index7">
    <w:name w:val="index 7"/>
    <w:basedOn w:val="Normal"/>
    <w:next w:val="Normal"/>
    <w:autoRedefine/>
    <w:rsid w:val="007A6D65"/>
    <w:pPr>
      <w:widowControl/>
      <w:autoSpaceDE/>
      <w:autoSpaceDN/>
      <w:adjustRightInd/>
      <w:ind w:left="1400" w:hanging="200"/>
    </w:pPr>
    <w:rPr>
      <w:rFonts w:ascii="Arial" w:hAnsi="Arial" w:cs="Times New Roman"/>
      <w:sz w:val="20"/>
      <w:szCs w:val="20"/>
    </w:rPr>
  </w:style>
  <w:style w:type="paragraph" w:styleId="Index8">
    <w:name w:val="index 8"/>
    <w:basedOn w:val="Normal"/>
    <w:next w:val="Normal"/>
    <w:autoRedefine/>
    <w:rsid w:val="007A6D65"/>
    <w:pPr>
      <w:widowControl/>
      <w:autoSpaceDE/>
      <w:autoSpaceDN/>
      <w:adjustRightInd/>
      <w:ind w:left="1600" w:hanging="200"/>
    </w:pPr>
    <w:rPr>
      <w:rFonts w:ascii="Arial" w:hAnsi="Arial" w:cs="Times New Roman"/>
      <w:sz w:val="20"/>
      <w:szCs w:val="20"/>
    </w:rPr>
  </w:style>
  <w:style w:type="paragraph" w:styleId="Index9">
    <w:name w:val="index 9"/>
    <w:basedOn w:val="Normal"/>
    <w:next w:val="Normal"/>
    <w:autoRedefine/>
    <w:rsid w:val="007A6D65"/>
    <w:pPr>
      <w:widowControl/>
      <w:autoSpaceDE/>
      <w:autoSpaceDN/>
      <w:adjustRightInd/>
      <w:ind w:left="1800" w:hanging="200"/>
    </w:pPr>
    <w:rPr>
      <w:rFonts w:ascii="Arial" w:hAnsi="Arial" w:cs="Times New Roman"/>
      <w:sz w:val="20"/>
      <w:szCs w:val="20"/>
    </w:rPr>
  </w:style>
  <w:style w:type="paragraph" w:styleId="IndexHeading">
    <w:name w:val="index heading"/>
    <w:basedOn w:val="Normal"/>
    <w:next w:val="Index1"/>
    <w:rsid w:val="007A6D65"/>
    <w:pPr>
      <w:widowControl/>
      <w:autoSpaceDE/>
      <w:autoSpaceDN/>
      <w:adjustRightInd/>
    </w:pPr>
    <w:rPr>
      <w:rFonts w:ascii="Arial" w:hAnsi="Arial" w:cs="Arial"/>
      <w:b/>
      <w:bCs/>
      <w:sz w:val="20"/>
      <w:szCs w:val="20"/>
    </w:rPr>
  </w:style>
  <w:style w:type="paragraph" w:styleId="List">
    <w:name w:val="List"/>
    <w:basedOn w:val="Normal"/>
    <w:rsid w:val="007A6D65"/>
    <w:pPr>
      <w:widowControl/>
      <w:autoSpaceDE/>
      <w:autoSpaceDN/>
      <w:adjustRightInd/>
      <w:ind w:left="360" w:hanging="360"/>
    </w:pPr>
    <w:rPr>
      <w:rFonts w:ascii="Arial" w:hAnsi="Arial" w:cs="Times New Roman"/>
      <w:sz w:val="20"/>
      <w:szCs w:val="20"/>
    </w:rPr>
  </w:style>
  <w:style w:type="paragraph" w:styleId="List3">
    <w:name w:val="List 3"/>
    <w:basedOn w:val="Normal"/>
    <w:rsid w:val="007A6D65"/>
    <w:pPr>
      <w:widowControl/>
      <w:autoSpaceDE/>
      <w:autoSpaceDN/>
      <w:adjustRightInd/>
      <w:ind w:left="1080" w:hanging="360"/>
    </w:pPr>
    <w:rPr>
      <w:rFonts w:ascii="Arial" w:hAnsi="Arial" w:cs="Times New Roman"/>
      <w:sz w:val="20"/>
      <w:szCs w:val="20"/>
    </w:rPr>
  </w:style>
  <w:style w:type="paragraph" w:styleId="List4">
    <w:name w:val="List 4"/>
    <w:basedOn w:val="Normal"/>
    <w:rsid w:val="007A6D65"/>
    <w:pPr>
      <w:widowControl/>
      <w:autoSpaceDE/>
      <w:autoSpaceDN/>
      <w:adjustRightInd/>
      <w:ind w:left="1440" w:hanging="360"/>
    </w:pPr>
    <w:rPr>
      <w:rFonts w:ascii="Arial" w:hAnsi="Arial" w:cs="Times New Roman"/>
      <w:sz w:val="20"/>
      <w:szCs w:val="20"/>
    </w:rPr>
  </w:style>
  <w:style w:type="paragraph" w:styleId="List5">
    <w:name w:val="List 5"/>
    <w:basedOn w:val="Normal"/>
    <w:rsid w:val="007A6D65"/>
    <w:pPr>
      <w:widowControl/>
      <w:autoSpaceDE/>
      <w:autoSpaceDN/>
      <w:adjustRightInd/>
      <w:ind w:left="1800" w:hanging="360"/>
    </w:pPr>
    <w:rPr>
      <w:rFonts w:ascii="Arial" w:hAnsi="Arial" w:cs="Times New Roman"/>
      <w:sz w:val="20"/>
      <w:szCs w:val="20"/>
    </w:rPr>
  </w:style>
  <w:style w:type="paragraph" w:styleId="ListContinue">
    <w:name w:val="List Continue"/>
    <w:basedOn w:val="Normal"/>
    <w:rsid w:val="007A6D65"/>
    <w:pPr>
      <w:widowControl/>
      <w:autoSpaceDE/>
      <w:autoSpaceDN/>
      <w:adjustRightInd/>
      <w:spacing w:after="120"/>
      <w:ind w:left="360"/>
    </w:pPr>
    <w:rPr>
      <w:rFonts w:ascii="Arial" w:hAnsi="Arial" w:cs="Times New Roman"/>
      <w:sz w:val="20"/>
      <w:szCs w:val="20"/>
    </w:rPr>
  </w:style>
  <w:style w:type="paragraph" w:styleId="ListContinue2">
    <w:name w:val="List Continue 2"/>
    <w:basedOn w:val="Normal"/>
    <w:rsid w:val="007A6D65"/>
    <w:pPr>
      <w:widowControl/>
      <w:autoSpaceDE/>
      <w:autoSpaceDN/>
      <w:adjustRightInd/>
      <w:spacing w:after="120"/>
      <w:ind w:left="720"/>
    </w:pPr>
    <w:rPr>
      <w:rFonts w:ascii="Arial" w:hAnsi="Arial" w:cs="Times New Roman"/>
      <w:sz w:val="20"/>
      <w:szCs w:val="20"/>
    </w:rPr>
  </w:style>
  <w:style w:type="paragraph" w:styleId="ListContinue3">
    <w:name w:val="List Continue 3"/>
    <w:basedOn w:val="Normal"/>
    <w:rsid w:val="007A6D65"/>
    <w:pPr>
      <w:widowControl/>
      <w:autoSpaceDE/>
      <w:autoSpaceDN/>
      <w:adjustRightInd/>
      <w:spacing w:after="120"/>
      <w:ind w:left="1080"/>
    </w:pPr>
    <w:rPr>
      <w:rFonts w:ascii="Arial" w:hAnsi="Arial" w:cs="Times New Roman"/>
      <w:sz w:val="20"/>
      <w:szCs w:val="20"/>
    </w:rPr>
  </w:style>
  <w:style w:type="paragraph" w:styleId="ListContinue4">
    <w:name w:val="List Continue 4"/>
    <w:basedOn w:val="Normal"/>
    <w:rsid w:val="007A6D65"/>
    <w:pPr>
      <w:widowControl/>
      <w:autoSpaceDE/>
      <w:autoSpaceDN/>
      <w:adjustRightInd/>
      <w:spacing w:after="120"/>
      <w:ind w:left="1440"/>
    </w:pPr>
    <w:rPr>
      <w:rFonts w:ascii="Arial" w:hAnsi="Arial" w:cs="Times New Roman"/>
      <w:sz w:val="20"/>
      <w:szCs w:val="20"/>
    </w:rPr>
  </w:style>
  <w:style w:type="paragraph" w:styleId="ListContinue5">
    <w:name w:val="List Continue 5"/>
    <w:basedOn w:val="Normal"/>
    <w:rsid w:val="007A6D65"/>
    <w:pPr>
      <w:widowControl/>
      <w:autoSpaceDE/>
      <w:autoSpaceDN/>
      <w:adjustRightInd/>
      <w:spacing w:after="120"/>
      <w:ind w:left="1800"/>
    </w:pPr>
    <w:rPr>
      <w:rFonts w:ascii="Arial" w:hAnsi="Arial" w:cs="Times New Roman"/>
      <w:sz w:val="20"/>
      <w:szCs w:val="20"/>
    </w:rPr>
  </w:style>
  <w:style w:type="paragraph" w:styleId="NormalIndent">
    <w:name w:val="Normal Indent"/>
    <w:basedOn w:val="Normal"/>
    <w:rsid w:val="007A6D65"/>
    <w:pPr>
      <w:widowControl/>
      <w:autoSpaceDE/>
      <w:autoSpaceDN/>
      <w:adjustRightInd/>
      <w:ind w:left="720"/>
    </w:pPr>
    <w:rPr>
      <w:rFonts w:ascii="Arial" w:hAnsi="Arial" w:cs="Times New Roman"/>
      <w:sz w:val="20"/>
      <w:szCs w:val="20"/>
    </w:rPr>
  </w:style>
  <w:style w:type="paragraph" w:styleId="TOAHeading">
    <w:name w:val="toa heading"/>
    <w:basedOn w:val="Normal"/>
    <w:next w:val="Normal"/>
    <w:rsid w:val="007A6D65"/>
    <w:pPr>
      <w:widowControl/>
      <w:autoSpaceDE/>
      <w:autoSpaceDN/>
      <w:adjustRightInd/>
      <w:spacing w:before="120"/>
    </w:pPr>
    <w:rPr>
      <w:rFonts w:ascii="Arial" w:hAnsi="Arial" w:cs="Arial"/>
      <w:b/>
      <w:bCs/>
    </w:rPr>
  </w:style>
  <w:style w:type="character" w:customStyle="1" w:styleId="introgras1">
    <w:name w:val="introgras1"/>
    <w:basedOn w:val="DefaultParagraphFont"/>
    <w:rsid w:val="007A6D65"/>
    <w:rPr>
      <w:b/>
      <w:bCs/>
      <w:color w:val="1E1182"/>
      <w:sz w:val="17"/>
      <w:szCs w:val="17"/>
    </w:rPr>
  </w:style>
  <w:style w:type="paragraph" w:customStyle="1" w:styleId="BulletedList2">
    <w:name w:val="Bulleted List 2"/>
    <w:basedOn w:val="BulletedList"/>
    <w:rsid w:val="007A6D65"/>
    <w:pPr>
      <w:widowControl/>
      <w:numPr>
        <w:ilvl w:val="1"/>
        <w:numId w:val="25"/>
      </w:numPr>
      <w:tabs>
        <w:tab w:val="clear" w:pos="1440"/>
        <w:tab w:val="num" w:pos="720"/>
      </w:tabs>
      <w:autoSpaceDE/>
      <w:autoSpaceDN/>
      <w:adjustRightInd/>
      <w:spacing w:after="120"/>
      <w:ind w:left="720"/>
      <w:jc w:val="both"/>
    </w:pPr>
    <w:rPr>
      <w:i/>
      <w:iCs/>
      <w:color w:val="auto"/>
      <w:lang w:val="en-US" w:eastAsia="en-US" w:bidi="en-US"/>
    </w:rPr>
  </w:style>
  <w:style w:type="paragraph" w:styleId="Quote">
    <w:name w:val="Quote"/>
    <w:basedOn w:val="Normal"/>
    <w:next w:val="Normal"/>
    <w:link w:val="QuoteChar"/>
    <w:uiPriority w:val="29"/>
    <w:qFormat/>
    <w:rsid w:val="007A6D65"/>
    <w:pPr>
      <w:widowControl/>
      <w:autoSpaceDE/>
      <w:autoSpaceDN/>
      <w:adjustRightInd/>
      <w:spacing w:after="120"/>
      <w:jc w:val="both"/>
    </w:pPr>
    <w:rPr>
      <w:rFonts w:ascii="Cambria" w:hAnsi="Cambria" w:cs="Times New Roman"/>
      <w:i/>
      <w:iCs/>
      <w:color w:val="5A5A5A"/>
      <w:sz w:val="20"/>
      <w:szCs w:val="20"/>
      <w:shd w:val="clear" w:color="auto" w:fill="FFFFFF"/>
    </w:rPr>
  </w:style>
  <w:style w:type="character" w:customStyle="1" w:styleId="QuoteChar">
    <w:name w:val="Quote Char"/>
    <w:basedOn w:val="DefaultParagraphFont"/>
    <w:link w:val="Quote"/>
    <w:uiPriority w:val="29"/>
    <w:rsid w:val="007A6D65"/>
    <w:rPr>
      <w:rFonts w:ascii="Cambria" w:hAnsi="Cambria"/>
      <w:i/>
      <w:iCs/>
      <w:color w:val="5A5A5A"/>
    </w:rPr>
  </w:style>
  <w:style w:type="paragraph" w:styleId="IntenseQuote">
    <w:name w:val="Intense Quote"/>
    <w:basedOn w:val="Normal"/>
    <w:next w:val="Normal"/>
    <w:link w:val="IntenseQuoteChar"/>
    <w:uiPriority w:val="30"/>
    <w:qFormat/>
    <w:rsid w:val="007A6D65"/>
    <w:pPr>
      <w:widowControl/>
      <w:pBdr>
        <w:top w:val="single" w:sz="12" w:space="10" w:color="B8CCE4"/>
        <w:left w:val="single" w:sz="36" w:space="4" w:color="4F81BD"/>
        <w:bottom w:val="single" w:sz="24" w:space="10" w:color="9BBB59"/>
        <w:right w:val="single" w:sz="36" w:space="4" w:color="4F81BD"/>
      </w:pBdr>
      <w:shd w:val="clear" w:color="auto" w:fill="4F81BD"/>
      <w:autoSpaceDE/>
      <w:autoSpaceDN/>
      <w:adjustRightInd/>
      <w:spacing w:before="320" w:after="320" w:line="300" w:lineRule="auto"/>
      <w:ind w:left="1440" w:right="1440"/>
      <w:jc w:val="both"/>
    </w:pPr>
    <w:rPr>
      <w:rFonts w:ascii="Cambria" w:hAnsi="Cambria" w:cs="Times New Roman"/>
      <w:i/>
      <w:iCs/>
      <w:color w:val="FFFFFF"/>
      <w:shd w:val="clear" w:color="auto" w:fill="FFFFFF"/>
    </w:rPr>
  </w:style>
  <w:style w:type="character" w:customStyle="1" w:styleId="IntenseQuoteChar">
    <w:name w:val="Intense Quote Char"/>
    <w:basedOn w:val="DefaultParagraphFont"/>
    <w:link w:val="IntenseQuote"/>
    <w:uiPriority w:val="30"/>
    <w:rsid w:val="007A6D65"/>
    <w:rPr>
      <w:rFonts w:ascii="Cambria" w:hAnsi="Cambria"/>
      <w:i/>
      <w:iCs/>
      <w:color w:val="FFFFFF"/>
      <w:sz w:val="24"/>
      <w:szCs w:val="24"/>
      <w:shd w:val="clear" w:color="auto" w:fill="4F81BD"/>
    </w:rPr>
  </w:style>
  <w:style w:type="paragraph" w:customStyle="1" w:styleId="instructionagencylist1stlevel">
    <w:name w:val="instruction agency list 1st level"/>
    <w:basedOn w:val="Normal"/>
    <w:qFormat/>
    <w:rsid w:val="007A6D65"/>
    <w:pPr>
      <w:widowControl/>
      <w:tabs>
        <w:tab w:val="left" w:pos="450"/>
      </w:tabs>
      <w:autoSpaceDE/>
      <w:autoSpaceDN/>
      <w:adjustRightInd/>
      <w:spacing w:after="120" w:line="240" w:lineRule="atLeast"/>
      <w:ind w:left="1166" w:hanging="446"/>
      <w:jc w:val="both"/>
    </w:pPr>
    <w:rPr>
      <w:rFonts w:ascii="Times New Roman" w:eastAsia="MS Mincho" w:hAnsi="Times New Roman" w:cs="Times New Roman"/>
      <w:snapToGrid w:val="0"/>
      <w:sz w:val="22"/>
      <w:szCs w:val="22"/>
      <w:shd w:val="clear" w:color="auto" w:fill="FFFFFF"/>
    </w:rPr>
  </w:style>
  <w:style w:type="paragraph" w:customStyle="1" w:styleId="instructionagencybullet">
    <w:name w:val="instruction agency bullet"/>
    <w:basedOn w:val="ListBullet"/>
    <w:autoRedefine/>
    <w:qFormat/>
    <w:rsid w:val="007A6D65"/>
    <w:pPr>
      <w:numPr>
        <w:numId w:val="24"/>
      </w:numPr>
      <w:tabs>
        <w:tab w:val="clear" w:pos="360"/>
      </w:tabs>
      <w:ind w:left="0" w:firstLine="0"/>
    </w:pPr>
  </w:style>
  <w:style w:type="paragraph" w:customStyle="1" w:styleId="DataField11pt">
    <w:name w:val="Data Field 11pt"/>
    <w:basedOn w:val="Normal"/>
    <w:rsid w:val="007A6D65"/>
    <w:pPr>
      <w:widowControl/>
      <w:adjustRightInd/>
      <w:spacing w:line="300" w:lineRule="exact"/>
      <w:jc w:val="both"/>
    </w:pPr>
    <w:rPr>
      <w:rFonts w:ascii="Arial" w:hAnsi="Arial" w:cs="Arial"/>
      <w:sz w:val="22"/>
      <w:szCs w:val="20"/>
      <w:shd w:val="clear" w:color="auto" w:fill="FFFFFF"/>
    </w:rPr>
  </w:style>
  <w:style w:type="paragraph" w:customStyle="1" w:styleId="FormFieldCaption">
    <w:name w:val="Form Field Caption"/>
    <w:basedOn w:val="Normal"/>
    <w:rsid w:val="007A6D65"/>
    <w:pPr>
      <w:widowControl/>
      <w:tabs>
        <w:tab w:val="left" w:pos="270"/>
      </w:tabs>
      <w:adjustRightInd/>
      <w:jc w:val="both"/>
    </w:pPr>
    <w:rPr>
      <w:rFonts w:ascii="Arial" w:hAnsi="Arial" w:cs="Arial"/>
      <w:sz w:val="18"/>
      <w:szCs w:val="16"/>
      <w:shd w:val="clear" w:color="auto" w:fill="FFFFFF"/>
    </w:rPr>
  </w:style>
  <w:style w:type="paragraph" w:customStyle="1" w:styleId="Arial11BoldText">
    <w:name w:val="Arial11BoldText"/>
    <w:basedOn w:val="Normal"/>
    <w:rsid w:val="007A6D65"/>
    <w:pPr>
      <w:widowControl/>
      <w:adjustRightInd/>
      <w:spacing w:before="20" w:after="20"/>
      <w:jc w:val="both"/>
    </w:pPr>
    <w:rPr>
      <w:rFonts w:ascii="Arial" w:hAnsi="Arial" w:cs="Arial"/>
      <w:b/>
      <w:bCs/>
      <w:sz w:val="22"/>
      <w:szCs w:val="22"/>
      <w:shd w:val="clear" w:color="auto" w:fill="FFFFFF"/>
    </w:rPr>
  </w:style>
  <w:style w:type="paragraph" w:customStyle="1" w:styleId="Arial11ptlineitem">
    <w:name w:val="Arial11ptline item"/>
    <w:basedOn w:val="Normal"/>
    <w:rsid w:val="007A6D65"/>
    <w:pPr>
      <w:widowControl/>
      <w:adjustRightInd/>
      <w:jc w:val="both"/>
    </w:pPr>
    <w:rPr>
      <w:rFonts w:ascii="Arial" w:hAnsi="Arial" w:cs="Arial"/>
      <w:sz w:val="22"/>
      <w:szCs w:val="22"/>
      <w:shd w:val="clear" w:color="auto" w:fill="FFFFFF"/>
    </w:rPr>
  </w:style>
  <w:style w:type="paragraph" w:customStyle="1" w:styleId="PatentText">
    <w:name w:val="PatentText"/>
    <w:basedOn w:val="Normal"/>
    <w:rsid w:val="007A6D65"/>
    <w:pPr>
      <w:widowControl/>
      <w:autoSpaceDE/>
      <w:autoSpaceDN/>
      <w:adjustRightInd/>
      <w:spacing w:line="360" w:lineRule="auto"/>
      <w:ind w:firstLine="720"/>
      <w:jc w:val="both"/>
    </w:pPr>
    <w:rPr>
      <w:rFonts w:ascii="Times New Roman" w:hAnsi="Times New Roman" w:cs="Times New Roman"/>
      <w:szCs w:val="20"/>
      <w:shd w:val="clear" w:color="auto" w:fill="FFFFFF"/>
    </w:rPr>
  </w:style>
  <w:style w:type="paragraph" w:customStyle="1" w:styleId="Arial9ptlineitem">
    <w:name w:val="Arial9ptlineitem"/>
    <w:basedOn w:val="Normal"/>
    <w:rsid w:val="007A6D65"/>
    <w:pPr>
      <w:widowControl/>
      <w:adjustRightInd/>
      <w:jc w:val="both"/>
    </w:pPr>
    <w:rPr>
      <w:rFonts w:ascii="Arial" w:hAnsi="Arial" w:cs="Arial"/>
      <w:sz w:val="18"/>
      <w:szCs w:val="18"/>
      <w:shd w:val="clear" w:color="auto" w:fill="FFFFFF"/>
    </w:rPr>
  </w:style>
  <w:style w:type="character" w:customStyle="1" w:styleId="highlightedsearchterm">
    <w:name w:val="highlightedsearchterm"/>
    <w:basedOn w:val="DefaultParagraphFont"/>
    <w:rsid w:val="007A6D65"/>
  </w:style>
  <w:style w:type="paragraph" w:customStyle="1" w:styleId="Level1">
    <w:name w:val="Level 1"/>
    <w:basedOn w:val="Normal"/>
    <w:rsid w:val="007A6D65"/>
    <w:pPr>
      <w:jc w:val="both"/>
    </w:pPr>
    <w:rPr>
      <w:rFonts w:ascii="Arial" w:hAnsi="Arial" w:cs="Times New Roman"/>
      <w:szCs w:val="20"/>
      <w:shd w:val="clear" w:color="auto" w:fill="FFFFFF"/>
    </w:rPr>
  </w:style>
  <w:style w:type="table" w:customStyle="1" w:styleId="LightList-Accent11">
    <w:name w:val="Light List - Accent 11"/>
    <w:basedOn w:val="TableNormal"/>
    <w:uiPriority w:val="61"/>
    <w:rsid w:val="007A6D65"/>
    <w:rPr>
      <w:rFonts w:ascii="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SubtleEmphasis1">
    <w:name w:val="Subtle Emphasis1"/>
    <w:uiPriority w:val="19"/>
    <w:qFormat/>
    <w:rsid w:val="007A6D65"/>
    <w:rPr>
      <w:i/>
      <w:iCs/>
      <w:color w:val="5A5A5A"/>
    </w:rPr>
  </w:style>
  <w:style w:type="character" w:customStyle="1" w:styleId="IntenseEmphasis1">
    <w:name w:val="Intense Emphasis1"/>
    <w:uiPriority w:val="21"/>
    <w:qFormat/>
    <w:rsid w:val="007A6D65"/>
    <w:rPr>
      <w:b/>
      <w:bCs/>
      <w:i/>
      <w:iCs/>
      <w:color w:val="4F81BD"/>
      <w:sz w:val="22"/>
      <w:szCs w:val="22"/>
    </w:rPr>
  </w:style>
  <w:style w:type="character" w:customStyle="1" w:styleId="SubtleReference1">
    <w:name w:val="Subtle Reference1"/>
    <w:uiPriority w:val="31"/>
    <w:qFormat/>
    <w:rsid w:val="007A6D65"/>
    <w:rPr>
      <w:color w:val="auto"/>
      <w:u w:val="single" w:color="9BBB59"/>
    </w:rPr>
  </w:style>
  <w:style w:type="character" w:customStyle="1" w:styleId="IntenseReference1">
    <w:name w:val="Intense Reference1"/>
    <w:uiPriority w:val="32"/>
    <w:qFormat/>
    <w:rsid w:val="007A6D65"/>
    <w:rPr>
      <w:b/>
      <w:bCs/>
      <w:color w:val="76923C"/>
      <w:u w:val="single" w:color="9BBB59"/>
    </w:rPr>
  </w:style>
  <w:style w:type="character" w:customStyle="1" w:styleId="BookTitle1">
    <w:name w:val="Book Title1"/>
    <w:uiPriority w:val="33"/>
    <w:qFormat/>
    <w:rsid w:val="007A6D65"/>
    <w:rPr>
      <w:rFonts w:ascii="Cambria" w:eastAsia="Times New Roman" w:hAnsi="Cambria" w:cs="Times New Roman"/>
      <w:b/>
      <w:bCs/>
      <w:i/>
      <w:iCs/>
      <w:color w:val="auto"/>
    </w:rPr>
  </w:style>
  <w:style w:type="character" w:customStyle="1" w:styleId="src1">
    <w:name w:val="src1"/>
    <w:rsid w:val="007A6D65"/>
    <w:rPr>
      <w:vanish w:val="0"/>
      <w:webHidden w:val="0"/>
      <w:specVanish/>
    </w:rPr>
  </w:style>
  <w:style w:type="paragraph" w:customStyle="1" w:styleId="texttight">
    <w:name w:val="text tight"/>
    <w:rsid w:val="007A6D65"/>
    <w:pPr>
      <w:tabs>
        <w:tab w:val="left" w:pos="450"/>
      </w:tabs>
      <w:spacing w:line="280" w:lineRule="exact"/>
      <w:jc w:val="both"/>
    </w:pPr>
    <w:rPr>
      <w:rFonts w:ascii="Arial" w:eastAsia="Helvetica" w:hAnsi="Arial"/>
      <w:shd w:val="clear" w:color="auto" w:fill="FFFFFF"/>
    </w:rPr>
  </w:style>
  <w:style w:type="paragraph" w:customStyle="1" w:styleId="big">
    <w:name w:val="big"/>
    <w:basedOn w:val="Normal"/>
    <w:rsid w:val="007A6D65"/>
    <w:pPr>
      <w:widowControl/>
      <w:adjustRightInd/>
      <w:spacing w:before="100" w:beforeAutospacing="1" w:after="100" w:afterAutospacing="1"/>
      <w:jc w:val="both"/>
    </w:pPr>
    <w:rPr>
      <w:rFonts w:ascii="Times New Roman" w:eastAsia="Helvetica" w:hAnsi="Times New Roman" w:cs="Times New Roman"/>
      <w:shd w:val="clear" w:color="auto" w:fill="FFFFFF"/>
      <w:lang w:val="de-DE" w:eastAsia="de-DE"/>
    </w:rPr>
  </w:style>
  <w:style w:type="paragraph" w:customStyle="1" w:styleId="regulartext">
    <w:name w:val="regulartext"/>
    <w:basedOn w:val="Normal"/>
    <w:rsid w:val="007A6D65"/>
    <w:pPr>
      <w:widowControl/>
      <w:adjustRightInd/>
      <w:spacing w:before="100" w:beforeAutospacing="1" w:after="100" w:afterAutospacing="1"/>
      <w:jc w:val="both"/>
    </w:pPr>
    <w:rPr>
      <w:rFonts w:ascii="Arial" w:eastAsia="Helvetica" w:hAnsi="Arial" w:cs="Arial"/>
      <w:color w:val="000000"/>
      <w:shd w:val="clear" w:color="auto" w:fill="FFFFFF"/>
      <w:lang w:val="de-DE" w:eastAsia="de-DE"/>
    </w:rPr>
  </w:style>
  <w:style w:type="character" w:customStyle="1" w:styleId="addtitle11">
    <w:name w:val="addtitle11"/>
    <w:rsid w:val="007A6D65"/>
    <w:rPr>
      <w:rFonts w:ascii="Verdana" w:hAnsi="Verdana" w:hint="default"/>
      <w:b w:val="0"/>
      <w:bCs w:val="0"/>
      <w:sz w:val="38"/>
      <w:szCs w:val="38"/>
    </w:rPr>
  </w:style>
  <w:style w:type="character" w:customStyle="1" w:styleId="heading31">
    <w:name w:val="heading31"/>
    <w:rsid w:val="007A6D65"/>
    <w:rPr>
      <w:rFonts w:ascii="Verdana" w:hAnsi="Verdana" w:hint="default"/>
      <w:b/>
      <w:bCs/>
      <w:color w:val="993366"/>
      <w:sz w:val="31"/>
      <w:szCs w:val="31"/>
    </w:rPr>
  </w:style>
  <w:style w:type="character" w:customStyle="1" w:styleId="regulartext1">
    <w:name w:val="regulartext1"/>
    <w:rsid w:val="007A6D65"/>
    <w:rPr>
      <w:rFonts w:ascii="Arial" w:hAnsi="Arial" w:cs="Arial" w:hint="default"/>
      <w:b w:val="0"/>
      <w:bCs w:val="0"/>
      <w:color w:val="000000"/>
      <w:sz w:val="24"/>
      <w:szCs w:val="24"/>
    </w:rPr>
  </w:style>
  <w:style w:type="paragraph" w:customStyle="1" w:styleId="PlainText1">
    <w:name w:val="Plain Text1"/>
    <w:rsid w:val="007A6D65"/>
    <w:rPr>
      <w:rFonts w:ascii="Courier New" w:eastAsia="ヒラギノ角ゴ Pro W3" w:hAnsi="Courier New"/>
      <w:color w:val="000000"/>
      <w:sz w:val="24"/>
      <w:szCs w:val="24"/>
    </w:rPr>
  </w:style>
  <w:style w:type="paragraph" w:customStyle="1" w:styleId="DisplayEquationAurora">
    <w:name w:val="Display Equation (Aurora)"/>
    <w:basedOn w:val="Normal"/>
    <w:link w:val="DisplayEquationAuroraChar"/>
    <w:uiPriority w:val="99"/>
    <w:rsid w:val="007A6D65"/>
    <w:pPr>
      <w:widowControl/>
      <w:tabs>
        <w:tab w:val="center" w:pos="4680"/>
        <w:tab w:val="right" w:pos="9360"/>
      </w:tabs>
      <w:adjustRightInd/>
      <w:spacing w:after="200" w:line="276" w:lineRule="auto"/>
      <w:jc w:val="both"/>
    </w:pPr>
    <w:rPr>
      <w:rFonts w:cs="Times New Roman"/>
      <w:sz w:val="22"/>
      <w:szCs w:val="22"/>
      <w:shd w:val="clear" w:color="auto" w:fill="FFFFFF"/>
    </w:rPr>
  </w:style>
  <w:style w:type="character" w:customStyle="1" w:styleId="DisplayEquationAuroraChar">
    <w:name w:val="Display Equation (Aurora) Char"/>
    <w:link w:val="DisplayEquationAurora"/>
    <w:uiPriority w:val="99"/>
    <w:locked/>
    <w:rsid w:val="007A6D65"/>
    <w:rPr>
      <w:sz w:val="22"/>
      <w:szCs w:val="22"/>
    </w:rPr>
  </w:style>
  <w:style w:type="paragraph" w:customStyle="1" w:styleId="footerNIHContPg">
    <w:name w:val="footer NIH Cont Pg"/>
    <w:basedOn w:val="Footer"/>
    <w:uiPriority w:val="99"/>
    <w:rsid w:val="007A6D65"/>
    <w:pPr>
      <w:widowControl w:val="0"/>
      <w:pBdr>
        <w:top w:val="single" w:sz="6" w:space="2" w:color="auto"/>
      </w:pBdr>
      <w:tabs>
        <w:tab w:val="clear" w:pos="4680"/>
        <w:tab w:val="clear" w:pos="9360"/>
        <w:tab w:val="center" w:pos="5040"/>
        <w:tab w:val="right" w:pos="10440"/>
      </w:tabs>
      <w:adjustRightInd/>
      <w:spacing w:after="0"/>
      <w:ind w:left="-360" w:right="-360" w:firstLine="0"/>
      <w:jc w:val="both"/>
    </w:pPr>
    <w:rPr>
      <w:rFonts w:ascii="Helvetica" w:hAnsi="Helvetica"/>
      <w:i w:val="0"/>
      <w:iCs w:val="0"/>
      <w:sz w:val="16"/>
      <w:shd w:val="clear" w:color="auto" w:fill="FFFFFF"/>
      <w:lang w:bidi="ar-SA"/>
    </w:rPr>
  </w:style>
  <w:style w:type="paragraph" w:customStyle="1" w:styleId="StyleHeading1Firstline0Char">
    <w:name w:val="Style Heading 1 + First line:  0&quot; Char"/>
    <w:basedOn w:val="Heading1"/>
    <w:next w:val="Normal"/>
    <w:autoRedefine/>
    <w:rsid w:val="007A6D65"/>
    <w:pPr>
      <w:keepNext/>
      <w:pageBreakBefore/>
      <w:autoSpaceDE w:val="0"/>
      <w:autoSpaceDN w:val="0"/>
      <w:spacing w:before="0" w:after="0"/>
      <w:jc w:val="both"/>
    </w:pPr>
    <w:rPr>
      <w:rFonts w:ascii="Arial" w:hAnsi="Arial" w:cs="Arial"/>
      <w:bCs/>
      <w:i/>
      <w:position w:val="-14"/>
      <w:sz w:val="24"/>
      <w:szCs w:val="22"/>
      <w:shd w:val="clear" w:color="auto" w:fill="FFFFFF"/>
    </w:rPr>
  </w:style>
  <w:style w:type="paragraph" w:customStyle="1" w:styleId="CM2">
    <w:name w:val="CM2"/>
    <w:basedOn w:val="Default"/>
    <w:next w:val="Default"/>
    <w:uiPriority w:val="99"/>
    <w:rsid w:val="007A6D65"/>
    <w:pPr>
      <w:widowControl w:val="0"/>
      <w:spacing w:after="213"/>
    </w:pPr>
    <w:rPr>
      <w:rFonts w:ascii="NYDPCL+Arial-BoldItalicMT" w:hAnsi="NYDPCL+Arial-BoldItalicMT"/>
      <w:color w:val="auto"/>
      <w:lang w:val="en-US" w:eastAsia="en-US"/>
    </w:rPr>
  </w:style>
  <w:style w:type="paragraph" w:customStyle="1" w:styleId="CM1">
    <w:name w:val="CM1"/>
    <w:basedOn w:val="Default"/>
    <w:next w:val="Default"/>
    <w:uiPriority w:val="99"/>
    <w:rsid w:val="007A6D65"/>
    <w:pPr>
      <w:widowControl w:val="0"/>
      <w:spacing w:line="276" w:lineRule="atLeast"/>
    </w:pPr>
    <w:rPr>
      <w:rFonts w:ascii="NYDPCL+Arial-BoldItalicMT" w:hAnsi="NYDPCL+Arial-BoldItalicMT"/>
      <w:color w:val="auto"/>
      <w:lang w:val="en-US" w:eastAsia="en-US"/>
    </w:rPr>
  </w:style>
  <w:style w:type="paragraph" w:customStyle="1" w:styleId="MCBody">
    <w:name w:val="MC Body"/>
    <w:next w:val="Normal"/>
    <w:uiPriority w:val="99"/>
    <w:rsid w:val="007A6D65"/>
    <w:pPr>
      <w:spacing w:before="120"/>
      <w:jc w:val="both"/>
    </w:pPr>
    <w:rPr>
      <w:rFonts w:ascii="Times New Roman" w:hAnsi="Times New Roman"/>
    </w:rPr>
  </w:style>
  <w:style w:type="paragraph" w:customStyle="1" w:styleId="DefinitionTerm">
    <w:name w:val="Definition Term"/>
    <w:basedOn w:val="Normal"/>
    <w:next w:val="Normal"/>
    <w:uiPriority w:val="99"/>
    <w:rsid w:val="007A6D65"/>
    <w:pPr>
      <w:adjustRightInd/>
      <w:jc w:val="both"/>
    </w:pPr>
    <w:rPr>
      <w:rFonts w:ascii="Times New Roman" w:eastAsia="Helvetica" w:hAnsi="Times New Roman" w:cs="Times New Roman"/>
      <w:szCs w:val="20"/>
      <w:shd w:val="clear" w:color="auto" w:fill="FFFFFF"/>
    </w:rPr>
  </w:style>
  <w:style w:type="character" w:customStyle="1" w:styleId="spelle">
    <w:name w:val="spelle"/>
    <w:uiPriority w:val="99"/>
    <w:rsid w:val="007A6D65"/>
    <w:rPr>
      <w:rFonts w:cs="Times New Roman"/>
    </w:rPr>
  </w:style>
  <w:style w:type="paragraph" w:customStyle="1" w:styleId="FormFieldCaption7pt">
    <w:name w:val="Form Field Caption 7pt"/>
    <w:basedOn w:val="Normal"/>
    <w:rsid w:val="007A6D65"/>
    <w:pPr>
      <w:widowControl/>
      <w:tabs>
        <w:tab w:val="left" w:pos="252"/>
      </w:tabs>
      <w:adjustRightInd/>
      <w:jc w:val="both"/>
    </w:pPr>
    <w:rPr>
      <w:rFonts w:ascii="Arial" w:eastAsia="Helvetica" w:hAnsi="Arial" w:cs="Arial"/>
      <w:sz w:val="14"/>
      <w:szCs w:val="14"/>
      <w:shd w:val="clear" w:color="auto" w:fill="FFFFFF"/>
    </w:rPr>
  </w:style>
  <w:style w:type="character" w:customStyle="1" w:styleId="h">
    <w:name w:val="h"/>
    <w:uiPriority w:val="99"/>
    <w:rsid w:val="007A6D65"/>
    <w:rPr>
      <w:rFonts w:cs="Times New Roman"/>
    </w:rPr>
  </w:style>
  <w:style w:type="character" w:customStyle="1" w:styleId="a">
    <w:name w:val="a"/>
    <w:uiPriority w:val="99"/>
    <w:rsid w:val="007A6D65"/>
    <w:rPr>
      <w:rFonts w:cs="Times New Roman"/>
    </w:rPr>
  </w:style>
  <w:style w:type="character" w:customStyle="1" w:styleId="e">
    <w:name w:val="e"/>
    <w:uiPriority w:val="99"/>
    <w:rsid w:val="007A6D65"/>
    <w:rPr>
      <w:rFonts w:cs="Times New Roman"/>
    </w:rPr>
  </w:style>
  <w:style w:type="character" w:customStyle="1" w:styleId="SectionBreakAurora">
    <w:name w:val="Section Break (Aurora)"/>
    <w:rsid w:val="007A6D65"/>
    <w:rPr>
      <w:rFonts w:cs="Times New Roman"/>
      <w:vanish/>
      <w:color w:val="800080"/>
    </w:rPr>
  </w:style>
  <w:style w:type="character" w:customStyle="1" w:styleId="CommentTextChar1">
    <w:name w:val="Comment Text Char1"/>
    <w:uiPriority w:val="99"/>
    <w:semiHidden/>
    <w:locked/>
    <w:rsid w:val="007A6D65"/>
    <w:rPr>
      <w:rFonts w:cs="Times New Roman"/>
      <w:lang w:val="en-US" w:eastAsia="en-US" w:bidi="ar-SA"/>
    </w:rPr>
  </w:style>
  <w:style w:type="paragraph" w:customStyle="1" w:styleId="Body1">
    <w:name w:val="Body 1"/>
    <w:rsid w:val="007A6D65"/>
    <w:pPr>
      <w:outlineLvl w:val="0"/>
    </w:pPr>
    <w:rPr>
      <w:rFonts w:ascii="Helvetica" w:eastAsia="ヒラギノ角ゴ Pro W3" w:hAnsi="Helvetica"/>
      <w:color w:val="000000"/>
      <w:sz w:val="24"/>
    </w:rPr>
  </w:style>
  <w:style w:type="character" w:customStyle="1" w:styleId="SubtleEmphasis2">
    <w:name w:val="Subtle Emphasis2"/>
    <w:uiPriority w:val="19"/>
    <w:qFormat/>
    <w:rsid w:val="007A6D65"/>
    <w:rPr>
      <w:i/>
      <w:iCs/>
      <w:color w:val="5A5A5A"/>
    </w:rPr>
  </w:style>
  <w:style w:type="paragraph" w:customStyle="1" w:styleId="TOCHeading2">
    <w:name w:val="TOC Heading2"/>
    <w:basedOn w:val="Heading1"/>
    <w:next w:val="Normal"/>
    <w:uiPriority w:val="39"/>
    <w:semiHidden/>
    <w:unhideWhenUsed/>
    <w:qFormat/>
    <w:rsid w:val="007A6D65"/>
    <w:pPr>
      <w:pageBreakBefore/>
      <w:pBdr>
        <w:bottom w:val="single" w:sz="12" w:space="1" w:color="365F91"/>
      </w:pBdr>
      <w:autoSpaceDE w:val="0"/>
      <w:autoSpaceDN w:val="0"/>
      <w:spacing w:before="360" w:after="80"/>
      <w:jc w:val="both"/>
      <w:outlineLvl w:val="9"/>
    </w:pPr>
    <w:rPr>
      <w:rFonts w:ascii="Arial" w:hAnsi="Arial" w:cs="Arial"/>
      <w:bCs/>
      <w:color w:val="365F91"/>
      <w:position w:val="-14"/>
      <w:sz w:val="24"/>
      <w:szCs w:val="24"/>
      <w:shd w:val="clear" w:color="auto" w:fill="FFFFFF"/>
    </w:rPr>
  </w:style>
  <w:style w:type="paragraph" w:customStyle="1" w:styleId="DecimalAligned">
    <w:name w:val="Decimal Aligned"/>
    <w:basedOn w:val="Normal"/>
    <w:uiPriority w:val="40"/>
    <w:qFormat/>
    <w:rsid w:val="007A6D65"/>
    <w:pPr>
      <w:widowControl/>
      <w:tabs>
        <w:tab w:val="decimal" w:pos="360"/>
      </w:tabs>
      <w:adjustRightInd/>
      <w:spacing w:after="200" w:line="276" w:lineRule="auto"/>
      <w:jc w:val="both"/>
    </w:pPr>
    <w:rPr>
      <w:rFonts w:eastAsia="Helvetica" w:cs="Times New Roman"/>
      <w:sz w:val="20"/>
      <w:szCs w:val="20"/>
      <w:shd w:val="clear" w:color="auto" w:fill="FFFFFF"/>
    </w:rPr>
  </w:style>
  <w:style w:type="table" w:customStyle="1" w:styleId="LightList-Accent12">
    <w:name w:val="Light List - Accent 12"/>
    <w:basedOn w:val="TableNormal"/>
    <w:uiPriority w:val="61"/>
    <w:rsid w:val="007A6D65"/>
    <w:rPr>
      <w:rFonts w:eastAsia="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7A6D65"/>
    <w:rPr>
      <w:rFonts w:eastAsia="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MediumList2-Accent6">
    <w:name w:val="Medium List 2 Accent 6"/>
    <w:basedOn w:val="TableNormal"/>
    <w:uiPriority w:val="66"/>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2-Accent6">
    <w:name w:val="Medium Grid 2 Accent 6"/>
    <w:basedOn w:val="TableNormal"/>
    <w:uiPriority w:val="68"/>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List21">
    <w:name w:val="Medium List 21"/>
    <w:basedOn w:val="TableNormal"/>
    <w:uiPriority w:val="66"/>
    <w:rsid w:val="007A6D65"/>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LightGrid2">
    <w:name w:val="Light Grid2"/>
    <w:basedOn w:val="TableNormal"/>
    <w:uiPriority w:val="62"/>
    <w:rsid w:val="007A6D65"/>
    <w:rPr>
      <w:rFonts w:eastAsia="Calibri"/>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CM21">
    <w:name w:val="CM21"/>
    <w:basedOn w:val="Default"/>
    <w:next w:val="Default"/>
    <w:uiPriority w:val="99"/>
    <w:rsid w:val="007A6D65"/>
    <w:pPr>
      <w:widowControl w:val="0"/>
    </w:pPr>
    <w:rPr>
      <w:rFonts w:ascii="Arial" w:eastAsiaTheme="minorEastAsia" w:hAnsi="Arial" w:cs="Arial"/>
      <w:color w:val="auto"/>
      <w:lang w:val="en-US" w:eastAsia="en-US"/>
    </w:rPr>
  </w:style>
  <w:style w:type="paragraph" w:customStyle="1" w:styleId="yiv149654154msonormal">
    <w:name w:val="yiv149654154msonormal"/>
    <w:basedOn w:val="Normal"/>
    <w:rsid w:val="007A6D65"/>
    <w:pPr>
      <w:widowControl/>
      <w:autoSpaceDE/>
      <w:autoSpaceDN/>
      <w:adjustRightInd/>
      <w:spacing w:before="100" w:beforeAutospacing="1" w:after="100" w:afterAutospacing="1"/>
    </w:pPr>
    <w:rPr>
      <w:rFonts w:ascii="Times" w:hAnsi="Times" w:cs="Times New Roman"/>
      <w:sz w:val="20"/>
      <w:szCs w:val="20"/>
    </w:rPr>
  </w:style>
  <w:style w:type="character" w:customStyle="1" w:styleId="org">
    <w:name w:val="org"/>
    <w:basedOn w:val="DefaultParagraphFont"/>
    <w:rsid w:val="007A6D65"/>
  </w:style>
  <w:style w:type="table" w:styleId="LightList-Accent1">
    <w:name w:val="Light List Accent 1"/>
    <w:basedOn w:val="TableNormal"/>
    <w:uiPriority w:val="61"/>
    <w:rsid w:val="007A6D65"/>
    <w:rPr>
      <w:rFonts w:asciiTheme="minorHAnsi" w:eastAsiaTheme="minorHAnsi"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paragraph" w:customStyle="1" w:styleId="References">
    <w:name w:val="References"/>
    <w:basedOn w:val="Normal"/>
    <w:link w:val="ReferencesChar"/>
    <w:qFormat/>
    <w:rsid w:val="007A6D65"/>
    <w:pPr>
      <w:pageBreakBefore/>
      <w:widowControl/>
      <w:spacing w:before="360" w:after="120"/>
      <w:outlineLvl w:val="0"/>
    </w:pPr>
    <w:rPr>
      <w:rFonts w:ascii="Arial" w:hAnsi="Arial" w:cs="Times New Roman"/>
      <w:b/>
      <w:caps/>
      <w:sz w:val="28"/>
      <w:szCs w:val="20"/>
    </w:rPr>
  </w:style>
  <w:style w:type="character" w:customStyle="1" w:styleId="ReferencesChar">
    <w:name w:val="References Char"/>
    <w:basedOn w:val="DefaultParagraphFont"/>
    <w:link w:val="References"/>
    <w:rsid w:val="007A6D65"/>
    <w:rPr>
      <w:rFonts w:ascii="Arial" w:hAnsi="Arial"/>
      <w:b/>
      <w:caps/>
      <w:sz w:val="28"/>
    </w:rPr>
  </w:style>
  <w:style w:type="paragraph" w:customStyle="1" w:styleId="SP6319604">
    <w:name w:val="SP.6.319604"/>
    <w:basedOn w:val="Default"/>
    <w:next w:val="Default"/>
    <w:uiPriority w:val="99"/>
    <w:rsid w:val="007A6D65"/>
    <w:rPr>
      <w:rFonts w:ascii="Arial" w:hAnsi="Arial" w:cs="Arial"/>
      <w:color w:val="auto"/>
    </w:rPr>
  </w:style>
  <w:style w:type="paragraph" w:customStyle="1" w:styleId="SP6319634">
    <w:name w:val="SP.6.319634"/>
    <w:basedOn w:val="Default"/>
    <w:next w:val="Default"/>
    <w:uiPriority w:val="99"/>
    <w:rsid w:val="007A6D65"/>
    <w:rPr>
      <w:rFonts w:ascii="Arial" w:hAnsi="Arial" w:cs="Arial"/>
      <w:color w:val="auto"/>
    </w:rPr>
  </w:style>
  <w:style w:type="paragraph" w:customStyle="1" w:styleId="SP6319641">
    <w:name w:val="SP.6.319641"/>
    <w:basedOn w:val="Default"/>
    <w:next w:val="Default"/>
    <w:uiPriority w:val="99"/>
    <w:rsid w:val="007A6D65"/>
    <w:rPr>
      <w:rFonts w:ascii="Arial" w:hAnsi="Arial" w:cs="Arial"/>
      <w:color w:val="auto"/>
    </w:rPr>
  </w:style>
  <w:style w:type="character" w:customStyle="1" w:styleId="SC6110597">
    <w:name w:val="SC.6.110597"/>
    <w:uiPriority w:val="99"/>
    <w:rsid w:val="007A6D65"/>
    <w:rPr>
      <w:color w:val="000000"/>
      <w:sz w:val="22"/>
      <w:szCs w:val="22"/>
    </w:rPr>
  </w:style>
  <w:style w:type="paragraph" w:customStyle="1" w:styleId="SP6319682">
    <w:name w:val="SP.6.319682"/>
    <w:basedOn w:val="Default"/>
    <w:next w:val="Default"/>
    <w:uiPriority w:val="99"/>
    <w:rsid w:val="007A6D65"/>
    <w:rPr>
      <w:rFonts w:ascii="Arial" w:hAnsi="Arial" w:cs="Arial"/>
      <w:color w:val="auto"/>
    </w:rPr>
  </w:style>
  <w:style w:type="character" w:customStyle="1" w:styleId="f1">
    <w:name w:val="f1"/>
    <w:basedOn w:val="DefaultParagraphFont"/>
    <w:rsid w:val="007A6D65"/>
    <w:rPr>
      <w:color w:val="767676"/>
    </w:rPr>
  </w:style>
  <w:style w:type="paragraph" w:customStyle="1" w:styleId="InfoBlue">
    <w:name w:val="InfoBlue"/>
    <w:basedOn w:val="Normal"/>
    <w:next w:val="BodyText"/>
    <w:autoRedefine/>
    <w:rsid w:val="007A6D65"/>
    <w:pPr>
      <w:autoSpaceDE/>
      <w:autoSpaceDN/>
      <w:adjustRightInd/>
      <w:spacing w:before="120" w:after="120" w:line="240" w:lineRule="atLeast"/>
      <w:ind w:left="720"/>
    </w:pPr>
    <w:rPr>
      <w:rFonts w:ascii="Times New Roman" w:hAnsi="Times New Roman" w:cs="Times New Roman"/>
      <w:color w:val="0000FF"/>
      <w:lang w:bidi="th-TH"/>
    </w:rPr>
  </w:style>
  <w:style w:type="paragraph" w:customStyle="1" w:styleId="LightGrid-Accent31">
    <w:name w:val="Light Grid - Accent 31"/>
    <w:basedOn w:val="Normal"/>
    <w:qFormat/>
    <w:rsid w:val="007A6D65"/>
    <w:pPr>
      <w:widowControl/>
      <w:autoSpaceDE/>
      <w:autoSpaceDN/>
      <w:adjustRightInd/>
      <w:spacing w:after="200" w:line="276" w:lineRule="auto"/>
      <w:ind w:left="720"/>
      <w:contextualSpacing/>
    </w:pPr>
    <w:rPr>
      <w:rFonts w:eastAsia="Calibri" w:cs="Times New Roman"/>
      <w:sz w:val="22"/>
      <w:szCs w:val="22"/>
    </w:rPr>
  </w:style>
  <w:style w:type="paragraph" w:customStyle="1" w:styleId="Appendix1">
    <w:name w:val="Appendix 1"/>
    <w:basedOn w:val="Heading1"/>
    <w:next w:val="Normal"/>
    <w:qFormat/>
    <w:rsid w:val="007A6D65"/>
    <w:pPr>
      <w:pageBreakBefore/>
      <w:numPr>
        <w:numId w:val="26"/>
      </w:numPr>
      <w:autoSpaceDE w:val="0"/>
      <w:autoSpaceDN w:val="0"/>
      <w:adjustRightInd w:val="0"/>
      <w:spacing w:before="360" w:after="120" w:line="276" w:lineRule="auto"/>
      <w:ind w:left="0" w:firstLine="0"/>
    </w:pPr>
    <w:rPr>
      <w:rFonts w:ascii="Arial" w:hAnsi="Arial"/>
      <w:caps/>
      <w:kern w:val="28"/>
      <w:position w:val="-14"/>
      <w:sz w:val="28"/>
    </w:rPr>
  </w:style>
  <w:style w:type="paragraph" w:customStyle="1" w:styleId="Appendix2">
    <w:name w:val="Appendix 2"/>
    <w:basedOn w:val="Normal"/>
    <w:next w:val="Normal"/>
    <w:link w:val="Appendix2Char"/>
    <w:qFormat/>
    <w:rsid w:val="007A6D65"/>
    <w:pPr>
      <w:keepNext/>
      <w:pageBreakBefore/>
      <w:widowControl/>
      <w:numPr>
        <w:ilvl w:val="1"/>
        <w:numId w:val="26"/>
      </w:numPr>
      <w:autoSpaceDE/>
      <w:autoSpaceDN/>
      <w:adjustRightInd/>
      <w:spacing w:before="360" w:after="120"/>
      <w:outlineLvl w:val="1"/>
    </w:pPr>
    <w:rPr>
      <w:rFonts w:ascii="Arial" w:hAnsi="Arial" w:cs="Times New Roman"/>
      <w:b/>
      <w:kern w:val="28"/>
      <w:szCs w:val="20"/>
    </w:rPr>
  </w:style>
  <w:style w:type="character" w:customStyle="1" w:styleId="Appendix2Char">
    <w:name w:val="Appendix 2 Char"/>
    <w:basedOn w:val="DefaultParagraphFont"/>
    <w:link w:val="Appendix2"/>
    <w:rsid w:val="007A6D65"/>
    <w:rPr>
      <w:rFonts w:ascii="Arial" w:hAnsi="Arial"/>
      <w:b/>
      <w:kern w:val="28"/>
      <w:sz w:val="24"/>
    </w:rPr>
  </w:style>
  <w:style w:type="character" w:customStyle="1" w:styleId="pl-c">
    <w:name w:val="pl-c"/>
    <w:basedOn w:val="DefaultParagraphFont"/>
    <w:rsid w:val="007A6D65"/>
  </w:style>
  <w:style w:type="character" w:customStyle="1" w:styleId="pl-c1">
    <w:name w:val="pl-c1"/>
    <w:basedOn w:val="DefaultParagraphFont"/>
    <w:rsid w:val="007A6D65"/>
  </w:style>
  <w:style w:type="character" w:customStyle="1" w:styleId="pl-s">
    <w:name w:val="pl-s"/>
    <w:basedOn w:val="DefaultParagraphFont"/>
    <w:rsid w:val="007A6D65"/>
  </w:style>
  <w:style w:type="character" w:customStyle="1" w:styleId="pl-pds">
    <w:name w:val="pl-pds"/>
    <w:basedOn w:val="DefaultParagraphFont"/>
    <w:rsid w:val="007A6D65"/>
  </w:style>
  <w:style w:type="character" w:customStyle="1" w:styleId="pl-k">
    <w:name w:val="pl-k"/>
    <w:basedOn w:val="DefaultParagraphFont"/>
    <w:rsid w:val="007A6D65"/>
  </w:style>
  <w:style w:type="character" w:customStyle="1" w:styleId="pl-smi">
    <w:name w:val="pl-smi"/>
    <w:basedOn w:val="DefaultParagraphFont"/>
    <w:rsid w:val="007A6D65"/>
  </w:style>
  <w:style w:type="character" w:customStyle="1" w:styleId="pl-ii">
    <w:name w:val="pl-ii"/>
    <w:basedOn w:val="DefaultParagraphFont"/>
    <w:rsid w:val="007A6D65"/>
  </w:style>
  <w:style w:type="table" w:customStyle="1" w:styleId="TableGrid3">
    <w:name w:val="Table Grid3"/>
    <w:basedOn w:val="TableNormal"/>
    <w:next w:val="TableGrid"/>
    <w:uiPriority w:val="59"/>
    <w:rsid w:val="004F60EE"/>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Normal Indent" w:uiPriority="0"/>
    <w:lsdException w:name="footnote text" w:uiPriority="0" w:qFormat="1"/>
    <w:lsdException w:name="index heading" w:uiPriority="0"/>
    <w:lsdException w:name="caption" w:semiHidden="0" w:uiPriority="35" w:unhideWhenUsed="0" w:qFormat="1"/>
    <w:lsdException w:name="table of figures" w:uiPriority="0"/>
    <w:lsdException w:name="envelope address" w:uiPriority="0"/>
    <w:lsdException w:name="envelope return" w:uiPriority="0"/>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nhideWhenUsed="0" w:qFormat="1"/>
    <w:lsdException w:name="Closing" w:uiPriority="0"/>
    <w:lsdException w:name="Signature" w:uiPriority="0"/>
    <w:lsdException w:name="Default Paragraph Font" w:uiPriority="1"/>
    <w:lsdException w:name="Body Text" w:qFormat="1"/>
    <w:lsdException w:name="Body Text Inden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Body Text Indent 2" w:uiPriority="0"/>
    <w:lsdException w:name="Body Text Indent 3" w:uiPriority="0"/>
    <w:lsdException w:name="Block Text" w:uiPriority="0" w:qFormat="1"/>
    <w:lsdException w:name="FollowedHyperlink" w:uiPriority="0"/>
    <w:lsdException w:name="Strong" w:semiHidden="0" w:unhideWhenUsed="0" w:qFormat="1"/>
    <w:lsdException w:name="Emphasis" w:semiHidden="0" w:unhideWhenUsed="0" w:qFormat="1"/>
    <w:lsdException w:name="Document Map" w:uiPriority="0"/>
    <w:lsdException w:name="E-mail Signature" w:uiPriority="0"/>
    <w:lsdException w:name="HTML Address" w:uiPriority="0"/>
    <w:lsdException w:name="HTML Preformatted" w:uiPriority="0"/>
    <w:lsdException w:name="Table Classic 1" w:uiPriority="0"/>
    <w:lsdException w:name="Table Classic 4" w:uiPriority="0"/>
    <w:lsdException w:name="Table Colorful 2" w:uiPriority="0"/>
    <w:lsdException w:name="Table Columns 1" w:uiPriority="0"/>
    <w:lsdException w:name="Table Grid 8" w:uiPriority="0"/>
    <w:lsdException w:name="Table List 5" w:uiPriority="0"/>
    <w:lsdException w:name="Table Subtle 1" w:uiPriority="0"/>
    <w:lsdException w:name="Table Grid" w:uiPriority="39"/>
    <w:lsdException w:name="Table Theme" w:uiPriority="0"/>
    <w:lsdException w:name="Placeholder Text" w:unhideWhenUsed="0"/>
    <w:lsdException w:name="No Spacing" w:semiHidden="0" w:uiPriority="1"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099A"/>
    <w:pPr>
      <w:widowControl w:val="0"/>
      <w:autoSpaceDE w:val="0"/>
      <w:autoSpaceDN w:val="0"/>
      <w:adjustRightInd w:val="0"/>
    </w:pPr>
    <w:rPr>
      <w:rFonts w:cs="Calibri"/>
      <w:sz w:val="24"/>
      <w:szCs w:val="24"/>
    </w:rPr>
  </w:style>
  <w:style w:type="paragraph" w:styleId="Heading1">
    <w:name w:val="heading 1"/>
    <w:basedOn w:val="StyleVisionh2"/>
    <w:next w:val="Normal"/>
    <w:link w:val="Heading1Char"/>
    <w:uiPriority w:val="99"/>
    <w:qFormat/>
    <w:rsid w:val="00E94464"/>
    <w:pPr>
      <w:outlineLvl w:val="0"/>
    </w:pPr>
  </w:style>
  <w:style w:type="paragraph" w:styleId="Heading2">
    <w:name w:val="heading 2"/>
    <w:basedOn w:val="StyleVisionh3"/>
    <w:next w:val="Normal"/>
    <w:link w:val="Heading2Char"/>
    <w:uiPriority w:val="99"/>
    <w:qFormat/>
    <w:rsid w:val="00E94464"/>
    <w:pPr>
      <w:outlineLvl w:val="1"/>
    </w:pPr>
  </w:style>
  <w:style w:type="paragraph" w:styleId="Heading3">
    <w:name w:val="heading 3"/>
    <w:basedOn w:val="Normal"/>
    <w:next w:val="Normal"/>
    <w:link w:val="Heading3Char"/>
    <w:uiPriority w:val="99"/>
    <w:qFormat/>
    <w:rsid w:val="00225CC0"/>
    <w:pPr>
      <w:keepNext/>
      <w:spacing w:before="240" w:after="60"/>
      <w:outlineLvl w:val="2"/>
    </w:pPr>
    <w:rPr>
      <w:rFonts w:cs="Times New Roman"/>
      <w:bCs/>
      <w:caps/>
      <w:sz w:val="22"/>
      <w:szCs w:val="26"/>
      <w:u w:val="single"/>
    </w:rPr>
  </w:style>
  <w:style w:type="paragraph" w:styleId="Heading4">
    <w:name w:val="heading 4"/>
    <w:basedOn w:val="Normal"/>
    <w:next w:val="Normal"/>
    <w:link w:val="Heading4Char"/>
    <w:uiPriority w:val="99"/>
    <w:qFormat/>
    <w:rsid w:val="00225CC0"/>
    <w:pPr>
      <w:keepNext/>
      <w:spacing w:before="240" w:after="60"/>
      <w:outlineLvl w:val="3"/>
    </w:pPr>
    <w:rPr>
      <w:rFonts w:cs="Times New Roman"/>
      <w:bCs/>
      <w:caps/>
      <w:sz w:val="22"/>
      <w:szCs w:val="28"/>
      <w:u w:val="single"/>
    </w:rPr>
  </w:style>
  <w:style w:type="paragraph" w:styleId="Heading5">
    <w:name w:val="heading 5"/>
    <w:basedOn w:val="Normal"/>
    <w:next w:val="Normal"/>
    <w:link w:val="Heading5Char"/>
    <w:uiPriority w:val="99"/>
    <w:qFormat/>
    <w:rsid w:val="00A5454C"/>
    <w:pPr>
      <w:widowControl/>
      <w:spacing w:before="280" w:line="360" w:lineRule="auto"/>
      <w:outlineLvl w:val="4"/>
    </w:pPr>
    <w:rPr>
      <w:rFonts w:ascii="Cambria" w:hAnsi="Cambria" w:cs="Times New Roman"/>
      <w:b/>
      <w:bCs/>
      <w:i/>
      <w:iCs/>
      <w:sz w:val="20"/>
      <w:szCs w:val="20"/>
    </w:rPr>
  </w:style>
  <w:style w:type="paragraph" w:styleId="Heading6">
    <w:name w:val="heading 6"/>
    <w:basedOn w:val="Normal"/>
    <w:next w:val="Normal"/>
    <w:link w:val="Heading6Char"/>
    <w:uiPriority w:val="99"/>
    <w:qFormat/>
    <w:rsid w:val="00A5454C"/>
    <w:pPr>
      <w:widowControl/>
      <w:spacing w:before="280" w:after="80" w:line="360" w:lineRule="auto"/>
      <w:outlineLvl w:val="5"/>
    </w:pPr>
    <w:rPr>
      <w:rFonts w:ascii="Cambria" w:hAnsi="Cambria" w:cs="Times New Roman"/>
      <w:b/>
      <w:bCs/>
      <w:i/>
      <w:iCs/>
      <w:sz w:val="20"/>
      <w:szCs w:val="20"/>
    </w:rPr>
  </w:style>
  <w:style w:type="paragraph" w:styleId="Heading7">
    <w:name w:val="heading 7"/>
    <w:basedOn w:val="Normal"/>
    <w:next w:val="Normal"/>
    <w:link w:val="Heading7Char"/>
    <w:uiPriority w:val="99"/>
    <w:qFormat/>
    <w:rsid w:val="00A5454C"/>
    <w:pPr>
      <w:widowControl/>
      <w:spacing w:before="280" w:line="360" w:lineRule="auto"/>
      <w:outlineLvl w:val="6"/>
    </w:pPr>
    <w:rPr>
      <w:rFonts w:ascii="Cambria" w:hAnsi="Cambria" w:cs="Times New Roman"/>
      <w:b/>
      <w:bCs/>
      <w:i/>
      <w:iCs/>
      <w:sz w:val="20"/>
      <w:szCs w:val="20"/>
    </w:rPr>
  </w:style>
  <w:style w:type="paragraph" w:styleId="Heading8">
    <w:name w:val="heading 8"/>
    <w:basedOn w:val="Normal"/>
    <w:next w:val="Normal"/>
    <w:link w:val="Heading8Char"/>
    <w:uiPriority w:val="99"/>
    <w:qFormat/>
    <w:rsid w:val="00A5454C"/>
    <w:pPr>
      <w:widowControl/>
      <w:spacing w:before="280" w:line="360" w:lineRule="auto"/>
      <w:outlineLvl w:val="7"/>
    </w:pPr>
    <w:rPr>
      <w:rFonts w:ascii="Cambria" w:hAnsi="Cambria" w:cs="Times New Roman"/>
      <w:b/>
      <w:bCs/>
      <w:i/>
      <w:iCs/>
      <w:sz w:val="18"/>
      <w:szCs w:val="18"/>
    </w:rPr>
  </w:style>
  <w:style w:type="paragraph" w:styleId="Heading9">
    <w:name w:val="heading 9"/>
    <w:basedOn w:val="Normal"/>
    <w:next w:val="Normal"/>
    <w:link w:val="Heading9Char"/>
    <w:uiPriority w:val="99"/>
    <w:qFormat/>
    <w:rsid w:val="00A5454C"/>
    <w:pPr>
      <w:widowControl/>
      <w:spacing w:before="280" w:line="360" w:lineRule="auto"/>
      <w:outlineLvl w:val="8"/>
    </w:pPr>
    <w:rPr>
      <w:rFonts w:ascii="Cambria" w:hAnsi="Cambria" w:cs="Times New Roman"/>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Visionh2">
    <w:name w:val="StyleVision h2"/>
    <w:basedOn w:val="StyleVisiondefaultparagraphstylewithoutspacing"/>
    <w:rsid w:val="00581644"/>
    <w:pPr>
      <w:spacing w:before="180" w:after="180" w:line="240" w:lineRule="auto"/>
    </w:pPr>
    <w:rPr>
      <w:b/>
      <w:sz w:val="36"/>
    </w:rPr>
  </w:style>
  <w:style w:type="paragraph" w:customStyle="1" w:styleId="StyleVisiondefaultparagraphstylewithoutspacing">
    <w:name w:val="StyleVision default paragraph style without spacing"/>
    <w:rsid w:val="00581644"/>
    <w:pPr>
      <w:spacing w:line="276" w:lineRule="auto"/>
    </w:pPr>
    <w:rPr>
      <w:sz w:val="24"/>
    </w:rPr>
  </w:style>
  <w:style w:type="character" w:customStyle="1" w:styleId="Heading1Char">
    <w:name w:val="Heading 1 Char"/>
    <w:link w:val="Heading1"/>
    <w:uiPriority w:val="99"/>
    <w:rsid w:val="00E94464"/>
    <w:rPr>
      <w:b/>
      <w:sz w:val="36"/>
      <w:lang w:val="en-US" w:eastAsia="en-US"/>
    </w:rPr>
  </w:style>
  <w:style w:type="paragraph" w:customStyle="1" w:styleId="StyleVisionh3">
    <w:name w:val="StyleVision h3"/>
    <w:basedOn w:val="StyleVisiondefaultparagraphstylewithoutspacing"/>
    <w:rsid w:val="00581644"/>
    <w:pPr>
      <w:spacing w:before="199" w:after="199" w:line="240" w:lineRule="auto"/>
    </w:pPr>
    <w:rPr>
      <w:b/>
      <w:sz w:val="28"/>
    </w:rPr>
  </w:style>
  <w:style w:type="character" w:customStyle="1" w:styleId="Heading2Char">
    <w:name w:val="Heading 2 Char"/>
    <w:link w:val="Heading2"/>
    <w:uiPriority w:val="99"/>
    <w:rsid w:val="00E94464"/>
    <w:rPr>
      <w:b/>
      <w:sz w:val="28"/>
      <w:lang w:val="en-US" w:eastAsia="en-US"/>
    </w:rPr>
  </w:style>
  <w:style w:type="character" w:customStyle="1" w:styleId="Heading3Char">
    <w:name w:val="Heading 3 Char"/>
    <w:link w:val="Heading3"/>
    <w:uiPriority w:val="99"/>
    <w:rsid w:val="00225CC0"/>
    <w:rPr>
      <w:bCs/>
      <w:caps/>
      <w:sz w:val="22"/>
      <w:szCs w:val="26"/>
      <w:u w:val="single"/>
    </w:rPr>
  </w:style>
  <w:style w:type="character" w:customStyle="1" w:styleId="Heading4Char">
    <w:name w:val="Heading 4 Char"/>
    <w:link w:val="Heading4"/>
    <w:uiPriority w:val="99"/>
    <w:rsid w:val="00225CC0"/>
    <w:rPr>
      <w:bCs/>
      <w:caps/>
      <w:sz w:val="22"/>
      <w:szCs w:val="28"/>
      <w:u w:val="single"/>
    </w:rPr>
  </w:style>
  <w:style w:type="character" w:customStyle="1" w:styleId="Heading5Char">
    <w:name w:val="Heading 5 Char"/>
    <w:link w:val="Heading5"/>
    <w:uiPriority w:val="99"/>
    <w:rsid w:val="00A5454C"/>
    <w:rPr>
      <w:rFonts w:ascii="Cambria" w:hAnsi="Cambria"/>
      <w:b/>
      <w:bCs/>
      <w:i/>
      <w:iCs/>
    </w:rPr>
  </w:style>
  <w:style w:type="character" w:customStyle="1" w:styleId="Heading6Char">
    <w:name w:val="Heading 6 Char"/>
    <w:link w:val="Heading6"/>
    <w:uiPriority w:val="99"/>
    <w:rsid w:val="00A5454C"/>
    <w:rPr>
      <w:rFonts w:ascii="Cambria" w:hAnsi="Cambria"/>
      <w:b/>
      <w:bCs/>
      <w:i/>
      <w:iCs/>
    </w:rPr>
  </w:style>
  <w:style w:type="character" w:customStyle="1" w:styleId="Heading7Char">
    <w:name w:val="Heading 7 Char"/>
    <w:link w:val="Heading7"/>
    <w:uiPriority w:val="99"/>
    <w:rsid w:val="00A5454C"/>
    <w:rPr>
      <w:rFonts w:ascii="Cambria" w:hAnsi="Cambria"/>
      <w:b/>
      <w:bCs/>
      <w:i/>
      <w:iCs/>
    </w:rPr>
  </w:style>
  <w:style w:type="character" w:customStyle="1" w:styleId="Heading8Char">
    <w:name w:val="Heading 8 Char"/>
    <w:link w:val="Heading8"/>
    <w:uiPriority w:val="99"/>
    <w:rsid w:val="00A5454C"/>
    <w:rPr>
      <w:rFonts w:ascii="Cambria" w:hAnsi="Cambria"/>
      <w:b/>
      <w:bCs/>
      <w:i/>
      <w:iCs/>
      <w:sz w:val="18"/>
      <w:szCs w:val="18"/>
    </w:rPr>
  </w:style>
  <w:style w:type="character" w:customStyle="1" w:styleId="Heading9Char">
    <w:name w:val="Heading 9 Char"/>
    <w:link w:val="Heading9"/>
    <w:uiPriority w:val="99"/>
    <w:rsid w:val="00A5454C"/>
    <w:rPr>
      <w:rFonts w:ascii="Cambria" w:hAnsi="Cambria"/>
      <w:i/>
      <w:iCs/>
      <w:sz w:val="18"/>
      <w:szCs w:val="18"/>
    </w:rPr>
  </w:style>
  <w:style w:type="table" w:customStyle="1" w:styleId="187">
    <w:name w:val="1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
    <w:name w:val="1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
    <w:name w:val="1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
    <w:name w:val="1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
    <w:name w:val="1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
    <w:name w:val="1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
    <w:name w:val="1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
    <w:name w:val="1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
    <w:name w:val="1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
    <w:name w:val="1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
    <w:name w:val="1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
    <w:name w:val="1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
    <w:name w:val="1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
    <w:name w:val="1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
    <w:name w:val="1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
    <w:name w:val="1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
    <w:name w:val="1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
    <w:name w:val="1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
    <w:name w:val="1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
    <w:name w:val="1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
    <w:name w:val="1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
    <w:name w:val="1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
    <w:name w:val="1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
    <w:name w:val="1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
    <w:name w:val="1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
    <w:name w:val="1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
    <w:name w:val="1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
    <w:name w:val="1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
    <w:name w:val="1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
    <w:name w:val="1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
    <w:name w:val="1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
    <w:name w:val="1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
    <w:name w:val="1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
    <w:name w:val="1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
    <w:name w:val="1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
    <w:name w:val="1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
    <w:name w:val="1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
    <w:name w:val="1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
    <w:name w:val="1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
    <w:name w:val="1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
    <w:name w:val="1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
    <w:name w:val="1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
    <w:name w:val="1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
    <w:name w:val="1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
    <w:name w:val="1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
    <w:name w:val="1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
    <w:name w:val="1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
    <w:name w:val="1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
    <w:name w:val="1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
    <w:name w:val="1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
    <w:name w:val="1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
    <w:name w:val="1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
    <w:name w:val="1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
    <w:name w:val="1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
    <w:name w:val="1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
    <w:name w:val="1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
    <w:name w:val="1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
    <w:name w:val="1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
    <w:name w:val="1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
    <w:name w:val="1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
    <w:name w:val="1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
    <w:name w:val="1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
    <w:name w:val="1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
    <w:name w:val="1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
    <w:name w:val="1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
    <w:name w:val="1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
    <w:name w:val="1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
    <w:name w:val="1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
    <w:name w:val="1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
    <w:name w:val="1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
    <w:name w:val="1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
    <w:name w:val="1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
    <w:name w:val="1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
    <w:name w:val="1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
    <w:name w:val="1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
    <w:name w:val="1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
    <w:name w:val="11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
    <w:name w:val="11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
    <w:name w:val="10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
    <w:name w:val="10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
    <w:name w:val="10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
    <w:name w:val="10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
    <w:name w:val="10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
    <w:name w:val="10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
    <w:name w:val="10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
    <w:name w:val="10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
    <w:name w:val="10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
    <w:name w:val="10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
    <w:name w:val="9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
    <w:name w:val="9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
    <w:name w:val="9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
    <w:name w:val="9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
    <w:name w:val="9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
    <w:name w:val="9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
    <w:name w:val="9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
    <w:name w:val="9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
    <w:name w:val="9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
    <w:name w:val="9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
    <w:name w:val="8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
    <w:name w:val="8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
    <w:name w:val="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
    <w:name w:val="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
    <w:name w:val="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
    <w:name w:val="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
    <w:name w:val="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
    <w:name w:val="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
    <w:name w:val="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
    <w:name w:val="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
    <w:name w:val="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
    <w:name w:val="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
    <w:name w:val="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
    <w:name w:val="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
    <w:name w:val="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
    <w:name w:val="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
    <w:name w:val="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
    <w:name w:val="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
    <w:name w:val="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
    <w:name w:val="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
    <w:name w:val="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
    <w:name w:val="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
    <w:name w:val="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
    <w:name w:val="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
    <w:name w:val="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
    <w:name w:val="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
    <w:name w:val="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
    <w:name w:val="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
    <w:name w:val="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
    <w:name w:val="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
    <w:name w:val="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
    <w:name w:val="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
    <w:name w:val="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
    <w:name w:val="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
    <w:name w:val="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
    <w:name w:val="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
    <w:name w:val="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
    <w:name w:val="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
    <w:name w:val="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
    <w:name w:val="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
    <w:name w:val="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
    <w:name w:val="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
    <w:name w:val="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
    <w:name w:val="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
    <w:name w:val="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
    <w:name w:val="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
    <w:name w:val="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
    <w:name w:val="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
    <w:name w:val="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
    <w:name w:val="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
    <w:name w:val="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
    <w:name w:val="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
    <w:name w:val="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
    <w:name w:val="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
    <w:name w:val="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
    <w:name w:val="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
    <w:name w:val="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
    <w:name w:val="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
    <w:name w:val="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
    <w:name w:val="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
    <w:name w:val="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
    <w:name w:val="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
    <w:name w:val="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
    <w:name w:val="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
    <w:name w:val="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
    <w:name w:val="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
    <w:name w:val="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
    <w:name w:val="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
    <w:name w:val="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
    <w:name w:val="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
    <w:name w:val="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
    <w:name w:val="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
    <w:name w:val="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
    <w:name w:val="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
    <w:name w:val="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
    <w:name w:val="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
    <w:name w:val="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
    <w:name w:val="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character" w:customStyle="1" w:styleId="StyleVisiontextC00000000093E2DA0">
    <w:name w:val="StyleVision text_C_00000000093E2DA0"/>
    <w:rsid w:val="00581644"/>
  </w:style>
  <w:style w:type="character" w:customStyle="1" w:styleId="StyleVisiontextC00000000093E2FB0">
    <w:name w:val="StyleVision text_C_00000000093E2FB0"/>
    <w:rsid w:val="00581644"/>
    <w:rPr>
      <w:i/>
    </w:rPr>
  </w:style>
  <w:style w:type="character" w:customStyle="1" w:styleId="StyleVisiontextC00000000093E3060">
    <w:name w:val="StyleVision text_C_00000000093E3060"/>
    <w:rsid w:val="00581644"/>
    <w:rPr>
      <w:i/>
    </w:rPr>
  </w:style>
  <w:style w:type="character" w:customStyle="1" w:styleId="StyleVisiontextC00000000093E3270">
    <w:name w:val="StyleVision text_C_00000000093E3270"/>
    <w:rsid w:val="00581644"/>
  </w:style>
  <w:style w:type="character" w:customStyle="1" w:styleId="StyleVisiontextC00000000093E3480">
    <w:name w:val="StyleVision text_C_00000000093E3480"/>
    <w:rsid w:val="00581644"/>
    <w:rPr>
      <w:i/>
    </w:rPr>
  </w:style>
  <w:style w:type="character" w:customStyle="1" w:styleId="StyleVisioncontentC0000000007015870">
    <w:name w:val="StyleVision content_C_0000000007015870"/>
    <w:rsid w:val="00581644"/>
    <w:rPr>
      <w:i/>
      <w:color w:val="808080"/>
    </w:rPr>
  </w:style>
  <w:style w:type="character" w:customStyle="1" w:styleId="StyleVisiontextC000000000969C270">
    <w:name w:val="StyleVision text_C_000000000969C270"/>
    <w:rsid w:val="00581644"/>
  </w:style>
  <w:style w:type="character" w:customStyle="1" w:styleId="StyleVisiontextC000000000969C320">
    <w:name w:val="StyleVision text_C_000000000969C320"/>
    <w:rsid w:val="00581644"/>
  </w:style>
  <w:style w:type="character" w:customStyle="1" w:styleId="StyleVisiontextC000000000969C530">
    <w:name w:val="StyleVision text_C_000000000969C530"/>
    <w:rsid w:val="00581644"/>
  </w:style>
  <w:style w:type="character" w:customStyle="1" w:styleId="StyleVisioneditfieldC0000000009674170">
    <w:name w:val="StyleVision edit field_C_0000000009674170"/>
    <w:rsid w:val="00581644"/>
    <w:rPr>
      <w:rFonts w:ascii="MS Shell Dlg" w:hAnsi="MS Shell Dlg"/>
      <w:sz w:val="20"/>
    </w:rPr>
  </w:style>
  <w:style w:type="character" w:customStyle="1" w:styleId="StyleVisiontextC000000000969C5E0">
    <w:name w:val="StyleVision text_C_000000000969C5E0"/>
    <w:rsid w:val="00581644"/>
  </w:style>
  <w:style w:type="character" w:customStyle="1" w:styleId="StyleVisioneditfieldC0000000009674280">
    <w:name w:val="StyleVision edit field_C_0000000009674280"/>
    <w:rsid w:val="00581644"/>
    <w:rPr>
      <w:rFonts w:ascii="MS Shell Dlg" w:hAnsi="MS Shell Dlg"/>
      <w:sz w:val="20"/>
    </w:rPr>
  </w:style>
  <w:style w:type="character" w:customStyle="1" w:styleId="StyleVisiontextC000000000969C690">
    <w:name w:val="StyleVision text_C_000000000969C690"/>
    <w:rsid w:val="00581644"/>
  </w:style>
  <w:style w:type="character" w:customStyle="1" w:styleId="StyleVisioneditfieldC0000000009674390">
    <w:name w:val="StyleVision edit field_C_0000000009674390"/>
    <w:rsid w:val="00581644"/>
    <w:rPr>
      <w:rFonts w:ascii="MS Shell Dlg" w:hAnsi="MS Shell Dlg"/>
      <w:sz w:val="20"/>
    </w:rPr>
  </w:style>
  <w:style w:type="character" w:customStyle="1" w:styleId="StyleVisiontextC000000000969C740">
    <w:name w:val="StyleVision text_C_000000000969C740"/>
    <w:rsid w:val="00581644"/>
  </w:style>
  <w:style w:type="character" w:customStyle="1" w:styleId="StyleVisiontextC000000000969CA00">
    <w:name w:val="StyleVision text_C_000000000969CA00"/>
    <w:rsid w:val="00581644"/>
  </w:style>
  <w:style w:type="character" w:customStyle="1" w:styleId="StyleVisiontextC000000000969CB60">
    <w:name w:val="StyleVision text_C_000000000969CB60"/>
    <w:rsid w:val="00581644"/>
  </w:style>
  <w:style w:type="character" w:customStyle="1" w:styleId="StyleVisiontextC000000000969CED0">
    <w:name w:val="StyleVision text_C_000000000969CED0"/>
    <w:rsid w:val="00581644"/>
  </w:style>
  <w:style w:type="character" w:customStyle="1" w:styleId="StyleVisiontextC000000000969D0E0">
    <w:name w:val="StyleVision text_C_000000000969D0E0"/>
    <w:rsid w:val="00581644"/>
  </w:style>
  <w:style w:type="character" w:customStyle="1" w:styleId="StyleVisiontextC000000000969D2F0">
    <w:name w:val="StyleVision text_C_000000000969D2F0"/>
    <w:rsid w:val="00581644"/>
  </w:style>
  <w:style w:type="character" w:customStyle="1" w:styleId="StyleVisiontextC000000000969D500">
    <w:name w:val="StyleVision text_C_000000000969D500"/>
    <w:rsid w:val="00581644"/>
  </w:style>
  <w:style w:type="character" w:customStyle="1" w:styleId="StyleVisionparagraphC000000000969D7C0">
    <w:name w:val="StyleVision paragraph_C_000000000969D7C0"/>
    <w:rsid w:val="00581644"/>
    <w:rPr>
      <w:i/>
      <w:sz w:val="14"/>
    </w:rPr>
  </w:style>
  <w:style w:type="character" w:customStyle="1" w:styleId="StyleVisionparagraphC000000000969D7C0-textC000000000969D870">
    <w:name w:val="StyleVision paragraph_C_000000000969D7C0-text_C_000000000969D870"/>
    <w:basedOn w:val="StyleVisionparagraphC000000000969D7C0"/>
    <w:rsid w:val="00581644"/>
    <w:rPr>
      <w:i/>
      <w:sz w:val="14"/>
    </w:rPr>
  </w:style>
  <w:style w:type="character" w:customStyle="1" w:styleId="StyleVisionparagraphC000000000969D9D0">
    <w:name w:val="StyleVision paragraph_C_000000000969D9D0"/>
    <w:rsid w:val="00581644"/>
    <w:rPr>
      <w:sz w:val="14"/>
    </w:rPr>
  </w:style>
  <w:style w:type="character" w:customStyle="1" w:styleId="StyleVisionparagraphC000000000969D9D0-textC000000000969DA80">
    <w:name w:val="StyleVision paragraph_C_000000000969D9D0-text_C_000000000969DA80"/>
    <w:rsid w:val="00581644"/>
    <w:rPr>
      <w:i/>
      <w:sz w:val="14"/>
    </w:rPr>
  </w:style>
  <w:style w:type="character" w:customStyle="1" w:styleId="StyleVisionparagraphC000000000969D9D0-textC000000000969DB30">
    <w:name w:val="StyleVision paragraph_C_000000000969D9D0-text_C_000000000969DB30"/>
    <w:basedOn w:val="StyleVisionparagraphC000000000969D9D0"/>
    <w:rsid w:val="00581644"/>
    <w:rPr>
      <w:sz w:val="14"/>
    </w:rPr>
  </w:style>
  <w:style w:type="character" w:customStyle="1" w:styleId="StyleVisioneditfieldC00000000096744A0">
    <w:name w:val="StyleVision edit field_C_00000000096744A0"/>
    <w:rsid w:val="00581644"/>
    <w:rPr>
      <w:rFonts w:ascii="MS Shell Dlg" w:hAnsi="MS Shell Dlg"/>
      <w:i/>
      <w:sz w:val="20"/>
    </w:rPr>
  </w:style>
  <w:style w:type="character" w:customStyle="1" w:styleId="StyleVisionparagraphC000000000969DC90">
    <w:name w:val="StyleVision paragraph_C_000000000969DC90"/>
    <w:rsid w:val="00581644"/>
    <w:rPr>
      <w:sz w:val="14"/>
    </w:rPr>
  </w:style>
  <w:style w:type="character" w:customStyle="1" w:styleId="StyleVisionparagraphC000000000969DC90-textC000000000969DD40">
    <w:name w:val="StyleVision paragraph_C_000000000969DC90-text_C_000000000969DD40"/>
    <w:rsid w:val="00581644"/>
    <w:rPr>
      <w:i/>
      <w:sz w:val="14"/>
    </w:rPr>
  </w:style>
  <w:style w:type="character" w:customStyle="1" w:styleId="StyleVisionparagraphC000000000969DC90-textC000000000969DDF0">
    <w:name w:val="StyleVision paragraph_C_000000000969DC90-text_C_000000000969DDF0"/>
    <w:basedOn w:val="StyleVisionparagraphC000000000969DC90"/>
    <w:rsid w:val="00581644"/>
    <w:rPr>
      <w:sz w:val="14"/>
    </w:rPr>
  </w:style>
  <w:style w:type="character" w:customStyle="1" w:styleId="StyleVisioneditfieldC00000000096745B0">
    <w:name w:val="StyleVision edit field_C_00000000096745B0"/>
    <w:rsid w:val="00581644"/>
    <w:rPr>
      <w:rFonts w:ascii="MS Shell Dlg" w:hAnsi="MS Shell Dlg"/>
      <w:i/>
      <w:sz w:val="20"/>
    </w:rPr>
  </w:style>
  <w:style w:type="character" w:customStyle="1" w:styleId="StyleVisiontextC000000000969DF50">
    <w:name w:val="StyleVision text_C_000000000969DF50"/>
    <w:rsid w:val="00581644"/>
  </w:style>
  <w:style w:type="character" w:customStyle="1" w:styleId="StyleVisiontextC00000000096B0110">
    <w:name w:val="StyleVision text_C_00000000096B0110"/>
    <w:rsid w:val="00581644"/>
  </w:style>
  <w:style w:type="character" w:customStyle="1" w:styleId="StyleVisiontextC00000000096B0270">
    <w:name w:val="StyleVision text_C_00000000096B0270"/>
    <w:rsid w:val="00581644"/>
  </w:style>
  <w:style w:type="character" w:customStyle="1" w:styleId="StyleVisiontextC00000000096B03D0">
    <w:name w:val="StyleVision text_C_00000000096B03D0"/>
    <w:rsid w:val="00581644"/>
  </w:style>
  <w:style w:type="character" w:customStyle="1" w:styleId="StyleVisioncontentC000000000969F970">
    <w:name w:val="StyleVision content_C_000000000969F970"/>
    <w:rsid w:val="00581644"/>
    <w:rPr>
      <w:i/>
      <w:color w:val="808080"/>
    </w:rPr>
  </w:style>
  <w:style w:type="character" w:customStyle="1" w:styleId="StyleVisiontextC00000000096B0690">
    <w:name w:val="StyleVision text_C_00000000096B0690"/>
    <w:rsid w:val="00581644"/>
  </w:style>
  <w:style w:type="character" w:customStyle="1" w:styleId="StyleVisionparagraphC00000000096B07F0">
    <w:name w:val="StyleVision paragraph_C_00000000096B07F0"/>
    <w:rsid w:val="00581644"/>
    <w:rPr>
      <w:color w:val="808080"/>
    </w:rPr>
  </w:style>
  <w:style w:type="character" w:customStyle="1" w:styleId="StyleVisionparagraphC00000000096B07F0-contentC000000000969FCB0">
    <w:name w:val="StyleVision paragraph_C_00000000096B07F0-content_C_000000000969FCB0"/>
    <w:rsid w:val="00581644"/>
    <w:rPr>
      <w:i/>
      <w:color w:val="808080"/>
    </w:rPr>
  </w:style>
  <w:style w:type="character" w:customStyle="1" w:styleId="StyleVisiontextC00000000096B0A00">
    <w:name w:val="StyleVision text_C_00000000096B0A00"/>
    <w:rsid w:val="00581644"/>
    <w:rPr>
      <w:i/>
      <w:color w:val="808080"/>
    </w:rPr>
  </w:style>
  <w:style w:type="character" w:customStyle="1" w:styleId="StyleVisiontextC00000000096B0B60">
    <w:name w:val="StyleVision text_C_00000000096B0B60"/>
    <w:rsid w:val="00581644"/>
    <w:rPr>
      <w:i/>
      <w:color w:val="808080"/>
    </w:rPr>
  </w:style>
  <w:style w:type="character" w:customStyle="1" w:styleId="StyleVisioncontentC000000000969FE50">
    <w:name w:val="StyleVision content_C_000000000969FE50"/>
    <w:rsid w:val="00581644"/>
    <w:rPr>
      <w:i/>
      <w:color w:val="808080"/>
    </w:rPr>
  </w:style>
  <w:style w:type="character" w:customStyle="1" w:styleId="StyleVisiontextC00000000096B0ED0">
    <w:name w:val="StyleVision text_C_00000000096B0ED0"/>
    <w:rsid w:val="00581644"/>
    <w:rPr>
      <w:i/>
      <w:color w:val="808080"/>
    </w:rPr>
  </w:style>
  <w:style w:type="character" w:customStyle="1" w:styleId="StyleVisiontablecellC00000000096B0F80">
    <w:name w:val="StyleVision table cell_C_00000000096B0F80"/>
    <w:rsid w:val="00581644"/>
    <w:rPr>
      <w:color w:val="808080"/>
    </w:rPr>
  </w:style>
  <w:style w:type="character" w:customStyle="1" w:styleId="StyleVisiontablecellC00000000096B0F80-contentC00000000096B7ED0">
    <w:name w:val="StyleVision table cell_C_00000000096B0F80-content_C_00000000096B7ED0"/>
    <w:rsid w:val="00581644"/>
    <w:rPr>
      <w:i/>
      <w:color w:val="808080"/>
    </w:rPr>
  </w:style>
  <w:style w:type="character" w:customStyle="1" w:styleId="StyleVisiontextC00000000096B10E0">
    <w:name w:val="StyleVision text_C_00000000096B10E0"/>
    <w:rsid w:val="00581644"/>
    <w:rPr>
      <w:i/>
      <w:color w:val="808080"/>
    </w:rPr>
  </w:style>
  <w:style w:type="character" w:customStyle="1" w:styleId="StyleVisiontablecellC00000000096B1190">
    <w:name w:val="StyleVision table cell_C_00000000096B1190"/>
    <w:rsid w:val="00581644"/>
    <w:rPr>
      <w:color w:val="808080"/>
    </w:rPr>
  </w:style>
  <w:style w:type="character" w:customStyle="1" w:styleId="StyleVisiontextC00000000096B12F0">
    <w:name w:val="StyleVision text_C_00000000096B12F0"/>
    <w:rsid w:val="00581644"/>
    <w:rPr>
      <w:i/>
      <w:color w:val="808080"/>
    </w:rPr>
  </w:style>
  <w:style w:type="character" w:customStyle="1" w:styleId="StyleVisiontablecellC00000000096B13A0">
    <w:name w:val="StyleVision table cell_C_00000000096B13A0"/>
    <w:rsid w:val="00581644"/>
    <w:rPr>
      <w:color w:val="808080"/>
    </w:rPr>
  </w:style>
  <w:style w:type="character" w:customStyle="1" w:styleId="StyleVisiontextC00000000096B1500">
    <w:name w:val="StyleVision text_C_00000000096B1500"/>
    <w:rsid w:val="00581644"/>
  </w:style>
  <w:style w:type="character" w:customStyle="1" w:styleId="StyleVisionparagraphC00000000096B1660">
    <w:name w:val="StyleVision paragraph_C_00000000096B1660"/>
    <w:rsid w:val="00581644"/>
    <w:rPr>
      <w:color w:val="808080"/>
    </w:rPr>
  </w:style>
  <w:style w:type="character" w:customStyle="1" w:styleId="StyleVisionparagraphC00000000096B1660-contentC00000000096B8550">
    <w:name w:val="StyleVision paragraph_C_00000000096B1660-content_C_00000000096B8550"/>
    <w:rsid w:val="00581644"/>
    <w:rPr>
      <w:i/>
      <w:color w:val="808080"/>
    </w:rPr>
  </w:style>
  <w:style w:type="character" w:customStyle="1" w:styleId="StyleVisiontextC00000000096B1870">
    <w:name w:val="StyleVision text_C_00000000096B1870"/>
    <w:rsid w:val="00581644"/>
    <w:rPr>
      <w:i/>
      <w:color w:val="808080"/>
    </w:rPr>
  </w:style>
  <w:style w:type="character" w:customStyle="1" w:styleId="StyleVisiontextC00000000096B19D0">
    <w:name w:val="StyleVision text_C_00000000096B19D0"/>
    <w:rsid w:val="00581644"/>
    <w:rPr>
      <w:i/>
      <w:color w:val="808080"/>
    </w:rPr>
  </w:style>
  <w:style w:type="character" w:customStyle="1" w:styleId="StyleVisioncontentC00000000096B86F0">
    <w:name w:val="StyleVision content_C_00000000096B86F0"/>
    <w:rsid w:val="00581644"/>
    <w:rPr>
      <w:i/>
      <w:color w:val="808080"/>
    </w:rPr>
  </w:style>
  <w:style w:type="character" w:customStyle="1" w:styleId="StyleVisiontextC00000000096B1D40">
    <w:name w:val="StyleVision text_C_00000000096B1D40"/>
    <w:rsid w:val="00581644"/>
    <w:rPr>
      <w:i/>
      <w:color w:val="808080"/>
    </w:rPr>
  </w:style>
  <w:style w:type="character" w:customStyle="1" w:styleId="StyleVisiontablecellC00000000096B1DF0">
    <w:name w:val="StyleVision table cell_C_00000000096B1DF0"/>
    <w:rsid w:val="00581644"/>
    <w:rPr>
      <w:color w:val="808080"/>
    </w:rPr>
  </w:style>
  <w:style w:type="character" w:customStyle="1" w:styleId="StyleVisiontablecellC00000000096B1DF0-contentC00000000096B8890">
    <w:name w:val="StyleVision table cell_C_00000000096B1DF0-content_C_00000000096B8890"/>
    <w:rsid w:val="00581644"/>
    <w:rPr>
      <w:i/>
      <w:color w:val="808080"/>
    </w:rPr>
  </w:style>
  <w:style w:type="character" w:customStyle="1" w:styleId="StyleVisiontextC00000000096B1F50">
    <w:name w:val="StyleVision text_C_00000000096B1F50"/>
    <w:rsid w:val="00581644"/>
    <w:rPr>
      <w:i/>
      <w:color w:val="808080"/>
    </w:rPr>
  </w:style>
  <w:style w:type="character" w:customStyle="1" w:styleId="StyleVisiontablecellC00000000096B2000">
    <w:name w:val="StyleVision table cell_C_00000000096B2000"/>
    <w:rsid w:val="00581644"/>
    <w:rPr>
      <w:color w:val="808080"/>
    </w:rPr>
  </w:style>
  <w:style w:type="character" w:customStyle="1" w:styleId="StyleVisiontextC00000000096B9F80">
    <w:name w:val="StyleVision text_C_00000000096B9F80"/>
    <w:rsid w:val="00581644"/>
    <w:rPr>
      <w:i/>
      <w:color w:val="808080"/>
    </w:rPr>
  </w:style>
  <w:style w:type="character" w:customStyle="1" w:styleId="StyleVisiontablecellC00000000096BA030">
    <w:name w:val="StyleVision table cell_C_00000000096BA030"/>
    <w:rsid w:val="00581644"/>
    <w:rPr>
      <w:color w:val="808080"/>
    </w:rPr>
  </w:style>
  <w:style w:type="character" w:customStyle="1" w:styleId="StyleVisiontextC00000000096BA190">
    <w:name w:val="StyleVision text_C_00000000096BA190"/>
    <w:rsid w:val="00581644"/>
  </w:style>
  <w:style w:type="character" w:customStyle="1" w:styleId="StyleVisionparagraphC00000000096BA2F0">
    <w:name w:val="StyleVision paragraph_C_00000000096BA2F0"/>
    <w:rsid w:val="00581644"/>
    <w:rPr>
      <w:color w:val="808080"/>
    </w:rPr>
  </w:style>
  <w:style w:type="character" w:customStyle="1" w:styleId="StyleVisionparagraphC00000000096BA2F0-contentC00000000096B8F10">
    <w:name w:val="StyleVision paragraph_C_00000000096BA2F0-content_C_00000000096B8F10"/>
    <w:rsid w:val="00581644"/>
    <w:rPr>
      <w:i/>
      <w:color w:val="808080"/>
    </w:rPr>
  </w:style>
  <w:style w:type="character" w:customStyle="1" w:styleId="StyleVisiontextC00000000096BA500">
    <w:name w:val="StyleVision text_C_00000000096BA500"/>
    <w:rsid w:val="00581644"/>
    <w:rPr>
      <w:i/>
      <w:color w:val="808080"/>
    </w:rPr>
  </w:style>
  <w:style w:type="character" w:customStyle="1" w:styleId="StyleVisiontextC00000000096BA660">
    <w:name w:val="StyleVision text_C_00000000096BA660"/>
    <w:rsid w:val="00581644"/>
    <w:rPr>
      <w:i/>
      <w:color w:val="808080"/>
    </w:rPr>
  </w:style>
  <w:style w:type="character" w:customStyle="1" w:styleId="StyleVisioncontentC00000000096B90B0">
    <w:name w:val="StyleVision content_C_00000000096B90B0"/>
    <w:rsid w:val="00581644"/>
    <w:rPr>
      <w:i/>
      <w:color w:val="808080"/>
    </w:rPr>
  </w:style>
  <w:style w:type="character" w:customStyle="1" w:styleId="StyleVisiontextC00000000096BA9D0">
    <w:name w:val="StyleVision text_C_00000000096BA9D0"/>
    <w:rsid w:val="00581644"/>
    <w:rPr>
      <w:i/>
      <w:color w:val="808080"/>
    </w:rPr>
  </w:style>
  <w:style w:type="character" w:customStyle="1" w:styleId="StyleVisiontablecellC00000000096BAA80">
    <w:name w:val="StyleVision table cell_C_00000000096BAA80"/>
    <w:rsid w:val="00581644"/>
    <w:rPr>
      <w:color w:val="808080"/>
    </w:rPr>
  </w:style>
  <w:style w:type="character" w:customStyle="1" w:styleId="StyleVisiontablecellC00000000096BAA80-contentC00000000096B9250">
    <w:name w:val="StyleVision table cell_C_00000000096BAA80-content_C_00000000096B9250"/>
    <w:rsid w:val="00581644"/>
    <w:rPr>
      <w:i/>
      <w:color w:val="808080"/>
    </w:rPr>
  </w:style>
  <w:style w:type="character" w:customStyle="1" w:styleId="StyleVisiontextC00000000096BABE0">
    <w:name w:val="StyleVision text_C_00000000096BABE0"/>
    <w:rsid w:val="00581644"/>
    <w:rPr>
      <w:i/>
      <w:color w:val="808080"/>
    </w:rPr>
  </w:style>
  <w:style w:type="character" w:customStyle="1" w:styleId="StyleVisiontablecellC00000000096BAC90">
    <w:name w:val="StyleVision table cell_C_00000000096BAC90"/>
    <w:rsid w:val="00581644"/>
    <w:rPr>
      <w:color w:val="808080"/>
    </w:rPr>
  </w:style>
  <w:style w:type="character" w:customStyle="1" w:styleId="StyleVisiontextC00000000096BADF0">
    <w:name w:val="StyleVision text_C_00000000096BADF0"/>
    <w:rsid w:val="00581644"/>
    <w:rPr>
      <w:i/>
      <w:color w:val="808080"/>
    </w:rPr>
  </w:style>
  <w:style w:type="character" w:customStyle="1" w:styleId="StyleVisiontablecellC00000000096BAEA0">
    <w:name w:val="StyleVision table cell_C_00000000096BAEA0"/>
    <w:rsid w:val="00581644"/>
    <w:rPr>
      <w:color w:val="808080"/>
    </w:rPr>
  </w:style>
  <w:style w:type="character" w:customStyle="1" w:styleId="StyleVisiontextC00000000096BB000">
    <w:name w:val="StyleVision text_C_00000000096BB000"/>
    <w:rsid w:val="00581644"/>
  </w:style>
  <w:style w:type="character" w:customStyle="1" w:styleId="StyleVisioncontentC00000000096B98D0">
    <w:name w:val="StyleVision content_C_00000000096B98D0"/>
    <w:rsid w:val="00581644"/>
    <w:rPr>
      <w:i/>
      <w:color w:val="808080"/>
    </w:rPr>
  </w:style>
  <w:style w:type="character" w:customStyle="1" w:styleId="StyleVisiontextC00000000096BB2C0">
    <w:name w:val="StyleVision text_C_00000000096BB2C0"/>
    <w:rsid w:val="00581644"/>
  </w:style>
  <w:style w:type="character" w:customStyle="1" w:styleId="StyleVisionparagraphC00000000096BB420">
    <w:name w:val="StyleVision paragraph_C_00000000096BB420"/>
    <w:rsid w:val="00581644"/>
    <w:rPr>
      <w:color w:val="808080"/>
    </w:rPr>
  </w:style>
  <w:style w:type="character" w:customStyle="1" w:styleId="StyleVisionparagraphC00000000096BB420-contentC00000000096B9C10">
    <w:name w:val="StyleVision paragraph_C_00000000096BB420-content_C_00000000096B9C10"/>
    <w:rsid w:val="00581644"/>
    <w:rPr>
      <w:i/>
      <w:color w:val="808080"/>
    </w:rPr>
  </w:style>
  <w:style w:type="character" w:customStyle="1" w:styleId="StyleVisiontextC00000000096BB630">
    <w:name w:val="StyleVision text_C_00000000096BB630"/>
    <w:rsid w:val="00581644"/>
    <w:rPr>
      <w:i/>
      <w:color w:val="808080"/>
    </w:rPr>
  </w:style>
  <w:style w:type="character" w:customStyle="1" w:styleId="StyleVisiontextC00000000096BB790">
    <w:name w:val="StyleVision text_C_00000000096BB790"/>
    <w:rsid w:val="00581644"/>
    <w:rPr>
      <w:i/>
      <w:color w:val="808080"/>
    </w:rPr>
  </w:style>
  <w:style w:type="character" w:customStyle="1" w:styleId="StyleVisioncontentC00000000096C3ED0">
    <w:name w:val="StyleVision content_C_00000000096C3ED0"/>
    <w:rsid w:val="00581644"/>
    <w:rPr>
      <w:i/>
      <w:color w:val="808080"/>
    </w:rPr>
  </w:style>
  <w:style w:type="character" w:customStyle="1" w:styleId="StyleVisiontextC00000000096BBB00">
    <w:name w:val="StyleVision text_C_00000000096BBB00"/>
    <w:rsid w:val="00581644"/>
    <w:rPr>
      <w:i/>
      <w:color w:val="808080"/>
    </w:rPr>
  </w:style>
  <w:style w:type="character" w:customStyle="1" w:styleId="StyleVisiontablecellC00000000096BBBB0">
    <w:name w:val="StyleVision table cell_C_00000000096BBBB0"/>
    <w:rsid w:val="00581644"/>
    <w:rPr>
      <w:color w:val="808080"/>
    </w:rPr>
  </w:style>
  <w:style w:type="character" w:customStyle="1" w:styleId="StyleVisiontablecellC00000000096BBBB0-contentC00000000096C4070">
    <w:name w:val="StyleVision table cell_C_00000000096BBBB0-content_C_00000000096C4070"/>
    <w:rsid w:val="00581644"/>
    <w:rPr>
      <w:i/>
      <w:color w:val="808080"/>
    </w:rPr>
  </w:style>
  <w:style w:type="character" w:customStyle="1" w:styleId="StyleVisiontextC00000000096BBD10">
    <w:name w:val="StyleVision text_C_00000000096BBD10"/>
    <w:rsid w:val="00581644"/>
    <w:rPr>
      <w:i/>
      <w:color w:val="808080"/>
    </w:rPr>
  </w:style>
  <w:style w:type="character" w:customStyle="1" w:styleId="StyleVisiontablecellC00000000096BBDC0">
    <w:name w:val="StyleVision table cell_C_00000000096BBDC0"/>
    <w:rsid w:val="00581644"/>
    <w:rPr>
      <w:color w:val="808080"/>
    </w:rPr>
  </w:style>
  <w:style w:type="character" w:customStyle="1" w:styleId="StyleVisiontablecellC00000000096BBDC0-contentC00000000096C4210">
    <w:name w:val="StyleVision table cell_C_00000000096BBDC0-content_C_00000000096C4210"/>
    <w:rsid w:val="00581644"/>
    <w:rPr>
      <w:i/>
      <w:color w:val="808080"/>
    </w:rPr>
  </w:style>
  <w:style w:type="character" w:customStyle="1" w:styleId="StyleVisiontextC00000000096D5F80">
    <w:name w:val="StyleVision text_C_00000000096D5F80"/>
    <w:rsid w:val="00581644"/>
    <w:rPr>
      <w:i/>
      <w:color w:val="808080"/>
    </w:rPr>
  </w:style>
  <w:style w:type="character" w:customStyle="1" w:styleId="StyleVisiontablecellC00000000096D6030">
    <w:name w:val="StyleVision table cell_C_00000000096D6030"/>
    <w:rsid w:val="00581644"/>
    <w:rPr>
      <w:color w:val="808080"/>
    </w:rPr>
  </w:style>
  <w:style w:type="character" w:customStyle="1" w:styleId="StyleVisiontablecellC00000000096D6030-contentC00000000096C43B0">
    <w:name w:val="StyleVision table cell_C_00000000096D6030-content_C_00000000096C43B0"/>
    <w:rsid w:val="00581644"/>
    <w:rPr>
      <w:i/>
      <w:color w:val="808080"/>
    </w:rPr>
  </w:style>
  <w:style w:type="character" w:customStyle="1" w:styleId="StyleVisiontextC00000000096D6190">
    <w:name w:val="StyleVision text_C_00000000096D6190"/>
    <w:rsid w:val="00581644"/>
  </w:style>
  <w:style w:type="character" w:customStyle="1" w:styleId="StyleVisioncontentC00000000096C46F0">
    <w:name w:val="StyleVision content_C_00000000096C46F0"/>
    <w:rsid w:val="00581644"/>
    <w:rPr>
      <w:i/>
      <w:color w:val="808080"/>
    </w:rPr>
  </w:style>
  <w:style w:type="character" w:customStyle="1" w:styleId="StyleVisiontextC00000000096D6450">
    <w:name w:val="StyleVision text_C_00000000096D6450"/>
    <w:rsid w:val="00581644"/>
    <w:rPr>
      <w:i/>
    </w:rPr>
  </w:style>
  <w:style w:type="character" w:customStyle="1" w:styleId="StyleVisionparagraphC00000000096D65B0">
    <w:name w:val="StyleVision paragraph_C_00000000096D65B0"/>
    <w:rsid w:val="00581644"/>
    <w:rPr>
      <w:color w:val="808080"/>
    </w:rPr>
  </w:style>
  <w:style w:type="character" w:customStyle="1" w:styleId="StyleVisionparagraphC00000000096D65B0-contentC00000000096C4A30">
    <w:name w:val="StyleVision paragraph_C_00000000096D65B0-content_C_00000000096C4A30"/>
    <w:rsid w:val="00581644"/>
    <w:rPr>
      <w:i/>
      <w:color w:val="808080"/>
    </w:rPr>
  </w:style>
  <w:style w:type="character" w:customStyle="1" w:styleId="StyleVisiontextC00000000096D67C0">
    <w:name w:val="StyleVision text_C_00000000096D67C0"/>
    <w:rsid w:val="00581644"/>
    <w:rPr>
      <w:i/>
      <w:color w:val="808080"/>
    </w:rPr>
  </w:style>
  <w:style w:type="character" w:customStyle="1" w:styleId="StyleVisiontextC00000000096D6920">
    <w:name w:val="StyleVision text_C_00000000096D6920"/>
    <w:rsid w:val="00581644"/>
    <w:rPr>
      <w:i/>
      <w:color w:val="808080"/>
    </w:rPr>
  </w:style>
  <w:style w:type="character" w:customStyle="1" w:styleId="StyleVisioncontentC00000000096C4BD0">
    <w:name w:val="StyleVision content_C_00000000096C4BD0"/>
    <w:rsid w:val="00581644"/>
    <w:rPr>
      <w:i/>
      <w:color w:val="808080"/>
    </w:rPr>
  </w:style>
  <w:style w:type="character" w:customStyle="1" w:styleId="StyleVisiontextC00000000096D6C90">
    <w:name w:val="StyleVision text_C_00000000096D6C90"/>
    <w:rsid w:val="00581644"/>
    <w:rPr>
      <w:i/>
      <w:color w:val="808080"/>
    </w:rPr>
  </w:style>
  <w:style w:type="character" w:customStyle="1" w:styleId="StyleVisiontablecellC00000000096D6D40">
    <w:name w:val="StyleVision table cell_C_00000000096D6D40"/>
    <w:rsid w:val="00581644"/>
    <w:rPr>
      <w:color w:val="808080"/>
    </w:rPr>
  </w:style>
  <w:style w:type="character" w:customStyle="1" w:styleId="StyleVisiontablecellC00000000096D6D40-contentC00000000096C4D70">
    <w:name w:val="StyleVision table cell_C_00000000096D6D40-content_C_00000000096C4D70"/>
    <w:rsid w:val="00581644"/>
    <w:rPr>
      <w:i/>
      <w:color w:val="808080"/>
    </w:rPr>
  </w:style>
  <w:style w:type="character" w:customStyle="1" w:styleId="StyleVisiontextC00000000096D6EA0">
    <w:name w:val="StyleVision text_C_00000000096D6EA0"/>
    <w:rsid w:val="00581644"/>
    <w:rPr>
      <w:i/>
      <w:color w:val="808080"/>
    </w:rPr>
  </w:style>
  <w:style w:type="character" w:customStyle="1" w:styleId="StyleVisiontablecellC00000000096D6F50">
    <w:name w:val="StyleVision table cell_C_00000000096D6F50"/>
    <w:rsid w:val="00581644"/>
    <w:rPr>
      <w:color w:val="808080"/>
    </w:rPr>
  </w:style>
  <w:style w:type="character" w:customStyle="1" w:styleId="StyleVisiontextC00000000096D70B0">
    <w:name w:val="StyleVision text_C_00000000096D70B0"/>
    <w:rsid w:val="00581644"/>
    <w:rPr>
      <w:i/>
      <w:color w:val="808080"/>
    </w:rPr>
  </w:style>
  <w:style w:type="character" w:customStyle="1" w:styleId="StyleVisiontablecellC00000000096D7160">
    <w:name w:val="StyleVision table cell_C_00000000096D7160"/>
    <w:rsid w:val="00581644"/>
    <w:rPr>
      <w:color w:val="808080"/>
    </w:rPr>
  </w:style>
  <w:style w:type="character" w:customStyle="1" w:styleId="StyleVisiontextC00000000096D72C0">
    <w:name w:val="StyleVision text_C_00000000096D72C0"/>
    <w:rsid w:val="00581644"/>
    <w:rPr>
      <w:i/>
    </w:rPr>
  </w:style>
  <w:style w:type="character" w:customStyle="1" w:styleId="StyleVisionparagraphC00000000096D7420">
    <w:name w:val="StyleVision paragraph_C_00000000096D7420"/>
    <w:rsid w:val="00581644"/>
    <w:rPr>
      <w:color w:val="808080"/>
    </w:rPr>
  </w:style>
  <w:style w:type="character" w:customStyle="1" w:styleId="StyleVisionparagraphC00000000096D7420-contentC00000000096C53F0">
    <w:name w:val="StyleVision paragraph_C_00000000096D7420-content_C_00000000096C53F0"/>
    <w:rsid w:val="00581644"/>
    <w:rPr>
      <w:i/>
      <w:color w:val="808080"/>
    </w:rPr>
  </w:style>
  <w:style w:type="character" w:customStyle="1" w:styleId="StyleVisiontextC00000000096D7630">
    <w:name w:val="StyleVision text_C_00000000096D7630"/>
    <w:rsid w:val="00581644"/>
    <w:rPr>
      <w:i/>
      <w:color w:val="808080"/>
    </w:rPr>
  </w:style>
  <w:style w:type="character" w:customStyle="1" w:styleId="StyleVisiontextC00000000096D7790">
    <w:name w:val="StyleVision text_C_00000000096D7790"/>
    <w:rsid w:val="00581644"/>
    <w:rPr>
      <w:i/>
      <w:color w:val="808080"/>
    </w:rPr>
  </w:style>
  <w:style w:type="character" w:customStyle="1" w:styleId="StyleVisioncontentC00000000096C5590">
    <w:name w:val="StyleVision content_C_00000000096C5590"/>
    <w:rsid w:val="00581644"/>
    <w:rPr>
      <w:i/>
      <w:color w:val="808080"/>
    </w:rPr>
  </w:style>
  <w:style w:type="character" w:customStyle="1" w:styleId="StyleVisiontextC00000000096D7B00">
    <w:name w:val="StyleVision text_C_00000000096D7B00"/>
    <w:rsid w:val="00581644"/>
    <w:rPr>
      <w:i/>
      <w:color w:val="808080"/>
    </w:rPr>
  </w:style>
  <w:style w:type="character" w:customStyle="1" w:styleId="StyleVisiontablecellC00000000096D7BB0">
    <w:name w:val="StyleVision table cell_C_00000000096D7BB0"/>
    <w:rsid w:val="00581644"/>
    <w:rPr>
      <w:color w:val="808080"/>
    </w:rPr>
  </w:style>
  <w:style w:type="character" w:customStyle="1" w:styleId="StyleVisiontablecellC00000000096D7BB0-contentC00000000096C5730">
    <w:name w:val="StyleVision table cell_C_00000000096D7BB0-content_C_00000000096C5730"/>
    <w:rsid w:val="00581644"/>
    <w:rPr>
      <w:i/>
      <w:color w:val="808080"/>
    </w:rPr>
  </w:style>
  <w:style w:type="character" w:customStyle="1" w:styleId="StyleVisiontextC00000000096D7D10">
    <w:name w:val="StyleVision text_C_00000000096D7D10"/>
    <w:rsid w:val="00581644"/>
    <w:rPr>
      <w:i/>
      <w:color w:val="808080"/>
    </w:rPr>
  </w:style>
  <w:style w:type="character" w:customStyle="1" w:styleId="StyleVisiontablecellC00000000096D7DC0">
    <w:name w:val="StyleVision table cell_C_00000000096D7DC0"/>
    <w:rsid w:val="00581644"/>
    <w:rPr>
      <w:color w:val="808080"/>
    </w:rPr>
  </w:style>
  <w:style w:type="character" w:customStyle="1" w:styleId="StyleVisiontextC00000000096D7F20">
    <w:name w:val="StyleVision text_C_00000000096D7F20"/>
    <w:rsid w:val="00581644"/>
    <w:rPr>
      <w:i/>
      <w:color w:val="808080"/>
    </w:rPr>
  </w:style>
  <w:style w:type="character" w:customStyle="1" w:styleId="StyleVisiontablecellC00000000096D7FD0">
    <w:name w:val="StyleVision table cell_C_00000000096D7FD0"/>
    <w:rsid w:val="00581644"/>
    <w:rPr>
      <w:color w:val="808080"/>
    </w:rPr>
  </w:style>
  <w:style w:type="character" w:customStyle="1" w:styleId="StyleVisiontextC00000000096D8130">
    <w:name w:val="StyleVision text_C_00000000096D8130"/>
    <w:rsid w:val="00581644"/>
    <w:rPr>
      <w:i/>
    </w:rPr>
  </w:style>
  <w:style w:type="character" w:customStyle="1" w:styleId="StyleVisionparagraphC00000000096D8290">
    <w:name w:val="StyleVision paragraph_C_00000000096D8290"/>
    <w:rsid w:val="00581644"/>
    <w:rPr>
      <w:color w:val="808080"/>
    </w:rPr>
  </w:style>
  <w:style w:type="character" w:customStyle="1" w:styleId="StyleVisionparagraphC00000000096D8290-contentC00000000096DD2D0">
    <w:name w:val="StyleVision paragraph_C_00000000096D8290-content_C_00000000096DD2D0"/>
    <w:rsid w:val="00581644"/>
    <w:rPr>
      <w:i/>
      <w:color w:val="808080"/>
    </w:rPr>
  </w:style>
  <w:style w:type="character" w:customStyle="1" w:styleId="StyleVisiontextC00000000096D84A0">
    <w:name w:val="StyleVision text_C_00000000096D84A0"/>
    <w:rsid w:val="00581644"/>
    <w:rPr>
      <w:i/>
      <w:color w:val="808080"/>
    </w:rPr>
  </w:style>
  <w:style w:type="character" w:customStyle="1" w:styleId="StyleVisiontextC00000000096D8600">
    <w:name w:val="StyleVision text_C_00000000096D8600"/>
    <w:rsid w:val="00581644"/>
    <w:rPr>
      <w:i/>
      <w:color w:val="808080"/>
    </w:rPr>
  </w:style>
  <w:style w:type="character" w:customStyle="1" w:styleId="StyleVisioncontentC00000000096DD470">
    <w:name w:val="StyleVision content_C_00000000096DD470"/>
    <w:rsid w:val="00581644"/>
    <w:rPr>
      <w:i/>
      <w:color w:val="808080"/>
    </w:rPr>
  </w:style>
  <w:style w:type="character" w:customStyle="1" w:styleId="StyleVisiontextC00000000096D8970">
    <w:name w:val="StyleVision text_C_00000000096D8970"/>
    <w:rsid w:val="00581644"/>
    <w:rPr>
      <w:i/>
      <w:color w:val="808080"/>
    </w:rPr>
  </w:style>
  <w:style w:type="character" w:customStyle="1" w:styleId="StyleVisiontablecellC00000000096D8A20">
    <w:name w:val="StyleVision table cell_C_00000000096D8A20"/>
    <w:rsid w:val="00581644"/>
    <w:rPr>
      <w:color w:val="808080"/>
    </w:rPr>
  </w:style>
  <w:style w:type="character" w:customStyle="1" w:styleId="StyleVisiontablecellC00000000096D8A20-contentC00000000096DD610">
    <w:name w:val="StyleVision table cell_C_00000000096D8A20-content_C_00000000096DD610"/>
    <w:rsid w:val="00581644"/>
    <w:rPr>
      <w:i/>
      <w:color w:val="808080"/>
    </w:rPr>
  </w:style>
  <w:style w:type="character" w:customStyle="1" w:styleId="StyleVisiontextC00000000096D8B80">
    <w:name w:val="StyleVision text_C_00000000096D8B80"/>
    <w:rsid w:val="00581644"/>
    <w:rPr>
      <w:i/>
      <w:color w:val="808080"/>
    </w:rPr>
  </w:style>
  <w:style w:type="character" w:customStyle="1" w:styleId="StyleVisiontablecellC00000000096D8C30">
    <w:name w:val="StyleVision table cell_C_00000000096D8C30"/>
    <w:rsid w:val="00581644"/>
    <w:rPr>
      <w:color w:val="808080"/>
    </w:rPr>
  </w:style>
  <w:style w:type="character" w:customStyle="1" w:styleId="StyleVisiontextC00000000096D8D90">
    <w:name w:val="StyleVision text_C_00000000096D8D90"/>
    <w:rsid w:val="00581644"/>
    <w:rPr>
      <w:i/>
      <w:color w:val="808080"/>
    </w:rPr>
  </w:style>
  <w:style w:type="character" w:customStyle="1" w:styleId="StyleVisiontablecellC00000000096D8E40">
    <w:name w:val="StyleVision table cell_C_00000000096D8E40"/>
    <w:rsid w:val="00581644"/>
    <w:rPr>
      <w:color w:val="808080"/>
    </w:rPr>
  </w:style>
  <w:style w:type="character" w:customStyle="1" w:styleId="StyleVisiontextC00000000096D8FA0">
    <w:name w:val="StyleVision text_C_00000000096D8FA0"/>
    <w:rsid w:val="00581644"/>
  </w:style>
  <w:style w:type="character" w:customStyle="1" w:styleId="StyleVisioncontentC00000000096DDC90">
    <w:name w:val="StyleVision content_C_00000000096DDC90"/>
    <w:rsid w:val="00581644"/>
    <w:rPr>
      <w:i/>
      <w:color w:val="808080"/>
    </w:rPr>
  </w:style>
  <w:style w:type="character" w:customStyle="1" w:styleId="StyleVisiontextC00000000096D9260">
    <w:name w:val="StyleVision text_C_00000000096D9260"/>
    <w:rsid w:val="00581644"/>
  </w:style>
  <w:style w:type="character" w:customStyle="1" w:styleId="StyleVisionparagraphC00000000096D93C0">
    <w:name w:val="StyleVision paragraph_C_00000000096D93C0"/>
    <w:rsid w:val="00581644"/>
    <w:rPr>
      <w:color w:val="808080"/>
    </w:rPr>
  </w:style>
  <w:style w:type="character" w:customStyle="1" w:styleId="StyleVisionparagraphC00000000096D93C0-contentC00000000096DDFD0">
    <w:name w:val="StyleVision paragraph_C_00000000096D93C0-content_C_00000000096DDFD0"/>
    <w:rsid w:val="00581644"/>
    <w:rPr>
      <w:i/>
      <w:color w:val="808080"/>
    </w:rPr>
  </w:style>
  <w:style w:type="character" w:customStyle="1" w:styleId="StyleVisiontextC00000000096D95D0">
    <w:name w:val="StyleVision text_C_00000000096D95D0"/>
    <w:rsid w:val="00581644"/>
    <w:rPr>
      <w:i/>
      <w:color w:val="808080"/>
    </w:rPr>
  </w:style>
  <w:style w:type="character" w:customStyle="1" w:styleId="StyleVisiontextC00000000096D9730">
    <w:name w:val="StyleVision text_C_00000000096D9730"/>
    <w:rsid w:val="00581644"/>
    <w:rPr>
      <w:i/>
      <w:color w:val="808080"/>
    </w:rPr>
  </w:style>
  <w:style w:type="character" w:customStyle="1" w:styleId="StyleVisioncontentC00000000096DE170">
    <w:name w:val="StyleVision content_C_00000000096DE170"/>
    <w:rsid w:val="00581644"/>
    <w:rPr>
      <w:i/>
      <w:color w:val="808080"/>
    </w:rPr>
  </w:style>
  <w:style w:type="character" w:customStyle="1" w:styleId="StyleVisiontextC00000000096D9AA0">
    <w:name w:val="StyleVision text_C_00000000096D9AA0"/>
    <w:rsid w:val="00581644"/>
    <w:rPr>
      <w:i/>
      <w:color w:val="808080"/>
    </w:rPr>
  </w:style>
  <w:style w:type="character" w:customStyle="1" w:styleId="StyleVisiontablecellC00000000096D9B50">
    <w:name w:val="StyleVision table cell_C_00000000096D9B50"/>
    <w:rsid w:val="00581644"/>
    <w:rPr>
      <w:color w:val="808080"/>
    </w:rPr>
  </w:style>
  <w:style w:type="character" w:customStyle="1" w:styleId="StyleVisiontablecellC00000000096D9B50-contentC00000000096DE310">
    <w:name w:val="StyleVision table cell_C_00000000096D9B50-content_C_00000000096DE310"/>
    <w:rsid w:val="00581644"/>
    <w:rPr>
      <w:i/>
      <w:color w:val="808080"/>
    </w:rPr>
  </w:style>
  <w:style w:type="character" w:customStyle="1" w:styleId="StyleVisiontextC00000000096D9CB0">
    <w:name w:val="StyleVision text_C_00000000096D9CB0"/>
    <w:rsid w:val="00581644"/>
    <w:rPr>
      <w:i/>
      <w:color w:val="808080"/>
    </w:rPr>
  </w:style>
  <w:style w:type="character" w:customStyle="1" w:styleId="StyleVisiontablecellC00000000096D9D60">
    <w:name w:val="StyleVision table cell_C_00000000096D9D60"/>
    <w:rsid w:val="00581644"/>
    <w:rPr>
      <w:color w:val="808080"/>
    </w:rPr>
  </w:style>
  <w:style w:type="character" w:customStyle="1" w:styleId="StyleVisiontablecellC00000000096D9D60-contentC00000000096DE4B0">
    <w:name w:val="StyleVision table cell_C_00000000096D9D60-content_C_00000000096DE4B0"/>
    <w:rsid w:val="00581644"/>
    <w:rPr>
      <w:i/>
      <w:color w:val="808080"/>
    </w:rPr>
  </w:style>
  <w:style w:type="character" w:customStyle="1" w:styleId="StyleVisiontextC00000000096E7380">
    <w:name w:val="StyleVision text_C_00000000096E7380"/>
    <w:rsid w:val="00581644"/>
    <w:rPr>
      <w:i/>
      <w:color w:val="808080"/>
    </w:rPr>
  </w:style>
  <w:style w:type="character" w:customStyle="1" w:styleId="StyleVisiontablecellC00000000096E7430">
    <w:name w:val="StyleVision table cell_C_00000000096E7430"/>
    <w:rsid w:val="00581644"/>
    <w:rPr>
      <w:color w:val="808080"/>
    </w:rPr>
  </w:style>
  <w:style w:type="character" w:customStyle="1" w:styleId="StyleVisiontablecellC00000000096E7430-contentC00000000096DE650">
    <w:name w:val="StyleVision table cell_C_00000000096E7430-content_C_00000000096DE650"/>
    <w:rsid w:val="00581644"/>
    <w:rPr>
      <w:i/>
      <w:color w:val="808080"/>
    </w:rPr>
  </w:style>
  <w:style w:type="character" w:customStyle="1" w:styleId="StyleVisiontextC00000000096E76F0">
    <w:name w:val="StyleVision text_C_00000000096E76F0"/>
    <w:rsid w:val="00581644"/>
  </w:style>
  <w:style w:type="character" w:customStyle="1" w:styleId="StyleVisiontextC00000000096E7850">
    <w:name w:val="StyleVision text_C_00000000096E7850"/>
    <w:rsid w:val="00581644"/>
  </w:style>
  <w:style w:type="character" w:customStyle="1" w:styleId="StyleVisiontextC00000000096E7BC0">
    <w:name w:val="StyleVision text_C_00000000096E7BC0"/>
    <w:rsid w:val="00581644"/>
  </w:style>
  <w:style w:type="character" w:customStyle="1" w:styleId="StyleVisiontextC00000000096E7DD0">
    <w:name w:val="StyleVision text_C_00000000096E7DD0"/>
    <w:rsid w:val="00581644"/>
  </w:style>
  <w:style w:type="character" w:customStyle="1" w:styleId="StyleVisiontextC00000000096E7FE0">
    <w:name w:val="StyleVision text_C_00000000096E7FE0"/>
    <w:rsid w:val="00581644"/>
  </w:style>
  <w:style w:type="character" w:customStyle="1" w:styleId="StyleVisiontextC00000000096E81F0">
    <w:name w:val="StyleVision text_C_00000000096E81F0"/>
    <w:rsid w:val="00581644"/>
  </w:style>
  <w:style w:type="character" w:customStyle="1" w:styleId="StyleVisionparagraphC00000000096E8350">
    <w:name w:val="StyleVision paragraph_C_00000000096E8350"/>
    <w:rsid w:val="00581644"/>
    <w:rPr>
      <w:color w:val="808080"/>
    </w:rPr>
  </w:style>
  <w:style w:type="character" w:customStyle="1" w:styleId="StyleVisionparagraphC00000000096E8350-contentC00000000096EB2D0">
    <w:name w:val="StyleVision paragraph_C_00000000096E8350-content_C_00000000096EB2D0"/>
    <w:rsid w:val="00581644"/>
    <w:rPr>
      <w:i/>
      <w:color w:val="808080"/>
    </w:rPr>
  </w:style>
  <w:style w:type="character" w:customStyle="1" w:styleId="StyleVisiontextC00000000096E8560">
    <w:name w:val="StyleVision text_C_00000000096E8560"/>
    <w:rsid w:val="00581644"/>
    <w:rPr>
      <w:i/>
      <w:color w:val="808080"/>
    </w:rPr>
  </w:style>
  <w:style w:type="character" w:customStyle="1" w:styleId="StyleVisiontextC00000000096E86C0">
    <w:name w:val="StyleVision text_C_00000000096E86C0"/>
    <w:rsid w:val="00581644"/>
    <w:rPr>
      <w:i/>
      <w:color w:val="808080"/>
    </w:rPr>
  </w:style>
  <w:style w:type="character" w:customStyle="1" w:styleId="StyleVisioncontentC00000000096EB470">
    <w:name w:val="StyleVision content_C_00000000096EB470"/>
    <w:rsid w:val="00581644"/>
    <w:rPr>
      <w:i/>
      <w:color w:val="808080"/>
    </w:rPr>
  </w:style>
  <w:style w:type="character" w:customStyle="1" w:styleId="StyleVisiontextC00000000096E8A30">
    <w:name w:val="StyleVision text_C_00000000096E8A30"/>
    <w:rsid w:val="00581644"/>
    <w:rPr>
      <w:i/>
      <w:color w:val="808080"/>
    </w:rPr>
  </w:style>
  <w:style w:type="character" w:customStyle="1" w:styleId="StyleVisiontablecellC00000000096E8AE0">
    <w:name w:val="StyleVision table cell_C_00000000096E8AE0"/>
    <w:rsid w:val="00581644"/>
    <w:rPr>
      <w:color w:val="808080"/>
    </w:rPr>
  </w:style>
  <w:style w:type="character" w:customStyle="1" w:styleId="StyleVisiontablecellC00000000096E8AE0-contentC00000000096EB610">
    <w:name w:val="StyleVision table cell_C_00000000096E8AE0-content_C_00000000096EB610"/>
    <w:rsid w:val="00581644"/>
    <w:rPr>
      <w:i/>
      <w:color w:val="808080"/>
    </w:rPr>
  </w:style>
  <w:style w:type="character" w:customStyle="1" w:styleId="StyleVisiontextC00000000096E8C40">
    <w:name w:val="StyleVision text_C_00000000096E8C40"/>
    <w:rsid w:val="00581644"/>
    <w:rPr>
      <w:i/>
      <w:color w:val="808080"/>
    </w:rPr>
  </w:style>
  <w:style w:type="character" w:customStyle="1" w:styleId="StyleVisiontablecellC00000000096E8CF0">
    <w:name w:val="StyleVision table cell_C_00000000096E8CF0"/>
    <w:rsid w:val="00581644"/>
    <w:rPr>
      <w:color w:val="808080"/>
    </w:rPr>
  </w:style>
  <w:style w:type="character" w:customStyle="1" w:styleId="StyleVisiontablecellC00000000096E8CF0-contentC00000000096EB7B0">
    <w:name w:val="StyleVision table cell_C_00000000096E8CF0-content_C_00000000096EB7B0"/>
    <w:rsid w:val="00581644"/>
    <w:rPr>
      <w:i/>
      <w:color w:val="808080"/>
    </w:rPr>
  </w:style>
  <w:style w:type="character" w:customStyle="1" w:styleId="StyleVisiontextC00000000096E8E50">
    <w:name w:val="StyleVision text_C_00000000096E8E50"/>
    <w:rsid w:val="00581644"/>
    <w:rPr>
      <w:i/>
      <w:color w:val="808080"/>
    </w:rPr>
  </w:style>
  <w:style w:type="character" w:customStyle="1" w:styleId="StyleVisiontablecellC00000000096E8F00">
    <w:name w:val="StyleVision table cell_C_00000000096E8F00"/>
    <w:rsid w:val="00581644"/>
    <w:rPr>
      <w:color w:val="808080"/>
    </w:rPr>
  </w:style>
  <w:style w:type="character" w:customStyle="1" w:styleId="StyleVisiontextC00000000096E91C0">
    <w:name w:val="StyleVision text_C_00000000096E91C0"/>
    <w:rsid w:val="00581644"/>
  </w:style>
  <w:style w:type="character" w:customStyle="1" w:styleId="StyleVisiontextC00000000096E9320">
    <w:name w:val="StyleVision text_C_00000000096E9320"/>
    <w:rsid w:val="00581644"/>
  </w:style>
  <w:style w:type="character" w:customStyle="1" w:styleId="StyleVisiontextC00000000096E9690">
    <w:name w:val="StyleVision text_C_00000000096E9690"/>
    <w:rsid w:val="00581644"/>
  </w:style>
  <w:style w:type="character" w:customStyle="1" w:styleId="StyleVisiontextC00000000096E98A0">
    <w:name w:val="StyleVision text_C_00000000096E98A0"/>
    <w:rsid w:val="00581644"/>
  </w:style>
  <w:style w:type="character" w:customStyle="1" w:styleId="StyleVisiontextC00000000096E9AB0">
    <w:name w:val="StyleVision text_C_00000000096E9AB0"/>
    <w:rsid w:val="00581644"/>
  </w:style>
  <w:style w:type="character" w:customStyle="1" w:styleId="StyleVisiontextC00000000096E9CC0">
    <w:name w:val="StyleVision text_C_00000000096E9CC0"/>
    <w:rsid w:val="00581644"/>
  </w:style>
  <w:style w:type="character" w:customStyle="1" w:styleId="StyleVisionparagraphC00000000096E9E20">
    <w:name w:val="StyleVision paragraph_C_00000000096E9E20"/>
    <w:rsid w:val="00581644"/>
    <w:rPr>
      <w:color w:val="808080"/>
    </w:rPr>
  </w:style>
  <w:style w:type="character" w:customStyle="1" w:styleId="StyleVisionparagraphC00000000096E9E20-contentC00000000096EC4B0">
    <w:name w:val="StyleVision paragraph_C_00000000096E9E20-content_C_00000000096EC4B0"/>
    <w:rsid w:val="00581644"/>
    <w:rPr>
      <w:i/>
      <w:color w:val="808080"/>
    </w:rPr>
  </w:style>
  <w:style w:type="character" w:customStyle="1" w:styleId="StyleVisiontextC00000000096EA030">
    <w:name w:val="StyleVision text_C_00000000096EA030"/>
    <w:rsid w:val="00581644"/>
    <w:rPr>
      <w:i/>
      <w:color w:val="808080"/>
    </w:rPr>
  </w:style>
  <w:style w:type="character" w:customStyle="1" w:styleId="StyleVisiontextC00000000096EA190">
    <w:name w:val="StyleVision text_C_00000000096EA190"/>
    <w:rsid w:val="00581644"/>
    <w:rPr>
      <w:i/>
      <w:color w:val="808080"/>
    </w:rPr>
  </w:style>
  <w:style w:type="character" w:customStyle="1" w:styleId="StyleVisioncontentC00000000096EC650">
    <w:name w:val="StyleVision content_C_00000000096EC650"/>
    <w:rsid w:val="00581644"/>
    <w:rPr>
      <w:i/>
      <w:color w:val="808080"/>
    </w:rPr>
  </w:style>
  <w:style w:type="character" w:customStyle="1" w:styleId="StyleVisiontextC00000000096EA500">
    <w:name w:val="StyleVision text_C_00000000096EA500"/>
    <w:rsid w:val="00581644"/>
    <w:rPr>
      <w:i/>
      <w:color w:val="808080"/>
    </w:rPr>
  </w:style>
  <w:style w:type="character" w:customStyle="1" w:styleId="StyleVisiontablecellC00000000096EA5B0">
    <w:name w:val="StyleVision table cell_C_00000000096EA5B0"/>
    <w:rsid w:val="00581644"/>
    <w:rPr>
      <w:color w:val="808080"/>
    </w:rPr>
  </w:style>
  <w:style w:type="character" w:customStyle="1" w:styleId="StyleVisiontablecellC00000000096EA5B0-contentC00000000096EC7F0">
    <w:name w:val="StyleVision table cell_C_00000000096EA5B0-content_C_00000000096EC7F0"/>
    <w:rsid w:val="00581644"/>
    <w:rPr>
      <w:i/>
      <w:color w:val="808080"/>
    </w:rPr>
  </w:style>
  <w:style w:type="character" w:customStyle="1" w:styleId="StyleVisiontextC00000000096EA710">
    <w:name w:val="StyleVision text_C_00000000096EA710"/>
    <w:rsid w:val="00581644"/>
    <w:rPr>
      <w:i/>
      <w:color w:val="808080"/>
    </w:rPr>
  </w:style>
  <w:style w:type="character" w:customStyle="1" w:styleId="StyleVisiontablecellC00000000096EA7C0">
    <w:name w:val="StyleVision table cell_C_00000000096EA7C0"/>
    <w:rsid w:val="00581644"/>
    <w:rPr>
      <w:color w:val="808080"/>
    </w:rPr>
  </w:style>
  <w:style w:type="character" w:customStyle="1" w:styleId="StyleVisiontablecellC00000000096EA7C0-contentC00000000096EC990">
    <w:name w:val="StyleVision table cell_C_00000000096EA7C0-content_C_00000000096EC990"/>
    <w:rsid w:val="00581644"/>
    <w:rPr>
      <w:i/>
      <w:color w:val="808080"/>
    </w:rPr>
  </w:style>
  <w:style w:type="character" w:customStyle="1" w:styleId="StyleVisiontextC00000000096EA920">
    <w:name w:val="StyleVision text_C_00000000096EA920"/>
    <w:rsid w:val="00581644"/>
    <w:rPr>
      <w:i/>
      <w:color w:val="808080"/>
    </w:rPr>
  </w:style>
  <w:style w:type="character" w:customStyle="1" w:styleId="StyleVisiontablecellC00000000096EA9D0">
    <w:name w:val="StyleVision table cell_C_00000000096EA9D0"/>
    <w:rsid w:val="00581644"/>
    <w:rPr>
      <w:color w:val="808080"/>
    </w:rPr>
  </w:style>
  <w:style w:type="character" w:customStyle="1" w:styleId="StyleVisiontextC00000000096EAC90">
    <w:name w:val="StyleVision text_C_00000000096EAC90"/>
    <w:rsid w:val="00581644"/>
  </w:style>
  <w:style w:type="character" w:customStyle="1" w:styleId="StyleVisiontextC00000000096EADF0">
    <w:name w:val="StyleVision text_C_00000000096EADF0"/>
    <w:rsid w:val="00581644"/>
  </w:style>
  <w:style w:type="character" w:customStyle="1" w:styleId="StyleVisiontextC00000000096EB160">
    <w:name w:val="StyleVision text_C_00000000096EB160"/>
    <w:rsid w:val="00581644"/>
  </w:style>
  <w:style w:type="character" w:customStyle="1" w:styleId="StyleVisiontextC0000000009709430">
    <w:name w:val="StyleVision text_C_0000000009709430"/>
    <w:rsid w:val="00581644"/>
  </w:style>
  <w:style w:type="character" w:customStyle="1" w:styleId="StyleVisiontextC0000000009709640">
    <w:name w:val="StyleVision text_C_0000000009709640"/>
    <w:rsid w:val="00581644"/>
  </w:style>
  <w:style w:type="character" w:customStyle="1" w:styleId="StyleVisiontextC0000000009709850">
    <w:name w:val="StyleVision text_C_0000000009709850"/>
    <w:rsid w:val="00581644"/>
  </w:style>
  <w:style w:type="character" w:customStyle="1" w:styleId="StyleVisionparagraphC00000000097099B0">
    <w:name w:val="StyleVision paragraph_C_00000000097099B0"/>
    <w:rsid w:val="00581644"/>
    <w:rPr>
      <w:color w:val="808080"/>
    </w:rPr>
  </w:style>
  <w:style w:type="character" w:customStyle="1" w:styleId="StyleVisionparagraphC00000000097099B0-contentC000000000970D7B0">
    <w:name w:val="StyleVision paragraph_C_00000000097099B0-content_C_000000000970D7B0"/>
    <w:rsid w:val="00581644"/>
    <w:rPr>
      <w:i/>
      <w:color w:val="808080"/>
    </w:rPr>
  </w:style>
  <w:style w:type="character" w:customStyle="1" w:styleId="StyleVisiontextC0000000009709BC0">
    <w:name w:val="StyleVision text_C_0000000009709BC0"/>
    <w:rsid w:val="00581644"/>
    <w:rPr>
      <w:i/>
      <w:color w:val="808080"/>
    </w:rPr>
  </w:style>
  <w:style w:type="character" w:customStyle="1" w:styleId="StyleVisiontextC0000000009709D20">
    <w:name w:val="StyleVision text_C_0000000009709D20"/>
    <w:rsid w:val="00581644"/>
    <w:rPr>
      <w:i/>
      <w:color w:val="808080"/>
    </w:rPr>
  </w:style>
  <w:style w:type="character" w:customStyle="1" w:styleId="StyleVisioncontentC000000000970D950">
    <w:name w:val="StyleVision content_C_000000000970D950"/>
    <w:rsid w:val="00581644"/>
    <w:rPr>
      <w:i/>
      <w:color w:val="808080"/>
    </w:rPr>
  </w:style>
  <w:style w:type="character" w:customStyle="1" w:styleId="StyleVisiontextC000000000970A090">
    <w:name w:val="StyleVision text_C_000000000970A090"/>
    <w:rsid w:val="00581644"/>
    <w:rPr>
      <w:i/>
      <w:color w:val="808080"/>
    </w:rPr>
  </w:style>
  <w:style w:type="character" w:customStyle="1" w:styleId="StyleVisiontablecellC000000000970A140">
    <w:name w:val="StyleVision table cell_C_000000000970A140"/>
    <w:rsid w:val="00581644"/>
    <w:rPr>
      <w:color w:val="808080"/>
    </w:rPr>
  </w:style>
  <w:style w:type="character" w:customStyle="1" w:styleId="StyleVisiontablecellC000000000970A140-contentC000000000970DAF0">
    <w:name w:val="StyleVision table cell_C_000000000970A140-content_C_000000000970DAF0"/>
    <w:rsid w:val="00581644"/>
    <w:rPr>
      <w:i/>
      <w:color w:val="808080"/>
    </w:rPr>
  </w:style>
  <w:style w:type="character" w:customStyle="1" w:styleId="StyleVisiontextC000000000970A2A0">
    <w:name w:val="StyleVision text_C_000000000970A2A0"/>
    <w:rsid w:val="00581644"/>
    <w:rPr>
      <w:i/>
      <w:color w:val="808080"/>
    </w:rPr>
  </w:style>
  <w:style w:type="character" w:customStyle="1" w:styleId="StyleVisiontablecellC000000000970A350">
    <w:name w:val="StyleVision table cell_C_000000000970A350"/>
    <w:rsid w:val="00581644"/>
    <w:rPr>
      <w:color w:val="808080"/>
    </w:rPr>
  </w:style>
  <w:style w:type="character" w:customStyle="1" w:styleId="StyleVisiontablecellC000000000970A350-contentC000000000970DC90">
    <w:name w:val="StyleVision table cell_C_000000000970A350-content_C_000000000970DC90"/>
    <w:rsid w:val="00581644"/>
    <w:rPr>
      <w:i/>
      <w:color w:val="808080"/>
    </w:rPr>
  </w:style>
  <w:style w:type="character" w:customStyle="1" w:styleId="StyleVisiontextC000000000970A4B0">
    <w:name w:val="StyleVision text_C_000000000970A4B0"/>
    <w:rsid w:val="00581644"/>
    <w:rPr>
      <w:i/>
      <w:color w:val="808080"/>
    </w:rPr>
  </w:style>
  <w:style w:type="character" w:customStyle="1" w:styleId="StyleVisiontablecellC000000000970A560">
    <w:name w:val="StyleVision table cell_C_000000000970A560"/>
    <w:rsid w:val="00581644"/>
    <w:rPr>
      <w:color w:val="808080"/>
    </w:rPr>
  </w:style>
  <w:style w:type="character" w:customStyle="1" w:styleId="StyleVisiontablecellC000000000970A560-contentC000000000970DE30">
    <w:name w:val="StyleVision table cell_C_000000000970A560-content_C_000000000970DE30"/>
    <w:rsid w:val="00581644"/>
    <w:rPr>
      <w:i/>
      <w:color w:val="808080"/>
    </w:rPr>
  </w:style>
  <w:style w:type="character" w:customStyle="1" w:styleId="StyleVisiontextC000000000970A820">
    <w:name w:val="StyleVision text_C_000000000970A820"/>
    <w:rsid w:val="00581644"/>
  </w:style>
  <w:style w:type="character" w:customStyle="1" w:styleId="StyleVisiontextC000000000970A980">
    <w:name w:val="StyleVision text_C_000000000970A980"/>
    <w:rsid w:val="00581644"/>
  </w:style>
  <w:style w:type="character" w:customStyle="1" w:styleId="StyleVisiontextC000000000970ACF0">
    <w:name w:val="StyleVision text_C_000000000970ACF0"/>
    <w:rsid w:val="00581644"/>
  </w:style>
  <w:style w:type="character" w:customStyle="1" w:styleId="StyleVisiontextC000000000970AF00">
    <w:name w:val="StyleVision text_C_000000000970AF00"/>
    <w:rsid w:val="00581644"/>
  </w:style>
  <w:style w:type="character" w:customStyle="1" w:styleId="StyleVisiontextC000000000970B110">
    <w:name w:val="StyleVision text_C_000000000970B110"/>
    <w:rsid w:val="00581644"/>
  </w:style>
  <w:style w:type="character" w:customStyle="1" w:styleId="StyleVisiontextC000000000970B320">
    <w:name w:val="StyleVision text_C_000000000970B320"/>
    <w:rsid w:val="00581644"/>
  </w:style>
  <w:style w:type="character" w:customStyle="1" w:styleId="StyleVisionparagraphC000000000970B480">
    <w:name w:val="StyleVision paragraph_C_000000000970B480"/>
    <w:rsid w:val="00581644"/>
    <w:rPr>
      <w:color w:val="808080"/>
    </w:rPr>
  </w:style>
  <w:style w:type="character" w:customStyle="1" w:styleId="StyleVisionparagraphC000000000970B480-contentC000000000970E990">
    <w:name w:val="StyleVision paragraph_C_000000000970B480-content_C_000000000970E990"/>
    <w:rsid w:val="00581644"/>
    <w:rPr>
      <w:i/>
      <w:color w:val="808080"/>
    </w:rPr>
  </w:style>
  <w:style w:type="character" w:customStyle="1" w:styleId="StyleVisiontextC000000000970B690">
    <w:name w:val="StyleVision text_C_000000000970B690"/>
    <w:rsid w:val="00581644"/>
    <w:rPr>
      <w:i/>
      <w:color w:val="808080"/>
    </w:rPr>
  </w:style>
  <w:style w:type="character" w:customStyle="1" w:styleId="StyleVisiontextC000000000970B7F0">
    <w:name w:val="StyleVision text_C_000000000970B7F0"/>
    <w:rsid w:val="00581644"/>
    <w:rPr>
      <w:i/>
      <w:color w:val="808080"/>
    </w:rPr>
  </w:style>
  <w:style w:type="character" w:customStyle="1" w:styleId="StyleVisioncontentC000000000970EB30">
    <w:name w:val="StyleVision content_C_000000000970EB30"/>
    <w:rsid w:val="00581644"/>
    <w:rPr>
      <w:i/>
      <w:color w:val="808080"/>
    </w:rPr>
  </w:style>
  <w:style w:type="character" w:customStyle="1" w:styleId="StyleVisiontextC000000000970BB60">
    <w:name w:val="StyleVision text_C_000000000970BB60"/>
    <w:rsid w:val="00581644"/>
    <w:rPr>
      <w:i/>
      <w:color w:val="808080"/>
    </w:rPr>
  </w:style>
  <w:style w:type="character" w:customStyle="1" w:styleId="StyleVisiontablecellC000000000970BC10">
    <w:name w:val="StyleVision table cell_C_000000000970BC10"/>
    <w:rsid w:val="00581644"/>
    <w:rPr>
      <w:color w:val="808080"/>
    </w:rPr>
  </w:style>
  <w:style w:type="character" w:customStyle="1" w:styleId="StyleVisiontablecellC000000000970BC10-contentC000000000970ECD0">
    <w:name w:val="StyleVision table cell_C_000000000970BC10-content_C_000000000970ECD0"/>
    <w:rsid w:val="00581644"/>
    <w:rPr>
      <w:i/>
      <w:color w:val="808080"/>
    </w:rPr>
  </w:style>
  <w:style w:type="character" w:customStyle="1" w:styleId="StyleVisiontextC000000000970BD70">
    <w:name w:val="StyleVision text_C_000000000970BD70"/>
    <w:rsid w:val="00581644"/>
    <w:rPr>
      <w:i/>
      <w:color w:val="808080"/>
    </w:rPr>
  </w:style>
  <w:style w:type="character" w:customStyle="1" w:styleId="StyleVisiontablecellC000000000970BE20">
    <w:name w:val="StyleVision table cell_C_000000000970BE20"/>
    <w:rsid w:val="00581644"/>
    <w:rPr>
      <w:color w:val="808080"/>
    </w:rPr>
  </w:style>
  <w:style w:type="character" w:customStyle="1" w:styleId="StyleVisiontablecellC000000000970BE20-contentC000000000970EE70">
    <w:name w:val="StyleVision table cell_C_000000000970BE20-content_C_000000000970EE70"/>
    <w:rsid w:val="00581644"/>
    <w:rPr>
      <w:i/>
      <w:color w:val="808080"/>
    </w:rPr>
  </w:style>
  <w:style w:type="character" w:customStyle="1" w:styleId="StyleVisiontextC000000000970BF80">
    <w:name w:val="StyleVision text_C_000000000970BF80"/>
    <w:rsid w:val="00581644"/>
    <w:rPr>
      <w:i/>
      <w:color w:val="808080"/>
    </w:rPr>
  </w:style>
  <w:style w:type="character" w:customStyle="1" w:styleId="StyleVisiontablecellC000000000970C030">
    <w:name w:val="StyleVision table cell_C_000000000970C030"/>
    <w:rsid w:val="00581644"/>
    <w:rPr>
      <w:color w:val="808080"/>
    </w:rPr>
  </w:style>
  <w:style w:type="character" w:customStyle="1" w:styleId="StyleVisiontablecellC000000000970C030-contentC000000000970F010">
    <w:name w:val="StyleVision table cell_C_000000000970C030-content_C_000000000970F010"/>
    <w:rsid w:val="00581644"/>
    <w:rPr>
      <w:i/>
      <w:color w:val="808080"/>
    </w:rPr>
  </w:style>
  <w:style w:type="character" w:customStyle="1" w:styleId="StyleVisiontextC000000000970C2F0">
    <w:name w:val="StyleVision text_C_000000000970C2F0"/>
    <w:rsid w:val="00581644"/>
  </w:style>
  <w:style w:type="character" w:customStyle="1" w:styleId="StyleVisiontextC000000000970C450">
    <w:name w:val="StyleVision text_C_000000000970C450"/>
    <w:rsid w:val="00581644"/>
  </w:style>
  <w:style w:type="character" w:customStyle="1" w:styleId="StyleVisiontextC000000000970C7C0">
    <w:name w:val="StyleVision text_C_000000000970C7C0"/>
    <w:rsid w:val="00581644"/>
  </w:style>
  <w:style w:type="character" w:customStyle="1" w:styleId="StyleVisiontextC000000000970C9D0">
    <w:name w:val="StyleVision text_C_000000000970C9D0"/>
    <w:rsid w:val="00581644"/>
  </w:style>
  <w:style w:type="character" w:customStyle="1" w:styleId="StyleVisiontextC000000000970CBE0">
    <w:name w:val="StyleVision text_C_000000000970CBE0"/>
    <w:rsid w:val="00581644"/>
  </w:style>
  <w:style w:type="character" w:customStyle="1" w:styleId="StyleVisiontextC000000000970CDF0">
    <w:name w:val="StyleVision text_C_000000000970CDF0"/>
    <w:rsid w:val="00581644"/>
  </w:style>
  <w:style w:type="character" w:customStyle="1" w:styleId="StyleVisionparagraphC000000000970CF50">
    <w:name w:val="StyleVision paragraph_C_000000000970CF50"/>
    <w:rsid w:val="00581644"/>
    <w:rPr>
      <w:color w:val="808080"/>
    </w:rPr>
  </w:style>
  <w:style w:type="character" w:customStyle="1" w:styleId="StyleVisionparagraphC000000000970CF50-contentC0000000009722C90">
    <w:name w:val="StyleVision paragraph_C_000000000970CF50-content_C_0000000009722C90"/>
    <w:rsid w:val="00581644"/>
    <w:rPr>
      <w:i/>
      <w:color w:val="808080"/>
    </w:rPr>
  </w:style>
  <w:style w:type="character" w:customStyle="1" w:styleId="StyleVisiontextC000000000970D160">
    <w:name w:val="StyleVision text_C_000000000970D160"/>
    <w:rsid w:val="00581644"/>
    <w:rPr>
      <w:i/>
      <w:color w:val="808080"/>
    </w:rPr>
  </w:style>
  <w:style w:type="character" w:customStyle="1" w:styleId="StyleVisiontextC0000000009728380">
    <w:name w:val="StyleVision text_C_0000000009728380"/>
    <w:rsid w:val="00581644"/>
    <w:rPr>
      <w:i/>
      <w:color w:val="808080"/>
    </w:rPr>
  </w:style>
  <w:style w:type="character" w:customStyle="1" w:styleId="StyleVisioncontentC0000000009722E30">
    <w:name w:val="StyleVision content_C_0000000009722E30"/>
    <w:rsid w:val="00581644"/>
    <w:rPr>
      <w:i/>
      <w:color w:val="808080"/>
    </w:rPr>
  </w:style>
  <w:style w:type="character" w:customStyle="1" w:styleId="StyleVisiontextC00000000097286F0">
    <w:name w:val="StyleVision text_C_00000000097286F0"/>
    <w:rsid w:val="00581644"/>
    <w:rPr>
      <w:i/>
      <w:color w:val="808080"/>
    </w:rPr>
  </w:style>
  <w:style w:type="character" w:customStyle="1" w:styleId="StyleVisiontablecellC00000000097287A0">
    <w:name w:val="StyleVision table cell_C_00000000097287A0"/>
    <w:rsid w:val="00581644"/>
    <w:rPr>
      <w:color w:val="808080"/>
    </w:rPr>
  </w:style>
  <w:style w:type="character" w:customStyle="1" w:styleId="StyleVisiontablecellC00000000097287A0-contentC0000000009722FD0">
    <w:name w:val="StyleVision table cell_C_00000000097287A0-content_C_0000000009722FD0"/>
    <w:rsid w:val="00581644"/>
    <w:rPr>
      <w:i/>
      <w:color w:val="808080"/>
    </w:rPr>
  </w:style>
  <w:style w:type="character" w:customStyle="1" w:styleId="StyleVisiontextC0000000009728900">
    <w:name w:val="StyleVision text_C_0000000009728900"/>
    <w:rsid w:val="00581644"/>
    <w:rPr>
      <w:i/>
      <w:color w:val="808080"/>
    </w:rPr>
  </w:style>
  <w:style w:type="character" w:customStyle="1" w:styleId="StyleVisiontablecellC00000000097289B0">
    <w:name w:val="StyleVision table cell_C_00000000097289B0"/>
    <w:rsid w:val="00581644"/>
    <w:rPr>
      <w:color w:val="808080"/>
    </w:rPr>
  </w:style>
  <w:style w:type="character" w:customStyle="1" w:styleId="StyleVisiontextC0000000009728B10">
    <w:name w:val="StyleVision text_C_0000000009728B10"/>
    <w:rsid w:val="00581644"/>
    <w:rPr>
      <w:i/>
      <w:color w:val="808080"/>
    </w:rPr>
  </w:style>
  <w:style w:type="character" w:customStyle="1" w:styleId="StyleVisiontablecellC0000000009728BC0">
    <w:name w:val="StyleVision table cell_C_0000000009728BC0"/>
    <w:rsid w:val="00581644"/>
    <w:rPr>
      <w:color w:val="808080"/>
    </w:rPr>
  </w:style>
  <w:style w:type="character" w:customStyle="1" w:styleId="StyleVisiontextC0000000009728E80">
    <w:name w:val="StyleVision text_C_0000000009728E80"/>
    <w:rsid w:val="00581644"/>
  </w:style>
  <w:style w:type="character" w:customStyle="1" w:styleId="StyleVisiontextC0000000009728FE0">
    <w:name w:val="StyleVision text_C_0000000009728FE0"/>
    <w:rsid w:val="00581644"/>
  </w:style>
  <w:style w:type="character" w:customStyle="1" w:styleId="StyleVisiontextC0000000009729350">
    <w:name w:val="StyleVision text_C_0000000009729350"/>
    <w:rsid w:val="00581644"/>
  </w:style>
  <w:style w:type="character" w:customStyle="1" w:styleId="StyleVisiontextC0000000009729560">
    <w:name w:val="StyleVision text_C_0000000009729560"/>
    <w:rsid w:val="00581644"/>
  </w:style>
  <w:style w:type="character" w:customStyle="1" w:styleId="StyleVisiontextC0000000009729770">
    <w:name w:val="StyleVision text_C_0000000009729770"/>
    <w:rsid w:val="00581644"/>
  </w:style>
  <w:style w:type="character" w:customStyle="1" w:styleId="StyleVisiontextC0000000009729980">
    <w:name w:val="StyleVision text_C_0000000009729980"/>
    <w:rsid w:val="00581644"/>
  </w:style>
  <w:style w:type="character" w:customStyle="1" w:styleId="StyleVisiontextC0000000009729AE0">
    <w:name w:val="StyleVision text_C_0000000009729AE0"/>
    <w:rsid w:val="00581644"/>
  </w:style>
  <w:style w:type="character" w:customStyle="1" w:styleId="StyleVisiontextC0000000009729C40">
    <w:name w:val="StyleVision text_C_0000000009729C40"/>
    <w:rsid w:val="00581644"/>
  </w:style>
  <w:style w:type="character" w:customStyle="1" w:styleId="StyleVisiontextC0000000009729DA0">
    <w:name w:val="StyleVision text_C_0000000009729DA0"/>
    <w:rsid w:val="00581644"/>
  </w:style>
  <w:style w:type="character" w:customStyle="1" w:styleId="StyleVisiontextC0000000009729F00">
    <w:name w:val="StyleVision text_C_0000000009729F00"/>
    <w:rsid w:val="00581644"/>
  </w:style>
  <w:style w:type="character" w:customStyle="1" w:styleId="StyleVisioncontentC0000000009723E70">
    <w:name w:val="StyleVision content_C_0000000009723E70"/>
    <w:rsid w:val="00581644"/>
    <w:rPr>
      <w:i/>
      <w:color w:val="808080"/>
    </w:rPr>
  </w:style>
  <w:style w:type="character" w:customStyle="1" w:styleId="StyleVisiontextC000000000972A1C0">
    <w:name w:val="StyleVision text_C_000000000972A1C0"/>
    <w:rsid w:val="00581644"/>
  </w:style>
  <w:style w:type="character" w:customStyle="1" w:styleId="StyleVisioncontentC00000000097302D0">
    <w:name w:val="StyleVision content_C_00000000097302D0"/>
    <w:rsid w:val="00581644"/>
    <w:rPr>
      <w:i/>
      <w:color w:val="808080"/>
    </w:rPr>
  </w:style>
  <w:style w:type="character" w:customStyle="1" w:styleId="StyleVisiontextC000000000972A480">
    <w:name w:val="StyleVision text_C_000000000972A480"/>
    <w:rsid w:val="00581644"/>
    <w:rPr>
      <w:i/>
    </w:rPr>
  </w:style>
  <w:style w:type="character" w:customStyle="1" w:styleId="StyleVisionparagraphC000000000972A5E0">
    <w:name w:val="StyleVision paragraph_C_000000000972A5E0"/>
    <w:rsid w:val="00581644"/>
    <w:rPr>
      <w:color w:val="808080"/>
    </w:rPr>
  </w:style>
  <w:style w:type="character" w:customStyle="1" w:styleId="StyleVisionparagraphC000000000972A5E0-contentC0000000009730610">
    <w:name w:val="StyleVision paragraph_C_000000000972A5E0-content_C_0000000009730610"/>
    <w:rsid w:val="00581644"/>
    <w:rPr>
      <w:i/>
      <w:color w:val="808080"/>
    </w:rPr>
  </w:style>
  <w:style w:type="character" w:customStyle="1" w:styleId="StyleVisiontextC000000000972A8A0">
    <w:name w:val="StyleVision text_C_000000000972A8A0"/>
    <w:rsid w:val="00581644"/>
    <w:rPr>
      <w:i/>
      <w:color w:val="808080"/>
    </w:rPr>
  </w:style>
  <w:style w:type="character" w:customStyle="1" w:styleId="StyleVisiontextC000000000972AA00">
    <w:name w:val="StyleVision text_C_000000000972AA00"/>
    <w:rsid w:val="00581644"/>
    <w:rPr>
      <w:i/>
      <w:color w:val="808080"/>
    </w:rPr>
  </w:style>
  <w:style w:type="character" w:customStyle="1" w:styleId="StyleVisioncontentC00000000097307B0">
    <w:name w:val="StyleVision content_C_00000000097307B0"/>
    <w:rsid w:val="00581644"/>
    <w:rPr>
      <w:i/>
      <w:color w:val="808080"/>
    </w:rPr>
  </w:style>
  <w:style w:type="character" w:customStyle="1" w:styleId="StyleVisiontextC000000000972AD70">
    <w:name w:val="StyleVision text_C_000000000972AD70"/>
    <w:rsid w:val="00581644"/>
    <w:rPr>
      <w:i/>
      <w:color w:val="808080"/>
    </w:rPr>
  </w:style>
  <w:style w:type="character" w:customStyle="1" w:styleId="StyleVisiontablecellC000000000972AE20">
    <w:name w:val="StyleVision table cell_C_000000000972AE20"/>
    <w:rsid w:val="00581644"/>
    <w:rPr>
      <w:color w:val="808080"/>
    </w:rPr>
  </w:style>
  <w:style w:type="character" w:customStyle="1" w:styleId="StyleVisiontablecellC000000000972AE20-contentC0000000009730950">
    <w:name w:val="StyleVision table cell_C_000000000972AE20-content_C_0000000009730950"/>
    <w:rsid w:val="00581644"/>
    <w:rPr>
      <w:i/>
      <w:color w:val="808080"/>
    </w:rPr>
  </w:style>
  <w:style w:type="character" w:customStyle="1" w:styleId="StyleVisiontextC000000000972AF80">
    <w:name w:val="StyleVision text_C_000000000972AF80"/>
    <w:rsid w:val="00581644"/>
    <w:rPr>
      <w:i/>
      <w:color w:val="808080"/>
    </w:rPr>
  </w:style>
  <w:style w:type="character" w:customStyle="1" w:styleId="StyleVisiontablecellC000000000972B030">
    <w:name w:val="StyleVision table cell_C_000000000972B030"/>
    <w:rsid w:val="00581644"/>
    <w:rPr>
      <w:color w:val="808080"/>
    </w:rPr>
  </w:style>
  <w:style w:type="character" w:customStyle="1" w:styleId="StyleVisiontablecellC000000000972B030-contentC0000000009730AF0">
    <w:name w:val="StyleVision table cell_C_000000000972B030-content_C_0000000009730AF0"/>
    <w:rsid w:val="00581644"/>
    <w:rPr>
      <w:i/>
      <w:color w:val="808080"/>
    </w:rPr>
  </w:style>
  <w:style w:type="character" w:customStyle="1" w:styleId="StyleVisiontextC000000000972B190">
    <w:name w:val="StyleVision text_C_000000000972B190"/>
    <w:rsid w:val="00581644"/>
    <w:rPr>
      <w:i/>
      <w:color w:val="808080"/>
    </w:rPr>
  </w:style>
  <w:style w:type="character" w:customStyle="1" w:styleId="StyleVisiontablecellC000000000972B240">
    <w:name w:val="StyleVision table cell_C_000000000972B240"/>
    <w:rsid w:val="00581644"/>
    <w:rPr>
      <w:color w:val="808080"/>
    </w:rPr>
  </w:style>
  <w:style w:type="character" w:customStyle="1" w:styleId="StyleVisiontextC000000000972BD40">
    <w:name w:val="StyleVision text_C_000000000972BD40"/>
    <w:rsid w:val="00581644"/>
  </w:style>
  <w:style w:type="character" w:customStyle="1" w:styleId="StyleVisiontextC000000000972BEA0">
    <w:name w:val="StyleVision text_C_000000000972BEA0"/>
    <w:rsid w:val="00581644"/>
  </w:style>
  <w:style w:type="character" w:customStyle="1" w:styleId="StyleVisiontextC00000000097362D0">
    <w:name w:val="StyleVision text_C_00000000097362D0"/>
    <w:rsid w:val="00581644"/>
  </w:style>
  <w:style w:type="character" w:customStyle="1" w:styleId="StyleVisiontextC00000000097364E0">
    <w:name w:val="StyleVision text_C_00000000097364E0"/>
    <w:rsid w:val="00581644"/>
  </w:style>
  <w:style w:type="character" w:customStyle="1" w:styleId="StyleVisiontextC00000000097366F0">
    <w:name w:val="StyleVision text_C_00000000097366F0"/>
    <w:rsid w:val="00581644"/>
  </w:style>
  <w:style w:type="character" w:customStyle="1" w:styleId="StyleVisiontextC0000000009736900">
    <w:name w:val="StyleVision text_C_0000000009736900"/>
    <w:rsid w:val="00581644"/>
    <w:rPr>
      <w:i/>
    </w:rPr>
  </w:style>
  <w:style w:type="character" w:customStyle="1" w:styleId="StyleVisionparagraphC0000000009736A60">
    <w:name w:val="StyleVision paragraph_C_0000000009736A60"/>
    <w:rsid w:val="00581644"/>
    <w:rPr>
      <w:color w:val="808080"/>
    </w:rPr>
  </w:style>
  <w:style w:type="character" w:customStyle="1" w:styleId="StyleVisionparagraphC0000000009736A60-contentC0000000009731CD0">
    <w:name w:val="StyleVision paragraph_C_0000000009736A60-content_C_0000000009731CD0"/>
    <w:rsid w:val="00581644"/>
    <w:rPr>
      <w:i/>
      <w:color w:val="808080"/>
    </w:rPr>
  </w:style>
  <w:style w:type="character" w:customStyle="1" w:styleId="StyleVisiontextC0000000009736D20">
    <w:name w:val="StyleVision text_C_0000000009736D20"/>
    <w:rsid w:val="00581644"/>
    <w:rPr>
      <w:i/>
      <w:color w:val="808080"/>
    </w:rPr>
  </w:style>
  <w:style w:type="character" w:customStyle="1" w:styleId="StyleVisiontextC0000000009736E80">
    <w:name w:val="StyleVision text_C_0000000009736E80"/>
    <w:rsid w:val="00581644"/>
    <w:rPr>
      <w:i/>
      <w:color w:val="808080"/>
    </w:rPr>
  </w:style>
  <w:style w:type="character" w:customStyle="1" w:styleId="StyleVisioncontentC0000000009731E70">
    <w:name w:val="StyleVision content_C_0000000009731E70"/>
    <w:rsid w:val="00581644"/>
    <w:rPr>
      <w:i/>
      <w:color w:val="808080"/>
    </w:rPr>
  </w:style>
  <w:style w:type="character" w:customStyle="1" w:styleId="StyleVisiontextC00000000097371F0">
    <w:name w:val="StyleVision text_C_00000000097371F0"/>
    <w:rsid w:val="00581644"/>
    <w:rPr>
      <w:i/>
      <w:color w:val="808080"/>
    </w:rPr>
  </w:style>
  <w:style w:type="character" w:customStyle="1" w:styleId="StyleVisiontablecellC00000000097372A0">
    <w:name w:val="StyleVision table cell_C_00000000097372A0"/>
    <w:rsid w:val="00581644"/>
    <w:rPr>
      <w:color w:val="808080"/>
    </w:rPr>
  </w:style>
  <w:style w:type="character" w:customStyle="1" w:styleId="StyleVisiontablecellC00000000097372A0-contentC0000000009732010">
    <w:name w:val="StyleVision table cell_C_00000000097372A0-content_C_0000000009732010"/>
    <w:rsid w:val="00581644"/>
    <w:rPr>
      <w:i/>
      <w:color w:val="808080"/>
    </w:rPr>
  </w:style>
  <w:style w:type="character" w:customStyle="1" w:styleId="StyleVisiontextC0000000009737400">
    <w:name w:val="StyleVision text_C_0000000009737400"/>
    <w:rsid w:val="00581644"/>
    <w:rPr>
      <w:i/>
      <w:color w:val="808080"/>
    </w:rPr>
  </w:style>
  <w:style w:type="character" w:customStyle="1" w:styleId="StyleVisiontablecellC00000000097374B0">
    <w:name w:val="StyleVision table cell_C_00000000097374B0"/>
    <w:rsid w:val="00581644"/>
    <w:rPr>
      <w:color w:val="808080"/>
    </w:rPr>
  </w:style>
  <w:style w:type="character" w:customStyle="1" w:styleId="StyleVisiontablecellC00000000097374B0-contentC000000000974B6D0">
    <w:name w:val="StyleVision table cell_C_00000000097374B0-content_C_000000000974B6D0"/>
    <w:rsid w:val="00581644"/>
    <w:rPr>
      <w:i/>
      <w:color w:val="808080"/>
    </w:rPr>
  </w:style>
  <w:style w:type="character" w:customStyle="1" w:styleId="StyleVisiontextC0000000009737610">
    <w:name w:val="StyleVision text_C_0000000009737610"/>
    <w:rsid w:val="00581644"/>
    <w:rPr>
      <w:i/>
      <w:color w:val="808080"/>
    </w:rPr>
  </w:style>
  <w:style w:type="character" w:customStyle="1" w:styleId="StyleVisiontablecellC00000000097376C0">
    <w:name w:val="StyleVision table cell_C_00000000097376C0"/>
    <w:rsid w:val="00581644"/>
    <w:rPr>
      <w:color w:val="808080"/>
    </w:rPr>
  </w:style>
  <w:style w:type="character" w:customStyle="1" w:styleId="StyleVisiontablecellC00000000097376C0-contentC000000000974B870">
    <w:name w:val="StyleVision table cell_C_00000000097376C0-content_C_000000000974B870"/>
    <w:rsid w:val="00581644"/>
    <w:rPr>
      <w:i/>
      <w:color w:val="808080"/>
    </w:rPr>
  </w:style>
  <w:style w:type="character" w:customStyle="1" w:styleId="StyleVisiontextC00000000097381C0">
    <w:name w:val="StyleVision text_C_00000000097381C0"/>
    <w:rsid w:val="00581644"/>
  </w:style>
  <w:style w:type="character" w:customStyle="1" w:styleId="StyleVisiontextC0000000009738320">
    <w:name w:val="StyleVision text_C_0000000009738320"/>
    <w:rsid w:val="00581644"/>
  </w:style>
  <w:style w:type="character" w:customStyle="1" w:styleId="StyleVisiontextC0000000009738690">
    <w:name w:val="StyleVision text_C_0000000009738690"/>
    <w:rsid w:val="00581644"/>
  </w:style>
  <w:style w:type="character" w:customStyle="1" w:styleId="StyleVisiontextC00000000097388A0">
    <w:name w:val="StyleVision text_C_00000000097388A0"/>
    <w:rsid w:val="00581644"/>
  </w:style>
  <w:style w:type="character" w:customStyle="1" w:styleId="StyleVisiontextC0000000009738AB0">
    <w:name w:val="StyleVision text_C_0000000009738AB0"/>
    <w:rsid w:val="00581644"/>
  </w:style>
  <w:style w:type="character" w:customStyle="1" w:styleId="StyleVisiontextC0000000009738CC0">
    <w:name w:val="StyleVision text_C_0000000009738CC0"/>
    <w:rsid w:val="00581644"/>
    <w:rPr>
      <w:i/>
    </w:rPr>
  </w:style>
  <w:style w:type="character" w:customStyle="1" w:styleId="StyleVisionparagraphC0000000009738E20">
    <w:name w:val="StyleVision paragraph_C_0000000009738E20"/>
    <w:rsid w:val="00581644"/>
    <w:rPr>
      <w:color w:val="808080"/>
    </w:rPr>
  </w:style>
  <w:style w:type="character" w:customStyle="1" w:styleId="StyleVisionparagraphC0000000009738E20-contentC000000000974C8B0">
    <w:name w:val="StyleVision paragraph_C_0000000009738E20-content_C_000000000974C8B0"/>
    <w:rsid w:val="00581644"/>
    <w:rPr>
      <w:i/>
      <w:color w:val="808080"/>
    </w:rPr>
  </w:style>
  <w:style w:type="character" w:customStyle="1" w:styleId="StyleVisiontextC00000000097390E0">
    <w:name w:val="StyleVision text_C_00000000097390E0"/>
    <w:rsid w:val="00581644"/>
    <w:rPr>
      <w:i/>
      <w:color w:val="808080"/>
    </w:rPr>
  </w:style>
  <w:style w:type="character" w:customStyle="1" w:styleId="StyleVisiontextC0000000009739240">
    <w:name w:val="StyleVision text_C_0000000009739240"/>
    <w:rsid w:val="00581644"/>
    <w:rPr>
      <w:i/>
      <w:color w:val="808080"/>
    </w:rPr>
  </w:style>
  <w:style w:type="character" w:customStyle="1" w:styleId="StyleVisioncontentC000000000974CA50">
    <w:name w:val="StyleVision content_C_000000000974CA50"/>
    <w:rsid w:val="00581644"/>
    <w:rPr>
      <w:i/>
      <w:color w:val="808080"/>
    </w:rPr>
  </w:style>
  <w:style w:type="character" w:customStyle="1" w:styleId="StyleVisiontextC00000000097395B0">
    <w:name w:val="StyleVision text_C_00000000097395B0"/>
    <w:rsid w:val="00581644"/>
    <w:rPr>
      <w:i/>
      <w:color w:val="808080"/>
    </w:rPr>
  </w:style>
  <w:style w:type="character" w:customStyle="1" w:styleId="StyleVisiontablecellC0000000009739660">
    <w:name w:val="StyleVision table cell_C_0000000009739660"/>
    <w:rsid w:val="00581644"/>
    <w:rPr>
      <w:color w:val="808080"/>
    </w:rPr>
  </w:style>
  <w:style w:type="character" w:customStyle="1" w:styleId="StyleVisiontablecellC0000000009739660-contentC000000000974CBF0">
    <w:name w:val="StyleVision table cell_C_0000000009739660-content_C_000000000974CBF0"/>
    <w:rsid w:val="00581644"/>
    <w:rPr>
      <w:i/>
      <w:color w:val="808080"/>
    </w:rPr>
  </w:style>
  <w:style w:type="character" w:customStyle="1" w:styleId="StyleVisiontextC00000000097397C0">
    <w:name w:val="StyleVision text_C_00000000097397C0"/>
    <w:rsid w:val="00581644"/>
    <w:rPr>
      <w:i/>
      <w:color w:val="808080"/>
    </w:rPr>
  </w:style>
  <w:style w:type="character" w:customStyle="1" w:styleId="StyleVisiontablecellC0000000009739870">
    <w:name w:val="StyleVision table cell_C_0000000009739870"/>
    <w:rsid w:val="00581644"/>
    <w:rPr>
      <w:color w:val="808080"/>
    </w:rPr>
  </w:style>
  <w:style w:type="character" w:customStyle="1" w:styleId="StyleVisiontablecellC0000000009739870-contentC000000000974CD90">
    <w:name w:val="StyleVision table cell_C_0000000009739870-content_C_000000000974CD90"/>
    <w:rsid w:val="00581644"/>
    <w:rPr>
      <w:i/>
      <w:color w:val="808080"/>
    </w:rPr>
  </w:style>
  <w:style w:type="character" w:customStyle="1" w:styleId="StyleVisiontextC00000000097399D0">
    <w:name w:val="StyleVision text_C_00000000097399D0"/>
    <w:rsid w:val="00581644"/>
    <w:rPr>
      <w:i/>
      <w:color w:val="808080"/>
    </w:rPr>
  </w:style>
  <w:style w:type="character" w:customStyle="1" w:styleId="StyleVisiontablecellC0000000009739A80">
    <w:name w:val="StyleVision table cell_C_0000000009739A80"/>
    <w:rsid w:val="00581644"/>
    <w:rPr>
      <w:color w:val="808080"/>
    </w:rPr>
  </w:style>
  <w:style w:type="character" w:customStyle="1" w:styleId="StyleVisiontablecellC0000000009739A80-contentC000000000974CF30">
    <w:name w:val="StyleVision table cell_C_0000000009739A80-content_C_000000000974CF30"/>
    <w:rsid w:val="00581644"/>
    <w:rPr>
      <w:i/>
      <w:color w:val="808080"/>
    </w:rPr>
  </w:style>
  <w:style w:type="character" w:customStyle="1" w:styleId="StyleVisiontextC0000000009755A40">
    <w:name w:val="StyleVision text_C_0000000009755A40"/>
    <w:rsid w:val="00581644"/>
  </w:style>
  <w:style w:type="character" w:customStyle="1" w:styleId="StyleVisiontextC0000000009755BA0">
    <w:name w:val="StyleVision text_C_0000000009755BA0"/>
    <w:rsid w:val="00581644"/>
  </w:style>
  <w:style w:type="character" w:customStyle="1" w:styleId="StyleVisiontextC0000000009755F10">
    <w:name w:val="StyleVision text_C_0000000009755F10"/>
    <w:rsid w:val="00581644"/>
  </w:style>
  <w:style w:type="character" w:customStyle="1" w:styleId="StyleVisiontextC0000000009756120">
    <w:name w:val="StyleVision text_C_0000000009756120"/>
    <w:rsid w:val="00581644"/>
  </w:style>
  <w:style w:type="character" w:customStyle="1" w:styleId="StyleVisiontextC0000000009756330">
    <w:name w:val="StyleVision text_C_0000000009756330"/>
    <w:rsid w:val="00581644"/>
  </w:style>
  <w:style w:type="character" w:customStyle="1" w:styleId="StyleVisiontextC0000000009756540">
    <w:name w:val="StyleVision text_C_0000000009756540"/>
    <w:rsid w:val="00581644"/>
  </w:style>
  <w:style w:type="character" w:customStyle="1" w:styleId="StyleVisioncontentC000000000975A090">
    <w:name w:val="StyleVision content_C_000000000975A090"/>
    <w:rsid w:val="00581644"/>
    <w:rPr>
      <w:i/>
      <w:color w:val="808080"/>
    </w:rPr>
  </w:style>
  <w:style w:type="character" w:customStyle="1" w:styleId="StyleVisiontextC0000000009756800">
    <w:name w:val="StyleVision text_C_0000000009756800"/>
    <w:rsid w:val="00581644"/>
    <w:rPr>
      <w:i/>
    </w:rPr>
  </w:style>
  <w:style w:type="character" w:customStyle="1" w:styleId="StyleVisionparagraphC0000000009756960">
    <w:name w:val="StyleVision paragraph_C_0000000009756960"/>
    <w:rsid w:val="00581644"/>
    <w:rPr>
      <w:color w:val="808080"/>
    </w:rPr>
  </w:style>
  <w:style w:type="character" w:customStyle="1" w:styleId="StyleVisionparagraphC0000000009756960-contentC000000000975A3D0">
    <w:name w:val="StyleVision paragraph_C_0000000009756960-content_C_000000000975A3D0"/>
    <w:rsid w:val="00581644"/>
    <w:rPr>
      <w:i/>
      <w:color w:val="808080"/>
    </w:rPr>
  </w:style>
  <w:style w:type="character" w:customStyle="1" w:styleId="StyleVisiontextC0000000009756C20">
    <w:name w:val="StyleVision text_C_0000000009756C20"/>
    <w:rsid w:val="00581644"/>
    <w:rPr>
      <w:i/>
      <w:color w:val="808080"/>
    </w:rPr>
  </w:style>
  <w:style w:type="character" w:customStyle="1" w:styleId="StyleVisiontextC0000000009756D80">
    <w:name w:val="StyleVision text_C_0000000009756D80"/>
    <w:rsid w:val="00581644"/>
    <w:rPr>
      <w:i/>
      <w:color w:val="808080"/>
    </w:rPr>
  </w:style>
  <w:style w:type="character" w:customStyle="1" w:styleId="StyleVisioncontentC000000000975A570">
    <w:name w:val="StyleVision content_C_000000000975A570"/>
    <w:rsid w:val="00581644"/>
    <w:rPr>
      <w:i/>
      <w:color w:val="808080"/>
    </w:rPr>
  </w:style>
  <w:style w:type="character" w:customStyle="1" w:styleId="StyleVisiontextC00000000097570F0">
    <w:name w:val="StyleVision text_C_00000000097570F0"/>
    <w:rsid w:val="00581644"/>
    <w:rPr>
      <w:i/>
      <w:color w:val="808080"/>
    </w:rPr>
  </w:style>
  <w:style w:type="character" w:customStyle="1" w:styleId="StyleVisiontablecellC00000000097571A0">
    <w:name w:val="StyleVision table cell_C_00000000097571A0"/>
    <w:rsid w:val="00581644"/>
    <w:rPr>
      <w:color w:val="808080"/>
    </w:rPr>
  </w:style>
  <w:style w:type="character" w:customStyle="1" w:styleId="StyleVisiontablecellC00000000097571A0-contentC000000000975A710">
    <w:name w:val="StyleVision table cell_C_00000000097571A0-content_C_000000000975A710"/>
    <w:rsid w:val="00581644"/>
    <w:rPr>
      <w:i/>
      <w:color w:val="808080"/>
    </w:rPr>
  </w:style>
  <w:style w:type="character" w:customStyle="1" w:styleId="StyleVisiontextC0000000009757300">
    <w:name w:val="StyleVision text_C_0000000009757300"/>
    <w:rsid w:val="00581644"/>
    <w:rPr>
      <w:i/>
      <w:color w:val="808080"/>
    </w:rPr>
  </w:style>
  <w:style w:type="character" w:customStyle="1" w:styleId="StyleVisiontablecellC00000000097573B0">
    <w:name w:val="StyleVision table cell_C_00000000097573B0"/>
    <w:rsid w:val="00581644"/>
    <w:rPr>
      <w:color w:val="808080"/>
    </w:rPr>
  </w:style>
  <w:style w:type="character" w:customStyle="1" w:styleId="StyleVisiontablecellC00000000097573B0-contentC000000000975A8B0">
    <w:name w:val="StyleVision table cell_C_00000000097573B0-content_C_000000000975A8B0"/>
    <w:rsid w:val="00581644"/>
    <w:rPr>
      <w:i/>
      <w:color w:val="808080"/>
    </w:rPr>
  </w:style>
  <w:style w:type="character" w:customStyle="1" w:styleId="StyleVisiontextC0000000009757510">
    <w:name w:val="StyleVision text_C_0000000009757510"/>
    <w:rsid w:val="00581644"/>
    <w:rPr>
      <w:i/>
      <w:color w:val="808080"/>
    </w:rPr>
  </w:style>
  <w:style w:type="character" w:customStyle="1" w:styleId="StyleVisiontablecellC00000000097575C0">
    <w:name w:val="StyleVision table cell_C_00000000097575C0"/>
    <w:rsid w:val="00581644"/>
    <w:rPr>
      <w:color w:val="808080"/>
    </w:rPr>
  </w:style>
  <w:style w:type="character" w:customStyle="1" w:styleId="StyleVisiontablecellC00000000097575C0-contentC000000000975AA50">
    <w:name w:val="StyleVision table cell_C_00000000097575C0-content_C_000000000975AA50"/>
    <w:rsid w:val="00581644"/>
    <w:rPr>
      <w:i/>
      <w:color w:val="808080"/>
    </w:rPr>
  </w:style>
  <w:style w:type="character" w:customStyle="1" w:styleId="StyleVisiontextC00000000097580C0">
    <w:name w:val="StyleVision text_C_00000000097580C0"/>
    <w:rsid w:val="00581644"/>
  </w:style>
  <w:style w:type="character" w:customStyle="1" w:styleId="StyleVisiontextC0000000009758220">
    <w:name w:val="StyleVision text_C_0000000009758220"/>
    <w:rsid w:val="00581644"/>
  </w:style>
  <w:style w:type="character" w:customStyle="1" w:styleId="StyleVisiontextC0000000009758590">
    <w:name w:val="StyleVision text_C_0000000009758590"/>
    <w:rsid w:val="00581644"/>
  </w:style>
  <w:style w:type="character" w:customStyle="1" w:styleId="StyleVisiontextC00000000097587A0">
    <w:name w:val="StyleVision text_C_00000000097587A0"/>
    <w:rsid w:val="00581644"/>
  </w:style>
  <w:style w:type="character" w:customStyle="1" w:styleId="StyleVisiontextC00000000097589B0">
    <w:name w:val="StyleVision text_C_00000000097589B0"/>
    <w:rsid w:val="00581644"/>
  </w:style>
  <w:style w:type="character" w:customStyle="1" w:styleId="StyleVisiontextC0000000009758BC0">
    <w:name w:val="StyleVision text_C_0000000009758BC0"/>
    <w:rsid w:val="00581644"/>
    <w:rPr>
      <w:i/>
    </w:rPr>
  </w:style>
  <w:style w:type="character" w:customStyle="1" w:styleId="StyleVisionparagraphC0000000009758D20">
    <w:name w:val="StyleVision paragraph_C_0000000009758D20"/>
    <w:rsid w:val="00581644"/>
    <w:rPr>
      <w:color w:val="808080"/>
    </w:rPr>
  </w:style>
  <w:style w:type="character" w:customStyle="1" w:styleId="StyleVisionparagraphC0000000009758D20-contentC0000000009771BB0">
    <w:name w:val="StyleVision paragraph_C_0000000009758D20-content_C_0000000009771BB0"/>
    <w:rsid w:val="00581644"/>
    <w:rPr>
      <w:i/>
      <w:color w:val="808080"/>
    </w:rPr>
  </w:style>
  <w:style w:type="character" w:customStyle="1" w:styleId="StyleVisiontextC0000000009758FE0">
    <w:name w:val="StyleVision text_C_0000000009758FE0"/>
    <w:rsid w:val="00581644"/>
    <w:rPr>
      <w:i/>
      <w:color w:val="808080"/>
    </w:rPr>
  </w:style>
  <w:style w:type="character" w:customStyle="1" w:styleId="StyleVisiontextC0000000009759140">
    <w:name w:val="StyleVision text_C_0000000009759140"/>
    <w:rsid w:val="00581644"/>
    <w:rPr>
      <w:i/>
      <w:color w:val="808080"/>
    </w:rPr>
  </w:style>
  <w:style w:type="character" w:customStyle="1" w:styleId="StyleVisioncontentC0000000009771D50">
    <w:name w:val="StyleVision content_C_0000000009771D50"/>
    <w:rsid w:val="00581644"/>
    <w:rPr>
      <w:i/>
      <w:color w:val="808080"/>
    </w:rPr>
  </w:style>
  <w:style w:type="character" w:customStyle="1" w:styleId="StyleVisiontextC00000000097594B0">
    <w:name w:val="StyleVision text_C_00000000097594B0"/>
    <w:rsid w:val="00581644"/>
    <w:rPr>
      <w:i/>
      <w:color w:val="808080"/>
    </w:rPr>
  </w:style>
  <w:style w:type="character" w:customStyle="1" w:styleId="StyleVisiontablecellC0000000009759560">
    <w:name w:val="StyleVision table cell_C_0000000009759560"/>
    <w:rsid w:val="00581644"/>
    <w:rPr>
      <w:color w:val="808080"/>
    </w:rPr>
  </w:style>
  <w:style w:type="character" w:customStyle="1" w:styleId="StyleVisiontablecellC0000000009759560-contentC0000000009771EF0">
    <w:name w:val="StyleVision table cell_C_0000000009759560-content_C_0000000009771EF0"/>
    <w:rsid w:val="00581644"/>
    <w:rPr>
      <w:i/>
      <w:color w:val="808080"/>
    </w:rPr>
  </w:style>
  <w:style w:type="character" w:customStyle="1" w:styleId="StyleVisiontextC000000000977B780">
    <w:name w:val="StyleVision text_C_000000000977B780"/>
    <w:rsid w:val="00581644"/>
    <w:rPr>
      <w:i/>
      <w:color w:val="808080"/>
    </w:rPr>
  </w:style>
  <w:style w:type="character" w:customStyle="1" w:styleId="StyleVisiontablecellC000000000977B830">
    <w:name w:val="StyleVision table cell_C_000000000977B830"/>
    <w:rsid w:val="00581644"/>
    <w:rPr>
      <w:color w:val="808080"/>
    </w:rPr>
  </w:style>
  <w:style w:type="character" w:customStyle="1" w:styleId="StyleVisiontablecellC000000000977B830-contentC0000000009772090">
    <w:name w:val="StyleVision table cell_C_000000000977B830-content_C_0000000009772090"/>
    <w:rsid w:val="00581644"/>
    <w:rPr>
      <w:i/>
      <w:color w:val="808080"/>
    </w:rPr>
  </w:style>
  <w:style w:type="character" w:customStyle="1" w:styleId="StyleVisiontextC000000000977B990">
    <w:name w:val="StyleVision text_C_000000000977B990"/>
    <w:rsid w:val="00581644"/>
    <w:rPr>
      <w:i/>
      <w:color w:val="808080"/>
    </w:rPr>
  </w:style>
  <w:style w:type="character" w:customStyle="1" w:styleId="StyleVisiontablecellC000000000977BA40">
    <w:name w:val="StyleVision table cell_C_000000000977BA40"/>
    <w:rsid w:val="00581644"/>
    <w:rPr>
      <w:color w:val="808080"/>
    </w:rPr>
  </w:style>
  <w:style w:type="character" w:customStyle="1" w:styleId="StyleVisiontextC000000000977C540">
    <w:name w:val="StyleVision text_C_000000000977C540"/>
    <w:rsid w:val="00581644"/>
  </w:style>
  <w:style w:type="character" w:customStyle="1" w:styleId="StyleVisiontextC000000000977C6A0">
    <w:name w:val="StyleVision text_C_000000000977C6A0"/>
    <w:rsid w:val="00581644"/>
  </w:style>
  <w:style w:type="character" w:customStyle="1" w:styleId="StyleVisiontextC000000000977CA10">
    <w:name w:val="StyleVision text_C_000000000977CA10"/>
    <w:rsid w:val="00581644"/>
  </w:style>
  <w:style w:type="character" w:customStyle="1" w:styleId="StyleVisiontextC000000000977CC20">
    <w:name w:val="StyleVision text_C_000000000977CC20"/>
    <w:rsid w:val="00581644"/>
  </w:style>
  <w:style w:type="character" w:customStyle="1" w:styleId="StyleVisiontextC000000000977CE30">
    <w:name w:val="StyleVision text_C_000000000977CE30"/>
    <w:rsid w:val="00581644"/>
  </w:style>
  <w:style w:type="character" w:customStyle="1" w:styleId="StyleVisiontextC000000000977D040">
    <w:name w:val="StyleVision text_C_000000000977D040"/>
    <w:rsid w:val="00581644"/>
    <w:rPr>
      <w:i/>
    </w:rPr>
  </w:style>
  <w:style w:type="character" w:customStyle="1" w:styleId="StyleVisionparagraphC000000000977D1A0">
    <w:name w:val="StyleVision paragraph_C_000000000977D1A0"/>
    <w:rsid w:val="00581644"/>
    <w:rPr>
      <w:color w:val="808080"/>
    </w:rPr>
  </w:style>
  <w:style w:type="character" w:customStyle="1" w:styleId="StyleVisionparagraphC000000000977D1A0-contentC0000000009773270">
    <w:name w:val="StyleVision paragraph_C_000000000977D1A0-content_C_0000000009773270"/>
    <w:rsid w:val="00581644"/>
    <w:rPr>
      <w:i/>
      <w:color w:val="808080"/>
    </w:rPr>
  </w:style>
  <w:style w:type="character" w:customStyle="1" w:styleId="StyleVisiontextC000000000977D460">
    <w:name w:val="StyleVision text_C_000000000977D460"/>
    <w:rsid w:val="00581644"/>
    <w:rPr>
      <w:i/>
      <w:color w:val="808080"/>
    </w:rPr>
  </w:style>
  <w:style w:type="character" w:customStyle="1" w:styleId="StyleVisiontextC000000000977D5C0">
    <w:name w:val="StyleVision text_C_000000000977D5C0"/>
    <w:rsid w:val="00581644"/>
    <w:rPr>
      <w:i/>
      <w:color w:val="808080"/>
    </w:rPr>
  </w:style>
  <w:style w:type="character" w:customStyle="1" w:styleId="StyleVisioncontentC0000000009773410">
    <w:name w:val="StyleVision content_C_0000000009773410"/>
    <w:rsid w:val="00581644"/>
    <w:rPr>
      <w:i/>
      <w:color w:val="808080"/>
    </w:rPr>
  </w:style>
  <w:style w:type="character" w:customStyle="1" w:styleId="StyleVisiontextC000000000977D930">
    <w:name w:val="StyleVision text_C_000000000977D930"/>
    <w:rsid w:val="00581644"/>
    <w:rPr>
      <w:i/>
      <w:color w:val="808080"/>
    </w:rPr>
  </w:style>
  <w:style w:type="character" w:customStyle="1" w:styleId="StyleVisiontablecellC000000000977D9E0">
    <w:name w:val="StyleVision table cell_C_000000000977D9E0"/>
    <w:rsid w:val="00581644"/>
    <w:rPr>
      <w:color w:val="808080"/>
    </w:rPr>
  </w:style>
  <w:style w:type="character" w:customStyle="1" w:styleId="StyleVisiontablecellC000000000977D9E0-contentC00000000097886D0">
    <w:name w:val="StyleVision table cell_C_000000000977D9E0-content_C_00000000097886D0"/>
    <w:rsid w:val="00581644"/>
    <w:rPr>
      <w:i/>
      <w:color w:val="808080"/>
    </w:rPr>
  </w:style>
  <w:style w:type="character" w:customStyle="1" w:styleId="StyleVisiontextC000000000977DB40">
    <w:name w:val="StyleVision text_C_000000000977DB40"/>
    <w:rsid w:val="00581644"/>
    <w:rPr>
      <w:i/>
      <w:color w:val="808080"/>
    </w:rPr>
  </w:style>
  <w:style w:type="character" w:customStyle="1" w:styleId="StyleVisiontablecellC000000000977DBF0">
    <w:name w:val="StyleVision table cell_C_000000000977DBF0"/>
    <w:rsid w:val="00581644"/>
    <w:rPr>
      <w:color w:val="808080"/>
    </w:rPr>
  </w:style>
  <w:style w:type="character" w:customStyle="1" w:styleId="StyleVisiontablecellC000000000977DBF0-contentC0000000009788870">
    <w:name w:val="StyleVision table cell_C_000000000977DBF0-content_C_0000000009788870"/>
    <w:rsid w:val="00581644"/>
    <w:rPr>
      <w:i/>
      <w:color w:val="808080"/>
    </w:rPr>
  </w:style>
  <w:style w:type="character" w:customStyle="1" w:styleId="StyleVisiontextC000000000977DD50">
    <w:name w:val="StyleVision text_C_000000000977DD50"/>
    <w:rsid w:val="00581644"/>
    <w:rPr>
      <w:i/>
      <w:color w:val="808080"/>
    </w:rPr>
  </w:style>
  <w:style w:type="character" w:customStyle="1" w:styleId="StyleVisiontablecellC000000000977DE00">
    <w:name w:val="StyleVision table cell_C_000000000977DE00"/>
    <w:rsid w:val="00581644"/>
    <w:rPr>
      <w:color w:val="808080"/>
    </w:rPr>
  </w:style>
  <w:style w:type="character" w:customStyle="1" w:styleId="StyleVisiontextC000000000977E900">
    <w:name w:val="StyleVision text_C_000000000977E900"/>
    <w:rsid w:val="00581644"/>
  </w:style>
  <w:style w:type="character" w:customStyle="1" w:styleId="StyleVisiontextC000000000977EA60">
    <w:name w:val="StyleVision text_C_000000000977EA60"/>
    <w:rsid w:val="00581644"/>
  </w:style>
  <w:style w:type="character" w:customStyle="1" w:styleId="StyleVisiontextC000000000977EDD0">
    <w:name w:val="StyleVision text_C_000000000977EDD0"/>
    <w:rsid w:val="00581644"/>
  </w:style>
  <w:style w:type="character" w:customStyle="1" w:styleId="StyleVisiontextC000000000977EFE0">
    <w:name w:val="StyleVision text_C_000000000977EFE0"/>
    <w:rsid w:val="00581644"/>
  </w:style>
  <w:style w:type="character" w:customStyle="1" w:styleId="StyleVisiontextC000000000977F1F0">
    <w:name w:val="StyleVision text_C_000000000977F1F0"/>
    <w:rsid w:val="00581644"/>
  </w:style>
  <w:style w:type="character" w:customStyle="1" w:styleId="StyleVisiontextC000000000977F400">
    <w:name w:val="StyleVision text_C_000000000977F400"/>
    <w:rsid w:val="00581644"/>
    <w:rPr>
      <w:i/>
    </w:rPr>
  </w:style>
  <w:style w:type="character" w:customStyle="1" w:styleId="StyleVisiontextC000000000977F560">
    <w:name w:val="StyleVision text_C_000000000977F560"/>
    <w:rsid w:val="00581644"/>
  </w:style>
  <w:style w:type="character" w:customStyle="1" w:styleId="StyleVisiontextC00000000097AA780">
    <w:name w:val="StyleVision text_C_00000000097AA780"/>
    <w:rsid w:val="00581644"/>
    <w:rPr>
      <w:i/>
    </w:rPr>
  </w:style>
  <w:style w:type="character" w:customStyle="1" w:styleId="StyleVisiontextC00000000097AA8E0">
    <w:name w:val="StyleVision text_C_00000000097AA8E0"/>
    <w:rsid w:val="00581644"/>
  </w:style>
  <w:style w:type="character" w:customStyle="1" w:styleId="StyleVisiontextC00000000097AAA40">
    <w:name w:val="StyleVision text_C_00000000097AAA40"/>
    <w:rsid w:val="00581644"/>
    <w:rPr>
      <w:i/>
    </w:rPr>
  </w:style>
  <w:style w:type="character" w:customStyle="1" w:styleId="StyleVisiontextC00000000097AABA0">
    <w:name w:val="StyleVision text_C_00000000097AABA0"/>
    <w:rsid w:val="00581644"/>
  </w:style>
  <w:style w:type="character" w:customStyle="1" w:styleId="StyleVisiontextC00000000097AAD00">
    <w:name w:val="StyleVision text_C_00000000097AAD00"/>
    <w:rsid w:val="00581644"/>
  </w:style>
  <w:style w:type="character" w:customStyle="1" w:styleId="StyleVisioncontentC0000000009789A50">
    <w:name w:val="StyleVision content_C_0000000009789A50"/>
    <w:rsid w:val="00581644"/>
    <w:rPr>
      <w:i/>
      <w:color w:val="808080"/>
    </w:rPr>
  </w:style>
  <w:style w:type="character" w:customStyle="1" w:styleId="StyleVisiontextC00000000097AAFC0">
    <w:name w:val="StyleVision text_C_00000000097AAFC0"/>
    <w:rsid w:val="00581644"/>
    <w:rPr>
      <w:i/>
    </w:rPr>
  </w:style>
  <w:style w:type="character" w:customStyle="1" w:styleId="StyleVisionparagraphC00000000097AB120">
    <w:name w:val="StyleVision paragraph_C_00000000097AB120"/>
    <w:rsid w:val="00581644"/>
    <w:rPr>
      <w:color w:val="808080"/>
    </w:rPr>
  </w:style>
  <w:style w:type="character" w:customStyle="1" w:styleId="StyleVisionparagraphC00000000097AB120-contentC0000000009789D90">
    <w:name w:val="StyleVision paragraph_C_00000000097AB120-content_C_0000000009789D90"/>
    <w:rsid w:val="00581644"/>
    <w:rPr>
      <w:i/>
      <w:color w:val="808080"/>
    </w:rPr>
  </w:style>
  <w:style w:type="character" w:customStyle="1" w:styleId="StyleVisiontextC00000000097AB3E0">
    <w:name w:val="StyleVision text_C_00000000097AB3E0"/>
    <w:rsid w:val="00581644"/>
    <w:rPr>
      <w:i/>
      <w:color w:val="808080"/>
    </w:rPr>
  </w:style>
  <w:style w:type="character" w:customStyle="1" w:styleId="StyleVisiontextC00000000097AB540">
    <w:name w:val="StyleVision text_C_00000000097AB540"/>
    <w:rsid w:val="00581644"/>
    <w:rPr>
      <w:i/>
      <w:color w:val="808080"/>
    </w:rPr>
  </w:style>
  <w:style w:type="character" w:customStyle="1" w:styleId="StyleVisioncontentC0000000009789F30">
    <w:name w:val="StyleVision content_C_0000000009789F30"/>
    <w:rsid w:val="00581644"/>
    <w:rPr>
      <w:i/>
      <w:color w:val="808080"/>
    </w:rPr>
  </w:style>
  <w:style w:type="character" w:customStyle="1" w:styleId="StyleVisiontextC00000000097AB8B0">
    <w:name w:val="StyleVision text_C_00000000097AB8B0"/>
    <w:rsid w:val="00581644"/>
    <w:rPr>
      <w:i/>
      <w:color w:val="808080"/>
    </w:rPr>
  </w:style>
  <w:style w:type="character" w:customStyle="1" w:styleId="StyleVisiontablecellC00000000097AB960">
    <w:name w:val="StyleVision table cell_C_00000000097AB960"/>
    <w:rsid w:val="00581644"/>
    <w:rPr>
      <w:color w:val="808080"/>
    </w:rPr>
  </w:style>
  <w:style w:type="character" w:customStyle="1" w:styleId="StyleVisiontablecellC00000000097AB960-contentC000000000978A0D0">
    <w:name w:val="StyleVision table cell_C_00000000097AB960-content_C_000000000978A0D0"/>
    <w:rsid w:val="00581644"/>
    <w:rPr>
      <w:i/>
      <w:color w:val="808080"/>
    </w:rPr>
  </w:style>
  <w:style w:type="character" w:customStyle="1" w:styleId="StyleVisiontextC00000000097ABAC0">
    <w:name w:val="StyleVision text_C_00000000097ABAC0"/>
    <w:rsid w:val="00581644"/>
    <w:rPr>
      <w:i/>
      <w:color w:val="808080"/>
    </w:rPr>
  </w:style>
  <w:style w:type="character" w:customStyle="1" w:styleId="StyleVisiontablecellC00000000097ABB70">
    <w:name w:val="StyleVision table cell_C_00000000097ABB70"/>
    <w:rsid w:val="00581644"/>
    <w:rPr>
      <w:color w:val="808080"/>
    </w:rPr>
  </w:style>
  <w:style w:type="character" w:customStyle="1" w:styleId="StyleVisiontextC00000000097ABCD0">
    <w:name w:val="StyleVision text_C_00000000097ABCD0"/>
    <w:rsid w:val="00581644"/>
    <w:rPr>
      <w:i/>
      <w:color w:val="808080"/>
    </w:rPr>
  </w:style>
  <w:style w:type="character" w:customStyle="1" w:styleId="StyleVisiontablecellC00000000097ABD80">
    <w:name w:val="StyleVision table cell_C_00000000097ABD80"/>
    <w:rsid w:val="00581644"/>
    <w:rPr>
      <w:color w:val="808080"/>
    </w:rPr>
  </w:style>
  <w:style w:type="character" w:customStyle="1" w:styleId="StyleVisiontextC00000000097AC880">
    <w:name w:val="StyleVision text_C_00000000097AC880"/>
    <w:rsid w:val="00581644"/>
  </w:style>
  <w:style w:type="character" w:customStyle="1" w:styleId="StyleVisiontextC00000000097AC9E0">
    <w:name w:val="StyleVision text_C_00000000097AC9E0"/>
    <w:rsid w:val="00581644"/>
  </w:style>
  <w:style w:type="character" w:customStyle="1" w:styleId="StyleVisiontextC00000000097ACD50">
    <w:name w:val="StyleVision text_C_00000000097ACD50"/>
    <w:rsid w:val="00581644"/>
  </w:style>
  <w:style w:type="character" w:customStyle="1" w:styleId="StyleVisiontextC00000000097ACF60">
    <w:name w:val="StyleVision text_C_00000000097ACF60"/>
    <w:rsid w:val="00581644"/>
  </w:style>
  <w:style w:type="character" w:customStyle="1" w:styleId="StyleVisiontextC00000000097AD170">
    <w:name w:val="StyleVision text_C_00000000097AD170"/>
    <w:rsid w:val="00581644"/>
  </w:style>
  <w:style w:type="character" w:customStyle="1" w:styleId="StyleVisiontextC00000000097AD380">
    <w:name w:val="StyleVision text_C_00000000097AD380"/>
    <w:rsid w:val="00581644"/>
    <w:rPr>
      <w:i/>
    </w:rPr>
  </w:style>
  <w:style w:type="character" w:customStyle="1" w:styleId="StyleVisionparagraphC00000000097AD4E0">
    <w:name w:val="StyleVision paragraph_C_00000000097AD4E0"/>
    <w:rsid w:val="00581644"/>
    <w:rPr>
      <w:color w:val="808080"/>
    </w:rPr>
  </w:style>
  <w:style w:type="character" w:customStyle="1" w:styleId="StyleVisionparagraphC00000000097AD4E0-contentC00000000097B3570">
    <w:name w:val="StyleVision paragraph_C_00000000097AD4E0-content_C_00000000097B3570"/>
    <w:rsid w:val="00581644"/>
    <w:rPr>
      <w:i/>
      <w:color w:val="808080"/>
    </w:rPr>
  </w:style>
  <w:style w:type="character" w:customStyle="1" w:styleId="StyleVisiontextC00000000097AD7A0">
    <w:name w:val="StyleVision text_C_00000000097AD7A0"/>
    <w:rsid w:val="00581644"/>
    <w:rPr>
      <w:i/>
      <w:color w:val="808080"/>
    </w:rPr>
  </w:style>
  <w:style w:type="character" w:customStyle="1" w:styleId="StyleVisiontextC00000000097AD900">
    <w:name w:val="StyleVision text_C_00000000097AD900"/>
    <w:rsid w:val="00581644"/>
    <w:rPr>
      <w:i/>
      <w:color w:val="808080"/>
    </w:rPr>
  </w:style>
  <w:style w:type="character" w:customStyle="1" w:styleId="StyleVisioncontentC00000000097B3710">
    <w:name w:val="StyleVision content_C_00000000097B3710"/>
    <w:rsid w:val="00581644"/>
    <w:rPr>
      <w:i/>
      <w:color w:val="808080"/>
    </w:rPr>
  </w:style>
  <w:style w:type="character" w:customStyle="1" w:styleId="StyleVisiontextC00000000097ADC70">
    <w:name w:val="StyleVision text_C_00000000097ADC70"/>
    <w:rsid w:val="00581644"/>
    <w:rPr>
      <w:i/>
      <w:color w:val="808080"/>
    </w:rPr>
  </w:style>
  <w:style w:type="character" w:customStyle="1" w:styleId="StyleVisiontablecellC00000000097ADD20">
    <w:name w:val="StyleVision table cell_C_00000000097ADD20"/>
    <w:rsid w:val="00581644"/>
    <w:rPr>
      <w:color w:val="808080"/>
    </w:rPr>
  </w:style>
  <w:style w:type="character" w:customStyle="1" w:styleId="StyleVisiontablecellC00000000097ADD20-contentC00000000097B38B0">
    <w:name w:val="StyleVision table cell_C_00000000097ADD20-content_C_00000000097B38B0"/>
    <w:rsid w:val="00581644"/>
    <w:rPr>
      <w:i/>
      <w:color w:val="808080"/>
    </w:rPr>
  </w:style>
  <w:style w:type="character" w:customStyle="1" w:styleId="StyleVisiontextC00000000097ADE80">
    <w:name w:val="StyleVision text_C_00000000097ADE80"/>
    <w:rsid w:val="00581644"/>
    <w:rPr>
      <w:i/>
      <w:color w:val="808080"/>
    </w:rPr>
  </w:style>
  <w:style w:type="character" w:customStyle="1" w:styleId="StyleVisiontablecellC00000000097ADF30">
    <w:name w:val="StyleVision table cell_C_00000000097ADF30"/>
    <w:rsid w:val="00581644"/>
    <w:rPr>
      <w:color w:val="808080"/>
    </w:rPr>
  </w:style>
  <w:style w:type="character" w:customStyle="1" w:styleId="StyleVisiontablecellC00000000097ADF30-contentC00000000097B3A50">
    <w:name w:val="StyleVision table cell_C_00000000097ADF30-content_C_00000000097B3A50"/>
    <w:rsid w:val="00581644"/>
    <w:rPr>
      <w:i/>
      <w:color w:val="808080"/>
    </w:rPr>
  </w:style>
  <w:style w:type="character" w:customStyle="1" w:styleId="StyleVisiontextC00000000097AE090">
    <w:name w:val="StyleVision text_C_00000000097AE090"/>
    <w:rsid w:val="00581644"/>
    <w:rPr>
      <w:i/>
      <w:color w:val="808080"/>
    </w:rPr>
  </w:style>
  <w:style w:type="character" w:customStyle="1" w:styleId="StyleVisiontablecellC00000000097AE140">
    <w:name w:val="StyleVision table cell_C_00000000097AE140"/>
    <w:rsid w:val="00581644"/>
    <w:rPr>
      <w:color w:val="808080"/>
    </w:rPr>
  </w:style>
  <w:style w:type="character" w:customStyle="1" w:styleId="StyleVisiontablecellC00000000097AE140-contentC00000000097B3BF0">
    <w:name w:val="StyleVision table cell_C_00000000097AE140-content_C_00000000097B3BF0"/>
    <w:rsid w:val="00581644"/>
    <w:rPr>
      <w:i/>
      <w:color w:val="808080"/>
    </w:rPr>
  </w:style>
  <w:style w:type="character" w:customStyle="1" w:styleId="StyleVisiontextC00000000097CD100">
    <w:name w:val="StyleVision text_C_00000000097CD100"/>
    <w:rsid w:val="00581644"/>
  </w:style>
  <w:style w:type="character" w:customStyle="1" w:styleId="StyleVisiontextC00000000097CD260">
    <w:name w:val="StyleVision text_C_00000000097CD260"/>
    <w:rsid w:val="00581644"/>
  </w:style>
  <w:style w:type="character" w:customStyle="1" w:styleId="StyleVisiontextC00000000097CD5D0">
    <w:name w:val="StyleVision text_C_00000000097CD5D0"/>
    <w:rsid w:val="00581644"/>
  </w:style>
  <w:style w:type="character" w:customStyle="1" w:styleId="StyleVisiontextC00000000097CD7E0">
    <w:name w:val="StyleVision text_C_00000000097CD7E0"/>
    <w:rsid w:val="00581644"/>
  </w:style>
  <w:style w:type="character" w:customStyle="1" w:styleId="StyleVisiontextC00000000097CD9F0">
    <w:name w:val="StyleVision text_C_00000000097CD9F0"/>
    <w:rsid w:val="00581644"/>
  </w:style>
  <w:style w:type="character" w:customStyle="1" w:styleId="StyleVisiontextC00000000097CDC00">
    <w:name w:val="StyleVision text_C_00000000097CDC00"/>
    <w:rsid w:val="00581644"/>
    <w:rPr>
      <w:i/>
    </w:rPr>
  </w:style>
  <w:style w:type="character" w:customStyle="1" w:styleId="StyleVisionparagraphC00000000097CDD60">
    <w:name w:val="StyleVision paragraph_C_00000000097CDD60"/>
    <w:rsid w:val="00581644"/>
    <w:rPr>
      <w:color w:val="808080"/>
    </w:rPr>
  </w:style>
  <w:style w:type="character" w:customStyle="1" w:styleId="StyleVisionparagraphC00000000097CDD60-contentC00000000097DD150">
    <w:name w:val="StyleVision paragraph_C_00000000097CDD60-content_C_00000000097DD150"/>
    <w:rsid w:val="00581644"/>
    <w:rPr>
      <w:i/>
      <w:color w:val="808080"/>
    </w:rPr>
  </w:style>
  <w:style w:type="character" w:customStyle="1" w:styleId="StyleVisiontextC00000000097CE020">
    <w:name w:val="StyleVision text_C_00000000097CE020"/>
    <w:rsid w:val="00581644"/>
    <w:rPr>
      <w:i/>
      <w:color w:val="808080"/>
    </w:rPr>
  </w:style>
  <w:style w:type="character" w:customStyle="1" w:styleId="StyleVisiontextC00000000097CE180">
    <w:name w:val="StyleVision text_C_00000000097CE180"/>
    <w:rsid w:val="00581644"/>
    <w:rPr>
      <w:i/>
      <w:color w:val="808080"/>
    </w:rPr>
  </w:style>
  <w:style w:type="character" w:customStyle="1" w:styleId="StyleVisioncontentC00000000097DD2F0">
    <w:name w:val="StyleVision content_C_00000000097DD2F0"/>
    <w:rsid w:val="00581644"/>
    <w:rPr>
      <w:i/>
      <w:color w:val="808080"/>
    </w:rPr>
  </w:style>
  <w:style w:type="character" w:customStyle="1" w:styleId="StyleVisiontextC00000000097CE4F0">
    <w:name w:val="StyleVision text_C_00000000097CE4F0"/>
    <w:rsid w:val="00581644"/>
    <w:rPr>
      <w:i/>
      <w:color w:val="808080"/>
    </w:rPr>
  </w:style>
  <w:style w:type="character" w:customStyle="1" w:styleId="StyleVisiontablecellC00000000097CE5A0">
    <w:name w:val="StyleVision table cell_C_00000000097CE5A0"/>
    <w:rsid w:val="00581644"/>
    <w:rPr>
      <w:color w:val="808080"/>
    </w:rPr>
  </w:style>
  <w:style w:type="character" w:customStyle="1" w:styleId="StyleVisiontablecellC00000000097CE5A0-contentC00000000097DD490">
    <w:name w:val="StyleVision table cell_C_00000000097CE5A0-content_C_00000000097DD490"/>
    <w:rsid w:val="00581644"/>
    <w:rPr>
      <w:i/>
      <w:color w:val="808080"/>
    </w:rPr>
  </w:style>
  <w:style w:type="character" w:customStyle="1" w:styleId="StyleVisiontextC00000000097CE700">
    <w:name w:val="StyleVision text_C_00000000097CE700"/>
    <w:rsid w:val="00581644"/>
    <w:rPr>
      <w:i/>
      <w:color w:val="808080"/>
    </w:rPr>
  </w:style>
  <w:style w:type="character" w:customStyle="1" w:styleId="StyleVisiontablecellC00000000097CE7B0">
    <w:name w:val="StyleVision table cell_C_00000000097CE7B0"/>
    <w:rsid w:val="00581644"/>
    <w:rPr>
      <w:color w:val="808080"/>
    </w:rPr>
  </w:style>
  <w:style w:type="character" w:customStyle="1" w:styleId="StyleVisiontextC00000000097CE910">
    <w:name w:val="StyleVision text_C_00000000097CE910"/>
    <w:rsid w:val="00581644"/>
    <w:rPr>
      <w:i/>
      <w:color w:val="808080"/>
    </w:rPr>
  </w:style>
  <w:style w:type="character" w:customStyle="1" w:styleId="StyleVisiontablecellC00000000097CE9C0">
    <w:name w:val="StyleVision table cell_C_00000000097CE9C0"/>
    <w:rsid w:val="00581644"/>
    <w:rPr>
      <w:color w:val="808080"/>
    </w:rPr>
  </w:style>
  <w:style w:type="character" w:customStyle="1" w:styleId="StyleVisiontextC00000000097CF4C0">
    <w:name w:val="StyleVision text_C_00000000097CF4C0"/>
    <w:rsid w:val="00581644"/>
  </w:style>
  <w:style w:type="character" w:customStyle="1" w:styleId="StyleVisiontextC00000000097CF620">
    <w:name w:val="StyleVision text_C_00000000097CF620"/>
    <w:rsid w:val="00581644"/>
  </w:style>
  <w:style w:type="character" w:customStyle="1" w:styleId="StyleVisiontextC00000000097CF990">
    <w:name w:val="StyleVision text_C_00000000097CF990"/>
    <w:rsid w:val="00581644"/>
  </w:style>
  <w:style w:type="character" w:customStyle="1" w:styleId="StyleVisiontextC00000000097CFBA0">
    <w:name w:val="StyleVision text_C_00000000097CFBA0"/>
    <w:rsid w:val="00581644"/>
  </w:style>
  <w:style w:type="character" w:customStyle="1" w:styleId="StyleVisiontextC00000000097CFDB0">
    <w:name w:val="StyleVision text_C_00000000097CFDB0"/>
    <w:rsid w:val="00581644"/>
  </w:style>
  <w:style w:type="character" w:customStyle="1" w:styleId="StyleVisiontextC00000000097CFFC0">
    <w:name w:val="StyleVision text_C_00000000097CFFC0"/>
    <w:rsid w:val="00581644"/>
    <w:rPr>
      <w:i/>
    </w:rPr>
  </w:style>
  <w:style w:type="character" w:customStyle="1" w:styleId="StyleVisiontextC00000000097D0120">
    <w:name w:val="StyleVision text_C_00000000097D0120"/>
    <w:rsid w:val="00581644"/>
  </w:style>
  <w:style w:type="character" w:customStyle="1" w:styleId="StyleVisiontextC00000000097D0280">
    <w:name w:val="StyleVision text_C_00000000097D0280"/>
    <w:rsid w:val="00581644"/>
    <w:rPr>
      <w:i/>
    </w:rPr>
  </w:style>
  <w:style w:type="character" w:customStyle="1" w:styleId="StyleVisiontextC00000000097D03E0">
    <w:name w:val="StyleVision text_C_00000000097D03E0"/>
    <w:rsid w:val="00581644"/>
  </w:style>
  <w:style w:type="character" w:customStyle="1" w:styleId="StyleVisiontextC00000000097D0540">
    <w:name w:val="StyleVision text_C_00000000097D0540"/>
    <w:rsid w:val="00581644"/>
    <w:rPr>
      <w:i/>
    </w:rPr>
  </w:style>
  <w:style w:type="character" w:customStyle="1" w:styleId="StyleVisiontextC00000000097D06A0">
    <w:name w:val="StyleVision text_C_00000000097D06A0"/>
    <w:rsid w:val="00581644"/>
  </w:style>
  <w:style w:type="character" w:customStyle="1" w:styleId="StyleVisiontextC00000000097D0800">
    <w:name w:val="StyleVision text_C_00000000097D0800"/>
    <w:rsid w:val="00581644"/>
  </w:style>
  <w:style w:type="character" w:customStyle="1" w:styleId="StyleVisioncontentC00000000097DE810">
    <w:name w:val="StyleVision content_C_00000000097DE810"/>
    <w:rsid w:val="00581644"/>
    <w:rPr>
      <w:i/>
      <w:color w:val="808080"/>
    </w:rPr>
  </w:style>
  <w:style w:type="character" w:customStyle="1" w:styleId="StyleVisiontextC00000000097D0AC0">
    <w:name w:val="StyleVision text_C_00000000097D0AC0"/>
    <w:rsid w:val="00581644"/>
  </w:style>
  <w:style w:type="character" w:customStyle="1" w:styleId="StyleVisionparagraphC00000000097D0C20">
    <w:name w:val="StyleVision paragraph_C_00000000097D0C20"/>
    <w:rsid w:val="00581644"/>
    <w:rPr>
      <w:color w:val="808080"/>
    </w:rPr>
  </w:style>
  <w:style w:type="character" w:customStyle="1" w:styleId="StyleVisionparagraphC00000000097D0C20-contentC00000000097E5C70">
    <w:name w:val="StyleVision paragraph_C_00000000097D0C20-content_C_00000000097E5C70"/>
    <w:rsid w:val="00581644"/>
    <w:rPr>
      <w:i/>
      <w:color w:val="808080"/>
    </w:rPr>
  </w:style>
  <w:style w:type="character" w:customStyle="1" w:styleId="StyleVisiontextC00000000097D0EE0">
    <w:name w:val="StyleVision text_C_00000000097D0EE0"/>
    <w:rsid w:val="00581644"/>
    <w:rPr>
      <w:i/>
      <w:color w:val="808080"/>
    </w:rPr>
  </w:style>
  <w:style w:type="character" w:customStyle="1" w:styleId="StyleVisiontextC00000000097D1040">
    <w:name w:val="StyleVision text_C_00000000097D1040"/>
    <w:rsid w:val="00581644"/>
    <w:rPr>
      <w:i/>
      <w:color w:val="808080"/>
    </w:rPr>
  </w:style>
  <w:style w:type="character" w:customStyle="1" w:styleId="StyleVisioncontentC00000000097E5E10">
    <w:name w:val="StyleVision content_C_00000000097E5E10"/>
    <w:rsid w:val="00581644"/>
    <w:rPr>
      <w:i/>
      <w:color w:val="808080"/>
    </w:rPr>
  </w:style>
  <w:style w:type="character" w:customStyle="1" w:styleId="StyleVisiontextC00000000097D13B0">
    <w:name w:val="StyleVision text_C_00000000097D13B0"/>
    <w:rsid w:val="00581644"/>
    <w:rPr>
      <w:i/>
      <w:color w:val="808080"/>
    </w:rPr>
  </w:style>
  <w:style w:type="character" w:customStyle="1" w:styleId="StyleVisiontablecellC00000000097D1460">
    <w:name w:val="StyleVision table cell_C_00000000097D1460"/>
    <w:rsid w:val="00581644"/>
    <w:rPr>
      <w:color w:val="808080"/>
    </w:rPr>
  </w:style>
  <w:style w:type="character" w:customStyle="1" w:styleId="StyleVisiontablecellC00000000097D1460-contentC00000000097E5FB0">
    <w:name w:val="StyleVision table cell_C_00000000097D1460-content_C_00000000097E5FB0"/>
    <w:rsid w:val="00581644"/>
    <w:rPr>
      <w:i/>
      <w:color w:val="808080"/>
    </w:rPr>
  </w:style>
  <w:style w:type="character" w:customStyle="1" w:styleId="StyleVisiontextC00000000097D15C0">
    <w:name w:val="StyleVision text_C_00000000097D15C0"/>
    <w:rsid w:val="00581644"/>
    <w:rPr>
      <w:i/>
      <w:color w:val="808080"/>
    </w:rPr>
  </w:style>
  <w:style w:type="character" w:customStyle="1" w:styleId="StyleVisiontablecellC00000000097D1670">
    <w:name w:val="StyleVision table cell_C_00000000097D1670"/>
    <w:rsid w:val="00581644"/>
    <w:rPr>
      <w:color w:val="808080"/>
    </w:rPr>
  </w:style>
  <w:style w:type="character" w:customStyle="1" w:styleId="StyleVisiontextC00000000097D17D0">
    <w:name w:val="StyleVision text_C_00000000097D17D0"/>
    <w:rsid w:val="00581644"/>
    <w:rPr>
      <w:i/>
      <w:color w:val="808080"/>
    </w:rPr>
  </w:style>
  <w:style w:type="character" w:customStyle="1" w:styleId="StyleVisiontablecellC00000000097D1880">
    <w:name w:val="StyleVision table cell_C_00000000097D1880"/>
    <w:rsid w:val="00581644"/>
    <w:rPr>
      <w:color w:val="808080"/>
    </w:rPr>
  </w:style>
  <w:style w:type="character" w:customStyle="1" w:styleId="StyleVisiontextC00000000097D2380">
    <w:name w:val="StyleVision text_C_00000000097D2380"/>
    <w:rsid w:val="00581644"/>
  </w:style>
  <w:style w:type="character" w:customStyle="1" w:styleId="StyleVisiontextC00000000097D24E0">
    <w:name w:val="StyleVision text_C_00000000097D24E0"/>
    <w:rsid w:val="00581644"/>
  </w:style>
  <w:style w:type="character" w:customStyle="1" w:styleId="StyleVisiontextC00000000097D2850">
    <w:name w:val="StyleVision text_C_00000000097D2850"/>
    <w:rsid w:val="00581644"/>
  </w:style>
  <w:style w:type="character" w:customStyle="1" w:styleId="StyleVisiontextC00000000097D2A60">
    <w:name w:val="StyleVision text_C_00000000097D2A60"/>
    <w:rsid w:val="00581644"/>
  </w:style>
  <w:style w:type="character" w:customStyle="1" w:styleId="StyleVisiontextC00000000097D2C70">
    <w:name w:val="StyleVision text_C_00000000097D2C70"/>
    <w:rsid w:val="00581644"/>
  </w:style>
  <w:style w:type="character" w:customStyle="1" w:styleId="StyleVisiontextC00000000097D2E80">
    <w:name w:val="StyleVision text_C_00000000097D2E80"/>
    <w:rsid w:val="00581644"/>
  </w:style>
  <w:style w:type="character" w:customStyle="1" w:styleId="StyleVisionparagraphC00000000097D2FE0">
    <w:name w:val="StyleVision paragraph_C_00000000097D2FE0"/>
    <w:rsid w:val="00581644"/>
    <w:rPr>
      <w:color w:val="808080"/>
    </w:rPr>
  </w:style>
  <w:style w:type="character" w:customStyle="1" w:styleId="StyleVisionparagraphC00000000097D2FE0-contentC00000000097E7330">
    <w:name w:val="StyleVision paragraph_C_00000000097D2FE0-content_C_00000000097E7330"/>
    <w:rsid w:val="00581644"/>
    <w:rPr>
      <w:i/>
      <w:color w:val="808080"/>
    </w:rPr>
  </w:style>
  <w:style w:type="character" w:customStyle="1" w:styleId="StyleVisiontextC00000000097D32A0">
    <w:name w:val="StyleVision text_C_00000000097D32A0"/>
    <w:rsid w:val="00581644"/>
    <w:rPr>
      <w:i/>
      <w:color w:val="808080"/>
    </w:rPr>
  </w:style>
  <w:style w:type="character" w:customStyle="1" w:styleId="StyleVisiontextC00000000097D3400">
    <w:name w:val="StyleVision text_C_00000000097D3400"/>
    <w:rsid w:val="00581644"/>
    <w:rPr>
      <w:i/>
      <w:color w:val="808080"/>
    </w:rPr>
  </w:style>
  <w:style w:type="character" w:customStyle="1" w:styleId="StyleVisioncontentC00000000097E74D0">
    <w:name w:val="StyleVision content_C_00000000097E74D0"/>
    <w:rsid w:val="00581644"/>
    <w:rPr>
      <w:i/>
      <w:color w:val="808080"/>
    </w:rPr>
  </w:style>
  <w:style w:type="character" w:customStyle="1" w:styleId="StyleVisiontextC00000000097D3770">
    <w:name w:val="StyleVision text_C_00000000097D3770"/>
    <w:rsid w:val="00581644"/>
    <w:rPr>
      <w:i/>
      <w:color w:val="808080"/>
    </w:rPr>
  </w:style>
  <w:style w:type="character" w:customStyle="1" w:styleId="StyleVisiontablecellC00000000097D3820">
    <w:name w:val="StyleVision table cell_C_00000000097D3820"/>
    <w:rsid w:val="00581644"/>
    <w:rPr>
      <w:color w:val="808080"/>
    </w:rPr>
  </w:style>
  <w:style w:type="character" w:customStyle="1" w:styleId="StyleVisiontablecellC00000000097D3820-contentC00000000097E7670">
    <w:name w:val="StyleVision table cell_C_00000000097D3820-content_C_00000000097E7670"/>
    <w:rsid w:val="00581644"/>
    <w:rPr>
      <w:i/>
      <w:color w:val="808080"/>
    </w:rPr>
  </w:style>
  <w:style w:type="character" w:customStyle="1" w:styleId="StyleVisiontextC00000000097D3980">
    <w:name w:val="StyleVision text_C_00000000097D3980"/>
    <w:rsid w:val="00581644"/>
    <w:rPr>
      <w:i/>
      <w:color w:val="808080"/>
    </w:rPr>
  </w:style>
  <w:style w:type="character" w:customStyle="1" w:styleId="StyleVisiontablecellC00000000097D3A30">
    <w:name w:val="StyleVision table cell_C_00000000097D3A30"/>
    <w:rsid w:val="00581644"/>
    <w:rPr>
      <w:color w:val="808080"/>
    </w:rPr>
  </w:style>
  <w:style w:type="character" w:customStyle="1" w:styleId="StyleVisiontextC00000000097D3B90">
    <w:name w:val="StyleVision text_C_00000000097D3B90"/>
    <w:rsid w:val="00581644"/>
    <w:rPr>
      <w:i/>
      <w:color w:val="808080"/>
    </w:rPr>
  </w:style>
  <w:style w:type="character" w:customStyle="1" w:styleId="StyleVisiontablecellC00000000097D3C40">
    <w:name w:val="StyleVision table cell_C_00000000097D3C40"/>
    <w:rsid w:val="00581644"/>
    <w:rPr>
      <w:color w:val="808080"/>
    </w:rPr>
  </w:style>
  <w:style w:type="character" w:customStyle="1" w:styleId="StyleVisiontextC00000000097D4740">
    <w:name w:val="StyleVision text_C_00000000097D4740"/>
    <w:rsid w:val="00581644"/>
  </w:style>
  <w:style w:type="character" w:customStyle="1" w:styleId="StyleVisiontextC00000000097D48A0">
    <w:name w:val="StyleVision text_C_00000000097D48A0"/>
    <w:rsid w:val="00581644"/>
  </w:style>
  <w:style w:type="character" w:customStyle="1" w:styleId="StyleVisiontextC000000000980DCE0">
    <w:name w:val="StyleVision text_C_000000000980DCE0"/>
    <w:rsid w:val="00581644"/>
  </w:style>
  <w:style w:type="character" w:customStyle="1" w:styleId="StyleVisiontextC000000000980DEF0">
    <w:name w:val="StyleVision text_C_000000000980DEF0"/>
    <w:rsid w:val="00581644"/>
  </w:style>
  <w:style w:type="character" w:customStyle="1" w:styleId="StyleVisiontextC000000000980E100">
    <w:name w:val="StyleVision text_C_000000000980E100"/>
    <w:rsid w:val="00581644"/>
  </w:style>
  <w:style w:type="character" w:customStyle="1" w:styleId="StyleVisiontextC000000000980E310">
    <w:name w:val="StyleVision text_C_000000000980E310"/>
    <w:rsid w:val="00581644"/>
  </w:style>
  <w:style w:type="character" w:customStyle="1" w:styleId="StyleVisionparagraphC000000000980E470">
    <w:name w:val="StyleVision paragraph_C_000000000980E470"/>
    <w:rsid w:val="00581644"/>
    <w:rPr>
      <w:color w:val="808080"/>
    </w:rPr>
  </w:style>
  <w:style w:type="character" w:customStyle="1" w:styleId="StyleVisionparagraphC000000000980E470-contentC000000000980CB10">
    <w:name w:val="StyleVision paragraph_C_000000000980E470-content_C_000000000980CB10"/>
    <w:rsid w:val="00581644"/>
    <w:rPr>
      <w:i/>
      <w:color w:val="808080"/>
    </w:rPr>
  </w:style>
  <w:style w:type="character" w:customStyle="1" w:styleId="StyleVisiontextC000000000980E730">
    <w:name w:val="StyleVision text_C_000000000980E730"/>
    <w:rsid w:val="00581644"/>
    <w:rPr>
      <w:i/>
      <w:color w:val="808080"/>
    </w:rPr>
  </w:style>
  <w:style w:type="character" w:customStyle="1" w:styleId="StyleVisiontextC000000000980E890">
    <w:name w:val="StyleVision text_C_000000000980E890"/>
    <w:rsid w:val="00581644"/>
    <w:rPr>
      <w:i/>
      <w:color w:val="808080"/>
    </w:rPr>
  </w:style>
  <w:style w:type="character" w:customStyle="1" w:styleId="StyleVisioncontentC000000000980CCB0">
    <w:name w:val="StyleVision content_C_000000000980CCB0"/>
    <w:rsid w:val="00581644"/>
    <w:rPr>
      <w:i/>
      <w:color w:val="808080"/>
    </w:rPr>
  </w:style>
  <w:style w:type="character" w:customStyle="1" w:styleId="StyleVisiontextC000000000980EC00">
    <w:name w:val="StyleVision text_C_000000000980EC00"/>
    <w:rsid w:val="00581644"/>
    <w:rPr>
      <w:i/>
      <w:color w:val="808080"/>
    </w:rPr>
  </w:style>
  <w:style w:type="character" w:customStyle="1" w:styleId="StyleVisiontablecellC000000000980ECB0">
    <w:name w:val="StyleVision table cell_C_000000000980ECB0"/>
    <w:rsid w:val="00581644"/>
    <w:rPr>
      <w:color w:val="808080"/>
    </w:rPr>
  </w:style>
  <w:style w:type="character" w:customStyle="1" w:styleId="StyleVisiontablecellC000000000980ECB0-contentC000000000980CE50">
    <w:name w:val="StyleVision table cell_C_000000000980ECB0-content_C_000000000980CE50"/>
    <w:rsid w:val="00581644"/>
    <w:rPr>
      <w:i/>
      <w:color w:val="808080"/>
    </w:rPr>
  </w:style>
  <w:style w:type="character" w:customStyle="1" w:styleId="StyleVisiontextC000000000980EE10">
    <w:name w:val="StyleVision text_C_000000000980EE10"/>
    <w:rsid w:val="00581644"/>
    <w:rPr>
      <w:i/>
      <w:color w:val="808080"/>
    </w:rPr>
  </w:style>
  <w:style w:type="character" w:customStyle="1" w:styleId="StyleVisiontablecellC000000000980EEC0">
    <w:name w:val="StyleVision table cell_C_000000000980EEC0"/>
    <w:rsid w:val="00581644"/>
    <w:rPr>
      <w:color w:val="808080"/>
    </w:rPr>
  </w:style>
  <w:style w:type="character" w:customStyle="1" w:styleId="StyleVisiontextC000000000980F020">
    <w:name w:val="StyleVision text_C_000000000980F020"/>
    <w:rsid w:val="00581644"/>
    <w:rPr>
      <w:i/>
      <w:color w:val="808080"/>
    </w:rPr>
  </w:style>
  <w:style w:type="character" w:customStyle="1" w:styleId="StyleVisiontablecellC000000000980F0D0">
    <w:name w:val="StyleVision table cell_C_000000000980F0D0"/>
    <w:rsid w:val="00581644"/>
    <w:rPr>
      <w:color w:val="808080"/>
    </w:rPr>
  </w:style>
  <w:style w:type="character" w:customStyle="1" w:styleId="StyleVisiontextC000000000980FBD0">
    <w:name w:val="StyleVision text_C_000000000980FBD0"/>
    <w:rsid w:val="00581644"/>
  </w:style>
  <w:style w:type="character" w:customStyle="1" w:styleId="StyleVisiontextC000000000980FD30">
    <w:name w:val="StyleVision text_C_000000000980FD30"/>
    <w:rsid w:val="00581644"/>
  </w:style>
  <w:style w:type="character" w:customStyle="1" w:styleId="StyleVisiontextC00000000098100A0">
    <w:name w:val="StyleVision text_C_00000000098100A0"/>
    <w:rsid w:val="00581644"/>
  </w:style>
  <w:style w:type="character" w:customStyle="1" w:styleId="StyleVisiontextC00000000098102B0">
    <w:name w:val="StyleVision text_C_00000000098102B0"/>
    <w:rsid w:val="00581644"/>
  </w:style>
  <w:style w:type="character" w:customStyle="1" w:styleId="StyleVisiontextC00000000098104C0">
    <w:name w:val="StyleVision text_C_00000000098104C0"/>
    <w:rsid w:val="00581644"/>
  </w:style>
  <w:style w:type="character" w:customStyle="1" w:styleId="StyleVisiontextC00000000098106D0">
    <w:name w:val="StyleVision text_C_00000000098106D0"/>
    <w:rsid w:val="00581644"/>
  </w:style>
  <w:style w:type="character" w:customStyle="1" w:styleId="StyleVisiontextC0000000009810830">
    <w:name w:val="StyleVision text_C_0000000009810830"/>
    <w:rsid w:val="00581644"/>
  </w:style>
  <w:style w:type="character" w:customStyle="1" w:styleId="StyleVisiontextC0000000009810990">
    <w:name w:val="StyleVision text_C_0000000009810990"/>
    <w:rsid w:val="00581644"/>
  </w:style>
  <w:style w:type="character" w:customStyle="1" w:styleId="StyleVisiontextC0000000009810AF0">
    <w:name w:val="StyleVision text_C_0000000009810AF0"/>
    <w:rsid w:val="00581644"/>
  </w:style>
  <w:style w:type="character" w:customStyle="1" w:styleId="StyleVisiontextC0000000009810C50">
    <w:name w:val="StyleVision text_C_0000000009810C50"/>
    <w:rsid w:val="00581644"/>
  </w:style>
  <w:style w:type="character" w:customStyle="1" w:styleId="StyleVisiontextC0000000009810DB0">
    <w:name w:val="StyleVision text_C_0000000009810DB0"/>
    <w:rsid w:val="00581644"/>
  </w:style>
  <w:style w:type="character" w:customStyle="1" w:styleId="StyleVisiontextC0000000009810F10">
    <w:name w:val="StyleVision text_C_0000000009810F10"/>
    <w:rsid w:val="00581644"/>
  </w:style>
  <w:style w:type="character" w:customStyle="1" w:styleId="StyleVisioncontentC000000000981E2F0">
    <w:name w:val="StyleVision content_C_000000000981E2F0"/>
    <w:rsid w:val="00581644"/>
    <w:rPr>
      <w:i/>
      <w:color w:val="808080"/>
    </w:rPr>
  </w:style>
  <w:style w:type="character" w:customStyle="1" w:styleId="StyleVisiontextC00000000098111D0">
    <w:name w:val="StyleVision text_C_00000000098111D0"/>
    <w:rsid w:val="00581644"/>
  </w:style>
  <w:style w:type="character" w:customStyle="1" w:styleId="StyleVisionparagraphC0000000009811330">
    <w:name w:val="StyleVision paragraph_C_0000000009811330"/>
    <w:rsid w:val="00581644"/>
    <w:rPr>
      <w:color w:val="808080"/>
    </w:rPr>
  </w:style>
  <w:style w:type="character" w:customStyle="1" w:styleId="StyleVisionparagraphC0000000009811330-contentC000000000981E630">
    <w:name w:val="StyleVision paragraph_C_0000000009811330-content_C_000000000981E630"/>
    <w:rsid w:val="00581644"/>
    <w:rPr>
      <w:i/>
      <w:color w:val="808080"/>
    </w:rPr>
  </w:style>
  <w:style w:type="character" w:customStyle="1" w:styleId="StyleVisiontextC00000000098115F0">
    <w:name w:val="StyleVision text_C_00000000098115F0"/>
    <w:rsid w:val="00581644"/>
    <w:rPr>
      <w:i/>
      <w:color w:val="808080"/>
    </w:rPr>
  </w:style>
  <w:style w:type="character" w:customStyle="1" w:styleId="StyleVisiontextC0000000009811750">
    <w:name w:val="StyleVision text_C_0000000009811750"/>
    <w:rsid w:val="00581644"/>
    <w:rPr>
      <w:i/>
      <w:color w:val="808080"/>
    </w:rPr>
  </w:style>
  <w:style w:type="character" w:customStyle="1" w:styleId="StyleVisioncontentC000000000981E7D0">
    <w:name w:val="StyleVision content_C_000000000981E7D0"/>
    <w:rsid w:val="00581644"/>
    <w:rPr>
      <w:i/>
      <w:color w:val="808080"/>
    </w:rPr>
  </w:style>
  <w:style w:type="character" w:customStyle="1" w:styleId="StyleVisiontextC0000000009811AC0">
    <w:name w:val="StyleVision text_C_0000000009811AC0"/>
    <w:rsid w:val="00581644"/>
    <w:rPr>
      <w:i/>
      <w:color w:val="808080"/>
    </w:rPr>
  </w:style>
  <w:style w:type="character" w:customStyle="1" w:styleId="StyleVisiontablecellC0000000009811B70">
    <w:name w:val="StyleVision table cell_C_0000000009811B70"/>
    <w:rsid w:val="00581644"/>
    <w:rPr>
      <w:color w:val="808080"/>
    </w:rPr>
  </w:style>
  <w:style w:type="character" w:customStyle="1" w:styleId="StyleVisiontablecellC0000000009811B70-contentC000000000981E970">
    <w:name w:val="StyleVision table cell_C_0000000009811B70-content_C_000000000981E970"/>
    <w:rsid w:val="00581644"/>
    <w:rPr>
      <w:i/>
      <w:color w:val="808080"/>
    </w:rPr>
  </w:style>
  <w:style w:type="character" w:customStyle="1" w:styleId="StyleVisiontextC0000000009811CD0">
    <w:name w:val="StyleVision text_C_0000000009811CD0"/>
    <w:rsid w:val="00581644"/>
    <w:rPr>
      <w:i/>
      <w:color w:val="808080"/>
    </w:rPr>
  </w:style>
  <w:style w:type="character" w:customStyle="1" w:styleId="StyleVisiontablecellC0000000009811D80">
    <w:name w:val="StyleVision table cell_C_0000000009811D80"/>
    <w:rsid w:val="00581644"/>
    <w:rPr>
      <w:color w:val="808080"/>
    </w:rPr>
  </w:style>
  <w:style w:type="character" w:customStyle="1" w:styleId="StyleVisiontablecellC0000000009811D80-contentC000000000981EB10">
    <w:name w:val="StyleVision table cell_C_0000000009811D80-content_C_000000000981EB10"/>
    <w:rsid w:val="00581644"/>
    <w:rPr>
      <w:i/>
      <w:color w:val="808080"/>
    </w:rPr>
  </w:style>
  <w:style w:type="character" w:customStyle="1" w:styleId="StyleVisiontextC0000000009811EE0">
    <w:name w:val="StyleVision text_C_0000000009811EE0"/>
    <w:rsid w:val="00581644"/>
    <w:rPr>
      <w:i/>
      <w:color w:val="808080"/>
    </w:rPr>
  </w:style>
  <w:style w:type="character" w:customStyle="1" w:styleId="StyleVisiontablecellC0000000009811F90">
    <w:name w:val="StyleVision table cell_C_0000000009811F90"/>
    <w:rsid w:val="00581644"/>
    <w:rPr>
      <w:color w:val="808080"/>
    </w:rPr>
  </w:style>
  <w:style w:type="character" w:customStyle="1" w:styleId="StyleVisiontablecellC0000000009811F90-contentC000000000981ECB0">
    <w:name w:val="StyleVision table cell_C_0000000009811F90-content_C_000000000981ECB0"/>
    <w:rsid w:val="00581644"/>
    <w:rPr>
      <w:i/>
      <w:color w:val="808080"/>
    </w:rPr>
  </w:style>
  <w:style w:type="character" w:customStyle="1" w:styleId="StyleVisiontextC0000000009812A90">
    <w:name w:val="StyleVision text_C_0000000009812A90"/>
    <w:rsid w:val="00581644"/>
  </w:style>
  <w:style w:type="character" w:customStyle="1" w:styleId="StyleVisiontextC0000000009812BF0">
    <w:name w:val="StyleVision text_C_0000000009812BF0"/>
    <w:rsid w:val="00581644"/>
  </w:style>
  <w:style w:type="character" w:customStyle="1" w:styleId="StyleVisiontextC0000000009812F60">
    <w:name w:val="StyleVision text_C_0000000009812F60"/>
    <w:rsid w:val="00581644"/>
  </w:style>
  <w:style w:type="character" w:customStyle="1" w:styleId="StyleVisiontextC0000000009813170">
    <w:name w:val="StyleVision text_C_0000000009813170"/>
    <w:rsid w:val="00581644"/>
  </w:style>
  <w:style w:type="character" w:customStyle="1" w:styleId="StyleVisiontextC0000000009813380">
    <w:name w:val="StyleVision text_C_0000000009813380"/>
    <w:rsid w:val="00581644"/>
  </w:style>
  <w:style w:type="character" w:customStyle="1" w:styleId="StyleVisiontextC0000000009813590">
    <w:name w:val="StyleVision text_C_0000000009813590"/>
    <w:rsid w:val="00581644"/>
  </w:style>
  <w:style w:type="character" w:customStyle="1" w:styleId="StyleVisionparagraphC00000000098136F0">
    <w:name w:val="StyleVision paragraph_C_00000000098136F0"/>
    <w:rsid w:val="00581644"/>
    <w:rPr>
      <w:color w:val="808080"/>
    </w:rPr>
  </w:style>
  <w:style w:type="character" w:customStyle="1" w:styleId="StyleVisionparagraphC00000000098136F0-contentC000000000981FCF0">
    <w:name w:val="StyleVision paragraph_C_00000000098136F0-content_C_000000000981FCF0"/>
    <w:rsid w:val="00581644"/>
    <w:rPr>
      <w:i/>
      <w:color w:val="808080"/>
    </w:rPr>
  </w:style>
  <w:style w:type="character" w:customStyle="1" w:styleId="StyleVisiontextC00000000098139B0">
    <w:name w:val="StyleVision text_C_00000000098139B0"/>
    <w:rsid w:val="00581644"/>
    <w:rPr>
      <w:i/>
      <w:color w:val="808080"/>
    </w:rPr>
  </w:style>
  <w:style w:type="character" w:customStyle="1" w:styleId="StyleVisiontextC0000000009813B10">
    <w:name w:val="StyleVision text_C_0000000009813B10"/>
    <w:rsid w:val="00581644"/>
    <w:rPr>
      <w:i/>
      <w:color w:val="808080"/>
    </w:rPr>
  </w:style>
  <w:style w:type="character" w:customStyle="1" w:styleId="StyleVisioncontentC000000000981FE90">
    <w:name w:val="StyleVision content_C_000000000981FE90"/>
    <w:rsid w:val="00581644"/>
    <w:rPr>
      <w:i/>
      <w:color w:val="808080"/>
    </w:rPr>
  </w:style>
  <w:style w:type="character" w:customStyle="1" w:styleId="StyleVisiontextC0000000009813E80">
    <w:name w:val="StyleVision text_C_0000000009813E80"/>
    <w:rsid w:val="00581644"/>
    <w:rPr>
      <w:i/>
      <w:color w:val="808080"/>
    </w:rPr>
  </w:style>
  <w:style w:type="character" w:customStyle="1" w:styleId="StyleVisiontablecellC0000000009813F30">
    <w:name w:val="StyleVision table cell_C_0000000009813F30"/>
    <w:rsid w:val="00581644"/>
    <w:rPr>
      <w:color w:val="808080"/>
    </w:rPr>
  </w:style>
  <w:style w:type="character" w:customStyle="1" w:styleId="StyleVisiontablecellC0000000009813F30-contentC0000000009820030">
    <w:name w:val="StyleVision table cell_C_0000000009813F30-content_C_0000000009820030"/>
    <w:rsid w:val="00581644"/>
    <w:rPr>
      <w:i/>
      <w:color w:val="808080"/>
    </w:rPr>
  </w:style>
  <w:style w:type="character" w:customStyle="1" w:styleId="StyleVisiontextC0000000009814090">
    <w:name w:val="StyleVision text_C_0000000009814090"/>
    <w:rsid w:val="00581644"/>
    <w:rPr>
      <w:i/>
      <w:color w:val="808080"/>
    </w:rPr>
  </w:style>
  <w:style w:type="character" w:customStyle="1" w:styleId="StyleVisiontablecellC0000000009814140">
    <w:name w:val="StyleVision table cell_C_0000000009814140"/>
    <w:rsid w:val="00581644"/>
    <w:rPr>
      <w:color w:val="808080"/>
    </w:rPr>
  </w:style>
  <w:style w:type="character" w:customStyle="1" w:styleId="StyleVisiontablecellC0000000009814140-contentC00000000098201D0">
    <w:name w:val="StyleVision table cell_C_0000000009814140-content_C_00000000098201D0"/>
    <w:rsid w:val="00581644"/>
    <w:rPr>
      <w:i/>
      <w:color w:val="808080"/>
    </w:rPr>
  </w:style>
  <w:style w:type="character" w:customStyle="1" w:styleId="StyleVisiontextC00000000098142A0">
    <w:name w:val="StyleVision text_C_00000000098142A0"/>
    <w:rsid w:val="00581644"/>
    <w:rPr>
      <w:i/>
      <w:color w:val="808080"/>
    </w:rPr>
  </w:style>
  <w:style w:type="character" w:customStyle="1" w:styleId="StyleVisiontablecellC0000000009814350">
    <w:name w:val="StyleVision table cell_C_0000000009814350"/>
    <w:rsid w:val="00581644"/>
    <w:rPr>
      <w:color w:val="808080"/>
    </w:rPr>
  </w:style>
  <w:style w:type="character" w:customStyle="1" w:styleId="StyleVisiontablecellC0000000009814350-contentC0000000009820370">
    <w:name w:val="StyleVision table cell_C_0000000009814350-content_C_0000000009820370"/>
    <w:rsid w:val="00581644"/>
    <w:rPr>
      <w:i/>
      <w:color w:val="808080"/>
    </w:rPr>
  </w:style>
  <w:style w:type="character" w:customStyle="1" w:styleId="StyleVisiontextC0000000009814E50">
    <w:name w:val="StyleVision text_C_0000000009814E50"/>
    <w:rsid w:val="00581644"/>
  </w:style>
  <w:style w:type="character" w:customStyle="1" w:styleId="StyleVisiontextC0000000009814FB0">
    <w:name w:val="StyleVision text_C_0000000009814FB0"/>
    <w:rsid w:val="00581644"/>
  </w:style>
  <w:style w:type="character" w:customStyle="1" w:styleId="StyleVisiontextC0000000009815320">
    <w:name w:val="StyleVision text_C_0000000009815320"/>
    <w:rsid w:val="00581644"/>
  </w:style>
  <w:style w:type="character" w:customStyle="1" w:styleId="StyleVisiontextC0000000009815530">
    <w:name w:val="StyleVision text_C_0000000009815530"/>
    <w:rsid w:val="00581644"/>
  </w:style>
  <w:style w:type="character" w:customStyle="1" w:styleId="StyleVisiontextC0000000009815740">
    <w:name w:val="StyleVision text_C_0000000009815740"/>
    <w:rsid w:val="00581644"/>
  </w:style>
  <w:style w:type="character" w:customStyle="1" w:styleId="StyleVisiontextC0000000009815950">
    <w:name w:val="StyleVision text_C_0000000009815950"/>
    <w:rsid w:val="00581644"/>
  </w:style>
  <w:style w:type="character" w:customStyle="1" w:styleId="StyleVisionparagraphC0000000009837B80">
    <w:name w:val="StyleVision paragraph_C_0000000009837B80"/>
    <w:rsid w:val="00581644"/>
    <w:rPr>
      <w:color w:val="808080"/>
    </w:rPr>
  </w:style>
  <w:style w:type="character" w:customStyle="1" w:styleId="StyleVisionparagraphC0000000009837B80-contentC00000000098213B0">
    <w:name w:val="StyleVision paragraph_C_0000000009837B80-content_C_00000000098213B0"/>
    <w:rsid w:val="00581644"/>
    <w:rPr>
      <w:i/>
      <w:color w:val="808080"/>
    </w:rPr>
  </w:style>
  <w:style w:type="character" w:customStyle="1" w:styleId="StyleVisiontextC0000000009837E40">
    <w:name w:val="StyleVision text_C_0000000009837E40"/>
    <w:rsid w:val="00581644"/>
    <w:rPr>
      <w:i/>
      <w:color w:val="808080"/>
    </w:rPr>
  </w:style>
  <w:style w:type="character" w:customStyle="1" w:styleId="StyleVisiontextC0000000009837FA0">
    <w:name w:val="StyleVision text_C_0000000009837FA0"/>
    <w:rsid w:val="00581644"/>
    <w:rPr>
      <w:i/>
      <w:color w:val="808080"/>
    </w:rPr>
  </w:style>
  <w:style w:type="character" w:customStyle="1" w:styleId="StyleVisioncontentC0000000009821550">
    <w:name w:val="StyleVision content_C_0000000009821550"/>
    <w:rsid w:val="00581644"/>
    <w:rPr>
      <w:i/>
      <w:color w:val="808080"/>
    </w:rPr>
  </w:style>
  <w:style w:type="character" w:customStyle="1" w:styleId="StyleVisiontextC0000000009838310">
    <w:name w:val="StyleVision text_C_0000000009838310"/>
    <w:rsid w:val="00581644"/>
    <w:rPr>
      <w:i/>
      <w:color w:val="808080"/>
    </w:rPr>
  </w:style>
  <w:style w:type="character" w:customStyle="1" w:styleId="StyleVisiontablecellC00000000098383C0">
    <w:name w:val="StyleVision table cell_C_00000000098383C0"/>
    <w:rsid w:val="00581644"/>
    <w:rPr>
      <w:color w:val="808080"/>
    </w:rPr>
  </w:style>
  <w:style w:type="character" w:customStyle="1" w:styleId="StyleVisiontablecellC00000000098383C0-contentC00000000098216F0">
    <w:name w:val="StyleVision table cell_C_00000000098383C0-content_C_00000000098216F0"/>
    <w:rsid w:val="00581644"/>
    <w:rPr>
      <w:i/>
      <w:color w:val="808080"/>
    </w:rPr>
  </w:style>
  <w:style w:type="character" w:customStyle="1" w:styleId="StyleVisiontextC0000000009838520">
    <w:name w:val="StyleVision text_C_0000000009838520"/>
    <w:rsid w:val="00581644"/>
    <w:rPr>
      <w:i/>
      <w:color w:val="808080"/>
    </w:rPr>
  </w:style>
  <w:style w:type="character" w:customStyle="1" w:styleId="StyleVisiontablecellC00000000098385D0">
    <w:name w:val="StyleVision table cell_C_00000000098385D0"/>
    <w:rsid w:val="00581644"/>
    <w:rPr>
      <w:color w:val="808080"/>
    </w:rPr>
  </w:style>
  <w:style w:type="character" w:customStyle="1" w:styleId="StyleVisiontablecellC00000000098385D0-contentC0000000009821890">
    <w:name w:val="StyleVision table cell_C_00000000098385D0-content_C_0000000009821890"/>
    <w:rsid w:val="00581644"/>
    <w:rPr>
      <w:i/>
      <w:color w:val="808080"/>
    </w:rPr>
  </w:style>
  <w:style w:type="character" w:customStyle="1" w:styleId="StyleVisiontextC0000000009838730">
    <w:name w:val="StyleVision text_C_0000000009838730"/>
    <w:rsid w:val="00581644"/>
    <w:rPr>
      <w:i/>
      <w:color w:val="808080"/>
    </w:rPr>
  </w:style>
  <w:style w:type="character" w:customStyle="1" w:styleId="StyleVisiontablecellC00000000098387E0">
    <w:name w:val="StyleVision table cell_C_00000000098387E0"/>
    <w:rsid w:val="00581644"/>
    <w:rPr>
      <w:color w:val="808080"/>
    </w:rPr>
  </w:style>
  <w:style w:type="character" w:customStyle="1" w:styleId="StyleVisiontablecellC00000000098387E0-contentC000000000983FED0">
    <w:name w:val="StyleVision table cell_C_00000000098387E0-content_C_000000000983FED0"/>
    <w:rsid w:val="00581644"/>
    <w:rPr>
      <w:i/>
      <w:color w:val="808080"/>
    </w:rPr>
  </w:style>
  <w:style w:type="character" w:customStyle="1" w:styleId="StyleVisiontextC00000000098392E0">
    <w:name w:val="StyleVision text_C_00000000098392E0"/>
    <w:rsid w:val="00581644"/>
  </w:style>
  <w:style w:type="character" w:customStyle="1" w:styleId="StyleVisiontextC0000000009839440">
    <w:name w:val="StyleVision text_C_0000000009839440"/>
    <w:rsid w:val="00581644"/>
  </w:style>
  <w:style w:type="character" w:customStyle="1" w:styleId="StyleVisiontextC00000000098397B0">
    <w:name w:val="StyleVision text_C_00000000098397B0"/>
    <w:rsid w:val="00581644"/>
  </w:style>
  <w:style w:type="character" w:customStyle="1" w:styleId="StyleVisiontextC00000000098399C0">
    <w:name w:val="StyleVision text_C_00000000098399C0"/>
    <w:rsid w:val="00581644"/>
  </w:style>
  <w:style w:type="character" w:customStyle="1" w:styleId="StyleVisiontextC0000000009839BD0">
    <w:name w:val="StyleVision text_C_0000000009839BD0"/>
    <w:rsid w:val="00581644"/>
  </w:style>
  <w:style w:type="character" w:customStyle="1" w:styleId="StyleVisiontextC0000000009839DE0">
    <w:name w:val="StyleVision text_C_0000000009839DE0"/>
    <w:rsid w:val="00581644"/>
  </w:style>
  <w:style w:type="character" w:customStyle="1" w:styleId="StyleVisiontextC0000000009839F40">
    <w:name w:val="StyleVision text_C_0000000009839F40"/>
    <w:rsid w:val="00581644"/>
  </w:style>
  <w:style w:type="character" w:customStyle="1" w:styleId="StyleVisiontextC000000000983A0A0">
    <w:name w:val="StyleVision text_C_000000000983A0A0"/>
    <w:rsid w:val="00581644"/>
  </w:style>
  <w:style w:type="character" w:customStyle="1" w:styleId="StyleVisiontextC000000000983A200">
    <w:name w:val="StyleVision text_C_000000000983A200"/>
    <w:rsid w:val="00581644"/>
  </w:style>
  <w:style w:type="character" w:customStyle="1" w:styleId="StyleVisiontextC000000000983A360">
    <w:name w:val="StyleVision text_C_000000000983A360"/>
    <w:rsid w:val="00581644"/>
  </w:style>
  <w:style w:type="character" w:customStyle="1" w:styleId="StyleVisiontextC000000000983A4C0">
    <w:name w:val="StyleVision text_C_000000000983A4C0"/>
    <w:rsid w:val="00581644"/>
  </w:style>
  <w:style w:type="character" w:customStyle="1" w:styleId="StyleVisiontextC000000000983A620">
    <w:name w:val="StyleVision text_C_000000000983A620"/>
    <w:rsid w:val="00581644"/>
  </w:style>
  <w:style w:type="character" w:customStyle="1" w:styleId="StyleVisioncontentC0000000009840F10">
    <w:name w:val="StyleVision content_C_0000000009840F10"/>
    <w:rsid w:val="00581644"/>
    <w:rPr>
      <w:i/>
      <w:color w:val="808080"/>
    </w:rPr>
  </w:style>
  <w:style w:type="character" w:customStyle="1" w:styleId="StyleVisiontextC000000000983A8E0">
    <w:name w:val="StyleVision text_C_000000000983A8E0"/>
    <w:rsid w:val="00581644"/>
  </w:style>
  <w:style w:type="character" w:customStyle="1" w:styleId="StyleVisionparagraphC000000000983AA40">
    <w:name w:val="StyleVision paragraph_C_000000000983AA40"/>
    <w:rsid w:val="00581644"/>
    <w:rPr>
      <w:color w:val="808080"/>
    </w:rPr>
  </w:style>
  <w:style w:type="character" w:customStyle="1" w:styleId="StyleVisionparagraphC000000000983AA40-contentC0000000009841250">
    <w:name w:val="StyleVision paragraph_C_000000000983AA40-content_C_0000000009841250"/>
    <w:rsid w:val="00581644"/>
    <w:rPr>
      <w:i/>
      <w:color w:val="808080"/>
    </w:rPr>
  </w:style>
  <w:style w:type="character" w:customStyle="1" w:styleId="StyleVisiontextC000000000983AD00">
    <w:name w:val="StyleVision text_C_000000000983AD00"/>
    <w:rsid w:val="00581644"/>
    <w:rPr>
      <w:i/>
      <w:color w:val="808080"/>
    </w:rPr>
  </w:style>
  <w:style w:type="character" w:customStyle="1" w:styleId="StyleVisiontextC000000000983AE60">
    <w:name w:val="StyleVision text_C_000000000983AE60"/>
    <w:rsid w:val="00581644"/>
    <w:rPr>
      <w:i/>
      <w:color w:val="808080"/>
    </w:rPr>
  </w:style>
  <w:style w:type="character" w:customStyle="1" w:styleId="StyleVisioncontentC00000000098413F0">
    <w:name w:val="StyleVision content_C_00000000098413F0"/>
    <w:rsid w:val="00581644"/>
    <w:rPr>
      <w:i/>
      <w:color w:val="808080"/>
    </w:rPr>
  </w:style>
  <w:style w:type="character" w:customStyle="1" w:styleId="StyleVisiontextC000000000983B1D0">
    <w:name w:val="StyleVision text_C_000000000983B1D0"/>
    <w:rsid w:val="00581644"/>
    <w:rPr>
      <w:i/>
      <w:color w:val="808080"/>
    </w:rPr>
  </w:style>
  <w:style w:type="character" w:customStyle="1" w:styleId="StyleVisiontablecellC000000000983B280">
    <w:name w:val="StyleVision table cell_C_000000000983B280"/>
    <w:rsid w:val="00581644"/>
    <w:rPr>
      <w:color w:val="808080"/>
    </w:rPr>
  </w:style>
  <w:style w:type="character" w:customStyle="1" w:styleId="StyleVisiontablecellC000000000983B280-contentC0000000009841590">
    <w:name w:val="StyleVision table cell_C_000000000983B280-content_C_0000000009841590"/>
    <w:rsid w:val="00581644"/>
    <w:rPr>
      <w:i/>
      <w:color w:val="808080"/>
    </w:rPr>
  </w:style>
  <w:style w:type="character" w:customStyle="1" w:styleId="StyleVisiontextC000000000983B3E0">
    <w:name w:val="StyleVision text_C_000000000983B3E0"/>
    <w:rsid w:val="00581644"/>
    <w:rPr>
      <w:i/>
      <w:color w:val="808080"/>
    </w:rPr>
  </w:style>
  <w:style w:type="character" w:customStyle="1" w:styleId="StyleVisiontablecellC000000000983B490">
    <w:name w:val="StyleVision table cell_C_000000000983B490"/>
    <w:rsid w:val="00581644"/>
    <w:rPr>
      <w:color w:val="808080"/>
    </w:rPr>
  </w:style>
  <w:style w:type="character" w:customStyle="1" w:styleId="StyleVisiontablecellC000000000983B490-contentC0000000009841730">
    <w:name w:val="StyleVision table cell_C_000000000983B490-content_C_0000000009841730"/>
    <w:rsid w:val="00581644"/>
    <w:rPr>
      <w:i/>
      <w:color w:val="808080"/>
    </w:rPr>
  </w:style>
  <w:style w:type="character" w:customStyle="1" w:styleId="StyleVisiontextC000000000983B5F0">
    <w:name w:val="StyleVision text_C_000000000983B5F0"/>
    <w:rsid w:val="00581644"/>
    <w:rPr>
      <w:i/>
      <w:color w:val="808080"/>
    </w:rPr>
  </w:style>
  <w:style w:type="character" w:customStyle="1" w:styleId="StyleVisiontablecellC000000000983B6A0">
    <w:name w:val="StyleVision table cell_C_000000000983B6A0"/>
    <w:rsid w:val="00581644"/>
    <w:rPr>
      <w:color w:val="808080"/>
    </w:rPr>
  </w:style>
  <w:style w:type="character" w:customStyle="1" w:styleId="StyleVisiontablecellC000000000983B6A0-contentC00000000098418D0">
    <w:name w:val="StyleVision table cell_C_000000000983B6A0-content_C_00000000098418D0"/>
    <w:rsid w:val="00581644"/>
    <w:rPr>
      <w:i/>
      <w:color w:val="808080"/>
    </w:rPr>
  </w:style>
  <w:style w:type="character" w:customStyle="1" w:styleId="StyleVisiontextC000000000983C1A0">
    <w:name w:val="StyleVision text_C_000000000983C1A0"/>
    <w:rsid w:val="00581644"/>
  </w:style>
  <w:style w:type="character" w:customStyle="1" w:styleId="StyleVisiontextC000000000983C300">
    <w:name w:val="StyleVision text_C_000000000983C300"/>
    <w:rsid w:val="00581644"/>
  </w:style>
  <w:style w:type="character" w:customStyle="1" w:styleId="StyleVisiontextC000000000983C670">
    <w:name w:val="StyleVision text_C_000000000983C670"/>
    <w:rsid w:val="00581644"/>
  </w:style>
  <w:style w:type="character" w:customStyle="1" w:styleId="StyleVisiontextC000000000983C880">
    <w:name w:val="StyleVision text_C_000000000983C880"/>
    <w:rsid w:val="00581644"/>
  </w:style>
  <w:style w:type="character" w:customStyle="1" w:styleId="StyleVisiontextC000000000983CA90">
    <w:name w:val="StyleVision text_C_000000000983CA90"/>
    <w:rsid w:val="00581644"/>
  </w:style>
  <w:style w:type="character" w:customStyle="1" w:styleId="StyleVisiontextC000000000983CCA0">
    <w:name w:val="StyleVision text_C_000000000983CCA0"/>
    <w:rsid w:val="00581644"/>
  </w:style>
  <w:style w:type="character" w:customStyle="1" w:styleId="StyleVisionparagraphC000000000983CE00">
    <w:name w:val="StyleVision paragraph_C_000000000983CE00"/>
    <w:rsid w:val="00581644"/>
    <w:rPr>
      <w:color w:val="808080"/>
    </w:rPr>
  </w:style>
  <w:style w:type="character" w:customStyle="1" w:styleId="StyleVisionparagraphC000000000983CE00-contentC0000000009842910">
    <w:name w:val="StyleVision paragraph_C_000000000983CE00-content_C_0000000009842910"/>
    <w:rsid w:val="00581644"/>
    <w:rPr>
      <w:i/>
      <w:color w:val="808080"/>
    </w:rPr>
  </w:style>
  <w:style w:type="character" w:customStyle="1" w:styleId="StyleVisiontextC000000000983D0C0">
    <w:name w:val="StyleVision text_C_000000000983D0C0"/>
    <w:rsid w:val="00581644"/>
    <w:rPr>
      <w:i/>
      <w:color w:val="808080"/>
    </w:rPr>
  </w:style>
  <w:style w:type="character" w:customStyle="1" w:styleId="StyleVisiontextC000000000983D220">
    <w:name w:val="StyleVision text_C_000000000983D220"/>
    <w:rsid w:val="00581644"/>
    <w:rPr>
      <w:i/>
      <w:color w:val="808080"/>
    </w:rPr>
  </w:style>
  <w:style w:type="character" w:customStyle="1" w:styleId="StyleVisioncontentC0000000009842AB0">
    <w:name w:val="StyleVision content_C_0000000009842AB0"/>
    <w:rsid w:val="00581644"/>
    <w:rPr>
      <w:i/>
      <w:color w:val="808080"/>
    </w:rPr>
  </w:style>
  <w:style w:type="character" w:customStyle="1" w:styleId="StyleVisiontextC000000000983D590">
    <w:name w:val="StyleVision text_C_000000000983D590"/>
    <w:rsid w:val="00581644"/>
    <w:rPr>
      <w:i/>
      <w:color w:val="808080"/>
    </w:rPr>
  </w:style>
  <w:style w:type="character" w:customStyle="1" w:styleId="StyleVisiontablecellC000000000983D640">
    <w:name w:val="StyleVision table cell_C_000000000983D640"/>
    <w:rsid w:val="00581644"/>
    <w:rPr>
      <w:color w:val="808080"/>
    </w:rPr>
  </w:style>
  <w:style w:type="character" w:customStyle="1" w:styleId="StyleVisiontablecellC000000000983D640-contentC0000000009842C50">
    <w:name w:val="StyleVision table cell_C_000000000983D640-content_C_0000000009842C50"/>
    <w:rsid w:val="00581644"/>
    <w:rPr>
      <w:i/>
      <w:color w:val="808080"/>
    </w:rPr>
  </w:style>
  <w:style w:type="character" w:customStyle="1" w:styleId="StyleVisiontextC000000000983D7A0">
    <w:name w:val="StyleVision text_C_000000000983D7A0"/>
    <w:rsid w:val="00581644"/>
    <w:rPr>
      <w:i/>
      <w:color w:val="808080"/>
    </w:rPr>
  </w:style>
  <w:style w:type="character" w:customStyle="1" w:styleId="StyleVisiontablecellC000000000983D850">
    <w:name w:val="StyleVision table cell_C_000000000983D850"/>
    <w:rsid w:val="00581644"/>
    <w:rPr>
      <w:color w:val="808080"/>
    </w:rPr>
  </w:style>
  <w:style w:type="character" w:customStyle="1" w:styleId="StyleVisiontextC000000000983D9B0">
    <w:name w:val="StyleVision text_C_000000000983D9B0"/>
    <w:rsid w:val="00581644"/>
    <w:rPr>
      <w:i/>
      <w:color w:val="808080"/>
    </w:rPr>
  </w:style>
  <w:style w:type="character" w:customStyle="1" w:styleId="StyleVisiontablecellC000000000983DA60">
    <w:name w:val="StyleVision table cell_C_000000000983DA60"/>
    <w:rsid w:val="00581644"/>
    <w:rPr>
      <w:color w:val="808080"/>
    </w:rPr>
  </w:style>
  <w:style w:type="character" w:customStyle="1" w:styleId="StyleVisiontextC000000000983E560">
    <w:name w:val="StyleVision text_C_000000000983E560"/>
    <w:rsid w:val="00581644"/>
  </w:style>
  <w:style w:type="character" w:customStyle="1" w:styleId="StyleVisiontextC000000000983E6C0">
    <w:name w:val="StyleVision text_C_000000000983E6C0"/>
    <w:rsid w:val="00581644"/>
  </w:style>
  <w:style w:type="character" w:customStyle="1" w:styleId="StyleVisiontextC000000000983EA30">
    <w:name w:val="StyleVision text_C_000000000983EA30"/>
    <w:rsid w:val="00581644"/>
  </w:style>
  <w:style w:type="character" w:customStyle="1" w:styleId="StyleVisiontextC000000000983EC40">
    <w:name w:val="StyleVision text_C_000000000983EC40"/>
    <w:rsid w:val="00581644"/>
  </w:style>
  <w:style w:type="character" w:customStyle="1" w:styleId="StyleVisiontextC000000000983EE50">
    <w:name w:val="StyleVision text_C_000000000983EE50"/>
    <w:rsid w:val="00581644"/>
  </w:style>
  <w:style w:type="character" w:customStyle="1" w:styleId="StyleVisiontextC000000000983F060">
    <w:name w:val="StyleVision text_C_000000000983F060"/>
    <w:rsid w:val="00581644"/>
  </w:style>
  <w:style w:type="character" w:customStyle="1" w:styleId="StyleVisionparagraphC000000000983F1C0">
    <w:name w:val="StyleVision paragraph_C_000000000983F1C0"/>
    <w:rsid w:val="00581644"/>
    <w:rPr>
      <w:color w:val="808080"/>
    </w:rPr>
  </w:style>
  <w:style w:type="character" w:customStyle="1" w:styleId="StyleVisionparagraphC000000000983F1C0-contentC0000000009854070">
    <w:name w:val="StyleVision paragraph_C_000000000983F1C0-content_C_0000000009854070"/>
    <w:rsid w:val="00581644"/>
    <w:rPr>
      <w:i/>
      <w:color w:val="808080"/>
    </w:rPr>
  </w:style>
  <w:style w:type="character" w:customStyle="1" w:styleId="StyleVisiontextC000000000983F480">
    <w:name w:val="StyleVision text_C_000000000983F480"/>
    <w:rsid w:val="00581644"/>
    <w:rPr>
      <w:i/>
      <w:color w:val="808080"/>
    </w:rPr>
  </w:style>
  <w:style w:type="character" w:customStyle="1" w:styleId="StyleVisiontextC000000000983F5E0">
    <w:name w:val="StyleVision text_C_000000000983F5E0"/>
    <w:rsid w:val="00581644"/>
    <w:rPr>
      <w:i/>
      <w:color w:val="808080"/>
    </w:rPr>
  </w:style>
  <w:style w:type="character" w:customStyle="1" w:styleId="StyleVisioncontentC0000000009854210">
    <w:name w:val="StyleVision content_C_0000000009854210"/>
    <w:rsid w:val="00581644"/>
    <w:rPr>
      <w:i/>
      <w:color w:val="808080"/>
    </w:rPr>
  </w:style>
  <w:style w:type="character" w:customStyle="1" w:styleId="StyleVisiontextC000000000983F950">
    <w:name w:val="StyleVision text_C_000000000983F950"/>
    <w:rsid w:val="00581644"/>
    <w:rPr>
      <w:i/>
      <w:color w:val="808080"/>
    </w:rPr>
  </w:style>
  <w:style w:type="character" w:customStyle="1" w:styleId="StyleVisiontablecellC0000000009857ED0">
    <w:name w:val="StyleVision table cell_C_0000000009857ED0"/>
    <w:rsid w:val="00581644"/>
    <w:rPr>
      <w:color w:val="808080"/>
    </w:rPr>
  </w:style>
  <w:style w:type="character" w:customStyle="1" w:styleId="StyleVisiontablecellC0000000009857ED0-contentC00000000098543B0">
    <w:name w:val="StyleVision table cell_C_0000000009857ED0-content_C_00000000098543B0"/>
    <w:rsid w:val="00581644"/>
    <w:rPr>
      <w:i/>
      <w:color w:val="808080"/>
    </w:rPr>
  </w:style>
  <w:style w:type="character" w:customStyle="1" w:styleId="StyleVisiontextC0000000009858030">
    <w:name w:val="StyleVision text_C_0000000009858030"/>
    <w:rsid w:val="00581644"/>
    <w:rPr>
      <w:i/>
      <w:color w:val="808080"/>
    </w:rPr>
  </w:style>
  <w:style w:type="character" w:customStyle="1" w:styleId="StyleVisiontablecellC00000000098580E0">
    <w:name w:val="StyleVision table cell_C_00000000098580E0"/>
    <w:rsid w:val="00581644"/>
    <w:rPr>
      <w:color w:val="808080"/>
    </w:rPr>
  </w:style>
  <w:style w:type="character" w:customStyle="1" w:styleId="StyleVisiontextC0000000009858240">
    <w:name w:val="StyleVision text_C_0000000009858240"/>
    <w:rsid w:val="00581644"/>
    <w:rPr>
      <w:i/>
      <w:color w:val="808080"/>
    </w:rPr>
  </w:style>
  <w:style w:type="character" w:customStyle="1" w:styleId="StyleVisiontablecellC00000000098582F0">
    <w:name w:val="StyleVision table cell_C_00000000098582F0"/>
    <w:rsid w:val="00581644"/>
    <w:rPr>
      <w:color w:val="808080"/>
    </w:rPr>
  </w:style>
  <w:style w:type="character" w:customStyle="1" w:styleId="StyleVisiontextC0000000009858DF0">
    <w:name w:val="StyleVision text_C_0000000009858DF0"/>
    <w:rsid w:val="00581644"/>
  </w:style>
  <w:style w:type="character" w:customStyle="1" w:styleId="StyleVisiontextC0000000009858F50">
    <w:name w:val="StyleVision text_C_0000000009858F50"/>
    <w:rsid w:val="00581644"/>
  </w:style>
  <w:style w:type="character" w:customStyle="1" w:styleId="StyleVisiontextC00000000098592C0">
    <w:name w:val="StyleVision text_C_00000000098592C0"/>
    <w:rsid w:val="00581644"/>
  </w:style>
  <w:style w:type="character" w:customStyle="1" w:styleId="StyleVisiontextC00000000098594D0">
    <w:name w:val="StyleVision text_C_00000000098594D0"/>
    <w:rsid w:val="00581644"/>
  </w:style>
  <w:style w:type="character" w:customStyle="1" w:styleId="StyleVisiontextC00000000098596E0">
    <w:name w:val="StyleVision text_C_00000000098596E0"/>
    <w:rsid w:val="00581644"/>
  </w:style>
  <w:style w:type="character" w:customStyle="1" w:styleId="StyleVisiontextC00000000098598F0">
    <w:name w:val="StyleVision text_C_00000000098598F0"/>
    <w:rsid w:val="00581644"/>
  </w:style>
  <w:style w:type="character" w:customStyle="1" w:styleId="StyleVisiontextC0000000009859A50">
    <w:name w:val="StyleVision text_C_0000000009859A50"/>
    <w:rsid w:val="00581644"/>
  </w:style>
  <w:style w:type="character" w:customStyle="1" w:styleId="StyleVisiontextC0000000009859BB0">
    <w:name w:val="StyleVision text_C_0000000009859BB0"/>
    <w:rsid w:val="00581644"/>
  </w:style>
  <w:style w:type="character" w:customStyle="1" w:styleId="StyleVisiontextC0000000009859D10">
    <w:name w:val="StyleVision text_C_0000000009859D10"/>
    <w:rsid w:val="00581644"/>
  </w:style>
  <w:style w:type="character" w:customStyle="1" w:styleId="StyleVisiontextC0000000009859E70">
    <w:name w:val="StyleVision text_C_0000000009859E70"/>
    <w:rsid w:val="00581644"/>
  </w:style>
  <w:style w:type="character" w:customStyle="1" w:styleId="StyleVisiontextC0000000009859FD0">
    <w:name w:val="StyleVision text_C_0000000009859FD0"/>
    <w:rsid w:val="00581644"/>
  </w:style>
  <w:style w:type="character" w:customStyle="1" w:styleId="StyleVisiontextC000000000985A130">
    <w:name w:val="StyleVision text_C_000000000985A130"/>
    <w:rsid w:val="00581644"/>
  </w:style>
  <w:style w:type="character" w:customStyle="1" w:styleId="StyleVisioncontentC0000000009855730">
    <w:name w:val="StyleVision content_C_0000000009855730"/>
    <w:rsid w:val="00581644"/>
    <w:rPr>
      <w:i/>
      <w:color w:val="808080"/>
    </w:rPr>
  </w:style>
  <w:style w:type="character" w:customStyle="1" w:styleId="StyleVisiontextC000000000985A3F0">
    <w:name w:val="StyleVision text_C_000000000985A3F0"/>
    <w:rsid w:val="00581644"/>
  </w:style>
  <w:style w:type="character" w:customStyle="1" w:styleId="StyleVisiontextC000000000985A550">
    <w:name w:val="StyleVision text_C_000000000985A550"/>
    <w:rsid w:val="00581644"/>
  </w:style>
  <w:style w:type="character" w:customStyle="1" w:styleId="StyleVisiontextC000000000985A6B0">
    <w:name w:val="StyleVision text_C_000000000985A6B0"/>
    <w:rsid w:val="00581644"/>
  </w:style>
  <w:style w:type="character" w:customStyle="1" w:styleId="StyleVisionparagraphC000000000985A810">
    <w:name w:val="StyleVision paragraph_C_000000000985A810"/>
    <w:rsid w:val="00581644"/>
    <w:rPr>
      <w:color w:val="808080"/>
    </w:rPr>
  </w:style>
  <w:style w:type="character" w:customStyle="1" w:styleId="StyleVisionparagraphC000000000985A810-contentC0000000009855A70">
    <w:name w:val="StyleVision paragraph_C_000000000985A810-content_C_0000000009855A70"/>
    <w:rsid w:val="00581644"/>
    <w:rPr>
      <w:i/>
      <w:color w:val="808080"/>
    </w:rPr>
  </w:style>
  <w:style w:type="character" w:customStyle="1" w:styleId="StyleVisiontextC000000000985AA20">
    <w:name w:val="StyleVision text_C_000000000985AA20"/>
    <w:rsid w:val="00581644"/>
    <w:rPr>
      <w:i/>
      <w:color w:val="808080"/>
    </w:rPr>
  </w:style>
  <w:style w:type="character" w:customStyle="1" w:styleId="StyleVisiontextC000000000985AB80">
    <w:name w:val="StyleVision text_C_000000000985AB80"/>
    <w:rsid w:val="00581644"/>
    <w:rPr>
      <w:i/>
      <w:color w:val="808080"/>
    </w:rPr>
  </w:style>
  <w:style w:type="character" w:customStyle="1" w:styleId="StyleVisioncontentC0000000009855C10">
    <w:name w:val="StyleVision content_C_0000000009855C10"/>
    <w:rsid w:val="00581644"/>
    <w:rPr>
      <w:i/>
      <w:color w:val="808080"/>
    </w:rPr>
  </w:style>
  <w:style w:type="character" w:customStyle="1" w:styleId="StyleVisiontextC000000000985AEF0">
    <w:name w:val="StyleVision text_C_000000000985AEF0"/>
    <w:rsid w:val="00581644"/>
    <w:rPr>
      <w:i/>
      <w:color w:val="808080"/>
    </w:rPr>
  </w:style>
  <w:style w:type="character" w:customStyle="1" w:styleId="StyleVisiontablecellC000000000985AFA0">
    <w:name w:val="StyleVision table cell_C_000000000985AFA0"/>
    <w:rsid w:val="00581644"/>
    <w:rPr>
      <w:color w:val="808080"/>
    </w:rPr>
  </w:style>
  <w:style w:type="character" w:customStyle="1" w:styleId="StyleVisiontablecellC000000000985AFA0-contentC0000000009855DB0">
    <w:name w:val="StyleVision table cell_C_000000000985AFA0-content_C_0000000009855DB0"/>
    <w:rsid w:val="00581644"/>
    <w:rPr>
      <w:i/>
      <w:color w:val="808080"/>
    </w:rPr>
  </w:style>
  <w:style w:type="character" w:customStyle="1" w:styleId="StyleVisiontextC000000000985B100">
    <w:name w:val="StyleVision text_C_000000000985B100"/>
    <w:rsid w:val="00581644"/>
    <w:rPr>
      <w:i/>
      <w:color w:val="808080"/>
    </w:rPr>
  </w:style>
  <w:style w:type="character" w:customStyle="1" w:styleId="StyleVisiontablecellC000000000985B1B0">
    <w:name w:val="StyleVision table cell_C_000000000985B1B0"/>
    <w:rsid w:val="00581644"/>
    <w:rPr>
      <w:color w:val="808080"/>
    </w:rPr>
  </w:style>
  <w:style w:type="character" w:customStyle="1" w:styleId="StyleVisiontextC000000000985B310">
    <w:name w:val="StyleVision text_C_000000000985B310"/>
    <w:rsid w:val="00581644"/>
    <w:rPr>
      <w:i/>
      <w:color w:val="808080"/>
    </w:rPr>
  </w:style>
  <w:style w:type="character" w:customStyle="1" w:styleId="StyleVisiontablecellC000000000985B3C0">
    <w:name w:val="StyleVision table cell_C_000000000985B3C0"/>
    <w:rsid w:val="00581644"/>
    <w:rPr>
      <w:color w:val="808080"/>
    </w:rPr>
  </w:style>
  <w:style w:type="character" w:customStyle="1" w:styleId="StyleVisiontextC000000000985B680">
    <w:name w:val="StyleVision text_C_000000000985B680"/>
    <w:rsid w:val="00581644"/>
  </w:style>
  <w:style w:type="character" w:customStyle="1" w:styleId="StyleVisiontextC000000000985B7E0">
    <w:name w:val="StyleVision text_C_000000000985B7E0"/>
    <w:rsid w:val="00581644"/>
  </w:style>
  <w:style w:type="character" w:customStyle="1" w:styleId="StyleVisiontextC000000000985BB50">
    <w:name w:val="StyleVision text_C_000000000985BB50"/>
    <w:rsid w:val="00581644"/>
  </w:style>
  <w:style w:type="character" w:customStyle="1" w:styleId="StyleVisiontextC000000000985BD60">
    <w:name w:val="StyleVision text_C_000000000985BD60"/>
    <w:rsid w:val="00581644"/>
  </w:style>
  <w:style w:type="character" w:customStyle="1" w:styleId="StyleVisiontextC000000000985BF70">
    <w:name w:val="StyleVision text_C_000000000985BF70"/>
    <w:rsid w:val="00581644"/>
  </w:style>
  <w:style w:type="character" w:customStyle="1" w:styleId="StyleVisiontextC000000000985C180">
    <w:name w:val="StyleVision text_C_000000000985C180"/>
    <w:rsid w:val="00581644"/>
  </w:style>
  <w:style w:type="character" w:customStyle="1" w:styleId="StyleVisionparagraphC000000000985C2E0">
    <w:name w:val="StyleVision paragraph_C_000000000985C2E0"/>
    <w:rsid w:val="00581644"/>
    <w:rPr>
      <w:color w:val="808080"/>
    </w:rPr>
  </w:style>
  <w:style w:type="character" w:customStyle="1" w:styleId="StyleVisionparagraphC000000000985C2E0-contentC0000000009856C50">
    <w:name w:val="StyleVision paragraph_C_000000000985C2E0-content_C_0000000009856C50"/>
    <w:rsid w:val="00581644"/>
    <w:rPr>
      <w:i/>
      <w:color w:val="808080"/>
    </w:rPr>
  </w:style>
  <w:style w:type="character" w:customStyle="1" w:styleId="StyleVisiontextC000000000985C4F0">
    <w:name w:val="StyleVision text_C_000000000985C4F0"/>
    <w:rsid w:val="00581644"/>
    <w:rPr>
      <w:i/>
      <w:color w:val="808080"/>
    </w:rPr>
  </w:style>
  <w:style w:type="character" w:customStyle="1" w:styleId="StyleVisiontextC000000000985C650">
    <w:name w:val="StyleVision text_C_000000000985C650"/>
    <w:rsid w:val="00581644"/>
    <w:rPr>
      <w:i/>
      <w:color w:val="808080"/>
    </w:rPr>
  </w:style>
  <w:style w:type="character" w:customStyle="1" w:styleId="StyleVisioncontentC0000000009856DF0">
    <w:name w:val="StyleVision content_C_0000000009856DF0"/>
    <w:rsid w:val="00581644"/>
    <w:rPr>
      <w:i/>
      <w:color w:val="808080"/>
    </w:rPr>
  </w:style>
  <w:style w:type="character" w:customStyle="1" w:styleId="StyleVisiontextC000000000985C9C0">
    <w:name w:val="StyleVision text_C_000000000985C9C0"/>
    <w:rsid w:val="00581644"/>
    <w:rPr>
      <w:i/>
      <w:color w:val="808080"/>
    </w:rPr>
  </w:style>
  <w:style w:type="character" w:customStyle="1" w:styleId="StyleVisiontablecellC000000000985CA70">
    <w:name w:val="StyleVision table cell_C_000000000985CA70"/>
    <w:rsid w:val="00581644"/>
    <w:rPr>
      <w:color w:val="808080"/>
    </w:rPr>
  </w:style>
  <w:style w:type="character" w:customStyle="1" w:styleId="StyleVisiontablecellC000000000985CA70-contentC0000000009856F90">
    <w:name w:val="StyleVision table cell_C_000000000985CA70-content_C_0000000009856F90"/>
    <w:rsid w:val="00581644"/>
    <w:rPr>
      <w:i/>
      <w:color w:val="808080"/>
    </w:rPr>
  </w:style>
  <w:style w:type="character" w:customStyle="1" w:styleId="StyleVisiontextC000000000985CBD0">
    <w:name w:val="StyleVision text_C_000000000985CBD0"/>
    <w:rsid w:val="00581644"/>
    <w:rPr>
      <w:i/>
      <w:color w:val="808080"/>
    </w:rPr>
  </w:style>
  <w:style w:type="character" w:customStyle="1" w:styleId="StyleVisiontablecellC000000000985CC80">
    <w:name w:val="StyleVision table cell_C_000000000985CC80"/>
    <w:rsid w:val="00581644"/>
    <w:rPr>
      <w:color w:val="808080"/>
    </w:rPr>
  </w:style>
  <w:style w:type="character" w:customStyle="1" w:styleId="StyleVisiontextC000000000985CDE0">
    <w:name w:val="StyleVision text_C_000000000985CDE0"/>
    <w:rsid w:val="00581644"/>
    <w:rPr>
      <w:i/>
      <w:color w:val="808080"/>
    </w:rPr>
  </w:style>
  <w:style w:type="character" w:customStyle="1" w:styleId="StyleVisiontablecellC000000000985CE90">
    <w:name w:val="StyleVision table cell_C_000000000985CE90"/>
    <w:rsid w:val="00581644"/>
    <w:rPr>
      <w:color w:val="808080"/>
    </w:rPr>
  </w:style>
  <w:style w:type="character" w:customStyle="1" w:styleId="StyleVisiontextC000000000985D150">
    <w:name w:val="StyleVision text_C_000000000985D150"/>
    <w:rsid w:val="00581644"/>
  </w:style>
  <w:style w:type="character" w:customStyle="1" w:styleId="StyleVisiontextC000000000985D2B0">
    <w:name w:val="StyleVision text_C_000000000985D2B0"/>
    <w:rsid w:val="00581644"/>
  </w:style>
  <w:style w:type="character" w:customStyle="1" w:styleId="StyleVisiontextC000000000985D620">
    <w:name w:val="StyleVision text_C_000000000985D620"/>
    <w:rsid w:val="00581644"/>
  </w:style>
  <w:style w:type="character" w:customStyle="1" w:styleId="StyleVisiontextC000000000985D830">
    <w:name w:val="StyleVision text_C_000000000985D830"/>
    <w:rsid w:val="00581644"/>
  </w:style>
  <w:style w:type="character" w:customStyle="1" w:styleId="StyleVisiontextC000000000985DA40">
    <w:name w:val="StyleVision text_C_000000000985DA40"/>
    <w:rsid w:val="00581644"/>
  </w:style>
  <w:style w:type="character" w:customStyle="1" w:styleId="StyleVisiontextC000000000985DC50">
    <w:name w:val="StyleVision text_C_000000000985DC50"/>
    <w:rsid w:val="00581644"/>
  </w:style>
  <w:style w:type="character" w:customStyle="1" w:styleId="StyleVisionparagraphC000000000985DDB0">
    <w:name w:val="StyleVision paragraph_C_000000000985DDB0"/>
    <w:rsid w:val="00581644"/>
    <w:rPr>
      <w:color w:val="808080"/>
    </w:rPr>
  </w:style>
  <w:style w:type="character" w:customStyle="1" w:styleId="StyleVisionparagraphC000000000985DDB0-contentC0000000009C960B0">
    <w:name w:val="StyleVision paragraph_C_000000000985DDB0-content_C_0000000009C960B0"/>
    <w:rsid w:val="00581644"/>
    <w:rPr>
      <w:i/>
      <w:color w:val="808080"/>
    </w:rPr>
  </w:style>
  <w:style w:type="character" w:customStyle="1" w:styleId="StyleVisiontextC000000000985DFC0">
    <w:name w:val="StyleVision text_C_000000000985DFC0"/>
    <w:rsid w:val="00581644"/>
    <w:rPr>
      <w:i/>
      <w:color w:val="808080"/>
    </w:rPr>
  </w:style>
  <w:style w:type="character" w:customStyle="1" w:styleId="StyleVisiontextC000000000985E120">
    <w:name w:val="StyleVision text_C_000000000985E120"/>
    <w:rsid w:val="00581644"/>
    <w:rPr>
      <w:i/>
      <w:color w:val="808080"/>
    </w:rPr>
  </w:style>
  <w:style w:type="character" w:customStyle="1" w:styleId="StyleVisioncontentC0000000009C96250">
    <w:name w:val="StyleVision content_C_0000000009C96250"/>
    <w:rsid w:val="00581644"/>
    <w:rPr>
      <w:i/>
      <w:color w:val="808080"/>
    </w:rPr>
  </w:style>
  <w:style w:type="character" w:customStyle="1" w:styleId="StyleVisiontextC000000000985E490">
    <w:name w:val="StyleVision text_C_000000000985E490"/>
    <w:rsid w:val="00581644"/>
    <w:rPr>
      <w:i/>
      <w:color w:val="808080"/>
    </w:rPr>
  </w:style>
  <w:style w:type="character" w:customStyle="1" w:styleId="StyleVisiontablecellC000000000985E540">
    <w:name w:val="StyleVision table cell_C_000000000985E540"/>
    <w:rsid w:val="00581644"/>
    <w:rPr>
      <w:color w:val="808080"/>
    </w:rPr>
  </w:style>
  <w:style w:type="character" w:customStyle="1" w:styleId="StyleVisiontablecellC000000000985E540-contentC0000000009C963F0">
    <w:name w:val="StyleVision table cell_C_000000000985E540-content_C_0000000009C963F0"/>
    <w:rsid w:val="00581644"/>
    <w:rPr>
      <w:i/>
      <w:color w:val="808080"/>
    </w:rPr>
  </w:style>
  <w:style w:type="character" w:customStyle="1" w:styleId="StyleVisiontextC000000000985E6A0">
    <w:name w:val="StyleVision text_C_000000000985E6A0"/>
    <w:rsid w:val="00581644"/>
    <w:rPr>
      <w:i/>
      <w:color w:val="808080"/>
    </w:rPr>
  </w:style>
  <w:style w:type="character" w:customStyle="1" w:styleId="StyleVisiontablecellC000000000985E750">
    <w:name w:val="StyleVision table cell_C_000000000985E750"/>
    <w:rsid w:val="00581644"/>
    <w:rPr>
      <w:color w:val="808080"/>
    </w:rPr>
  </w:style>
  <w:style w:type="character" w:customStyle="1" w:styleId="StyleVisiontextC000000000985E8B0">
    <w:name w:val="StyleVision text_C_000000000985E8B0"/>
    <w:rsid w:val="00581644"/>
    <w:rPr>
      <w:i/>
      <w:color w:val="808080"/>
    </w:rPr>
  </w:style>
  <w:style w:type="character" w:customStyle="1" w:styleId="StyleVisiontablecellC000000000985E960">
    <w:name w:val="StyleVision table cell_C_000000000985E960"/>
    <w:rsid w:val="00581644"/>
    <w:rPr>
      <w:color w:val="808080"/>
    </w:rPr>
  </w:style>
  <w:style w:type="character" w:customStyle="1" w:styleId="StyleVisiontextC000000000985EC20">
    <w:name w:val="StyleVision text_C_000000000985EC20"/>
    <w:rsid w:val="00581644"/>
  </w:style>
  <w:style w:type="character" w:customStyle="1" w:styleId="StyleVisiontextC000000000985ED80">
    <w:name w:val="StyleVision text_C_000000000985ED80"/>
    <w:rsid w:val="00581644"/>
  </w:style>
  <w:style w:type="character" w:customStyle="1" w:styleId="StyleVisiontextC000000000985F0F0">
    <w:name w:val="StyleVision text_C_000000000985F0F0"/>
    <w:rsid w:val="00581644"/>
  </w:style>
  <w:style w:type="character" w:customStyle="1" w:styleId="StyleVisiontextC000000000985F300">
    <w:name w:val="StyleVision text_C_000000000985F300"/>
    <w:rsid w:val="00581644"/>
  </w:style>
  <w:style w:type="character" w:customStyle="1" w:styleId="StyleVisiontextC000000000985F510">
    <w:name w:val="StyleVision text_C_000000000985F510"/>
    <w:rsid w:val="00581644"/>
  </w:style>
  <w:style w:type="character" w:customStyle="1" w:styleId="StyleVisiontextC000000000985F720">
    <w:name w:val="StyleVision text_C_000000000985F720"/>
    <w:rsid w:val="00581644"/>
  </w:style>
  <w:style w:type="character" w:customStyle="1" w:styleId="StyleVisionparagraphC000000000985F880">
    <w:name w:val="StyleVision paragraph_C_000000000985F880"/>
    <w:rsid w:val="00581644"/>
    <w:rPr>
      <w:color w:val="808080"/>
    </w:rPr>
  </w:style>
  <w:style w:type="character" w:customStyle="1" w:styleId="StyleVisionparagraphC000000000985F880-contentC0000000009C97290">
    <w:name w:val="StyleVision paragraph_C_000000000985F880-content_C_0000000009C97290"/>
    <w:rsid w:val="00581644"/>
    <w:rPr>
      <w:i/>
      <w:color w:val="808080"/>
    </w:rPr>
  </w:style>
  <w:style w:type="character" w:customStyle="1" w:styleId="StyleVisiontextC000000000985FA90">
    <w:name w:val="StyleVision text_C_000000000985FA90"/>
    <w:rsid w:val="00581644"/>
    <w:rPr>
      <w:i/>
      <w:color w:val="808080"/>
    </w:rPr>
  </w:style>
  <w:style w:type="character" w:customStyle="1" w:styleId="StyleVisiontextC000000000985FBF0">
    <w:name w:val="StyleVision text_C_000000000985FBF0"/>
    <w:rsid w:val="00581644"/>
    <w:rPr>
      <w:i/>
      <w:color w:val="808080"/>
    </w:rPr>
  </w:style>
  <w:style w:type="character" w:customStyle="1" w:styleId="StyleVisioncontentC0000000009C97430">
    <w:name w:val="StyleVision content_C_0000000009C97430"/>
    <w:rsid w:val="00581644"/>
    <w:rPr>
      <w:i/>
      <w:color w:val="808080"/>
    </w:rPr>
  </w:style>
  <w:style w:type="character" w:customStyle="1" w:styleId="StyleVisiontextC0000000009CBA210">
    <w:name w:val="StyleVision text_C_0000000009CBA210"/>
    <w:rsid w:val="00581644"/>
    <w:rPr>
      <w:i/>
      <w:color w:val="808080"/>
    </w:rPr>
  </w:style>
  <w:style w:type="character" w:customStyle="1" w:styleId="StyleVisiontablecellC0000000009CBA2C0">
    <w:name w:val="StyleVision table cell_C_0000000009CBA2C0"/>
    <w:rsid w:val="00581644"/>
    <w:rPr>
      <w:color w:val="808080"/>
    </w:rPr>
  </w:style>
  <w:style w:type="character" w:customStyle="1" w:styleId="StyleVisiontablecellC0000000009CBA2C0-contentC0000000009C975D0">
    <w:name w:val="StyleVision table cell_C_0000000009CBA2C0-content_C_0000000009C975D0"/>
    <w:rsid w:val="00581644"/>
    <w:rPr>
      <w:i/>
      <w:color w:val="808080"/>
    </w:rPr>
  </w:style>
  <w:style w:type="character" w:customStyle="1" w:styleId="StyleVisiontextC0000000009CBA420">
    <w:name w:val="StyleVision text_C_0000000009CBA420"/>
    <w:rsid w:val="00581644"/>
    <w:rPr>
      <w:i/>
      <w:color w:val="808080"/>
    </w:rPr>
  </w:style>
  <w:style w:type="character" w:customStyle="1" w:styleId="StyleVisiontablecellC0000000009CBA4D0">
    <w:name w:val="StyleVision table cell_C_0000000009CBA4D0"/>
    <w:rsid w:val="00581644"/>
    <w:rPr>
      <w:color w:val="808080"/>
    </w:rPr>
  </w:style>
  <w:style w:type="character" w:customStyle="1" w:styleId="StyleVisiontextC0000000009CBA630">
    <w:name w:val="StyleVision text_C_0000000009CBA630"/>
    <w:rsid w:val="00581644"/>
    <w:rPr>
      <w:i/>
      <w:color w:val="808080"/>
    </w:rPr>
  </w:style>
  <w:style w:type="character" w:customStyle="1" w:styleId="StyleVisiontablecellC0000000009CBA6E0">
    <w:name w:val="StyleVision table cell_C_0000000009CBA6E0"/>
    <w:rsid w:val="00581644"/>
    <w:rPr>
      <w:color w:val="808080"/>
    </w:rPr>
  </w:style>
  <w:style w:type="character" w:customStyle="1" w:styleId="StyleVisiontextC0000000009CBA9A0">
    <w:name w:val="StyleVision text_C_0000000009CBA9A0"/>
    <w:rsid w:val="00581644"/>
  </w:style>
  <w:style w:type="character" w:customStyle="1" w:styleId="StyleVisiontextC0000000009CBAB00">
    <w:name w:val="StyleVision text_C_0000000009CBAB00"/>
    <w:rsid w:val="00581644"/>
  </w:style>
  <w:style w:type="character" w:customStyle="1" w:styleId="StyleVisiontextC0000000009CBAE70">
    <w:name w:val="StyleVision text_C_0000000009CBAE70"/>
    <w:rsid w:val="00581644"/>
  </w:style>
  <w:style w:type="character" w:customStyle="1" w:styleId="StyleVisiontextC0000000009CBB080">
    <w:name w:val="StyleVision text_C_0000000009CBB080"/>
    <w:rsid w:val="00581644"/>
  </w:style>
  <w:style w:type="character" w:customStyle="1" w:styleId="StyleVisiontextC0000000009CBB290">
    <w:name w:val="StyleVision text_C_0000000009CBB290"/>
    <w:rsid w:val="00581644"/>
  </w:style>
  <w:style w:type="character" w:customStyle="1" w:styleId="StyleVisiontextC0000000009CBB4A0">
    <w:name w:val="StyleVision text_C_0000000009CBB4A0"/>
    <w:rsid w:val="00581644"/>
  </w:style>
  <w:style w:type="character" w:customStyle="1" w:styleId="StyleVisionparagraphC0000000009CBB600">
    <w:name w:val="StyleVision paragraph_C_0000000009CBB600"/>
    <w:rsid w:val="00581644"/>
    <w:rPr>
      <w:color w:val="808080"/>
    </w:rPr>
  </w:style>
  <w:style w:type="character" w:customStyle="1" w:styleId="StyleVisionparagraphC0000000009CBB600-contentC0000000009C98470">
    <w:name w:val="StyleVision paragraph_C_0000000009CBB600-content_C_0000000009C98470"/>
    <w:rsid w:val="00581644"/>
    <w:rPr>
      <w:i/>
      <w:color w:val="808080"/>
    </w:rPr>
  </w:style>
  <w:style w:type="character" w:customStyle="1" w:styleId="StyleVisiontextC0000000009CBB810">
    <w:name w:val="StyleVision text_C_0000000009CBB810"/>
    <w:rsid w:val="00581644"/>
    <w:rPr>
      <w:i/>
      <w:color w:val="808080"/>
    </w:rPr>
  </w:style>
  <w:style w:type="character" w:customStyle="1" w:styleId="StyleVisiontextC0000000009CBB970">
    <w:name w:val="StyleVision text_C_0000000009CBB970"/>
    <w:rsid w:val="00581644"/>
    <w:rPr>
      <w:i/>
      <w:color w:val="808080"/>
    </w:rPr>
  </w:style>
  <w:style w:type="character" w:customStyle="1" w:styleId="StyleVisioncontentC0000000009C98610">
    <w:name w:val="StyleVision content_C_0000000009C98610"/>
    <w:rsid w:val="00581644"/>
    <w:rPr>
      <w:i/>
      <w:color w:val="808080"/>
    </w:rPr>
  </w:style>
  <w:style w:type="character" w:customStyle="1" w:styleId="StyleVisiontextC0000000009CBBCE0">
    <w:name w:val="StyleVision text_C_0000000009CBBCE0"/>
    <w:rsid w:val="00581644"/>
    <w:rPr>
      <w:i/>
      <w:color w:val="808080"/>
    </w:rPr>
  </w:style>
  <w:style w:type="character" w:customStyle="1" w:styleId="StyleVisiontablecellC0000000009CBBD90">
    <w:name w:val="StyleVision table cell_C_0000000009CBBD90"/>
    <w:rsid w:val="00581644"/>
    <w:rPr>
      <w:color w:val="808080"/>
    </w:rPr>
  </w:style>
  <w:style w:type="character" w:customStyle="1" w:styleId="StyleVisiontablecellC0000000009CBBD90-contentC0000000009C987B0">
    <w:name w:val="StyleVision table cell_C_0000000009CBBD90-content_C_0000000009C987B0"/>
    <w:rsid w:val="00581644"/>
    <w:rPr>
      <w:i/>
      <w:color w:val="808080"/>
    </w:rPr>
  </w:style>
  <w:style w:type="character" w:customStyle="1" w:styleId="StyleVisiontextC0000000009CBBEF0">
    <w:name w:val="StyleVision text_C_0000000009CBBEF0"/>
    <w:rsid w:val="00581644"/>
    <w:rPr>
      <w:i/>
      <w:color w:val="808080"/>
    </w:rPr>
  </w:style>
  <w:style w:type="character" w:customStyle="1" w:styleId="StyleVisiontablecellC0000000009CBBFA0">
    <w:name w:val="StyleVision table cell_C_0000000009CBBFA0"/>
    <w:rsid w:val="00581644"/>
    <w:rPr>
      <w:color w:val="808080"/>
    </w:rPr>
  </w:style>
  <w:style w:type="character" w:customStyle="1" w:styleId="StyleVisiontextC0000000009CBC100">
    <w:name w:val="StyleVision text_C_0000000009CBC100"/>
    <w:rsid w:val="00581644"/>
    <w:rPr>
      <w:i/>
      <w:color w:val="808080"/>
    </w:rPr>
  </w:style>
  <w:style w:type="character" w:customStyle="1" w:styleId="StyleVisiontablecellC0000000009CBC1B0">
    <w:name w:val="StyleVision table cell_C_0000000009CBC1B0"/>
    <w:rsid w:val="00581644"/>
    <w:rPr>
      <w:color w:val="808080"/>
    </w:rPr>
  </w:style>
  <w:style w:type="character" w:customStyle="1" w:styleId="StyleVisiontextC0000000009CBC470">
    <w:name w:val="StyleVision text_C_0000000009CBC470"/>
    <w:rsid w:val="00581644"/>
  </w:style>
  <w:style w:type="character" w:customStyle="1" w:styleId="StyleVisiontextC0000000009CBC5D0">
    <w:name w:val="StyleVision text_C_0000000009CBC5D0"/>
    <w:rsid w:val="00581644"/>
  </w:style>
  <w:style w:type="character" w:customStyle="1" w:styleId="StyleVisiontextC0000000009CBC940">
    <w:name w:val="StyleVision text_C_0000000009CBC940"/>
    <w:rsid w:val="00581644"/>
  </w:style>
  <w:style w:type="character" w:customStyle="1" w:styleId="StyleVisiontextC0000000009CBCB50">
    <w:name w:val="StyleVision text_C_0000000009CBCB50"/>
    <w:rsid w:val="00581644"/>
  </w:style>
  <w:style w:type="character" w:customStyle="1" w:styleId="StyleVisiontextC0000000009CBCD60">
    <w:name w:val="StyleVision text_C_0000000009CBCD60"/>
    <w:rsid w:val="00581644"/>
  </w:style>
  <w:style w:type="character" w:customStyle="1" w:styleId="StyleVisiontextC0000000009CBCF70">
    <w:name w:val="StyleVision text_C_0000000009CBCF70"/>
    <w:rsid w:val="00581644"/>
  </w:style>
  <w:style w:type="character" w:customStyle="1" w:styleId="StyleVisioncontentC0000000009C99650">
    <w:name w:val="StyleVision content_C_0000000009C99650"/>
    <w:rsid w:val="00581644"/>
    <w:rPr>
      <w:i/>
      <w:color w:val="808080"/>
    </w:rPr>
  </w:style>
  <w:style w:type="character" w:customStyle="1" w:styleId="StyleVisiontextC0000000009CBD230">
    <w:name w:val="StyleVision text_C_0000000009CBD230"/>
    <w:rsid w:val="00581644"/>
    <w:rPr>
      <w:i/>
    </w:rPr>
  </w:style>
  <w:style w:type="character" w:customStyle="1" w:styleId="StyleVisioncontentC0000000009C997F0">
    <w:name w:val="StyleVision content_C_0000000009C997F0"/>
    <w:rsid w:val="00581644"/>
    <w:rPr>
      <w:i/>
      <w:color w:val="808080"/>
    </w:rPr>
  </w:style>
  <w:style w:type="character" w:customStyle="1" w:styleId="StyleVisiontextC0000000009CBD440">
    <w:name w:val="StyleVision text_C_0000000009CBD440"/>
    <w:rsid w:val="00581644"/>
    <w:rPr>
      <w:i/>
    </w:rPr>
  </w:style>
  <w:style w:type="character" w:customStyle="1" w:styleId="StyleVisionparagraphC0000000009CBD5A0">
    <w:name w:val="StyleVision paragraph_C_0000000009CBD5A0"/>
    <w:rsid w:val="00581644"/>
    <w:rPr>
      <w:color w:val="808080"/>
    </w:rPr>
  </w:style>
  <w:style w:type="character" w:customStyle="1" w:styleId="StyleVisionparagraphC0000000009CBD5A0-contentC0000000009C99B30">
    <w:name w:val="StyleVision paragraph_C_0000000009CBD5A0-content_C_0000000009C99B30"/>
    <w:rsid w:val="00581644"/>
    <w:rPr>
      <w:i/>
      <w:color w:val="808080"/>
    </w:rPr>
  </w:style>
  <w:style w:type="character" w:customStyle="1" w:styleId="StyleVisiontextC0000000009CBD7B0">
    <w:name w:val="StyleVision text_C_0000000009CBD7B0"/>
    <w:rsid w:val="00581644"/>
    <w:rPr>
      <w:i/>
      <w:color w:val="808080"/>
    </w:rPr>
  </w:style>
  <w:style w:type="character" w:customStyle="1" w:styleId="StyleVisiontextC0000000009CBD910">
    <w:name w:val="StyleVision text_C_0000000009CBD910"/>
    <w:rsid w:val="00581644"/>
    <w:rPr>
      <w:i/>
      <w:color w:val="808080"/>
    </w:rPr>
  </w:style>
  <w:style w:type="character" w:customStyle="1" w:styleId="StyleVisioncontentC0000000009C99CD0">
    <w:name w:val="StyleVision content_C_0000000009C99CD0"/>
    <w:rsid w:val="00581644"/>
    <w:rPr>
      <w:i/>
      <w:color w:val="808080"/>
    </w:rPr>
  </w:style>
  <w:style w:type="character" w:customStyle="1" w:styleId="StyleVisiontextC0000000009CBDC80">
    <w:name w:val="StyleVision text_C_0000000009CBDC80"/>
    <w:rsid w:val="00581644"/>
    <w:rPr>
      <w:i/>
      <w:color w:val="808080"/>
    </w:rPr>
  </w:style>
  <w:style w:type="character" w:customStyle="1" w:styleId="StyleVisiontablecellC0000000009CBDD30">
    <w:name w:val="StyleVision table cell_C_0000000009CBDD30"/>
    <w:rsid w:val="00581644"/>
    <w:rPr>
      <w:color w:val="808080"/>
    </w:rPr>
  </w:style>
  <w:style w:type="character" w:customStyle="1" w:styleId="StyleVisiontablecellC0000000009CBDD30-contentC0000000009C99E70">
    <w:name w:val="StyleVision table cell_C_0000000009CBDD30-content_C_0000000009C99E70"/>
    <w:rsid w:val="00581644"/>
    <w:rPr>
      <w:i/>
      <w:color w:val="808080"/>
    </w:rPr>
  </w:style>
  <w:style w:type="character" w:customStyle="1" w:styleId="StyleVisiontextC0000000009CBDE90">
    <w:name w:val="StyleVision text_C_0000000009CBDE90"/>
    <w:rsid w:val="00581644"/>
    <w:rPr>
      <w:i/>
      <w:color w:val="808080"/>
    </w:rPr>
  </w:style>
  <w:style w:type="character" w:customStyle="1" w:styleId="StyleVisiontablecellC0000000009CBDF40">
    <w:name w:val="StyleVision table cell_C_0000000009CBDF40"/>
    <w:rsid w:val="00581644"/>
    <w:rPr>
      <w:color w:val="808080"/>
    </w:rPr>
  </w:style>
  <w:style w:type="character" w:customStyle="1" w:styleId="StyleVisiontextC0000000009CBE0A0">
    <w:name w:val="StyleVision text_C_0000000009CBE0A0"/>
    <w:rsid w:val="00581644"/>
    <w:rPr>
      <w:i/>
      <w:color w:val="808080"/>
    </w:rPr>
  </w:style>
  <w:style w:type="character" w:customStyle="1" w:styleId="StyleVisiontablecellC0000000009CBE150">
    <w:name w:val="StyleVision table cell_C_0000000009CBE150"/>
    <w:rsid w:val="00581644"/>
    <w:rPr>
      <w:color w:val="808080"/>
    </w:rPr>
  </w:style>
  <w:style w:type="character" w:customStyle="1" w:styleId="StyleVisiontextC0000000009CBE410">
    <w:name w:val="StyleVision text_C_0000000009CBE410"/>
    <w:rsid w:val="00581644"/>
  </w:style>
  <w:style w:type="character" w:customStyle="1" w:styleId="StyleVisiontextC0000000009CBE570">
    <w:name w:val="StyleVision text_C_0000000009CBE570"/>
    <w:rsid w:val="00581644"/>
  </w:style>
  <w:style w:type="character" w:customStyle="1" w:styleId="StyleVisiontextC0000000009CBE8E0">
    <w:name w:val="StyleVision text_C_0000000009CBE8E0"/>
    <w:rsid w:val="00581644"/>
  </w:style>
  <w:style w:type="character" w:customStyle="1" w:styleId="StyleVisiontextC0000000009CBEAF0">
    <w:name w:val="StyleVision text_C_0000000009CBEAF0"/>
    <w:rsid w:val="00581644"/>
  </w:style>
  <w:style w:type="character" w:customStyle="1" w:styleId="StyleVisiontextC0000000009CBED00">
    <w:name w:val="StyleVision text_C_0000000009CBED00"/>
    <w:rsid w:val="00581644"/>
  </w:style>
  <w:style w:type="character" w:customStyle="1" w:styleId="StyleVisiontextC0000000009CBEF10">
    <w:name w:val="StyleVision text_C_0000000009CBEF10"/>
    <w:rsid w:val="00581644"/>
    <w:rPr>
      <w:i/>
    </w:rPr>
  </w:style>
  <w:style w:type="character" w:customStyle="1" w:styleId="StyleVisiontextC0000000009CBF070">
    <w:name w:val="StyleVision text_C_0000000009CBF070"/>
    <w:rsid w:val="00581644"/>
    <w:rPr>
      <w:i/>
    </w:rPr>
  </w:style>
  <w:style w:type="character" w:customStyle="1" w:styleId="StyleVisiontextC0000000009CBF1D0">
    <w:name w:val="StyleVision text_C_0000000009CBF1D0"/>
    <w:rsid w:val="00581644"/>
  </w:style>
  <w:style w:type="character" w:customStyle="1" w:styleId="StyleVisionparagraphC0000000009CBF330">
    <w:name w:val="StyleVision paragraph_C_0000000009CBF330"/>
    <w:rsid w:val="00581644"/>
    <w:rPr>
      <w:color w:val="808080"/>
    </w:rPr>
  </w:style>
  <w:style w:type="character" w:customStyle="1" w:styleId="StyleVisionparagraphC0000000009CBF330-contentC0000000009CDADB0">
    <w:name w:val="StyleVision paragraph_C_0000000009CBF330-content_C_0000000009CDADB0"/>
    <w:rsid w:val="00581644"/>
    <w:rPr>
      <w:i/>
      <w:color w:val="808080"/>
    </w:rPr>
  </w:style>
  <w:style w:type="character" w:customStyle="1" w:styleId="StyleVisiontextC0000000009CBF540">
    <w:name w:val="StyleVision text_C_0000000009CBF540"/>
    <w:rsid w:val="00581644"/>
    <w:rPr>
      <w:i/>
      <w:color w:val="808080"/>
    </w:rPr>
  </w:style>
  <w:style w:type="character" w:customStyle="1" w:styleId="StyleVisiontextC0000000009CBF6A0">
    <w:name w:val="StyleVision text_C_0000000009CBF6A0"/>
    <w:rsid w:val="00581644"/>
    <w:rPr>
      <w:i/>
      <w:color w:val="808080"/>
    </w:rPr>
  </w:style>
  <w:style w:type="character" w:customStyle="1" w:styleId="StyleVisioncontentC0000000009CDAF50">
    <w:name w:val="StyleVision content_C_0000000009CDAF50"/>
    <w:rsid w:val="00581644"/>
    <w:rPr>
      <w:i/>
      <w:color w:val="808080"/>
    </w:rPr>
  </w:style>
  <w:style w:type="character" w:customStyle="1" w:styleId="StyleVisiontextC0000000009CBFA10">
    <w:name w:val="StyleVision text_C_0000000009CBFA10"/>
    <w:rsid w:val="00581644"/>
    <w:rPr>
      <w:i/>
      <w:color w:val="808080"/>
    </w:rPr>
  </w:style>
  <w:style w:type="character" w:customStyle="1" w:styleId="StyleVisiontablecellC0000000009CBFAC0">
    <w:name w:val="StyleVision table cell_C_0000000009CBFAC0"/>
    <w:rsid w:val="00581644"/>
    <w:rPr>
      <w:color w:val="808080"/>
    </w:rPr>
  </w:style>
  <w:style w:type="character" w:customStyle="1" w:styleId="StyleVisiontablecellC0000000009CBFAC0-contentC0000000009CDB0F0">
    <w:name w:val="StyleVision table cell_C_0000000009CBFAC0-content_C_0000000009CDB0F0"/>
    <w:rsid w:val="00581644"/>
    <w:rPr>
      <w:i/>
      <w:color w:val="808080"/>
    </w:rPr>
  </w:style>
  <w:style w:type="character" w:customStyle="1" w:styleId="StyleVisiontextC0000000009CBFC20">
    <w:name w:val="StyleVision text_C_0000000009CBFC20"/>
    <w:rsid w:val="00581644"/>
    <w:rPr>
      <w:i/>
      <w:color w:val="808080"/>
    </w:rPr>
  </w:style>
  <w:style w:type="character" w:customStyle="1" w:styleId="StyleVisiontablecellC0000000009CBFCD0">
    <w:name w:val="StyleVision table cell_C_0000000009CBFCD0"/>
    <w:rsid w:val="00581644"/>
    <w:rPr>
      <w:color w:val="808080"/>
    </w:rPr>
  </w:style>
  <w:style w:type="character" w:customStyle="1" w:styleId="StyleVisiontextC0000000009CBFE30">
    <w:name w:val="StyleVision text_C_0000000009CBFE30"/>
    <w:rsid w:val="00581644"/>
    <w:rPr>
      <w:i/>
      <w:color w:val="808080"/>
    </w:rPr>
  </w:style>
  <w:style w:type="character" w:customStyle="1" w:styleId="StyleVisiontablecellC0000000009CBFEE0">
    <w:name w:val="StyleVision table cell_C_0000000009CBFEE0"/>
    <w:rsid w:val="00581644"/>
    <w:rPr>
      <w:color w:val="808080"/>
    </w:rPr>
  </w:style>
  <w:style w:type="character" w:customStyle="1" w:styleId="StyleVisiontextC0000000009CC01A0">
    <w:name w:val="StyleVision text_C_0000000009CC01A0"/>
    <w:rsid w:val="00581644"/>
  </w:style>
  <w:style w:type="character" w:customStyle="1" w:styleId="StyleVisiontextC0000000009CC0300">
    <w:name w:val="StyleVision text_C_0000000009CC0300"/>
    <w:rsid w:val="00581644"/>
  </w:style>
  <w:style w:type="character" w:customStyle="1" w:styleId="StyleVisiontextC0000000009CC0670">
    <w:name w:val="StyleVision text_C_0000000009CC0670"/>
    <w:rsid w:val="00581644"/>
  </w:style>
  <w:style w:type="character" w:customStyle="1" w:styleId="StyleVisiontextC0000000009CC0880">
    <w:name w:val="StyleVision text_C_0000000009CC0880"/>
    <w:rsid w:val="00581644"/>
  </w:style>
  <w:style w:type="character" w:customStyle="1" w:styleId="StyleVisiontextC0000000009CC0A90">
    <w:name w:val="StyleVision text_C_0000000009CC0A90"/>
    <w:rsid w:val="00581644"/>
  </w:style>
  <w:style w:type="character" w:customStyle="1" w:styleId="StyleVisiontextC0000000009CC0CA0">
    <w:name w:val="StyleVision text_C_0000000009CC0CA0"/>
    <w:rsid w:val="00581644"/>
  </w:style>
  <w:style w:type="character" w:customStyle="1" w:styleId="StyleVisioncontentC0000000009CDBF90">
    <w:name w:val="StyleVision content_C_0000000009CDBF90"/>
    <w:rsid w:val="00581644"/>
    <w:rPr>
      <w:i/>
      <w:color w:val="808080"/>
    </w:rPr>
  </w:style>
  <w:style w:type="character" w:customStyle="1" w:styleId="StyleVisiontextC0000000009CC0F60">
    <w:name w:val="StyleVision text_C_0000000009CC0F60"/>
    <w:rsid w:val="00581644"/>
    <w:rPr>
      <w:i/>
    </w:rPr>
  </w:style>
  <w:style w:type="character" w:customStyle="1" w:styleId="StyleVisionparagraphC0000000009CC10C0">
    <w:name w:val="StyleVision paragraph_C_0000000009CC10C0"/>
    <w:rsid w:val="00581644"/>
    <w:rPr>
      <w:color w:val="808080"/>
    </w:rPr>
  </w:style>
  <w:style w:type="character" w:customStyle="1" w:styleId="StyleVisionparagraphC0000000009CC10C0-contentC0000000009CDC2D0">
    <w:name w:val="StyleVision paragraph_C_0000000009CC10C0-content_C_0000000009CDC2D0"/>
    <w:rsid w:val="00581644"/>
    <w:rPr>
      <w:i/>
      <w:color w:val="808080"/>
    </w:rPr>
  </w:style>
  <w:style w:type="character" w:customStyle="1" w:styleId="StyleVisiontextC0000000009CC12D0">
    <w:name w:val="StyleVision text_C_0000000009CC12D0"/>
    <w:rsid w:val="00581644"/>
    <w:rPr>
      <w:i/>
      <w:color w:val="808080"/>
    </w:rPr>
  </w:style>
  <w:style w:type="character" w:customStyle="1" w:styleId="StyleVisiontextC0000000009CC1430">
    <w:name w:val="StyleVision text_C_0000000009CC1430"/>
    <w:rsid w:val="00581644"/>
    <w:rPr>
      <w:i/>
      <w:color w:val="808080"/>
    </w:rPr>
  </w:style>
  <w:style w:type="character" w:customStyle="1" w:styleId="StyleVisioncontentC0000000009CDC470">
    <w:name w:val="StyleVision content_C_0000000009CDC470"/>
    <w:rsid w:val="00581644"/>
    <w:rPr>
      <w:i/>
      <w:color w:val="808080"/>
    </w:rPr>
  </w:style>
  <w:style w:type="character" w:customStyle="1" w:styleId="StyleVisiontextC0000000009CC17A0">
    <w:name w:val="StyleVision text_C_0000000009CC17A0"/>
    <w:rsid w:val="00581644"/>
    <w:rPr>
      <w:i/>
      <w:color w:val="808080"/>
    </w:rPr>
  </w:style>
  <w:style w:type="character" w:customStyle="1" w:styleId="StyleVisiontablecellC0000000009CC1850">
    <w:name w:val="StyleVision table cell_C_0000000009CC1850"/>
    <w:rsid w:val="00581644"/>
    <w:rPr>
      <w:color w:val="808080"/>
    </w:rPr>
  </w:style>
  <w:style w:type="character" w:customStyle="1" w:styleId="StyleVisiontablecellC0000000009CC1850-contentC0000000009CDC610">
    <w:name w:val="StyleVision table cell_C_0000000009CC1850-content_C_0000000009CDC610"/>
    <w:rsid w:val="00581644"/>
    <w:rPr>
      <w:i/>
      <w:color w:val="808080"/>
    </w:rPr>
  </w:style>
  <w:style w:type="character" w:customStyle="1" w:styleId="StyleVisiontextC0000000009CC19B0">
    <w:name w:val="StyleVision text_C_0000000009CC19B0"/>
    <w:rsid w:val="00581644"/>
    <w:rPr>
      <w:i/>
      <w:color w:val="808080"/>
    </w:rPr>
  </w:style>
  <w:style w:type="character" w:customStyle="1" w:styleId="StyleVisiontablecellC0000000009CC1A60">
    <w:name w:val="StyleVision table cell_C_0000000009CC1A60"/>
    <w:rsid w:val="00581644"/>
    <w:rPr>
      <w:color w:val="808080"/>
    </w:rPr>
  </w:style>
  <w:style w:type="character" w:customStyle="1" w:styleId="StyleVisiontextC0000000009CC1BC0">
    <w:name w:val="StyleVision text_C_0000000009CC1BC0"/>
    <w:rsid w:val="00581644"/>
    <w:rPr>
      <w:i/>
      <w:color w:val="808080"/>
    </w:rPr>
  </w:style>
  <w:style w:type="character" w:customStyle="1" w:styleId="StyleVisiontablecellC0000000009CC1C70">
    <w:name w:val="StyleVision table cell_C_0000000009CC1C70"/>
    <w:rsid w:val="00581644"/>
    <w:rPr>
      <w:color w:val="808080"/>
    </w:rPr>
  </w:style>
  <w:style w:type="character" w:customStyle="1" w:styleId="StyleVisiontextC0000000009CC1F30">
    <w:name w:val="StyleVision text_C_0000000009CC1F30"/>
    <w:rsid w:val="00581644"/>
  </w:style>
  <w:style w:type="character" w:customStyle="1" w:styleId="StyleVisiontextC0000000009CEE160">
    <w:name w:val="StyleVision text_C_0000000009CEE160"/>
    <w:rsid w:val="00581644"/>
  </w:style>
  <w:style w:type="character" w:customStyle="1" w:styleId="StyleVisiontextC0000000009CEE4D0">
    <w:name w:val="StyleVision text_C_0000000009CEE4D0"/>
    <w:rsid w:val="00581644"/>
  </w:style>
  <w:style w:type="character" w:customStyle="1" w:styleId="StyleVisiontextC0000000009CEE6E0">
    <w:name w:val="StyleVision text_C_0000000009CEE6E0"/>
    <w:rsid w:val="00581644"/>
  </w:style>
  <w:style w:type="character" w:customStyle="1" w:styleId="StyleVisiontextC0000000009CEE8F0">
    <w:name w:val="StyleVision text_C_0000000009CEE8F0"/>
    <w:rsid w:val="00581644"/>
  </w:style>
  <w:style w:type="character" w:customStyle="1" w:styleId="StyleVisiontextC0000000009CEEB00">
    <w:name w:val="StyleVision text_C_0000000009CEEB00"/>
    <w:rsid w:val="00581644"/>
    <w:rPr>
      <w:i/>
    </w:rPr>
  </w:style>
  <w:style w:type="character" w:customStyle="1" w:styleId="StyleVisionparagraphC0000000009CEEC60">
    <w:name w:val="StyleVision paragraph_C_0000000009CEEC60"/>
    <w:rsid w:val="00581644"/>
    <w:rPr>
      <w:color w:val="808080"/>
    </w:rPr>
  </w:style>
  <w:style w:type="character" w:customStyle="1" w:styleId="StyleVisionparagraphC0000000009CEEC60-contentC0000000009CDD4B0">
    <w:name w:val="StyleVision paragraph_C_0000000009CEEC60-content_C_0000000009CDD4B0"/>
    <w:rsid w:val="00581644"/>
    <w:rPr>
      <w:i/>
      <w:color w:val="808080"/>
    </w:rPr>
  </w:style>
  <w:style w:type="character" w:customStyle="1" w:styleId="StyleVisiontextC0000000009CEEE70">
    <w:name w:val="StyleVision text_C_0000000009CEEE70"/>
    <w:rsid w:val="00581644"/>
    <w:rPr>
      <w:i/>
      <w:color w:val="808080"/>
    </w:rPr>
  </w:style>
  <w:style w:type="character" w:customStyle="1" w:styleId="StyleVisiontextC0000000009CEEFD0">
    <w:name w:val="StyleVision text_C_0000000009CEEFD0"/>
    <w:rsid w:val="00581644"/>
    <w:rPr>
      <w:i/>
      <w:color w:val="808080"/>
    </w:rPr>
  </w:style>
  <w:style w:type="character" w:customStyle="1" w:styleId="StyleVisioncontentC0000000009CDD650">
    <w:name w:val="StyleVision content_C_0000000009CDD650"/>
    <w:rsid w:val="00581644"/>
    <w:rPr>
      <w:i/>
      <w:color w:val="808080"/>
    </w:rPr>
  </w:style>
  <w:style w:type="character" w:customStyle="1" w:styleId="StyleVisiontextC0000000009CEF340">
    <w:name w:val="StyleVision text_C_0000000009CEF340"/>
    <w:rsid w:val="00581644"/>
    <w:rPr>
      <w:i/>
      <w:color w:val="808080"/>
    </w:rPr>
  </w:style>
  <w:style w:type="character" w:customStyle="1" w:styleId="StyleVisiontablecellC0000000009CEF3F0">
    <w:name w:val="StyleVision table cell_C_0000000009CEF3F0"/>
    <w:rsid w:val="00581644"/>
    <w:rPr>
      <w:color w:val="808080"/>
    </w:rPr>
  </w:style>
  <w:style w:type="character" w:customStyle="1" w:styleId="StyleVisiontablecellC0000000009CEF3F0-contentC0000000009CDD7F0">
    <w:name w:val="StyleVision table cell_C_0000000009CEF3F0-content_C_0000000009CDD7F0"/>
    <w:rsid w:val="00581644"/>
    <w:rPr>
      <w:i/>
      <w:color w:val="808080"/>
    </w:rPr>
  </w:style>
  <w:style w:type="character" w:customStyle="1" w:styleId="StyleVisiontextC0000000009CEF550">
    <w:name w:val="StyleVision text_C_0000000009CEF550"/>
    <w:rsid w:val="00581644"/>
    <w:rPr>
      <w:i/>
      <w:color w:val="808080"/>
    </w:rPr>
  </w:style>
  <w:style w:type="character" w:customStyle="1" w:styleId="StyleVisiontablecellC0000000009CEF600">
    <w:name w:val="StyleVision table cell_C_0000000009CEF600"/>
    <w:rsid w:val="00581644"/>
    <w:rPr>
      <w:color w:val="808080"/>
    </w:rPr>
  </w:style>
  <w:style w:type="character" w:customStyle="1" w:styleId="StyleVisiontablecellC0000000009CEF600-contentC0000000009CDD990">
    <w:name w:val="StyleVision table cell_C_0000000009CEF600-content_C_0000000009CDD990"/>
    <w:rsid w:val="00581644"/>
    <w:rPr>
      <w:i/>
      <w:color w:val="808080"/>
    </w:rPr>
  </w:style>
  <w:style w:type="character" w:customStyle="1" w:styleId="StyleVisiontextC0000000009CEF760">
    <w:name w:val="StyleVision text_C_0000000009CEF760"/>
    <w:rsid w:val="00581644"/>
    <w:rPr>
      <w:i/>
      <w:color w:val="808080"/>
    </w:rPr>
  </w:style>
  <w:style w:type="character" w:customStyle="1" w:styleId="StyleVisiontablecellC0000000009CEF810">
    <w:name w:val="StyleVision table cell_C_0000000009CEF810"/>
    <w:rsid w:val="00581644"/>
    <w:rPr>
      <w:color w:val="808080"/>
    </w:rPr>
  </w:style>
  <w:style w:type="character" w:customStyle="1" w:styleId="StyleVisiontablecellC0000000009CEF810-contentC0000000009CDDB30">
    <w:name w:val="StyleVision table cell_C_0000000009CEF810-content_C_0000000009CDDB30"/>
    <w:rsid w:val="00581644"/>
    <w:rPr>
      <w:i/>
      <w:color w:val="808080"/>
    </w:rPr>
  </w:style>
  <w:style w:type="character" w:customStyle="1" w:styleId="StyleVisiontextC0000000009CEFAD0">
    <w:name w:val="StyleVision text_C_0000000009CEFAD0"/>
    <w:rsid w:val="00581644"/>
  </w:style>
  <w:style w:type="character" w:customStyle="1" w:styleId="StyleVisiontextC0000000009CEFC30">
    <w:name w:val="StyleVision text_C_0000000009CEFC30"/>
    <w:rsid w:val="00581644"/>
  </w:style>
  <w:style w:type="character" w:customStyle="1" w:styleId="StyleVisiontextC0000000009CEFFA0">
    <w:name w:val="StyleVision text_C_0000000009CEFFA0"/>
    <w:rsid w:val="00581644"/>
  </w:style>
  <w:style w:type="character" w:customStyle="1" w:styleId="StyleVisiontextC0000000009CF01B0">
    <w:name w:val="StyleVision text_C_0000000009CF01B0"/>
    <w:rsid w:val="00581644"/>
  </w:style>
  <w:style w:type="character" w:customStyle="1" w:styleId="StyleVisiontextC0000000009CF03C0">
    <w:name w:val="StyleVision text_C_0000000009CF03C0"/>
    <w:rsid w:val="00581644"/>
  </w:style>
  <w:style w:type="character" w:customStyle="1" w:styleId="StyleVisiontextC0000000009CF05D0">
    <w:name w:val="StyleVision text_C_0000000009CF05D0"/>
    <w:rsid w:val="00581644"/>
  </w:style>
  <w:style w:type="character" w:customStyle="1" w:styleId="StyleVisionparagraphC0000000009CF0730">
    <w:name w:val="StyleVision paragraph_C_0000000009CF0730"/>
    <w:rsid w:val="00581644"/>
    <w:rPr>
      <w:color w:val="808080"/>
    </w:rPr>
  </w:style>
  <w:style w:type="character" w:customStyle="1" w:styleId="StyleVisionparagraphC0000000009CF0730-contentC0000000009D16B30">
    <w:name w:val="StyleVision paragraph_C_0000000009CF0730-content_C_0000000009D16B30"/>
    <w:rsid w:val="00581644"/>
    <w:rPr>
      <w:i/>
      <w:color w:val="808080"/>
    </w:rPr>
  </w:style>
  <w:style w:type="character" w:customStyle="1" w:styleId="StyleVisiontextC0000000009CF0940">
    <w:name w:val="StyleVision text_C_0000000009CF0940"/>
    <w:rsid w:val="00581644"/>
    <w:rPr>
      <w:i/>
      <w:color w:val="808080"/>
    </w:rPr>
  </w:style>
  <w:style w:type="character" w:customStyle="1" w:styleId="StyleVisiontextC0000000009CF0AA0">
    <w:name w:val="StyleVision text_C_0000000009CF0AA0"/>
    <w:rsid w:val="00581644"/>
    <w:rPr>
      <w:i/>
      <w:color w:val="808080"/>
    </w:rPr>
  </w:style>
  <w:style w:type="character" w:customStyle="1" w:styleId="StyleVisioncontentC0000000009D16CD0">
    <w:name w:val="StyleVision content_C_0000000009D16CD0"/>
    <w:rsid w:val="00581644"/>
    <w:rPr>
      <w:i/>
      <w:color w:val="808080"/>
    </w:rPr>
  </w:style>
  <w:style w:type="character" w:customStyle="1" w:styleId="StyleVisiontextC0000000009CF0E10">
    <w:name w:val="StyleVision text_C_0000000009CF0E10"/>
    <w:rsid w:val="00581644"/>
    <w:rPr>
      <w:i/>
      <w:color w:val="808080"/>
    </w:rPr>
  </w:style>
  <w:style w:type="character" w:customStyle="1" w:styleId="StyleVisiontablecellC0000000009CF0EC0">
    <w:name w:val="StyleVision table cell_C_0000000009CF0EC0"/>
    <w:rsid w:val="00581644"/>
    <w:rPr>
      <w:color w:val="808080"/>
    </w:rPr>
  </w:style>
  <w:style w:type="character" w:customStyle="1" w:styleId="StyleVisiontablecellC0000000009CF0EC0-contentC0000000009D16E70">
    <w:name w:val="StyleVision table cell_C_0000000009CF0EC0-content_C_0000000009D16E70"/>
    <w:rsid w:val="00581644"/>
    <w:rPr>
      <w:i/>
      <w:color w:val="808080"/>
    </w:rPr>
  </w:style>
  <w:style w:type="character" w:customStyle="1" w:styleId="StyleVisiontextC0000000009CF1020">
    <w:name w:val="StyleVision text_C_0000000009CF1020"/>
    <w:rsid w:val="00581644"/>
    <w:rPr>
      <w:i/>
      <w:color w:val="808080"/>
    </w:rPr>
  </w:style>
  <w:style w:type="character" w:customStyle="1" w:styleId="StyleVisiontablecellC0000000009CF10D0">
    <w:name w:val="StyleVision table cell_C_0000000009CF10D0"/>
    <w:rsid w:val="00581644"/>
    <w:rPr>
      <w:color w:val="808080"/>
    </w:rPr>
  </w:style>
  <w:style w:type="character" w:customStyle="1" w:styleId="StyleVisiontextC0000000009CF1230">
    <w:name w:val="StyleVision text_C_0000000009CF1230"/>
    <w:rsid w:val="00581644"/>
    <w:rPr>
      <w:i/>
      <w:color w:val="808080"/>
    </w:rPr>
  </w:style>
  <w:style w:type="character" w:customStyle="1" w:styleId="StyleVisiontablecellC0000000009CF12E0">
    <w:name w:val="StyleVision table cell_C_0000000009CF12E0"/>
    <w:rsid w:val="00581644"/>
    <w:rPr>
      <w:color w:val="808080"/>
    </w:rPr>
  </w:style>
  <w:style w:type="character" w:customStyle="1" w:styleId="StyleVisiontextC0000000009CF15A0">
    <w:name w:val="StyleVision text_C_0000000009CF15A0"/>
    <w:rsid w:val="00581644"/>
  </w:style>
  <w:style w:type="character" w:customStyle="1" w:styleId="StyleVisiontextC0000000009CF1700">
    <w:name w:val="StyleVision text_C_0000000009CF1700"/>
    <w:rsid w:val="00581644"/>
  </w:style>
  <w:style w:type="character" w:customStyle="1" w:styleId="StyleVisiontextC0000000009CF1A70">
    <w:name w:val="StyleVision text_C_0000000009CF1A70"/>
    <w:rsid w:val="00581644"/>
  </w:style>
  <w:style w:type="character" w:customStyle="1" w:styleId="StyleVisiontextC0000000009CF1C80">
    <w:name w:val="StyleVision text_C_0000000009CF1C80"/>
    <w:rsid w:val="00581644"/>
  </w:style>
  <w:style w:type="character" w:customStyle="1" w:styleId="StyleVisiontextC0000000009CF1E90">
    <w:name w:val="StyleVision text_C_0000000009CF1E90"/>
    <w:rsid w:val="00581644"/>
  </w:style>
  <w:style w:type="character" w:customStyle="1" w:styleId="StyleVisiontextC0000000009CF20A0">
    <w:name w:val="StyleVision text_C_0000000009CF20A0"/>
    <w:rsid w:val="00581644"/>
  </w:style>
  <w:style w:type="character" w:customStyle="1" w:styleId="StyleVisionparagraphC0000000009CF2200">
    <w:name w:val="StyleVision paragraph_C_0000000009CF2200"/>
    <w:rsid w:val="00581644"/>
    <w:rPr>
      <w:color w:val="808080"/>
    </w:rPr>
  </w:style>
  <w:style w:type="character" w:customStyle="1" w:styleId="StyleVisionparagraphC0000000009CF2200-contentC0000000009D17D10">
    <w:name w:val="StyleVision paragraph_C_0000000009CF2200-content_C_0000000009D17D10"/>
    <w:rsid w:val="00581644"/>
    <w:rPr>
      <w:i/>
      <w:color w:val="808080"/>
    </w:rPr>
  </w:style>
  <w:style w:type="character" w:customStyle="1" w:styleId="StyleVisiontextC0000000009CF2410">
    <w:name w:val="StyleVision text_C_0000000009CF2410"/>
    <w:rsid w:val="00581644"/>
    <w:rPr>
      <w:i/>
      <w:color w:val="808080"/>
    </w:rPr>
  </w:style>
  <w:style w:type="character" w:customStyle="1" w:styleId="StyleVisiontextC0000000009CF2570">
    <w:name w:val="StyleVision text_C_0000000009CF2570"/>
    <w:rsid w:val="00581644"/>
    <w:rPr>
      <w:i/>
      <w:color w:val="808080"/>
    </w:rPr>
  </w:style>
  <w:style w:type="character" w:customStyle="1" w:styleId="StyleVisioncontentC0000000009D17EB0">
    <w:name w:val="StyleVision content_C_0000000009D17EB0"/>
    <w:rsid w:val="00581644"/>
    <w:rPr>
      <w:i/>
      <w:color w:val="808080"/>
    </w:rPr>
  </w:style>
  <w:style w:type="character" w:customStyle="1" w:styleId="StyleVisiontextC0000000009CF28E0">
    <w:name w:val="StyleVision text_C_0000000009CF28E0"/>
    <w:rsid w:val="00581644"/>
    <w:rPr>
      <w:i/>
      <w:color w:val="808080"/>
    </w:rPr>
  </w:style>
  <w:style w:type="character" w:customStyle="1" w:styleId="StyleVisiontablecellC0000000009CF2990">
    <w:name w:val="StyleVision table cell_C_0000000009CF2990"/>
    <w:rsid w:val="00581644"/>
    <w:rPr>
      <w:color w:val="808080"/>
    </w:rPr>
  </w:style>
  <w:style w:type="character" w:customStyle="1" w:styleId="StyleVisiontablecellC0000000009CF2990-contentC0000000009D18050">
    <w:name w:val="StyleVision table cell_C_0000000009CF2990-content_C_0000000009D18050"/>
    <w:rsid w:val="00581644"/>
    <w:rPr>
      <w:i/>
      <w:color w:val="808080"/>
    </w:rPr>
  </w:style>
  <w:style w:type="character" w:customStyle="1" w:styleId="StyleVisiontextC0000000009CF2AF0">
    <w:name w:val="StyleVision text_C_0000000009CF2AF0"/>
    <w:rsid w:val="00581644"/>
    <w:rPr>
      <w:i/>
      <w:color w:val="808080"/>
    </w:rPr>
  </w:style>
  <w:style w:type="character" w:customStyle="1" w:styleId="StyleVisiontablecellC0000000009CF2BA0">
    <w:name w:val="StyleVision table cell_C_0000000009CF2BA0"/>
    <w:rsid w:val="00581644"/>
    <w:rPr>
      <w:color w:val="808080"/>
    </w:rPr>
  </w:style>
  <w:style w:type="character" w:customStyle="1" w:styleId="StyleVisiontextC0000000009CF2D00">
    <w:name w:val="StyleVision text_C_0000000009CF2D00"/>
    <w:rsid w:val="00581644"/>
    <w:rPr>
      <w:i/>
      <w:color w:val="808080"/>
    </w:rPr>
  </w:style>
  <w:style w:type="character" w:customStyle="1" w:styleId="StyleVisiontablecellC0000000009CF2DB0">
    <w:name w:val="StyleVision table cell_C_0000000009CF2DB0"/>
    <w:rsid w:val="00581644"/>
    <w:rPr>
      <w:color w:val="808080"/>
    </w:rPr>
  </w:style>
  <w:style w:type="character" w:customStyle="1" w:styleId="StyleVisiontextC0000000009CF3070">
    <w:name w:val="StyleVision text_C_0000000009CF3070"/>
    <w:rsid w:val="00581644"/>
  </w:style>
  <w:style w:type="character" w:customStyle="1" w:styleId="StyleVisiontextC0000000009CF31D0">
    <w:name w:val="StyleVision text_C_0000000009CF31D0"/>
    <w:rsid w:val="00581644"/>
  </w:style>
  <w:style w:type="character" w:customStyle="1" w:styleId="StyleVisiontextC0000000009CF3540">
    <w:name w:val="StyleVision text_C_0000000009CF3540"/>
    <w:rsid w:val="00581644"/>
  </w:style>
  <w:style w:type="character" w:customStyle="1" w:styleId="StyleVisiontextC0000000009CF3750">
    <w:name w:val="StyleVision text_C_0000000009CF3750"/>
    <w:rsid w:val="00581644"/>
  </w:style>
  <w:style w:type="character" w:customStyle="1" w:styleId="StyleVisiontextC0000000009CF3960">
    <w:name w:val="StyleVision text_C_0000000009CF3960"/>
    <w:rsid w:val="00581644"/>
  </w:style>
  <w:style w:type="character" w:customStyle="1" w:styleId="StyleVisiontextC0000000009CF3B70">
    <w:name w:val="StyleVision text_C_0000000009CF3B70"/>
    <w:rsid w:val="00581644"/>
  </w:style>
  <w:style w:type="character" w:customStyle="1" w:styleId="StyleVisionparagraphC0000000009CF3CD0">
    <w:name w:val="StyleVision paragraph_C_0000000009CF3CD0"/>
    <w:rsid w:val="00581644"/>
    <w:rPr>
      <w:color w:val="808080"/>
    </w:rPr>
  </w:style>
  <w:style w:type="character" w:customStyle="1" w:styleId="StyleVisionparagraphC0000000009CF3CD0-contentC0000000009D18EF0">
    <w:name w:val="StyleVision paragraph_C_0000000009CF3CD0-content_C_0000000009D18EF0"/>
    <w:rsid w:val="00581644"/>
    <w:rPr>
      <w:i/>
      <w:color w:val="808080"/>
    </w:rPr>
  </w:style>
  <w:style w:type="character" w:customStyle="1" w:styleId="StyleVisiontextC0000000009CF3EE0">
    <w:name w:val="StyleVision text_C_0000000009CF3EE0"/>
    <w:rsid w:val="00581644"/>
    <w:rPr>
      <w:i/>
      <w:color w:val="808080"/>
    </w:rPr>
  </w:style>
  <w:style w:type="character" w:customStyle="1" w:styleId="StyleVisiontextC0000000009CF4040">
    <w:name w:val="StyleVision text_C_0000000009CF4040"/>
    <w:rsid w:val="00581644"/>
    <w:rPr>
      <w:i/>
      <w:color w:val="808080"/>
    </w:rPr>
  </w:style>
  <w:style w:type="character" w:customStyle="1" w:styleId="StyleVisioncontentC0000000009D19090">
    <w:name w:val="StyleVision content_C_0000000009D19090"/>
    <w:rsid w:val="00581644"/>
    <w:rPr>
      <w:i/>
      <w:color w:val="808080"/>
    </w:rPr>
  </w:style>
  <w:style w:type="character" w:customStyle="1" w:styleId="StyleVisiontextC0000000009CF43B0">
    <w:name w:val="StyleVision text_C_0000000009CF43B0"/>
    <w:rsid w:val="00581644"/>
    <w:rPr>
      <w:i/>
      <w:color w:val="808080"/>
    </w:rPr>
  </w:style>
  <w:style w:type="character" w:customStyle="1" w:styleId="StyleVisiontablecellC0000000009CF4460">
    <w:name w:val="StyleVision table cell_C_0000000009CF4460"/>
    <w:rsid w:val="00581644"/>
    <w:rPr>
      <w:color w:val="808080"/>
    </w:rPr>
  </w:style>
  <w:style w:type="character" w:customStyle="1" w:styleId="StyleVisiontablecellC0000000009CF4460-contentC0000000009D19230">
    <w:name w:val="StyleVision table cell_C_0000000009CF4460-content_C_0000000009D19230"/>
    <w:rsid w:val="00581644"/>
    <w:rPr>
      <w:i/>
      <w:color w:val="808080"/>
    </w:rPr>
  </w:style>
  <w:style w:type="character" w:customStyle="1" w:styleId="StyleVisiontextC0000000009CF45C0">
    <w:name w:val="StyleVision text_C_0000000009CF45C0"/>
    <w:rsid w:val="00581644"/>
    <w:rPr>
      <w:i/>
      <w:color w:val="808080"/>
    </w:rPr>
  </w:style>
  <w:style w:type="character" w:customStyle="1" w:styleId="StyleVisiontablecellC0000000009CF4670">
    <w:name w:val="StyleVision table cell_C_0000000009CF4670"/>
    <w:rsid w:val="00581644"/>
    <w:rPr>
      <w:color w:val="808080"/>
    </w:rPr>
  </w:style>
  <w:style w:type="character" w:customStyle="1" w:styleId="StyleVisiontextC0000000009CF47D0">
    <w:name w:val="StyleVision text_C_0000000009CF47D0"/>
    <w:rsid w:val="00581644"/>
    <w:rPr>
      <w:i/>
      <w:color w:val="808080"/>
    </w:rPr>
  </w:style>
  <w:style w:type="character" w:customStyle="1" w:styleId="StyleVisiontablecellC0000000009CF4880">
    <w:name w:val="StyleVision table cell_C_0000000009CF4880"/>
    <w:rsid w:val="00581644"/>
    <w:rPr>
      <w:color w:val="808080"/>
    </w:rPr>
  </w:style>
  <w:style w:type="character" w:customStyle="1" w:styleId="StyleVisiontextC0000000009CF4B40">
    <w:name w:val="StyleVision text_C_0000000009CF4B40"/>
    <w:rsid w:val="00581644"/>
  </w:style>
  <w:style w:type="character" w:customStyle="1" w:styleId="StyleVisiontextC0000000009CF4CA0">
    <w:name w:val="StyleVision text_C_0000000009CF4CA0"/>
    <w:rsid w:val="00581644"/>
  </w:style>
  <w:style w:type="character" w:customStyle="1" w:styleId="StyleVisiontextC0000000009CF5010">
    <w:name w:val="StyleVision text_C_0000000009CF5010"/>
    <w:rsid w:val="00581644"/>
  </w:style>
  <w:style w:type="character" w:customStyle="1" w:styleId="StyleVisiontextC0000000009CF5220">
    <w:name w:val="StyleVision text_C_0000000009CF5220"/>
    <w:rsid w:val="00581644"/>
  </w:style>
  <w:style w:type="character" w:customStyle="1" w:styleId="StyleVisiontextC0000000009CF5430">
    <w:name w:val="StyleVision text_C_0000000009CF5430"/>
    <w:rsid w:val="00581644"/>
  </w:style>
  <w:style w:type="character" w:customStyle="1" w:styleId="StyleVisiontextC0000000009CF5640">
    <w:name w:val="StyleVision text_C_0000000009CF5640"/>
    <w:rsid w:val="00581644"/>
  </w:style>
  <w:style w:type="character" w:customStyle="1" w:styleId="StyleVisionparagraphC0000000009CF57A0">
    <w:name w:val="StyleVision paragraph_C_0000000009CF57A0"/>
    <w:rsid w:val="00581644"/>
    <w:rPr>
      <w:color w:val="808080"/>
    </w:rPr>
  </w:style>
  <w:style w:type="character" w:customStyle="1" w:styleId="StyleVisionparagraphC0000000009CF57A0-contentC0000000009D1A0D0">
    <w:name w:val="StyleVision paragraph_C_0000000009CF57A0-content_C_0000000009D1A0D0"/>
    <w:rsid w:val="00581644"/>
    <w:rPr>
      <w:i/>
      <w:color w:val="808080"/>
    </w:rPr>
  </w:style>
  <w:style w:type="character" w:customStyle="1" w:styleId="StyleVisiontextC0000000009CF59B0">
    <w:name w:val="StyleVision text_C_0000000009CF59B0"/>
    <w:rsid w:val="00581644"/>
    <w:rPr>
      <w:i/>
      <w:color w:val="808080"/>
    </w:rPr>
  </w:style>
  <w:style w:type="character" w:customStyle="1" w:styleId="StyleVisiontextC0000000009CF5B10">
    <w:name w:val="StyleVision text_C_0000000009CF5B10"/>
    <w:rsid w:val="00581644"/>
    <w:rPr>
      <w:i/>
      <w:color w:val="808080"/>
    </w:rPr>
  </w:style>
  <w:style w:type="character" w:customStyle="1" w:styleId="StyleVisioncontentC0000000009D1A270">
    <w:name w:val="StyleVision content_C_0000000009D1A270"/>
    <w:rsid w:val="00581644"/>
    <w:rPr>
      <w:i/>
      <w:color w:val="808080"/>
    </w:rPr>
  </w:style>
  <w:style w:type="character" w:customStyle="1" w:styleId="StyleVisiontextC0000000009CF5E80">
    <w:name w:val="StyleVision text_C_0000000009CF5E80"/>
    <w:rsid w:val="00581644"/>
    <w:rPr>
      <w:i/>
      <w:color w:val="808080"/>
    </w:rPr>
  </w:style>
  <w:style w:type="character" w:customStyle="1" w:styleId="StyleVisiontablecellC0000000009CF5F30">
    <w:name w:val="StyleVision table cell_C_0000000009CF5F30"/>
    <w:rsid w:val="00581644"/>
    <w:rPr>
      <w:color w:val="808080"/>
    </w:rPr>
  </w:style>
  <w:style w:type="character" w:customStyle="1" w:styleId="StyleVisiontablecellC0000000009CF5F30-contentC0000000009D284B0">
    <w:name w:val="StyleVision table cell_C_0000000009CF5F30-content_C_0000000009D284B0"/>
    <w:rsid w:val="00581644"/>
    <w:rPr>
      <w:i/>
      <w:color w:val="808080"/>
    </w:rPr>
  </w:style>
  <w:style w:type="character" w:customStyle="1" w:styleId="StyleVisiontextC0000000009D2C560">
    <w:name w:val="StyleVision text_C_0000000009D2C560"/>
    <w:rsid w:val="00581644"/>
    <w:rPr>
      <w:i/>
      <w:color w:val="808080"/>
    </w:rPr>
  </w:style>
  <w:style w:type="character" w:customStyle="1" w:styleId="StyleVisiontablecellC0000000009D2C610">
    <w:name w:val="StyleVision table cell_C_0000000009D2C610"/>
    <w:rsid w:val="00581644"/>
    <w:rPr>
      <w:color w:val="808080"/>
    </w:rPr>
  </w:style>
  <w:style w:type="character" w:customStyle="1" w:styleId="StyleVisiontextC0000000009D2C770">
    <w:name w:val="StyleVision text_C_0000000009D2C770"/>
    <w:rsid w:val="00581644"/>
    <w:rPr>
      <w:i/>
      <w:color w:val="808080"/>
    </w:rPr>
  </w:style>
  <w:style w:type="character" w:customStyle="1" w:styleId="StyleVisiontablecellC0000000009D2C820">
    <w:name w:val="StyleVision table cell_C_0000000009D2C820"/>
    <w:rsid w:val="00581644"/>
    <w:rPr>
      <w:color w:val="808080"/>
    </w:rPr>
  </w:style>
  <w:style w:type="character" w:customStyle="1" w:styleId="StyleVisiontextC0000000009D2CAE0">
    <w:name w:val="StyleVision text_C_0000000009D2CAE0"/>
    <w:rsid w:val="00581644"/>
  </w:style>
  <w:style w:type="character" w:customStyle="1" w:styleId="StyleVisiontextC0000000009D2CC40">
    <w:name w:val="StyleVision text_C_0000000009D2CC40"/>
    <w:rsid w:val="00581644"/>
  </w:style>
  <w:style w:type="character" w:customStyle="1" w:styleId="StyleVisiontextC0000000009D2CFB0">
    <w:name w:val="StyleVision text_C_0000000009D2CFB0"/>
    <w:rsid w:val="00581644"/>
  </w:style>
  <w:style w:type="character" w:customStyle="1" w:styleId="StyleVisiontextC0000000009D2D1C0">
    <w:name w:val="StyleVision text_C_0000000009D2D1C0"/>
    <w:rsid w:val="00581644"/>
  </w:style>
  <w:style w:type="character" w:customStyle="1" w:styleId="StyleVisiontextC0000000009D2D3D0">
    <w:name w:val="StyleVision text_C_0000000009D2D3D0"/>
    <w:rsid w:val="00581644"/>
  </w:style>
  <w:style w:type="character" w:customStyle="1" w:styleId="StyleVisiontextC0000000009D2D5E0">
    <w:name w:val="StyleVision text_C_0000000009D2D5E0"/>
    <w:rsid w:val="00581644"/>
  </w:style>
  <w:style w:type="character" w:customStyle="1" w:styleId="StyleVisioncontentC0000000009D29350">
    <w:name w:val="StyleVision content_C_0000000009D29350"/>
    <w:rsid w:val="00581644"/>
    <w:rPr>
      <w:i/>
      <w:color w:val="808080"/>
    </w:rPr>
  </w:style>
  <w:style w:type="character" w:customStyle="1" w:styleId="StyleVisiontextC0000000009D2D8A0">
    <w:name w:val="StyleVision text_C_0000000009D2D8A0"/>
    <w:rsid w:val="00581644"/>
  </w:style>
  <w:style w:type="character" w:customStyle="1" w:styleId="StyleVisionparagraphC0000000009D2DA00">
    <w:name w:val="StyleVision paragraph_C_0000000009D2DA00"/>
    <w:rsid w:val="00581644"/>
    <w:rPr>
      <w:color w:val="808080"/>
    </w:rPr>
  </w:style>
  <w:style w:type="character" w:customStyle="1" w:styleId="StyleVisionparagraphC0000000009D2DA00-contentC0000000009D29690">
    <w:name w:val="StyleVision paragraph_C_0000000009D2DA00-content_C_0000000009D29690"/>
    <w:rsid w:val="00581644"/>
    <w:rPr>
      <w:i/>
      <w:color w:val="808080"/>
    </w:rPr>
  </w:style>
  <w:style w:type="character" w:customStyle="1" w:styleId="StyleVisiontextC0000000009D2DC10">
    <w:name w:val="StyleVision text_C_0000000009D2DC10"/>
    <w:rsid w:val="00581644"/>
    <w:rPr>
      <w:i/>
      <w:color w:val="808080"/>
    </w:rPr>
  </w:style>
  <w:style w:type="character" w:customStyle="1" w:styleId="StyleVisiontextC0000000009D2DD70">
    <w:name w:val="StyleVision text_C_0000000009D2DD70"/>
    <w:rsid w:val="00581644"/>
    <w:rPr>
      <w:i/>
      <w:color w:val="808080"/>
    </w:rPr>
  </w:style>
  <w:style w:type="character" w:customStyle="1" w:styleId="StyleVisioncontentC0000000009D29830">
    <w:name w:val="StyleVision content_C_0000000009D29830"/>
    <w:rsid w:val="00581644"/>
    <w:rPr>
      <w:i/>
      <w:color w:val="808080"/>
    </w:rPr>
  </w:style>
  <w:style w:type="character" w:customStyle="1" w:styleId="StyleVisiontextC0000000009D2E0E0">
    <w:name w:val="StyleVision text_C_0000000009D2E0E0"/>
    <w:rsid w:val="00581644"/>
    <w:rPr>
      <w:i/>
      <w:color w:val="808080"/>
    </w:rPr>
  </w:style>
  <w:style w:type="character" w:customStyle="1" w:styleId="StyleVisiontablecellC0000000009D2E190">
    <w:name w:val="StyleVision table cell_C_0000000009D2E190"/>
    <w:rsid w:val="00581644"/>
    <w:rPr>
      <w:color w:val="808080"/>
    </w:rPr>
  </w:style>
  <w:style w:type="character" w:customStyle="1" w:styleId="StyleVisiontablecellC0000000009D2E190-contentC0000000009D299D0">
    <w:name w:val="StyleVision table cell_C_0000000009D2E190-content_C_0000000009D299D0"/>
    <w:rsid w:val="00581644"/>
    <w:rPr>
      <w:i/>
      <w:color w:val="808080"/>
    </w:rPr>
  </w:style>
  <w:style w:type="character" w:customStyle="1" w:styleId="StyleVisiontextC0000000009D2E2F0">
    <w:name w:val="StyleVision text_C_0000000009D2E2F0"/>
    <w:rsid w:val="00581644"/>
    <w:rPr>
      <w:i/>
      <w:color w:val="808080"/>
    </w:rPr>
  </w:style>
  <w:style w:type="character" w:customStyle="1" w:styleId="StyleVisiontablecellC0000000009D2E3A0">
    <w:name w:val="StyleVision table cell_C_0000000009D2E3A0"/>
    <w:rsid w:val="00581644"/>
    <w:rPr>
      <w:color w:val="808080"/>
    </w:rPr>
  </w:style>
  <w:style w:type="character" w:customStyle="1" w:styleId="StyleVisiontextC0000000009D2E500">
    <w:name w:val="StyleVision text_C_0000000009D2E500"/>
    <w:rsid w:val="00581644"/>
    <w:rPr>
      <w:i/>
      <w:color w:val="808080"/>
    </w:rPr>
  </w:style>
  <w:style w:type="character" w:customStyle="1" w:styleId="StyleVisiontablecellC0000000009D2E5B0">
    <w:name w:val="StyleVision table cell_C_0000000009D2E5B0"/>
    <w:rsid w:val="00581644"/>
    <w:rPr>
      <w:color w:val="808080"/>
    </w:rPr>
  </w:style>
  <w:style w:type="character" w:customStyle="1" w:styleId="StyleVisiontextC0000000009D2E870">
    <w:name w:val="StyleVision text_C_0000000009D2E870"/>
    <w:rsid w:val="00581644"/>
  </w:style>
  <w:style w:type="character" w:customStyle="1" w:styleId="StyleVisiontextC0000000009D2E9D0">
    <w:name w:val="StyleVision text_C_0000000009D2E9D0"/>
    <w:rsid w:val="00581644"/>
  </w:style>
  <w:style w:type="character" w:customStyle="1" w:styleId="StyleVisiontextC0000000009D2ED40">
    <w:name w:val="StyleVision text_C_0000000009D2ED40"/>
    <w:rsid w:val="00581644"/>
  </w:style>
  <w:style w:type="character" w:customStyle="1" w:styleId="StyleVisiontextC0000000009D2EF50">
    <w:name w:val="StyleVision text_C_0000000009D2EF50"/>
    <w:rsid w:val="00581644"/>
  </w:style>
  <w:style w:type="character" w:customStyle="1" w:styleId="StyleVisiontextC0000000009D2F160">
    <w:name w:val="StyleVision text_C_0000000009D2F160"/>
    <w:rsid w:val="00581644"/>
  </w:style>
  <w:style w:type="character" w:customStyle="1" w:styleId="StyleVisiontextC0000000009D2F370">
    <w:name w:val="StyleVision text_C_0000000009D2F370"/>
    <w:rsid w:val="00581644"/>
  </w:style>
  <w:style w:type="character" w:customStyle="1" w:styleId="StyleVisionparagraphC0000000009D2F4D0">
    <w:name w:val="StyleVision paragraph_C_0000000009D2F4D0"/>
    <w:rsid w:val="00581644"/>
    <w:rPr>
      <w:color w:val="808080"/>
    </w:rPr>
  </w:style>
  <w:style w:type="character" w:customStyle="1" w:styleId="StyleVisionparagraphC0000000009D2F4D0-contentC0000000009D2A870">
    <w:name w:val="StyleVision paragraph_C_0000000009D2F4D0-content_C_0000000009D2A870"/>
    <w:rsid w:val="00581644"/>
    <w:rPr>
      <w:i/>
      <w:color w:val="808080"/>
    </w:rPr>
  </w:style>
  <w:style w:type="character" w:customStyle="1" w:styleId="StyleVisiontextC0000000009D2F6E0">
    <w:name w:val="StyleVision text_C_0000000009D2F6E0"/>
    <w:rsid w:val="00581644"/>
    <w:rPr>
      <w:i/>
      <w:color w:val="808080"/>
    </w:rPr>
  </w:style>
  <w:style w:type="character" w:customStyle="1" w:styleId="StyleVisiontextC0000000009D2F840">
    <w:name w:val="StyleVision text_C_0000000009D2F840"/>
    <w:rsid w:val="00581644"/>
    <w:rPr>
      <w:i/>
      <w:color w:val="808080"/>
    </w:rPr>
  </w:style>
  <w:style w:type="character" w:customStyle="1" w:styleId="StyleVisioncontentC0000000009D2AA10">
    <w:name w:val="StyleVision content_C_0000000009D2AA10"/>
    <w:rsid w:val="00581644"/>
    <w:rPr>
      <w:i/>
      <w:color w:val="808080"/>
    </w:rPr>
  </w:style>
  <w:style w:type="character" w:customStyle="1" w:styleId="StyleVisiontextC0000000009D2FBB0">
    <w:name w:val="StyleVision text_C_0000000009D2FBB0"/>
    <w:rsid w:val="00581644"/>
    <w:rPr>
      <w:i/>
      <w:color w:val="808080"/>
    </w:rPr>
  </w:style>
  <w:style w:type="character" w:customStyle="1" w:styleId="StyleVisiontablecellC0000000009D2FC60">
    <w:name w:val="StyleVision table cell_C_0000000009D2FC60"/>
    <w:rsid w:val="00581644"/>
    <w:rPr>
      <w:color w:val="808080"/>
    </w:rPr>
  </w:style>
  <w:style w:type="character" w:customStyle="1" w:styleId="StyleVisiontablecellC0000000009D2FC60-contentC0000000009D2ABB0">
    <w:name w:val="StyleVision table cell_C_0000000009D2FC60-content_C_0000000009D2ABB0"/>
    <w:rsid w:val="00581644"/>
    <w:rPr>
      <w:i/>
      <w:color w:val="808080"/>
    </w:rPr>
  </w:style>
  <w:style w:type="character" w:customStyle="1" w:styleId="StyleVisiontextC0000000009D2FDC0">
    <w:name w:val="StyleVision text_C_0000000009D2FDC0"/>
    <w:rsid w:val="00581644"/>
    <w:rPr>
      <w:i/>
      <w:color w:val="808080"/>
    </w:rPr>
  </w:style>
  <w:style w:type="character" w:customStyle="1" w:styleId="StyleVisiontablecellC0000000009D2FE70">
    <w:name w:val="StyleVision table cell_C_0000000009D2FE70"/>
    <w:rsid w:val="00581644"/>
    <w:rPr>
      <w:color w:val="808080"/>
    </w:rPr>
  </w:style>
  <w:style w:type="character" w:customStyle="1" w:styleId="StyleVisiontextC0000000009D2FFD0">
    <w:name w:val="StyleVision text_C_0000000009D2FFD0"/>
    <w:rsid w:val="00581644"/>
    <w:rPr>
      <w:i/>
      <w:color w:val="808080"/>
    </w:rPr>
  </w:style>
  <w:style w:type="character" w:customStyle="1" w:styleId="StyleVisiontablecellC0000000009D30080">
    <w:name w:val="StyleVision table cell_C_0000000009D30080"/>
    <w:rsid w:val="00581644"/>
    <w:rPr>
      <w:color w:val="808080"/>
    </w:rPr>
  </w:style>
  <w:style w:type="character" w:customStyle="1" w:styleId="StyleVisiontextC0000000009D30340">
    <w:name w:val="StyleVision text_C_0000000009D30340"/>
    <w:rsid w:val="00581644"/>
  </w:style>
  <w:style w:type="character" w:customStyle="1" w:styleId="StyleVisiontextC0000000009D304A0">
    <w:name w:val="StyleVision text_C_0000000009D304A0"/>
    <w:rsid w:val="00581644"/>
  </w:style>
  <w:style w:type="character" w:customStyle="1" w:styleId="StyleVisiontextC0000000009D30810">
    <w:name w:val="StyleVision text_C_0000000009D30810"/>
    <w:rsid w:val="00581644"/>
  </w:style>
  <w:style w:type="character" w:customStyle="1" w:styleId="StyleVisiontextC0000000009D30A20">
    <w:name w:val="StyleVision text_C_0000000009D30A20"/>
    <w:rsid w:val="00581644"/>
  </w:style>
  <w:style w:type="character" w:customStyle="1" w:styleId="StyleVisiontextC0000000009D30C30">
    <w:name w:val="StyleVision text_C_0000000009D30C30"/>
    <w:rsid w:val="00581644"/>
  </w:style>
  <w:style w:type="character" w:customStyle="1" w:styleId="StyleVisiontextC0000000009D30E40">
    <w:name w:val="StyleVision text_C_0000000009D30E40"/>
    <w:rsid w:val="00581644"/>
  </w:style>
  <w:style w:type="character" w:customStyle="1" w:styleId="StyleVisionparagraphC0000000009D30FA0">
    <w:name w:val="StyleVision paragraph_C_0000000009D30FA0"/>
    <w:rsid w:val="00581644"/>
    <w:rPr>
      <w:color w:val="808080"/>
    </w:rPr>
  </w:style>
  <w:style w:type="character" w:customStyle="1" w:styleId="StyleVisionparagraphC0000000009D30FA0-contentC0000000009D2BA50">
    <w:name w:val="StyleVision paragraph_C_0000000009D30FA0-content_C_0000000009D2BA50"/>
    <w:rsid w:val="00581644"/>
    <w:rPr>
      <w:i/>
      <w:color w:val="808080"/>
    </w:rPr>
  </w:style>
  <w:style w:type="character" w:customStyle="1" w:styleId="StyleVisiontextC0000000009D311B0">
    <w:name w:val="StyleVision text_C_0000000009D311B0"/>
    <w:rsid w:val="00581644"/>
    <w:rPr>
      <w:i/>
      <w:color w:val="808080"/>
    </w:rPr>
  </w:style>
  <w:style w:type="character" w:customStyle="1" w:styleId="StyleVisiontextC0000000009D31310">
    <w:name w:val="StyleVision text_C_0000000009D31310"/>
    <w:rsid w:val="00581644"/>
    <w:rPr>
      <w:i/>
      <w:color w:val="808080"/>
    </w:rPr>
  </w:style>
  <w:style w:type="character" w:customStyle="1" w:styleId="StyleVisioncontentC0000000009D2BBF0">
    <w:name w:val="StyleVision content_C_0000000009D2BBF0"/>
    <w:rsid w:val="00581644"/>
    <w:rPr>
      <w:i/>
      <w:color w:val="808080"/>
    </w:rPr>
  </w:style>
  <w:style w:type="character" w:customStyle="1" w:styleId="StyleVisiontextC0000000009D31680">
    <w:name w:val="StyleVision text_C_0000000009D31680"/>
    <w:rsid w:val="00581644"/>
    <w:rPr>
      <w:i/>
      <w:color w:val="808080"/>
    </w:rPr>
  </w:style>
  <w:style w:type="character" w:customStyle="1" w:styleId="StyleVisiontablecellC0000000009D31730">
    <w:name w:val="StyleVision table cell_C_0000000009D31730"/>
    <w:rsid w:val="00581644"/>
    <w:rPr>
      <w:color w:val="808080"/>
    </w:rPr>
  </w:style>
  <w:style w:type="character" w:customStyle="1" w:styleId="StyleVisiontablecellC0000000009D31730-contentC0000000009D2BD90">
    <w:name w:val="StyleVision table cell_C_0000000009D31730-content_C_0000000009D2BD90"/>
    <w:rsid w:val="00581644"/>
    <w:rPr>
      <w:i/>
      <w:color w:val="808080"/>
    </w:rPr>
  </w:style>
  <w:style w:type="character" w:customStyle="1" w:styleId="StyleVisiontextC0000000009D31890">
    <w:name w:val="StyleVision text_C_0000000009D31890"/>
    <w:rsid w:val="00581644"/>
    <w:rPr>
      <w:i/>
      <w:color w:val="808080"/>
    </w:rPr>
  </w:style>
  <w:style w:type="character" w:customStyle="1" w:styleId="StyleVisiontablecellC0000000009D31940">
    <w:name w:val="StyleVision table cell_C_0000000009D31940"/>
    <w:rsid w:val="00581644"/>
    <w:rPr>
      <w:color w:val="808080"/>
    </w:rPr>
  </w:style>
  <w:style w:type="character" w:customStyle="1" w:styleId="StyleVisiontextC0000000009D31AA0">
    <w:name w:val="StyleVision text_C_0000000009D31AA0"/>
    <w:rsid w:val="00581644"/>
    <w:rPr>
      <w:i/>
      <w:color w:val="808080"/>
    </w:rPr>
  </w:style>
  <w:style w:type="character" w:customStyle="1" w:styleId="StyleVisiontablecellC0000000009D31B50">
    <w:name w:val="StyleVision table cell_C_0000000009D31B50"/>
    <w:rsid w:val="00581644"/>
    <w:rPr>
      <w:color w:val="808080"/>
    </w:rPr>
  </w:style>
  <w:style w:type="character" w:customStyle="1" w:styleId="StyleVisiontextC0000000009D31E10">
    <w:name w:val="StyleVision text_C_0000000009D31E10"/>
    <w:rsid w:val="00581644"/>
  </w:style>
  <w:style w:type="character" w:customStyle="1" w:styleId="StyleVisiontextC0000000009D31F70">
    <w:name w:val="StyleVision text_C_0000000009D31F70"/>
    <w:rsid w:val="00581644"/>
  </w:style>
  <w:style w:type="character" w:customStyle="1" w:styleId="StyleVisiontextC0000000009D322E0">
    <w:name w:val="StyleVision text_C_0000000009D322E0"/>
    <w:rsid w:val="00581644"/>
  </w:style>
  <w:style w:type="character" w:customStyle="1" w:styleId="StyleVisiontextC0000000009D324F0">
    <w:name w:val="StyleVision text_C_0000000009D324F0"/>
    <w:rsid w:val="00581644"/>
  </w:style>
  <w:style w:type="character" w:customStyle="1" w:styleId="StyleVisiontextC0000000009D32700">
    <w:name w:val="StyleVision text_C_0000000009D32700"/>
    <w:rsid w:val="00581644"/>
  </w:style>
  <w:style w:type="character" w:customStyle="1" w:styleId="StyleVisiontextC0000000009D32910">
    <w:name w:val="StyleVision text_C_0000000009D32910"/>
    <w:rsid w:val="00581644"/>
  </w:style>
  <w:style w:type="character" w:customStyle="1" w:styleId="StyleVisiontextC0000000009D32BD0">
    <w:name w:val="StyleVision text_C_0000000009D32BD0"/>
    <w:rsid w:val="00581644"/>
  </w:style>
  <w:style w:type="character" w:customStyle="1" w:styleId="StyleVisiontextC0000000009D330A0">
    <w:name w:val="StyleVision text_C_0000000009D330A0"/>
    <w:rsid w:val="00581644"/>
  </w:style>
  <w:style w:type="character" w:customStyle="1" w:styleId="StyleVisiontextC0000000009D33200">
    <w:name w:val="StyleVision text_C_0000000009D33200"/>
    <w:rsid w:val="00581644"/>
  </w:style>
  <w:style w:type="character" w:customStyle="1" w:styleId="StyleVisioncontentC0000000009D55010">
    <w:name w:val="StyleVision content_C_0000000009D55010"/>
    <w:rsid w:val="00581644"/>
    <w:rPr>
      <w:i/>
      <w:color w:val="808080"/>
    </w:rPr>
  </w:style>
  <w:style w:type="character" w:customStyle="1" w:styleId="StyleVisiontextC0000000009D334C0">
    <w:name w:val="StyleVision text_C_0000000009D334C0"/>
    <w:rsid w:val="00581644"/>
  </w:style>
  <w:style w:type="character" w:customStyle="1" w:styleId="StyleVisioncontentC0000000009D55350">
    <w:name w:val="StyleVision content_C_0000000009D55350"/>
    <w:rsid w:val="00581644"/>
    <w:rPr>
      <w:i/>
      <w:color w:val="808080"/>
    </w:rPr>
  </w:style>
  <w:style w:type="character" w:customStyle="1" w:styleId="StyleVisiontextC0000000009D33780">
    <w:name w:val="StyleVision text_C_0000000009D33780"/>
    <w:rsid w:val="00581644"/>
  </w:style>
  <w:style w:type="character" w:customStyle="1" w:styleId="StyleVisioncontentC0000000009D55690">
    <w:name w:val="StyleVision content_C_0000000009D55690"/>
    <w:rsid w:val="00581644"/>
    <w:rPr>
      <w:i/>
      <w:color w:val="808080"/>
    </w:rPr>
  </w:style>
  <w:style w:type="character" w:customStyle="1" w:styleId="StyleVisioncontentC0000000009D559D0">
    <w:name w:val="StyleVision content_C_0000000009D559D0"/>
    <w:rsid w:val="00581644"/>
    <w:rPr>
      <w:i/>
      <w:color w:val="808080"/>
    </w:rPr>
  </w:style>
  <w:style w:type="character" w:customStyle="1" w:styleId="StyleVisiontextC0000000009D33D00">
    <w:name w:val="StyleVision text_C_0000000009D33D00"/>
    <w:rsid w:val="00581644"/>
  </w:style>
  <w:style w:type="character" w:customStyle="1" w:styleId="StyleVisioncontentC0000000009D55D10">
    <w:name w:val="StyleVision content_C_0000000009D55D10"/>
    <w:rsid w:val="00581644"/>
    <w:rPr>
      <w:i/>
      <w:color w:val="808080"/>
    </w:rPr>
  </w:style>
  <w:style w:type="character" w:customStyle="1" w:styleId="StyleVisioncontentC0000000009D561F0">
    <w:name w:val="StyleVision content_C_0000000009D561F0"/>
    <w:rsid w:val="00581644"/>
    <w:rPr>
      <w:i/>
      <w:color w:val="808080"/>
    </w:rPr>
  </w:style>
  <w:style w:type="character" w:customStyle="1" w:styleId="StyleVisiontablecellC00000000093E21F0">
    <w:name w:val="StyleVision table cell_C_00000000093E21F0"/>
    <w:rsid w:val="00581644"/>
    <w:rPr>
      <w:sz w:val="20"/>
    </w:rPr>
  </w:style>
  <w:style w:type="character" w:customStyle="1" w:styleId="StyleVisiontablecellC00000000093E21F0-textC00000000093E22A0">
    <w:name w:val="StyleVision table cell_C_00000000093E21F0-text_C_00000000093E22A0"/>
    <w:basedOn w:val="StyleVisiontablecellC00000000093E21F0"/>
    <w:rsid w:val="00581644"/>
    <w:rPr>
      <w:sz w:val="20"/>
    </w:rPr>
  </w:style>
  <w:style w:type="character" w:customStyle="1" w:styleId="StyleVisiontablecellC00000000093E2350">
    <w:name w:val="StyleVision table cell_C_00000000093E2350"/>
    <w:rsid w:val="00581644"/>
    <w:rPr>
      <w:sz w:val="20"/>
    </w:rPr>
  </w:style>
  <w:style w:type="character" w:customStyle="1" w:styleId="StyleVisiontablecellC00000000093E2770">
    <w:name w:val="StyleVision table cell_C_00000000093E2770"/>
    <w:rsid w:val="00581644"/>
    <w:rPr>
      <w:sz w:val="20"/>
    </w:rPr>
  </w:style>
  <w:style w:type="character" w:customStyle="1" w:styleId="StyleVisiontablecellC00000000093E2770-textC00000000093E2820">
    <w:name w:val="StyleVision table cell_C_00000000093E2770-text_C_00000000093E2820"/>
    <w:rsid w:val="00581644"/>
    <w:rPr>
      <w:b/>
      <w:sz w:val="20"/>
    </w:rPr>
  </w:style>
  <w:style w:type="character" w:customStyle="1" w:styleId="StyleVisiontablecellC00000000093E28D0">
    <w:name w:val="StyleVision table cell_C_00000000093E28D0"/>
    <w:rsid w:val="00581644"/>
    <w:rPr>
      <w:sz w:val="20"/>
    </w:rPr>
  </w:style>
  <w:style w:type="character" w:customStyle="1" w:styleId="StyleVisiontablecellC00000000093E28D0-textC00000000093E2980">
    <w:name w:val="StyleVision table cell_C_00000000093E28D0-text_C_00000000093E2980"/>
    <w:rsid w:val="00581644"/>
    <w:rPr>
      <w:b/>
      <w:sz w:val="20"/>
    </w:rPr>
  </w:style>
  <w:style w:type="character" w:customStyle="1" w:styleId="StyleVisiontablecellC00000000093E28D0-fieldC0000000009636890">
    <w:name w:val="StyleVision table cell_C_00000000093E28D0-field_C_0000000009636890"/>
    <w:rsid w:val="00581644"/>
    <w:rPr>
      <w:b/>
      <w:sz w:val="20"/>
    </w:rPr>
  </w:style>
  <w:style w:type="paragraph" w:customStyle="1" w:styleId="11">
    <w:name w:val="11"/>
    <w:rsid w:val="00581644"/>
    <w:pPr>
      <w:spacing w:before="269" w:after="269"/>
    </w:pPr>
    <w:rPr>
      <w:sz w:val="24"/>
    </w:rPr>
  </w:style>
  <w:style w:type="paragraph" w:customStyle="1" w:styleId="StyleVisionp-paragraphP00000000093E2A30">
    <w:name w:val="StyleVision p-paragraph_P_00000000093E2A30"/>
    <w:basedOn w:val="11"/>
    <w:rsid w:val="00581644"/>
    <w:pPr>
      <w:jc w:val="right"/>
    </w:pPr>
  </w:style>
  <w:style w:type="paragraph" w:customStyle="1" w:styleId="StyleVisionh1">
    <w:name w:val="StyleVision h1"/>
    <w:basedOn w:val="StyleVisiondefaultparagraphstylewithoutspacing"/>
    <w:rsid w:val="00581644"/>
    <w:pPr>
      <w:spacing w:before="161" w:after="161" w:line="240" w:lineRule="auto"/>
    </w:pPr>
    <w:rPr>
      <w:b/>
      <w:sz w:val="48"/>
    </w:rPr>
  </w:style>
  <w:style w:type="paragraph" w:customStyle="1" w:styleId="StyleVisionp">
    <w:name w:val="StyleVision p"/>
    <w:basedOn w:val="StyleVisiondefaultparagraphstylewithoutspacing"/>
    <w:rsid w:val="00581644"/>
    <w:pPr>
      <w:spacing w:before="269" w:after="269" w:line="240" w:lineRule="auto"/>
    </w:pPr>
  </w:style>
  <w:style w:type="paragraph" w:customStyle="1" w:styleId="10">
    <w:name w:val="10"/>
    <w:rsid w:val="00581644"/>
    <w:pPr>
      <w:spacing w:before="269" w:after="269"/>
    </w:pPr>
    <w:rPr>
      <w:sz w:val="24"/>
    </w:rPr>
  </w:style>
  <w:style w:type="paragraph" w:customStyle="1" w:styleId="StyleVisionp-paragraphP000000000969D660">
    <w:name w:val="StyleVision p-paragraph_P_000000000969D660"/>
    <w:basedOn w:val="10"/>
    <w:rsid w:val="00581644"/>
    <w:pPr>
      <w:jc w:val="center"/>
    </w:pPr>
  </w:style>
  <w:style w:type="paragraph" w:customStyle="1" w:styleId="9">
    <w:name w:val="9"/>
    <w:basedOn w:val="StyleVisionp-paragraphP000000000969D660"/>
    <w:rsid w:val="00581644"/>
  </w:style>
  <w:style w:type="paragraph" w:customStyle="1" w:styleId="StyleVisionp-paragraphP000000000969D660-div-paragraphP000000000969D710">
    <w:name w:val="StyleVision p-paragraph_P_000000000969D660-div-paragraph_P_000000000969D710"/>
    <w:basedOn w:val="9"/>
    <w:rsid w:val="00581644"/>
    <w:pPr>
      <w:jc w:val="right"/>
    </w:pPr>
  </w:style>
  <w:style w:type="paragraph" w:customStyle="1" w:styleId="8">
    <w:name w:val="8"/>
    <w:basedOn w:val="StyleVisionp-paragraphP000000000969D660-div-paragraphP000000000969D710"/>
    <w:rsid w:val="00581644"/>
  </w:style>
  <w:style w:type="paragraph" w:customStyle="1" w:styleId="StyleVisionp-paragraphP000000000969D660-div-paragraphP000000000969D710-div-paragraphP000000000969D7C0">
    <w:name w:val="StyleVision p-paragraph_P_000000000969D660-div-paragraph_P_000000000969D710-div-paragraph_P_000000000969D7C0"/>
    <w:basedOn w:val="8"/>
    <w:rsid w:val="00581644"/>
  </w:style>
  <w:style w:type="paragraph" w:customStyle="1" w:styleId="7">
    <w:name w:val="7"/>
    <w:basedOn w:val="StyleVisionp-paragraphP000000000969D660"/>
    <w:rsid w:val="00581644"/>
  </w:style>
  <w:style w:type="paragraph" w:customStyle="1" w:styleId="StyleVisionp-paragraphP000000000969D660-div-paragraphP000000000969D920">
    <w:name w:val="StyleVision p-paragraph_P_000000000969D660-div-paragraph_P_000000000969D920"/>
    <w:basedOn w:val="7"/>
    <w:rsid w:val="00581644"/>
    <w:pPr>
      <w:jc w:val="right"/>
    </w:pPr>
  </w:style>
  <w:style w:type="paragraph" w:customStyle="1" w:styleId="6">
    <w:name w:val="6"/>
    <w:basedOn w:val="StyleVisionp-paragraphP000000000969D660-div-paragraphP000000000969D920"/>
    <w:rsid w:val="00581644"/>
  </w:style>
  <w:style w:type="paragraph" w:customStyle="1" w:styleId="StyleVisionp-paragraphP000000000969D660-div-paragraphP000000000969D920-div-paragraphP000000000969D9D0">
    <w:name w:val="StyleVision p-paragraph_P_000000000969D660-div-paragraph_P_000000000969D920-div-paragraph_P_000000000969D9D0"/>
    <w:basedOn w:val="6"/>
    <w:rsid w:val="00581644"/>
  </w:style>
  <w:style w:type="paragraph" w:customStyle="1" w:styleId="StyleVisioneditfieldP00000000096744A0">
    <w:name w:val="StyleVision edit field_P_00000000096744A0"/>
    <w:basedOn w:val="StyleVisiondefaultparagraphstylewithoutspacing"/>
    <w:rsid w:val="00581644"/>
    <w:pPr>
      <w:jc w:val="right"/>
    </w:pPr>
  </w:style>
  <w:style w:type="paragraph" w:customStyle="1" w:styleId="5">
    <w:name w:val="5"/>
    <w:basedOn w:val="StyleVisionp-paragraphP000000000969D660"/>
    <w:rsid w:val="00581644"/>
  </w:style>
  <w:style w:type="paragraph" w:customStyle="1" w:styleId="StyleVisionp-paragraphP000000000969D660-div-paragraphP000000000969DBE0">
    <w:name w:val="StyleVision p-paragraph_P_000000000969D660-div-paragraph_P_000000000969DBE0"/>
    <w:basedOn w:val="5"/>
    <w:rsid w:val="00581644"/>
    <w:pPr>
      <w:jc w:val="right"/>
    </w:pPr>
  </w:style>
  <w:style w:type="paragraph" w:customStyle="1" w:styleId="4">
    <w:name w:val="4"/>
    <w:basedOn w:val="StyleVisionp-paragraphP000000000969D660-div-paragraphP000000000969DBE0"/>
    <w:rsid w:val="00581644"/>
  </w:style>
  <w:style w:type="paragraph" w:customStyle="1" w:styleId="StyleVisionp-paragraphP000000000969D660-div-paragraphP000000000969DBE0-div-paragraphP000000000969DC90">
    <w:name w:val="StyleVision p-paragraph_P_000000000969D660-div-paragraph_P_000000000969DBE0-div-paragraph_P_000000000969DC90"/>
    <w:basedOn w:val="4"/>
    <w:rsid w:val="00581644"/>
  </w:style>
  <w:style w:type="paragraph" w:customStyle="1" w:styleId="StyleVisioneditfieldP00000000096745B0">
    <w:name w:val="StyleVision edit field_P_00000000096745B0"/>
    <w:basedOn w:val="StyleVisiondefaultparagraphstylewithoutspacing"/>
    <w:rsid w:val="00581644"/>
    <w:pPr>
      <w:jc w:val="right"/>
    </w:pPr>
  </w:style>
  <w:style w:type="paragraph" w:customStyle="1" w:styleId="StyleVisionh4">
    <w:name w:val="StyleVision h4"/>
    <w:basedOn w:val="StyleVisiondefaultparagraphstylewithoutspacing"/>
    <w:rsid w:val="00581644"/>
    <w:pPr>
      <w:spacing w:before="269" w:after="269" w:line="240" w:lineRule="auto"/>
    </w:pPr>
    <w:rPr>
      <w:b/>
    </w:rPr>
  </w:style>
  <w:style w:type="paragraph" w:customStyle="1" w:styleId="3">
    <w:name w:val="3"/>
    <w:link w:val="3Char"/>
    <w:rsid w:val="00581644"/>
    <w:pPr>
      <w:spacing w:before="269" w:after="269"/>
    </w:pPr>
    <w:rPr>
      <w:sz w:val="24"/>
    </w:rPr>
  </w:style>
  <w:style w:type="paragraph" w:customStyle="1" w:styleId="StyleVisionp-paragraphP00000000098137A0">
    <w:name w:val="StyleVision p-paragraph_P_00000000098137A0"/>
    <w:basedOn w:val="3"/>
    <w:rsid w:val="00581644"/>
    <w:pPr>
      <w:jc w:val="center"/>
    </w:pPr>
  </w:style>
  <w:style w:type="paragraph" w:customStyle="1" w:styleId="StyleVisiontablecellP00000000093E21F0">
    <w:name w:val="StyleVision table cell_P_00000000093E21F0"/>
    <w:basedOn w:val="StyleVisiondefaultparagraphstylewithoutspacing"/>
    <w:rsid w:val="00581644"/>
    <w:pPr>
      <w:jc w:val="center"/>
    </w:pPr>
  </w:style>
  <w:style w:type="paragraph" w:customStyle="1" w:styleId="StyleVisiontablecellP00000000093E2350">
    <w:name w:val="StyleVision table cell_P_00000000093E2350"/>
    <w:basedOn w:val="StyleVisiondefaultparagraphstylewithoutspacing"/>
    <w:rsid w:val="00581644"/>
    <w:pPr>
      <w:jc w:val="right"/>
    </w:pPr>
  </w:style>
  <w:style w:type="paragraph" w:customStyle="1" w:styleId="StyleVisionlineP00000000096364D0">
    <w:name w:val="StyleVision line_P_00000000096364D0"/>
    <w:basedOn w:val="StyleVisiondefaultparagraphstylewithoutspacing"/>
    <w:rsid w:val="00581644"/>
    <w:pPr>
      <w:pBdr>
        <w:bottom w:val="single" w:sz="6" w:space="0" w:color="000000"/>
      </w:pBdr>
    </w:pPr>
  </w:style>
  <w:style w:type="paragraph" w:customStyle="1" w:styleId="StyleVisionlineP0000000009636750">
    <w:name w:val="StyleVision line_P_0000000009636750"/>
    <w:basedOn w:val="StyleVisiondefaultparagraphstylewithoutspacing"/>
    <w:rsid w:val="00581644"/>
    <w:pPr>
      <w:pBdr>
        <w:bottom w:val="single" w:sz="6" w:space="0" w:color="000000"/>
      </w:pBdr>
    </w:pPr>
  </w:style>
  <w:style w:type="paragraph" w:customStyle="1" w:styleId="StyleVisiontablecellP00000000093E2770">
    <w:name w:val="StyleVision table cell_P_00000000093E2770"/>
    <w:basedOn w:val="StyleVisiondefaultparagraphstylewithoutspacing"/>
    <w:rsid w:val="00581644"/>
  </w:style>
  <w:style w:type="paragraph" w:customStyle="1" w:styleId="StyleVisiontablecellP00000000093E28D0">
    <w:name w:val="StyleVision table cell_P_00000000093E28D0"/>
    <w:basedOn w:val="StyleVisiondefaultparagraphstylewithoutspacing"/>
    <w:rsid w:val="00581644"/>
    <w:pPr>
      <w:jc w:val="right"/>
    </w:pPr>
  </w:style>
  <w:style w:type="paragraph" w:styleId="BalloonText">
    <w:name w:val="Balloon Text"/>
    <w:basedOn w:val="Normal"/>
    <w:link w:val="BalloonTextChar"/>
    <w:uiPriority w:val="99"/>
    <w:unhideWhenUsed/>
    <w:rsid w:val="008E1BC9"/>
    <w:rPr>
      <w:rFonts w:ascii="Tahoma" w:hAnsi="Tahoma" w:cs="Times New Roman"/>
      <w:sz w:val="16"/>
      <w:szCs w:val="16"/>
      <w:lang w:val="x-none" w:eastAsia="x-none"/>
    </w:rPr>
  </w:style>
  <w:style w:type="character" w:customStyle="1" w:styleId="BalloonTextChar">
    <w:name w:val="Balloon Text Char"/>
    <w:link w:val="BalloonText"/>
    <w:uiPriority w:val="99"/>
    <w:rsid w:val="008E1BC9"/>
    <w:rPr>
      <w:rFonts w:ascii="Tahoma" w:hAnsi="Tahoma" w:cs="Tahoma"/>
      <w:sz w:val="16"/>
      <w:szCs w:val="16"/>
    </w:rPr>
  </w:style>
  <w:style w:type="paragraph" w:customStyle="1" w:styleId="Div">
    <w:name w:val="Div"/>
    <w:basedOn w:val="Normal"/>
    <w:rsid w:val="006C31B0"/>
    <w:pPr>
      <w:widowControl/>
      <w:shd w:val="solid" w:color="FFFFFF" w:fill="auto"/>
      <w:autoSpaceDE/>
      <w:autoSpaceDN/>
      <w:adjustRightInd/>
    </w:pPr>
    <w:rPr>
      <w:rFonts w:ascii="Times New Roman" w:hAnsi="Times New Roman" w:cs="Times New Roman"/>
      <w:color w:val="000000"/>
      <w:shd w:val="solid" w:color="FFFFFF" w:fill="auto"/>
      <w:lang w:val="ru-RU" w:eastAsia="ru-RU"/>
    </w:rPr>
  </w:style>
  <w:style w:type="paragraph" w:customStyle="1" w:styleId="2">
    <w:name w:val="2"/>
    <w:basedOn w:val="Heading1"/>
    <w:next w:val="Normal"/>
    <w:uiPriority w:val="39"/>
    <w:rsid w:val="00B02610"/>
    <w:pPr>
      <w:keepNext/>
      <w:keepLines/>
      <w:spacing w:before="480" w:after="0" w:line="276" w:lineRule="auto"/>
      <w:outlineLvl w:val="9"/>
    </w:pPr>
    <w:rPr>
      <w:rFonts w:ascii="Cambria" w:hAnsi="Cambria"/>
      <w:bCs/>
      <w:color w:val="365F91"/>
      <w:sz w:val="28"/>
      <w:szCs w:val="28"/>
    </w:rPr>
  </w:style>
  <w:style w:type="paragraph" w:styleId="TOC1">
    <w:name w:val="toc 1"/>
    <w:basedOn w:val="Normal"/>
    <w:next w:val="Normal"/>
    <w:autoRedefine/>
    <w:uiPriority w:val="39"/>
    <w:unhideWhenUsed/>
    <w:rsid w:val="00225CC0"/>
    <w:pPr>
      <w:tabs>
        <w:tab w:val="right" w:leader="dot" w:pos="10510"/>
      </w:tabs>
    </w:pPr>
  </w:style>
  <w:style w:type="paragraph" w:styleId="TOC2">
    <w:name w:val="toc 2"/>
    <w:basedOn w:val="Normal"/>
    <w:next w:val="Normal"/>
    <w:autoRedefine/>
    <w:uiPriority w:val="39"/>
    <w:unhideWhenUsed/>
    <w:rsid w:val="00FF00C3"/>
    <w:pPr>
      <w:tabs>
        <w:tab w:val="right" w:leader="dot" w:pos="10512"/>
      </w:tabs>
      <w:ind w:left="240"/>
    </w:pPr>
  </w:style>
  <w:style w:type="character" w:styleId="Hyperlink">
    <w:name w:val="Hyperlink"/>
    <w:uiPriority w:val="99"/>
    <w:unhideWhenUsed/>
    <w:rsid w:val="00E94464"/>
    <w:rPr>
      <w:color w:val="0000FF"/>
      <w:u w:val="single"/>
    </w:rPr>
  </w:style>
  <w:style w:type="character" w:styleId="CommentReference">
    <w:name w:val="annotation reference"/>
    <w:unhideWhenUsed/>
    <w:rsid w:val="00FA3C01"/>
    <w:rPr>
      <w:sz w:val="18"/>
      <w:szCs w:val="18"/>
    </w:rPr>
  </w:style>
  <w:style w:type="paragraph" w:styleId="CommentText">
    <w:name w:val="annotation text"/>
    <w:basedOn w:val="Normal"/>
    <w:link w:val="CommentTextChar"/>
    <w:uiPriority w:val="99"/>
    <w:unhideWhenUsed/>
    <w:rsid w:val="00FA3C01"/>
    <w:rPr>
      <w:rFonts w:cs="Times New Roman"/>
      <w:lang w:val="x-none" w:eastAsia="x-none"/>
    </w:rPr>
  </w:style>
  <w:style w:type="character" w:customStyle="1" w:styleId="CommentTextChar">
    <w:name w:val="Comment Text Char"/>
    <w:link w:val="CommentText"/>
    <w:uiPriority w:val="99"/>
    <w:rsid w:val="00FA3C01"/>
    <w:rPr>
      <w:rFonts w:cs="Calibri"/>
      <w:sz w:val="24"/>
      <w:szCs w:val="24"/>
    </w:rPr>
  </w:style>
  <w:style w:type="paragraph" w:styleId="CommentSubject">
    <w:name w:val="annotation subject"/>
    <w:basedOn w:val="CommentText"/>
    <w:next w:val="CommentText"/>
    <w:link w:val="CommentSubjectChar"/>
    <w:uiPriority w:val="99"/>
    <w:unhideWhenUsed/>
    <w:rsid w:val="00FA3C01"/>
    <w:rPr>
      <w:b/>
      <w:bCs/>
    </w:rPr>
  </w:style>
  <w:style w:type="character" w:customStyle="1" w:styleId="CommentSubjectChar">
    <w:name w:val="Comment Subject Char"/>
    <w:link w:val="CommentSubject"/>
    <w:uiPriority w:val="99"/>
    <w:rsid w:val="00FA3C01"/>
    <w:rPr>
      <w:rFonts w:cs="Calibri"/>
      <w:b/>
      <w:bCs/>
      <w:sz w:val="24"/>
      <w:szCs w:val="24"/>
    </w:rPr>
  </w:style>
  <w:style w:type="paragraph" w:customStyle="1" w:styleId="ColorfulShading-Accent11">
    <w:name w:val="Colorful Shading - Accent 11"/>
    <w:hidden/>
    <w:uiPriority w:val="71"/>
    <w:rsid w:val="00024484"/>
    <w:rPr>
      <w:rFonts w:cs="Calibri"/>
      <w:sz w:val="24"/>
      <w:szCs w:val="24"/>
    </w:rPr>
  </w:style>
  <w:style w:type="paragraph" w:styleId="EndnoteText">
    <w:name w:val="endnote text"/>
    <w:basedOn w:val="Normal"/>
    <w:link w:val="EndnoteTextChar"/>
    <w:rsid w:val="00117B0A"/>
    <w:pPr>
      <w:widowControl/>
      <w:autoSpaceDE/>
      <w:autoSpaceDN/>
      <w:adjustRightInd/>
    </w:pPr>
    <w:rPr>
      <w:rFonts w:ascii="Arial" w:hAnsi="Arial" w:cs="Times New Roman"/>
      <w:sz w:val="20"/>
      <w:szCs w:val="20"/>
    </w:rPr>
  </w:style>
  <w:style w:type="character" w:customStyle="1" w:styleId="EndnoteTextChar">
    <w:name w:val="Endnote Text Char"/>
    <w:link w:val="EndnoteText"/>
    <w:rsid w:val="00117B0A"/>
    <w:rPr>
      <w:rFonts w:ascii="Arial" w:hAnsi="Arial"/>
      <w:lang w:val="en-US" w:eastAsia="en-US"/>
    </w:rPr>
  </w:style>
  <w:style w:type="character" w:styleId="EndnoteReference">
    <w:name w:val="endnote reference"/>
    <w:rsid w:val="00117B0A"/>
    <w:rPr>
      <w:vertAlign w:val="superscript"/>
    </w:rPr>
  </w:style>
  <w:style w:type="character" w:customStyle="1" w:styleId="EndnoteCharacters">
    <w:name w:val="Endnote Characters"/>
    <w:rsid w:val="00117B0A"/>
    <w:rPr>
      <w:vertAlign w:val="superscript"/>
    </w:rPr>
  </w:style>
  <w:style w:type="character" w:customStyle="1" w:styleId="WW-EndnoteReference">
    <w:name w:val="WW-Endnote Reference"/>
    <w:rsid w:val="00117B0A"/>
    <w:rPr>
      <w:vertAlign w:val="superscript"/>
    </w:rPr>
  </w:style>
  <w:style w:type="paragraph" w:customStyle="1" w:styleId="1">
    <w:name w:val="1"/>
    <w:next w:val="MediumGrid22"/>
    <w:rsid w:val="00B02610"/>
    <w:rPr>
      <w:rFonts w:eastAsia="Calibri"/>
      <w:sz w:val="22"/>
      <w:szCs w:val="22"/>
    </w:rPr>
  </w:style>
  <w:style w:type="paragraph" w:customStyle="1" w:styleId="MediumGrid22">
    <w:name w:val="Medium Grid 22"/>
    <w:link w:val="MediumGrid2Char"/>
    <w:uiPriority w:val="1"/>
    <w:rsid w:val="00B02610"/>
    <w:rPr>
      <w:rFonts w:eastAsia="Calibri"/>
      <w:sz w:val="22"/>
      <w:szCs w:val="22"/>
    </w:rPr>
  </w:style>
  <w:style w:type="character" w:customStyle="1" w:styleId="MediumGrid2Char">
    <w:name w:val="Medium Grid 2 Char"/>
    <w:link w:val="MediumGrid22"/>
    <w:uiPriority w:val="1"/>
    <w:locked/>
    <w:rsid w:val="00E05519"/>
    <w:rPr>
      <w:rFonts w:eastAsia="Calibri"/>
      <w:sz w:val="22"/>
      <w:szCs w:val="22"/>
    </w:rPr>
  </w:style>
  <w:style w:type="character" w:customStyle="1" w:styleId="StyleVisiontablecellC0000000009CFF290-contentC0000000009CCDB30">
    <w:name w:val="StyleVision table cell_C_0000000009CFF290-content_C_0000000009CCDB30"/>
    <w:rsid w:val="004A02E3"/>
    <w:rPr>
      <w:i/>
      <w:color w:val="808080"/>
    </w:rPr>
  </w:style>
  <w:style w:type="character" w:styleId="FollowedHyperlink">
    <w:name w:val="FollowedHyperlink"/>
    <w:unhideWhenUsed/>
    <w:rsid w:val="004943E2"/>
    <w:rPr>
      <w:color w:val="800080"/>
      <w:u w:val="single"/>
    </w:rPr>
  </w:style>
  <w:style w:type="paragraph" w:customStyle="1" w:styleId="Default">
    <w:name w:val="Default"/>
    <w:rsid w:val="00B72EF4"/>
    <w:pPr>
      <w:autoSpaceDE w:val="0"/>
      <w:autoSpaceDN w:val="0"/>
      <w:adjustRightInd w:val="0"/>
    </w:pPr>
    <w:rPr>
      <w:rFonts w:ascii="Times New Roman" w:hAnsi="Times New Roman"/>
      <w:color w:val="000000"/>
      <w:sz w:val="24"/>
      <w:szCs w:val="24"/>
      <w:lang w:val="de-DE" w:eastAsia="de-DE"/>
    </w:rPr>
  </w:style>
  <w:style w:type="character" w:customStyle="1" w:styleId="StyleVisiontextC000000000972C070">
    <w:name w:val="StyleVision text_C_000000000972C070"/>
    <w:rsid w:val="004B4ADF"/>
  </w:style>
  <w:style w:type="character" w:customStyle="1" w:styleId="StyleVisiontextC000000000972C280">
    <w:name w:val="StyleVision text_C_000000000972C280"/>
    <w:rsid w:val="004B4ADF"/>
  </w:style>
  <w:style w:type="character" w:customStyle="1" w:styleId="StyleVisiontextC000000000972C490">
    <w:name w:val="StyleVision text_C_000000000972C490"/>
    <w:rsid w:val="004B4ADF"/>
  </w:style>
  <w:style w:type="character" w:styleId="Strong">
    <w:name w:val="Strong"/>
    <w:uiPriority w:val="99"/>
    <w:qFormat/>
    <w:rsid w:val="00384E6B"/>
    <w:rPr>
      <w:b/>
      <w:bCs/>
    </w:rPr>
  </w:style>
  <w:style w:type="table" w:customStyle="1" w:styleId="LightGrid1">
    <w:name w:val="Light Grid1"/>
    <w:basedOn w:val="TableNormal"/>
    <w:uiPriority w:val="62"/>
    <w:rsid w:val="00830EF2"/>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
    <w:name w:val="Medium Grid 21"/>
    <w:basedOn w:val="TableNormal"/>
    <w:uiPriority w:val="68"/>
    <w:rsid w:val="00830EF2"/>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ColorfulShading-Accent111">
    <w:name w:val="Colorful Shading - Accent 111"/>
    <w:hidden/>
    <w:uiPriority w:val="71"/>
    <w:rsid w:val="00B02610"/>
    <w:rPr>
      <w:rFonts w:cs="Calibri"/>
      <w:sz w:val="24"/>
      <w:szCs w:val="24"/>
    </w:rPr>
  </w:style>
  <w:style w:type="paragraph" w:customStyle="1" w:styleId="TOCHeading1">
    <w:name w:val="TOC Heading1"/>
    <w:basedOn w:val="Heading1"/>
    <w:next w:val="Normal"/>
    <w:uiPriority w:val="39"/>
    <w:unhideWhenUsed/>
    <w:qFormat/>
    <w:rsid w:val="00B02610"/>
    <w:pPr>
      <w:keepNext/>
      <w:keepLines/>
      <w:spacing w:before="480" w:after="0" w:line="276" w:lineRule="auto"/>
      <w:outlineLvl w:val="9"/>
    </w:pPr>
    <w:rPr>
      <w:rFonts w:ascii="Cambria" w:hAnsi="Cambria"/>
      <w:bCs/>
      <w:color w:val="365F91"/>
      <w:sz w:val="28"/>
      <w:szCs w:val="28"/>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w:basedOn w:val="Normal"/>
    <w:link w:val="FootnoteTextChar"/>
    <w:qFormat/>
    <w:rsid w:val="0019065C"/>
    <w:rPr>
      <w:rFonts w:cs="Times New Roman"/>
      <w:sz w:val="20"/>
      <w:szCs w:val="20"/>
      <w:lang w:val="x-none" w:eastAsia="x-none"/>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link w:val="FootnoteText"/>
    <w:rsid w:val="00A5454C"/>
    <w:rPr>
      <w:rFonts w:cs="Calibri"/>
    </w:rPr>
  </w:style>
  <w:style w:type="character" w:styleId="FootnoteReference">
    <w:name w:val="footnote reference"/>
    <w:aliases w:val="Appel note de bas de p,Footnote anchor"/>
    <w:rsid w:val="0019065C"/>
    <w:rPr>
      <w:vertAlign w:val="superscript"/>
    </w:rPr>
  </w:style>
  <w:style w:type="table" w:styleId="TableGrid">
    <w:name w:val="Table Grid"/>
    <w:basedOn w:val="TableNormal"/>
    <w:uiPriority w:val="39"/>
    <w:rsid w:val="00A92B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uiPriority w:val="32"/>
    <w:qFormat/>
    <w:rsid w:val="00C71DBD"/>
    <w:rPr>
      <w:b/>
      <w:bCs/>
      <w:smallCaps/>
      <w:color w:val="C0504D"/>
      <w:spacing w:val="5"/>
      <w:u w:val="single"/>
    </w:rPr>
  </w:style>
  <w:style w:type="paragraph" w:customStyle="1" w:styleId="ColorfulShading-Accent12">
    <w:name w:val="Colorful Shading - Accent 12"/>
    <w:hidden/>
    <w:uiPriority w:val="99"/>
    <w:rsid w:val="00C71DBD"/>
    <w:rPr>
      <w:rFonts w:cs="Calibri"/>
      <w:sz w:val="24"/>
      <w:szCs w:val="24"/>
    </w:rPr>
  </w:style>
  <w:style w:type="paragraph" w:styleId="Caption">
    <w:name w:val="caption"/>
    <w:basedOn w:val="Normal"/>
    <w:next w:val="Normal"/>
    <w:uiPriority w:val="35"/>
    <w:qFormat/>
    <w:rsid w:val="00636FCA"/>
    <w:rPr>
      <w:b/>
      <w:bCs/>
      <w:sz w:val="20"/>
      <w:szCs w:val="20"/>
    </w:rPr>
  </w:style>
  <w:style w:type="character" w:styleId="LineNumber">
    <w:name w:val="line number"/>
    <w:basedOn w:val="DefaultParagraphFont"/>
    <w:unhideWhenUsed/>
    <w:rsid w:val="000F1674"/>
  </w:style>
  <w:style w:type="paragraph" w:styleId="TOC3">
    <w:name w:val="toc 3"/>
    <w:basedOn w:val="Normal"/>
    <w:next w:val="Normal"/>
    <w:autoRedefine/>
    <w:uiPriority w:val="39"/>
    <w:unhideWhenUsed/>
    <w:rsid w:val="00225CC0"/>
    <w:pPr>
      <w:tabs>
        <w:tab w:val="right" w:leader="dot" w:pos="10510"/>
      </w:tabs>
      <w:ind w:left="480"/>
    </w:pPr>
  </w:style>
  <w:style w:type="character" w:styleId="SubtleReference">
    <w:name w:val="Subtle Reference"/>
    <w:uiPriority w:val="31"/>
    <w:qFormat/>
    <w:rsid w:val="00ED0C90"/>
    <w:rPr>
      <w:smallCaps/>
      <w:color w:val="C0504D"/>
      <w:u w:val="single"/>
    </w:rPr>
  </w:style>
  <w:style w:type="character" w:customStyle="1" w:styleId="TitleChar">
    <w:name w:val="Title Char"/>
    <w:link w:val="Title"/>
    <w:uiPriority w:val="99"/>
    <w:rsid w:val="00A5454C"/>
    <w:rPr>
      <w:rFonts w:ascii="Cambria" w:hAnsi="Cambria"/>
      <w:b/>
      <w:bCs/>
      <w:i/>
      <w:iCs/>
      <w:spacing w:val="10"/>
      <w:sz w:val="60"/>
      <w:szCs w:val="60"/>
    </w:rPr>
  </w:style>
  <w:style w:type="paragraph" w:styleId="Title">
    <w:name w:val="Title"/>
    <w:basedOn w:val="Normal"/>
    <w:next w:val="Normal"/>
    <w:link w:val="TitleChar"/>
    <w:uiPriority w:val="99"/>
    <w:qFormat/>
    <w:rsid w:val="00A5454C"/>
    <w:pPr>
      <w:widowControl/>
      <w:spacing w:after="120"/>
    </w:pPr>
    <w:rPr>
      <w:rFonts w:ascii="Cambria" w:hAnsi="Cambria" w:cs="Times New Roman"/>
      <w:b/>
      <w:bCs/>
      <w:i/>
      <w:iCs/>
      <w:spacing w:val="10"/>
      <w:sz w:val="60"/>
      <w:szCs w:val="60"/>
    </w:rPr>
  </w:style>
  <w:style w:type="character" w:customStyle="1" w:styleId="SubtitleChar">
    <w:name w:val="Subtitle Char"/>
    <w:link w:val="Subtitle"/>
    <w:rsid w:val="00A5454C"/>
    <w:rPr>
      <w:rFonts w:ascii="Times New Roman" w:hAnsi="Times New Roman"/>
      <w:i/>
      <w:iCs/>
      <w:color w:val="808080"/>
      <w:spacing w:val="10"/>
      <w:sz w:val="24"/>
      <w:szCs w:val="24"/>
    </w:rPr>
  </w:style>
  <w:style w:type="paragraph" w:styleId="Subtitle">
    <w:name w:val="Subtitle"/>
    <w:basedOn w:val="Normal"/>
    <w:next w:val="Normal"/>
    <w:link w:val="SubtitleChar"/>
    <w:qFormat/>
    <w:rsid w:val="00A5454C"/>
    <w:pPr>
      <w:widowControl/>
      <w:spacing w:after="320"/>
      <w:ind w:firstLine="357"/>
      <w:jc w:val="right"/>
    </w:pPr>
    <w:rPr>
      <w:rFonts w:ascii="Times New Roman" w:hAnsi="Times New Roman" w:cs="Times New Roman"/>
      <w:i/>
      <w:iCs/>
      <w:color w:val="808080"/>
      <w:spacing w:val="10"/>
    </w:rPr>
  </w:style>
  <w:style w:type="character" w:customStyle="1" w:styleId="HeaderChar">
    <w:name w:val="Header Char"/>
    <w:link w:val="Header"/>
    <w:uiPriority w:val="99"/>
    <w:rsid w:val="00A5454C"/>
    <w:rPr>
      <w:rFonts w:ascii="Times New Roman" w:hAnsi="Times New Roman"/>
      <w:i/>
      <w:iCs/>
      <w:lang w:bidi="en-US"/>
    </w:rPr>
  </w:style>
  <w:style w:type="paragraph" w:styleId="Header">
    <w:name w:val="header"/>
    <w:basedOn w:val="Normal"/>
    <w:link w:val="Head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FooterChar">
    <w:name w:val="Footer Char"/>
    <w:link w:val="Footer"/>
    <w:uiPriority w:val="99"/>
    <w:rsid w:val="00A5454C"/>
    <w:rPr>
      <w:rFonts w:ascii="Times New Roman" w:hAnsi="Times New Roman"/>
      <w:i/>
      <w:iCs/>
      <w:lang w:bidi="en-US"/>
    </w:rPr>
  </w:style>
  <w:style w:type="paragraph" w:styleId="Footer">
    <w:name w:val="footer"/>
    <w:basedOn w:val="Normal"/>
    <w:link w:val="Foot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BodyText2Char">
    <w:name w:val="Body Text 2 Char"/>
    <w:link w:val="BodyText2"/>
    <w:uiPriority w:val="99"/>
    <w:rsid w:val="00A5454C"/>
    <w:rPr>
      <w:rFonts w:ascii="Times New Roman" w:eastAsia="SimSun" w:hAnsi="Times New Roman"/>
      <w:i/>
      <w:iCs/>
      <w:kern w:val="2"/>
      <w:sz w:val="24"/>
      <w:szCs w:val="24"/>
      <w:lang w:eastAsia="zh-CN" w:bidi="en-US"/>
    </w:rPr>
  </w:style>
  <w:style w:type="paragraph" w:styleId="BodyText2">
    <w:name w:val="Body Text 2"/>
    <w:basedOn w:val="Normal"/>
    <w:link w:val="BodyText2Char"/>
    <w:uiPriority w:val="99"/>
    <w:rsid w:val="00A5454C"/>
    <w:pPr>
      <w:spacing w:line="480" w:lineRule="auto"/>
      <w:ind w:firstLine="357"/>
      <w:jc w:val="both"/>
    </w:pPr>
    <w:rPr>
      <w:rFonts w:ascii="Times New Roman" w:eastAsia="SimSun" w:hAnsi="Times New Roman" w:cs="Times New Roman"/>
      <w:i/>
      <w:iCs/>
      <w:kern w:val="2"/>
      <w:lang w:eastAsia="zh-CN" w:bidi="en-US"/>
    </w:rPr>
  </w:style>
  <w:style w:type="character" w:customStyle="1" w:styleId="HTMLPreformattedChar">
    <w:name w:val="HTML Preformatted Char"/>
    <w:link w:val="HTMLPreformatted"/>
    <w:rsid w:val="00A5454C"/>
    <w:rPr>
      <w:rFonts w:ascii="Courier New" w:hAnsi="Courier New" w:cs="Courier New"/>
      <w:i/>
      <w:iCs/>
      <w:lang w:bidi="en-US"/>
    </w:rPr>
  </w:style>
  <w:style w:type="paragraph" w:styleId="HTMLPreformatted">
    <w:name w:val="HTML Preformatted"/>
    <w:basedOn w:val="Normal"/>
    <w:link w:val="HTMLPreformattedChar"/>
    <w:rsid w:val="00A545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57"/>
    </w:pPr>
    <w:rPr>
      <w:rFonts w:ascii="Courier New" w:hAnsi="Courier New" w:cs="Courier New"/>
      <w:i/>
      <w:iCs/>
      <w:sz w:val="20"/>
      <w:szCs w:val="20"/>
      <w:lang w:bidi="en-US"/>
    </w:rPr>
  </w:style>
  <w:style w:type="character" w:customStyle="1" w:styleId="PlainTextChar">
    <w:name w:val="Plain Text Char"/>
    <w:link w:val="PlainText"/>
    <w:uiPriority w:val="99"/>
    <w:rsid w:val="00A5454C"/>
    <w:rPr>
      <w:rFonts w:ascii="Times New Roman" w:hAnsi="Times New Roman"/>
      <w:i/>
      <w:iCs/>
      <w:sz w:val="24"/>
      <w:szCs w:val="24"/>
      <w:lang w:bidi="en-US"/>
    </w:rPr>
  </w:style>
  <w:style w:type="paragraph" w:styleId="PlainText">
    <w:name w:val="Plain Text"/>
    <w:basedOn w:val="Normal"/>
    <w:link w:val="PlainTextChar"/>
    <w:uiPriority w:val="99"/>
    <w:rsid w:val="00A5454C"/>
    <w:pPr>
      <w:widowControl/>
      <w:spacing w:before="100" w:beforeAutospacing="1" w:after="100" w:afterAutospacing="1"/>
      <w:ind w:firstLine="357"/>
    </w:pPr>
    <w:rPr>
      <w:rFonts w:ascii="Times New Roman" w:hAnsi="Times New Roman" w:cs="Times New Roman"/>
      <w:i/>
      <w:iCs/>
      <w:lang w:bidi="en-US"/>
    </w:rPr>
  </w:style>
  <w:style w:type="character" w:customStyle="1" w:styleId="DocumentMapChar">
    <w:name w:val="Document Map Char"/>
    <w:link w:val="DocumentMap"/>
    <w:semiHidden/>
    <w:rsid w:val="00A5454C"/>
    <w:rPr>
      <w:rFonts w:ascii="Tahoma" w:eastAsia="MS Mincho" w:hAnsi="Tahoma" w:cs="Tahoma"/>
      <w:i/>
      <w:iCs/>
      <w:shd w:val="clear" w:color="auto" w:fill="000080"/>
      <w:lang w:eastAsia="ja-JP" w:bidi="en-US"/>
    </w:rPr>
  </w:style>
  <w:style w:type="paragraph" w:styleId="DocumentMap">
    <w:name w:val="Document Map"/>
    <w:basedOn w:val="Normal"/>
    <w:link w:val="DocumentMapChar"/>
    <w:semiHidden/>
    <w:rsid w:val="00A5454C"/>
    <w:pPr>
      <w:widowControl/>
      <w:shd w:val="clear" w:color="auto" w:fill="000080"/>
      <w:ind w:firstLine="357"/>
    </w:pPr>
    <w:rPr>
      <w:rFonts w:ascii="Tahoma" w:eastAsia="MS Mincho" w:hAnsi="Tahoma" w:cs="Tahoma"/>
      <w:i/>
      <w:iCs/>
      <w:sz w:val="20"/>
      <w:szCs w:val="20"/>
      <w:lang w:eastAsia="ja-JP" w:bidi="en-US"/>
    </w:rPr>
  </w:style>
  <w:style w:type="character" w:customStyle="1" w:styleId="ColorfulGrid-Accent1Char">
    <w:name w:val="Colorful Grid - Accent 1 Char"/>
    <w:link w:val="ColorfulGrid-Accent11"/>
    <w:uiPriority w:val="29"/>
    <w:rsid w:val="00A5454C"/>
    <w:rPr>
      <w:rFonts w:ascii="Times New Roman" w:hAnsi="Times New Roman"/>
      <w:color w:val="5A5A5A"/>
    </w:rPr>
  </w:style>
  <w:style w:type="paragraph" w:customStyle="1" w:styleId="ColorfulGrid-Accent11">
    <w:name w:val="Colorful Grid - Accent 11"/>
    <w:basedOn w:val="Normal"/>
    <w:next w:val="Normal"/>
    <w:link w:val="ColorfulGrid-Accent1Char"/>
    <w:uiPriority w:val="29"/>
    <w:qFormat/>
    <w:rsid w:val="00A5454C"/>
    <w:pPr>
      <w:widowControl/>
      <w:spacing w:after="120"/>
      <w:ind w:firstLine="357"/>
    </w:pPr>
    <w:rPr>
      <w:rFonts w:ascii="Times New Roman" w:hAnsi="Times New Roman" w:cs="Times New Roman"/>
      <w:color w:val="5A5A5A"/>
      <w:sz w:val="20"/>
      <w:szCs w:val="20"/>
    </w:rPr>
  </w:style>
  <w:style w:type="character" w:customStyle="1" w:styleId="LightShading-Accent2Char">
    <w:name w:val="Light Shading - Accent 2 Char"/>
    <w:link w:val="LightShading-Accent21"/>
    <w:uiPriority w:val="30"/>
    <w:rsid w:val="00A5454C"/>
    <w:rPr>
      <w:rFonts w:ascii="Cambria" w:hAnsi="Cambria"/>
      <w:i/>
      <w:iCs/>
    </w:rPr>
  </w:style>
  <w:style w:type="paragraph" w:customStyle="1" w:styleId="LightShading-Accent21">
    <w:name w:val="Light Shading - Accent 21"/>
    <w:basedOn w:val="Normal"/>
    <w:next w:val="Normal"/>
    <w:link w:val="LightShading-Accent2Char"/>
    <w:uiPriority w:val="30"/>
    <w:qFormat/>
    <w:rsid w:val="00A5454C"/>
    <w:pPr>
      <w:widowControl/>
      <w:spacing w:before="320" w:after="480"/>
      <w:ind w:left="720" w:right="720"/>
      <w:jc w:val="center"/>
    </w:pPr>
    <w:rPr>
      <w:rFonts w:ascii="Cambria" w:hAnsi="Cambria" w:cs="Times New Roman"/>
      <w:i/>
      <w:iCs/>
      <w:sz w:val="20"/>
      <w:szCs w:val="20"/>
    </w:rPr>
  </w:style>
  <w:style w:type="character" w:styleId="BookTitle">
    <w:name w:val="Book Title"/>
    <w:uiPriority w:val="33"/>
    <w:qFormat/>
    <w:rsid w:val="00A5454C"/>
    <w:rPr>
      <w:rFonts w:ascii="Cambria" w:eastAsia="Times New Roman" w:hAnsi="Cambria" w:cs="Times New Roman"/>
      <w:b/>
      <w:bCs/>
      <w:smallCaps/>
      <w:color w:val="auto"/>
      <w:u w:val="single"/>
    </w:rPr>
  </w:style>
  <w:style w:type="character" w:customStyle="1" w:styleId="rprtid">
    <w:name w:val="rprtid"/>
    <w:basedOn w:val="DefaultParagraphFont"/>
    <w:rsid w:val="00A5454C"/>
  </w:style>
  <w:style w:type="character" w:styleId="Emphasis">
    <w:name w:val="Emphasis"/>
    <w:uiPriority w:val="99"/>
    <w:qFormat/>
    <w:rsid w:val="00A5454C"/>
    <w:rPr>
      <w:b/>
      <w:bCs/>
      <w:i/>
      <w:iCs/>
      <w:color w:val="auto"/>
    </w:rPr>
  </w:style>
  <w:style w:type="character" w:styleId="SubtleEmphasis">
    <w:name w:val="Subtle Emphasis"/>
    <w:uiPriority w:val="19"/>
    <w:qFormat/>
    <w:rsid w:val="00A5454C"/>
    <w:rPr>
      <w:i/>
      <w:iCs/>
      <w:color w:val="5A5A5A"/>
    </w:rPr>
  </w:style>
  <w:style w:type="character" w:styleId="IntenseEmphasis">
    <w:name w:val="Intense Emphasis"/>
    <w:uiPriority w:val="21"/>
    <w:qFormat/>
    <w:rsid w:val="00A5454C"/>
    <w:rPr>
      <w:b/>
      <w:bCs/>
      <w:i/>
      <w:iCs/>
      <w:color w:val="auto"/>
      <w:u w:val="single"/>
    </w:rPr>
  </w:style>
  <w:style w:type="character" w:styleId="HTMLCite">
    <w:name w:val="HTML Cite"/>
    <w:uiPriority w:val="99"/>
    <w:rsid w:val="00A5454C"/>
    <w:rPr>
      <w:i/>
      <w:iCs/>
    </w:rPr>
  </w:style>
  <w:style w:type="paragraph" w:customStyle="1" w:styleId="BoxNote">
    <w:name w:val="Box Note"/>
    <w:basedOn w:val="Normal"/>
    <w:next w:val="Normal"/>
    <w:qFormat/>
    <w:rsid w:val="005A30E9"/>
    <w:pPr>
      <w:framePr w:wrap="around" w:vAnchor="text" w:hAnchor="text" w:y="1"/>
      <w:pBdr>
        <w:top w:val="single" w:sz="18" w:space="1" w:color="auto"/>
        <w:left w:val="single" w:sz="18" w:space="4" w:color="auto"/>
        <w:bottom w:val="single" w:sz="18" w:space="1" w:color="auto"/>
        <w:right w:val="single" w:sz="18" w:space="4" w:color="auto"/>
      </w:pBdr>
    </w:pPr>
    <w:rPr>
      <w:i/>
    </w:rPr>
  </w:style>
  <w:style w:type="paragraph" w:styleId="TOC4">
    <w:name w:val="toc 4"/>
    <w:basedOn w:val="Normal"/>
    <w:next w:val="Normal"/>
    <w:autoRedefine/>
    <w:uiPriority w:val="99"/>
    <w:unhideWhenUsed/>
    <w:rsid w:val="00E05519"/>
    <w:pPr>
      <w:ind w:left="720"/>
    </w:pPr>
  </w:style>
  <w:style w:type="paragraph" w:customStyle="1" w:styleId="Heading1para">
    <w:name w:val="Heading1.para"/>
    <w:basedOn w:val="Normal"/>
    <w:rsid w:val="00E05519"/>
    <w:pPr>
      <w:widowControl/>
      <w:autoSpaceDE/>
      <w:autoSpaceDN/>
      <w:adjustRightInd/>
      <w:spacing w:after="120"/>
      <w:ind w:left="720"/>
      <w:jc w:val="both"/>
    </w:pPr>
    <w:rPr>
      <w:rFonts w:ascii="Arial" w:hAnsi="Arial" w:cs="Times New Roman"/>
      <w:sz w:val="20"/>
      <w:szCs w:val="20"/>
    </w:rPr>
  </w:style>
  <w:style w:type="paragraph" w:customStyle="1" w:styleId="Heading11para">
    <w:name w:val="Heading1.1para"/>
    <w:basedOn w:val="Normal"/>
    <w:rsid w:val="00E05519"/>
    <w:pPr>
      <w:widowControl/>
      <w:autoSpaceDE/>
      <w:autoSpaceDN/>
      <w:adjustRightInd/>
      <w:spacing w:before="60" w:after="60"/>
      <w:ind w:left="1267"/>
      <w:jc w:val="both"/>
    </w:pPr>
    <w:rPr>
      <w:rFonts w:ascii="Arial" w:hAnsi="Arial" w:cs="Times New Roman"/>
      <w:sz w:val="20"/>
      <w:szCs w:val="20"/>
    </w:rPr>
  </w:style>
  <w:style w:type="paragraph" w:customStyle="1" w:styleId="heading111para">
    <w:name w:val="heading1.1.1para"/>
    <w:basedOn w:val="Normal"/>
    <w:rsid w:val="00E05519"/>
    <w:pPr>
      <w:widowControl/>
      <w:autoSpaceDE/>
      <w:autoSpaceDN/>
      <w:adjustRightInd/>
      <w:spacing w:after="60"/>
      <w:ind w:left="2160"/>
      <w:jc w:val="both"/>
    </w:pPr>
    <w:rPr>
      <w:rFonts w:ascii="Arial" w:hAnsi="Arial" w:cs="Times New Roman"/>
      <w:sz w:val="20"/>
      <w:szCs w:val="20"/>
    </w:rPr>
  </w:style>
  <w:style w:type="character" w:styleId="PageNumber">
    <w:name w:val="page number"/>
    <w:rsid w:val="00E05519"/>
  </w:style>
  <w:style w:type="paragraph" w:styleId="TOC5">
    <w:name w:val="toc 5"/>
    <w:basedOn w:val="Normal"/>
    <w:next w:val="Normal"/>
    <w:uiPriority w:val="99"/>
    <w:rsid w:val="00E05519"/>
    <w:pPr>
      <w:widowControl/>
      <w:autoSpaceDE/>
      <w:autoSpaceDN/>
      <w:adjustRightInd/>
      <w:ind w:left="800"/>
    </w:pPr>
    <w:rPr>
      <w:rFonts w:ascii="Times New Roman" w:hAnsi="Times New Roman" w:cs="Times New Roman"/>
      <w:sz w:val="18"/>
      <w:szCs w:val="20"/>
    </w:rPr>
  </w:style>
  <w:style w:type="paragraph" w:styleId="TOC6">
    <w:name w:val="toc 6"/>
    <w:basedOn w:val="Normal"/>
    <w:next w:val="Normal"/>
    <w:uiPriority w:val="99"/>
    <w:rsid w:val="00E05519"/>
    <w:pPr>
      <w:widowControl/>
      <w:autoSpaceDE/>
      <w:autoSpaceDN/>
      <w:adjustRightInd/>
      <w:ind w:left="1000"/>
    </w:pPr>
    <w:rPr>
      <w:rFonts w:ascii="Times New Roman" w:hAnsi="Times New Roman" w:cs="Times New Roman"/>
      <w:sz w:val="18"/>
      <w:szCs w:val="20"/>
    </w:rPr>
  </w:style>
  <w:style w:type="paragraph" w:styleId="TOC7">
    <w:name w:val="toc 7"/>
    <w:basedOn w:val="Normal"/>
    <w:next w:val="Normal"/>
    <w:uiPriority w:val="99"/>
    <w:rsid w:val="00E05519"/>
    <w:pPr>
      <w:widowControl/>
      <w:autoSpaceDE/>
      <w:autoSpaceDN/>
      <w:adjustRightInd/>
      <w:ind w:left="1200"/>
    </w:pPr>
    <w:rPr>
      <w:rFonts w:ascii="Times New Roman" w:hAnsi="Times New Roman" w:cs="Times New Roman"/>
      <w:sz w:val="18"/>
      <w:szCs w:val="20"/>
    </w:rPr>
  </w:style>
  <w:style w:type="paragraph" w:customStyle="1" w:styleId="NormalBullet">
    <w:name w:val="Normal Bullet"/>
    <w:basedOn w:val="Normal"/>
    <w:rsid w:val="00E05519"/>
    <w:pPr>
      <w:widowControl/>
      <w:numPr>
        <w:numId w:val="3"/>
      </w:numPr>
      <w:autoSpaceDE/>
      <w:autoSpaceDN/>
      <w:adjustRightInd/>
    </w:pPr>
    <w:rPr>
      <w:rFonts w:ascii="Arial" w:hAnsi="Arial" w:cs="Times New Roman"/>
      <w:sz w:val="20"/>
      <w:szCs w:val="20"/>
    </w:rPr>
  </w:style>
  <w:style w:type="paragraph" w:customStyle="1" w:styleId="Appendix">
    <w:name w:val="Appendix"/>
    <w:next w:val="Normal"/>
    <w:rsid w:val="00E05519"/>
    <w:pPr>
      <w:keepNext/>
      <w:pageBreakBefore/>
      <w:tabs>
        <w:tab w:val="num" w:pos="0"/>
      </w:tabs>
      <w:spacing w:after="120"/>
      <w:ind w:hanging="360"/>
    </w:pPr>
    <w:rPr>
      <w:rFonts w:ascii="Arial" w:hAnsi="Arial"/>
      <w:b/>
      <w:sz w:val="28"/>
    </w:rPr>
  </w:style>
  <w:style w:type="paragraph" w:customStyle="1" w:styleId="DocumentTitle">
    <w:name w:val="Document Title"/>
    <w:next w:val="DateLine"/>
    <w:rsid w:val="00E05519"/>
    <w:pPr>
      <w:spacing w:before="2160" w:line="480" w:lineRule="auto"/>
      <w:ind w:left="3600"/>
    </w:pPr>
    <w:rPr>
      <w:rFonts w:ascii="Arial Narrow" w:hAnsi="Arial Narrow"/>
      <w:noProof/>
      <w:sz w:val="44"/>
    </w:rPr>
  </w:style>
  <w:style w:type="paragraph" w:customStyle="1" w:styleId="DateLine">
    <w:name w:val="DateLine"/>
    <w:rsid w:val="00E05519"/>
    <w:pPr>
      <w:spacing w:before="1680"/>
      <w:ind w:left="3600"/>
    </w:pPr>
    <w:rPr>
      <w:rFonts w:ascii="Arial Narrow" w:hAnsi="Arial Narrow"/>
      <w:noProof/>
      <w:sz w:val="32"/>
    </w:rPr>
  </w:style>
  <w:style w:type="paragraph" w:customStyle="1" w:styleId="PartNumber">
    <w:name w:val="Part Number"/>
    <w:next w:val="PartRev"/>
    <w:rsid w:val="00E05519"/>
    <w:pPr>
      <w:spacing w:before="2160"/>
      <w:ind w:left="3600"/>
    </w:pPr>
    <w:rPr>
      <w:rFonts w:ascii="Arial Narrow" w:hAnsi="Arial Narrow"/>
      <w:noProof/>
      <w:sz w:val="32"/>
    </w:rPr>
  </w:style>
  <w:style w:type="paragraph" w:customStyle="1" w:styleId="PartRev">
    <w:name w:val="PartRev"/>
    <w:next w:val="Author"/>
    <w:rsid w:val="00E05519"/>
    <w:pPr>
      <w:spacing w:before="240"/>
      <w:ind w:left="3600"/>
    </w:pPr>
    <w:rPr>
      <w:rFonts w:ascii="Arial Narrow" w:hAnsi="Arial Narrow"/>
      <w:noProof/>
      <w:sz w:val="32"/>
    </w:rPr>
  </w:style>
  <w:style w:type="paragraph" w:customStyle="1" w:styleId="Author">
    <w:name w:val="Author"/>
    <w:next w:val="Normal"/>
    <w:rsid w:val="00E05519"/>
    <w:pPr>
      <w:spacing w:before="720"/>
      <w:ind w:left="3600"/>
    </w:pPr>
    <w:rPr>
      <w:rFonts w:ascii="Arial Narrow" w:hAnsi="Arial Narrow"/>
      <w:noProof/>
      <w:sz w:val="32"/>
    </w:rPr>
  </w:style>
  <w:style w:type="paragraph" w:customStyle="1" w:styleId="TOCTitle">
    <w:name w:val="TOC_Title"/>
    <w:next w:val="TOC1"/>
    <w:rsid w:val="00E05519"/>
    <w:pPr>
      <w:jc w:val="center"/>
    </w:pPr>
    <w:rPr>
      <w:rFonts w:ascii="AvantGarde" w:hAnsi="AvantGarde"/>
      <w:b/>
      <w:noProof/>
      <w:sz w:val="32"/>
      <w:u w:val="single"/>
    </w:rPr>
  </w:style>
  <w:style w:type="paragraph" w:customStyle="1" w:styleId="TableTitle">
    <w:name w:val="TableTitle"/>
    <w:basedOn w:val="Normal"/>
    <w:qFormat/>
    <w:rsid w:val="00E05519"/>
    <w:pPr>
      <w:widowControl/>
      <w:autoSpaceDE/>
      <w:autoSpaceDN/>
      <w:adjustRightInd/>
      <w:spacing w:before="120" w:after="80"/>
    </w:pPr>
    <w:rPr>
      <w:rFonts w:ascii="Arial" w:hAnsi="Arial" w:cs="Times New Roman"/>
      <w:b/>
      <w:sz w:val="22"/>
      <w:szCs w:val="20"/>
    </w:rPr>
  </w:style>
  <w:style w:type="paragraph" w:customStyle="1" w:styleId="CellHeading">
    <w:name w:val="CellHeading"/>
    <w:basedOn w:val="Normal"/>
    <w:rsid w:val="00E05519"/>
    <w:pPr>
      <w:keepNext/>
      <w:widowControl/>
      <w:autoSpaceDE/>
      <w:autoSpaceDN/>
      <w:adjustRightInd/>
      <w:spacing w:before="40" w:after="40"/>
      <w:jc w:val="center"/>
    </w:pPr>
    <w:rPr>
      <w:rFonts w:ascii="Arial Narrow" w:hAnsi="Arial Narrow" w:cs="Times New Roman"/>
      <w:b/>
      <w:sz w:val="20"/>
      <w:szCs w:val="20"/>
    </w:rPr>
  </w:style>
  <w:style w:type="paragraph" w:customStyle="1" w:styleId="CellBody">
    <w:name w:val="CellBody"/>
    <w:rsid w:val="00E05519"/>
    <w:pPr>
      <w:spacing w:before="40"/>
    </w:pPr>
    <w:rPr>
      <w:rFonts w:ascii="Arial Narrow" w:hAnsi="Arial Narrow"/>
      <w:noProof/>
      <w:sz w:val="18"/>
    </w:rPr>
  </w:style>
  <w:style w:type="paragraph" w:customStyle="1" w:styleId="Para2">
    <w:name w:val="Para2"/>
    <w:basedOn w:val="Normal"/>
    <w:rsid w:val="00E05519"/>
    <w:pPr>
      <w:widowControl/>
      <w:autoSpaceDE/>
      <w:autoSpaceDN/>
      <w:adjustRightInd/>
      <w:spacing w:before="120"/>
      <w:ind w:left="1260"/>
      <w:jc w:val="both"/>
    </w:pPr>
    <w:rPr>
      <w:rFonts w:ascii="Arial" w:hAnsi="Arial" w:cs="Times New Roman"/>
      <w:iCs/>
      <w:sz w:val="20"/>
      <w:szCs w:val="20"/>
    </w:rPr>
  </w:style>
  <w:style w:type="paragraph" w:customStyle="1" w:styleId="Para3">
    <w:name w:val="Para3"/>
    <w:basedOn w:val="Para2"/>
    <w:rsid w:val="00E05519"/>
    <w:pPr>
      <w:ind w:left="2160"/>
    </w:pPr>
    <w:rPr>
      <w:i/>
    </w:rPr>
  </w:style>
  <w:style w:type="paragraph" w:customStyle="1" w:styleId="Para1">
    <w:name w:val="Para1"/>
    <w:basedOn w:val="Normal"/>
    <w:rsid w:val="00E05519"/>
    <w:pPr>
      <w:widowControl/>
      <w:autoSpaceDE/>
      <w:autoSpaceDN/>
      <w:adjustRightInd/>
      <w:spacing w:before="120"/>
      <w:ind w:left="540"/>
      <w:jc w:val="both"/>
    </w:pPr>
    <w:rPr>
      <w:rFonts w:ascii="Arial" w:hAnsi="Arial" w:cs="Times New Roman"/>
      <w:iCs/>
      <w:sz w:val="20"/>
      <w:szCs w:val="20"/>
    </w:rPr>
  </w:style>
  <w:style w:type="paragraph" w:customStyle="1" w:styleId="ListNum2Para">
    <w:name w:val="ListNum2Para"/>
    <w:basedOn w:val="Normal"/>
    <w:autoRedefine/>
    <w:rsid w:val="00E05519"/>
    <w:pPr>
      <w:widowControl/>
      <w:autoSpaceDE/>
      <w:autoSpaceDN/>
      <w:adjustRightInd/>
      <w:spacing w:after="80"/>
      <w:ind w:left="1440"/>
    </w:pPr>
    <w:rPr>
      <w:rFonts w:ascii="Arial" w:hAnsi="Arial" w:cs="Times New Roman"/>
      <w:sz w:val="20"/>
      <w:szCs w:val="20"/>
    </w:rPr>
  </w:style>
  <w:style w:type="paragraph" w:styleId="BodyTextIndent3">
    <w:name w:val="Body Text Indent 3"/>
    <w:basedOn w:val="Normal"/>
    <w:link w:val="BodyTextIndent3Char"/>
    <w:rsid w:val="00E05519"/>
    <w:pPr>
      <w:widowControl/>
      <w:numPr>
        <w:numId w:val="1"/>
      </w:numPr>
      <w:autoSpaceDE/>
      <w:autoSpaceDN/>
      <w:adjustRightInd/>
      <w:spacing w:after="120"/>
    </w:pPr>
    <w:rPr>
      <w:rFonts w:ascii="Arial" w:hAnsi="Arial" w:cs="Times New Roman"/>
      <w:b/>
      <w:sz w:val="20"/>
      <w:szCs w:val="20"/>
      <w:u w:val="single"/>
    </w:rPr>
  </w:style>
  <w:style w:type="character" w:customStyle="1" w:styleId="BodyTextIndent3Char">
    <w:name w:val="Body Text Indent 3 Char"/>
    <w:link w:val="BodyTextIndent3"/>
    <w:rsid w:val="00E05519"/>
    <w:rPr>
      <w:rFonts w:ascii="Arial" w:hAnsi="Arial"/>
      <w:b/>
      <w:u w:val="single"/>
    </w:rPr>
  </w:style>
  <w:style w:type="paragraph" w:styleId="ListNumber4">
    <w:name w:val="List Number 4"/>
    <w:basedOn w:val="Normal"/>
    <w:rsid w:val="00E05519"/>
    <w:pPr>
      <w:widowControl/>
      <w:tabs>
        <w:tab w:val="num" w:pos="2160"/>
      </w:tabs>
      <w:autoSpaceDE/>
      <w:autoSpaceDN/>
      <w:adjustRightInd/>
      <w:ind w:left="2160" w:hanging="360"/>
    </w:pPr>
    <w:rPr>
      <w:rFonts w:ascii="Arial" w:hAnsi="Arial" w:cs="Times New Roman"/>
      <w:sz w:val="20"/>
      <w:szCs w:val="20"/>
    </w:rPr>
  </w:style>
  <w:style w:type="paragraph" w:customStyle="1" w:styleId="Cells">
    <w:name w:val="Cells"/>
    <w:basedOn w:val="Normal"/>
    <w:rsid w:val="00E05519"/>
    <w:pPr>
      <w:keepLines/>
      <w:suppressAutoHyphens/>
      <w:autoSpaceDE/>
      <w:autoSpaceDN/>
      <w:adjustRightInd/>
    </w:pPr>
    <w:rPr>
      <w:rFonts w:ascii="Arial" w:eastAsia="MS Mincho" w:hAnsi="Arial" w:cs="Times New Roman"/>
      <w:noProof/>
      <w:sz w:val="18"/>
      <w:szCs w:val="20"/>
    </w:rPr>
  </w:style>
  <w:style w:type="paragraph" w:styleId="ListBullet">
    <w:name w:val="List Bullet"/>
    <w:basedOn w:val="Normal"/>
    <w:autoRedefine/>
    <w:rsid w:val="00E05519"/>
    <w:pPr>
      <w:widowControl/>
      <w:autoSpaceDE/>
      <w:autoSpaceDN/>
      <w:adjustRightInd/>
      <w:spacing w:line="276" w:lineRule="auto"/>
      <w:outlineLvl w:val="3"/>
    </w:pPr>
    <w:rPr>
      <w:rFonts w:ascii="Arial" w:hAnsi="Arial" w:cs="Arial"/>
      <w:sz w:val="20"/>
      <w:szCs w:val="20"/>
    </w:rPr>
  </w:style>
  <w:style w:type="paragraph" w:styleId="ListBullet4">
    <w:name w:val="List Bullet 4"/>
    <w:basedOn w:val="Normal"/>
    <w:autoRedefine/>
    <w:rsid w:val="00E05519"/>
    <w:pPr>
      <w:widowControl/>
      <w:tabs>
        <w:tab w:val="num" w:pos="1800"/>
      </w:tabs>
      <w:autoSpaceDE/>
      <w:autoSpaceDN/>
      <w:adjustRightInd/>
      <w:spacing w:before="240" w:after="120"/>
      <w:ind w:left="1800" w:hanging="360"/>
    </w:pPr>
    <w:rPr>
      <w:rFonts w:ascii="Arial" w:hAnsi="Arial" w:cs="Times New Roman"/>
      <w:i/>
      <w:sz w:val="20"/>
      <w:szCs w:val="20"/>
    </w:rPr>
  </w:style>
  <w:style w:type="paragraph" w:customStyle="1" w:styleId="Para4">
    <w:name w:val="Para4"/>
    <w:basedOn w:val="Para3"/>
    <w:rsid w:val="00E05519"/>
    <w:pPr>
      <w:ind w:left="2016"/>
    </w:pPr>
  </w:style>
  <w:style w:type="paragraph" w:styleId="BodyTextIndent">
    <w:name w:val="Body Text Indent"/>
    <w:basedOn w:val="Normal"/>
    <w:link w:val="BodyTextIndentChar"/>
    <w:rsid w:val="00E05519"/>
    <w:pPr>
      <w:widowControl/>
      <w:autoSpaceDE/>
      <w:autoSpaceDN/>
      <w:adjustRightInd/>
      <w:ind w:left="2610"/>
    </w:pPr>
    <w:rPr>
      <w:rFonts w:ascii="Arial" w:hAnsi="Arial" w:cs="Times New Roman"/>
      <w:b/>
      <w:sz w:val="36"/>
      <w:szCs w:val="20"/>
    </w:rPr>
  </w:style>
  <w:style w:type="character" w:customStyle="1" w:styleId="BodyTextIndentChar">
    <w:name w:val="Body Text Indent Char"/>
    <w:link w:val="BodyTextIndent"/>
    <w:rsid w:val="00E05519"/>
    <w:rPr>
      <w:rFonts w:ascii="Arial" w:hAnsi="Arial"/>
      <w:b/>
      <w:sz w:val="36"/>
    </w:rPr>
  </w:style>
  <w:style w:type="paragraph" w:styleId="BodyText">
    <w:name w:val="Body Text"/>
    <w:basedOn w:val="Normal"/>
    <w:link w:val="BodyTextChar"/>
    <w:uiPriority w:val="99"/>
    <w:qFormat/>
    <w:rsid w:val="00AD3C64"/>
    <w:pPr>
      <w:widowControl/>
      <w:autoSpaceDE/>
      <w:autoSpaceDN/>
      <w:adjustRightInd/>
      <w:spacing w:before="269" w:after="269"/>
    </w:pPr>
  </w:style>
  <w:style w:type="character" w:customStyle="1" w:styleId="BodyTextChar">
    <w:name w:val="Body Text Char"/>
    <w:link w:val="BodyText"/>
    <w:uiPriority w:val="99"/>
    <w:rsid w:val="00AD3C64"/>
    <w:rPr>
      <w:rFonts w:cs="Calibri"/>
      <w:sz w:val="24"/>
      <w:szCs w:val="24"/>
    </w:rPr>
  </w:style>
  <w:style w:type="paragraph" w:customStyle="1" w:styleId="TestIndications">
    <w:name w:val="Test Indications"/>
    <w:basedOn w:val="heading111para"/>
    <w:next w:val="Normal"/>
    <w:rsid w:val="00E05519"/>
    <w:pPr>
      <w:numPr>
        <w:numId w:val="2"/>
      </w:numPr>
      <w:tabs>
        <w:tab w:val="left" w:pos="1152"/>
      </w:tabs>
      <w:spacing w:after="200"/>
    </w:pPr>
    <w:rPr>
      <w:i/>
      <w:iCs/>
    </w:rPr>
  </w:style>
  <w:style w:type="paragraph" w:styleId="BodyText3">
    <w:name w:val="Body Text 3"/>
    <w:basedOn w:val="Normal"/>
    <w:link w:val="BodyText3Char"/>
    <w:uiPriority w:val="99"/>
    <w:rsid w:val="00E05519"/>
    <w:pPr>
      <w:widowControl/>
      <w:autoSpaceDE/>
      <w:autoSpaceDN/>
      <w:adjustRightInd/>
      <w:spacing w:after="120"/>
    </w:pPr>
    <w:rPr>
      <w:rFonts w:ascii="Arial" w:hAnsi="Arial" w:cs="Times New Roman"/>
      <w:sz w:val="16"/>
      <w:szCs w:val="16"/>
    </w:rPr>
  </w:style>
  <w:style w:type="character" w:customStyle="1" w:styleId="BodyText3Char">
    <w:name w:val="Body Text 3 Char"/>
    <w:link w:val="BodyText3"/>
    <w:uiPriority w:val="99"/>
    <w:rsid w:val="00E05519"/>
    <w:rPr>
      <w:rFonts w:ascii="Arial" w:hAnsi="Arial"/>
      <w:sz w:val="16"/>
      <w:szCs w:val="16"/>
    </w:rPr>
  </w:style>
  <w:style w:type="character" w:customStyle="1" w:styleId="BodyTextFirstIndentChar">
    <w:name w:val="Body Text First Indent Char"/>
    <w:link w:val="BodyTextFirstIndent"/>
    <w:rsid w:val="00E05519"/>
    <w:rPr>
      <w:rFonts w:ascii="Arial" w:hAnsi="Arial"/>
      <w:snapToGrid/>
      <w:sz w:val="32"/>
    </w:rPr>
  </w:style>
  <w:style w:type="paragraph" w:styleId="BodyTextFirstIndent">
    <w:name w:val="Body Text First Indent"/>
    <w:basedOn w:val="BodyText"/>
    <w:link w:val="BodyTextFirstIndentChar"/>
    <w:rsid w:val="00E05519"/>
    <w:pPr>
      <w:spacing w:before="0" w:after="120"/>
      <w:ind w:firstLine="210"/>
    </w:pPr>
    <w:rPr>
      <w:rFonts w:ascii="Arial" w:hAnsi="Arial"/>
      <w:snapToGrid w:val="0"/>
      <w:sz w:val="20"/>
    </w:rPr>
  </w:style>
  <w:style w:type="character" w:customStyle="1" w:styleId="BodyTextFirstIndent2Char">
    <w:name w:val="Body Text First Indent 2 Char"/>
    <w:link w:val="BodyTextFirstIndent2"/>
    <w:rsid w:val="00E05519"/>
    <w:rPr>
      <w:rFonts w:ascii="Arial" w:hAnsi="Arial"/>
      <w:b w:val="0"/>
      <w:sz w:val="36"/>
    </w:rPr>
  </w:style>
  <w:style w:type="paragraph" w:styleId="BodyTextFirstIndent2">
    <w:name w:val="Body Text First Indent 2"/>
    <w:basedOn w:val="BodyTextIndent"/>
    <w:link w:val="BodyTextFirstIndent2Char"/>
    <w:rsid w:val="00E05519"/>
    <w:pPr>
      <w:spacing w:after="120"/>
      <w:ind w:left="360" w:firstLine="210"/>
    </w:pPr>
    <w:rPr>
      <w:b w:val="0"/>
      <w:sz w:val="20"/>
    </w:rPr>
  </w:style>
  <w:style w:type="paragraph" w:styleId="BodyTextIndent2">
    <w:name w:val="Body Text Indent 2"/>
    <w:basedOn w:val="Normal"/>
    <w:link w:val="BodyTextIndent2Char"/>
    <w:rsid w:val="00E05519"/>
    <w:pPr>
      <w:widowControl/>
      <w:autoSpaceDE/>
      <w:autoSpaceDN/>
      <w:adjustRightInd/>
      <w:spacing w:after="120" w:line="480" w:lineRule="auto"/>
      <w:ind w:left="360"/>
    </w:pPr>
    <w:rPr>
      <w:rFonts w:ascii="Arial" w:hAnsi="Arial" w:cs="Times New Roman"/>
      <w:sz w:val="20"/>
      <w:szCs w:val="20"/>
    </w:rPr>
  </w:style>
  <w:style w:type="character" w:customStyle="1" w:styleId="BodyTextIndent2Char">
    <w:name w:val="Body Text Indent 2 Char"/>
    <w:link w:val="BodyTextIndent2"/>
    <w:uiPriority w:val="99"/>
    <w:rsid w:val="00E05519"/>
    <w:rPr>
      <w:rFonts w:ascii="Arial" w:hAnsi="Arial"/>
    </w:rPr>
  </w:style>
  <w:style w:type="character" w:customStyle="1" w:styleId="ClosingChar">
    <w:name w:val="Closing Char"/>
    <w:link w:val="Closing"/>
    <w:rsid w:val="00E05519"/>
    <w:rPr>
      <w:rFonts w:ascii="Arial" w:hAnsi="Arial"/>
    </w:rPr>
  </w:style>
  <w:style w:type="paragraph" w:styleId="Closing">
    <w:name w:val="Closing"/>
    <w:basedOn w:val="Normal"/>
    <w:link w:val="ClosingChar"/>
    <w:rsid w:val="00E05519"/>
    <w:pPr>
      <w:widowControl/>
      <w:autoSpaceDE/>
      <w:autoSpaceDN/>
      <w:adjustRightInd/>
      <w:ind w:left="4320"/>
    </w:pPr>
    <w:rPr>
      <w:rFonts w:ascii="Arial" w:hAnsi="Arial" w:cs="Times New Roman"/>
      <w:sz w:val="20"/>
      <w:szCs w:val="20"/>
    </w:rPr>
  </w:style>
  <w:style w:type="character" w:customStyle="1" w:styleId="DateChar">
    <w:name w:val="Date Char"/>
    <w:link w:val="Date"/>
    <w:rsid w:val="00E05519"/>
    <w:rPr>
      <w:rFonts w:ascii="Arial" w:hAnsi="Arial"/>
    </w:rPr>
  </w:style>
  <w:style w:type="paragraph" w:styleId="Date">
    <w:name w:val="Date"/>
    <w:basedOn w:val="Normal"/>
    <w:next w:val="Normal"/>
    <w:link w:val="DateChar"/>
    <w:rsid w:val="00E05519"/>
    <w:pPr>
      <w:widowControl/>
      <w:autoSpaceDE/>
      <w:autoSpaceDN/>
      <w:adjustRightInd/>
    </w:pPr>
    <w:rPr>
      <w:rFonts w:ascii="Arial" w:hAnsi="Arial" w:cs="Times New Roman"/>
      <w:sz w:val="20"/>
      <w:szCs w:val="20"/>
    </w:rPr>
  </w:style>
  <w:style w:type="character" w:customStyle="1" w:styleId="E-mailSignatureChar">
    <w:name w:val="E-mail Signature Char"/>
    <w:link w:val="E-mailSignature"/>
    <w:rsid w:val="00E05519"/>
    <w:rPr>
      <w:rFonts w:ascii="Arial" w:hAnsi="Arial"/>
    </w:rPr>
  </w:style>
  <w:style w:type="paragraph" w:styleId="E-mailSignature">
    <w:name w:val="E-mail Signature"/>
    <w:basedOn w:val="Normal"/>
    <w:link w:val="E-mailSignatureChar"/>
    <w:rsid w:val="00E05519"/>
    <w:pPr>
      <w:widowControl/>
      <w:autoSpaceDE/>
      <w:autoSpaceDN/>
      <w:adjustRightInd/>
    </w:pPr>
    <w:rPr>
      <w:rFonts w:ascii="Arial" w:hAnsi="Arial" w:cs="Times New Roman"/>
      <w:sz w:val="20"/>
      <w:szCs w:val="20"/>
    </w:rPr>
  </w:style>
  <w:style w:type="character" w:customStyle="1" w:styleId="HTMLAddressChar">
    <w:name w:val="HTML Address Char"/>
    <w:link w:val="HTMLAddress"/>
    <w:rsid w:val="00E05519"/>
    <w:rPr>
      <w:rFonts w:ascii="Arial" w:hAnsi="Arial"/>
      <w:i/>
      <w:iCs/>
    </w:rPr>
  </w:style>
  <w:style w:type="paragraph" w:styleId="HTMLAddress">
    <w:name w:val="HTML Address"/>
    <w:basedOn w:val="Normal"/>
    <w:link w:val="HTMLAddressChar"/>
    <w:rsid w:val="00E05519"/>
    <w:pPr>
      <w:widowControl/>
      <w:autoSpaceDE/>
      <w:autoSpaceDN/>
      <w:adjustRightInd/>
    </w:pPr>
    <w:rPr>
      <w:rFonts w:ascii="Arial" w:hAnsi="Arial" w:cs="Times New Roman"/>
      <w:i/>
      <w:iCs/>
      <w:sz w:val="20"/>
      <w:szCs w:val="20"/>
    </w:rPr>
  </w:style>
  <w:style w:type="paragraph" w:styleId="List2">
    <w:name w:val="List 2"/>
    <w:basedOn w:val="Normal"/>
    <w:rsid w:val="00E05519"/>
    <w:pPr>
      <w:widowControl/>
      <w:autoSpaceDE/>
      <w:autoSpaceDN/>
      <w:adjustRightInd/>
      <w:ind w:left="720" w:hanging="360"/>
    </w:pPr>
    <w:rPr>
      <w:rFonts w:ascii="Arial" w:hAnsi="Arial" w:cs="Times New Roman"/>
      <w:sz w:val="20"/>
      <w:szCs w:val="20"/>
    </w:rPr>
  </w:style>
  <w:style w:type="paragraph" w:styleId="ListBullet2">
    <w:name w:val="List Bullet 2"/>
    <w:basedOn w:val="Normal"/>
    <w:autoRedefine/>
    <w:rsid w:val="00E05519"/>
    <w:pPr>
      <w:widowControl/>
      <w:tabs>
        <w:tab w:val="num" w:pos="720"/>
      </w:tabs>
      <w:autoSpaceDE/>
      <w:autoSpaceDN/>
      <w:adjustRightInd/>
      <w:ind w:left="1512" w:hanging="360"/>
    </w:pPr>
    <w:rPr>
      <w:rFonts w:ascii="Arial" w:hAnsi="Arial" w:cs="Times New Roman"/>
      <w:sz w:val="20"/>
      <w:szCs w:val="20"/>
    </w:rPr>
  </w:style>
  <w:style w:type="paragraph" w:styleId="ListBullet3">
    <w:name w:val="List Bullet 3"/>
    <w:basedOn w:val="Normal"/>
    <w:autoRedefine/>
    <w:rsid w:val="00E05519"/>
    <w:pPr>
      <w:widowControl/>
      <w:tabs>
        <w:tab w:val="num" w:pos="1080"/>
      </w:tabs>
      <w:autoSpaceDE/>
      <w:autoSpaceDN/>
      <w:adjustRightInd/>
      <w:ind w:left="1080" w:hanging="360"/>
    </w:pPr>
    <w:rPr>
      <w:rFonts w:ascii="Arial" w:hAnsi="Arial" w:cs="Times New Roman"/>
      <w:sz w:val="20"/>
      <w:szCs w:val="20"/>
    </w:rPr>
  </w:style>
  <w:style w:type="paragraph" w:styleId="ListBullet5">
    <w:name w:val="List Bullet 5"/>
    <w:basedOn w:val="Normal"/>
    <w:autoRedefine/>
    <w:rsid w:val="00E05519"/>
    <w:pPr>
      <w:widowControl/>
      <w:tabs>
        <w:tab w:val="num" w:pos="1800"/>
      </w:tabs>
      <w:autoSpaceDE/>
      <w:autoSpaceDN/>
      <w:adjustRightInd/>
      <w:ind w:left="1800" w:hanging="360"/>
    </w:pPr>
    <w:rPr>
      <w:rFonts w:ascii="Arial" w:hAnsi="Arial" w:cs="Times New Roman"/>
      <w:sz w:val="20"/>
      <w:szCs w:val="20"/>
    </w:rPr>
  </w:style>
  <w:style w:type="paragraph" w:styleId="ListNumber">
    <w:name w:val="List Number"/>
    <w:basedOn w:val="Normal"/>
    <w:rsid w:val="00E05519"/>
    <w:pPr>
      <w:widowControl/>
      <w:tabs>
        <w:tab w:val="num" w:pos="360"/>
      </w:tabs>
      <w:autoSpaceDE/>
      <w:autoSpaceDN/>
      <w:adjustRightInd/>
      <w:ind w:left="360" w:hanging="360"/>
    </w:pPr>
    <w:rPr>
      <w:rFonts w:ascii="Arial" w:hAnsi="Arial" w:cs="Times New Roman"/>
      <w:sz w:val="20"/>
      <w:szCs w:val="20"/>
    </w:rPr>
  </w:style>
  <w:style w:type="paragraph" w:styleId="ListNumber2">
    <w:name w:val="List Number 2"/>
    <w:basedOn w:val="Normal"/>
    <w:rsid w:val="00E05519"/>
    <w:pPr>
      <w:widowControl/>
      <w:tabs>
        <w:tab w:val="num" w:pos="720"/>
      </w:tabs>
      <w:autoSpaceDE/>
      <w:autoSpaceDN/>
      <w:adjustRightInd/>
      <w:ind w:left="720" w:hanging="360"/>
    </w:pPr>
    <w:rPr>
      <w:rFonts w:ascii="Arial" w:hAnsi="Arial" w:cs="Times New Roman"/>
      <w:sz w:val="20"/>
      <w:szCs w:val="20"/>
    </w:rPr>
  </w:style>
  <w:style w:type="paragraph" w:styleId="ListNumber3">
    <w:name w:val="List Number 3"/>
    <w:basedOn w:val="Normal"/>
    <w:rsid w:val="00E05519"/>
    <w:pPr>
      <w:widowControl/>
      <w:tabs>
        <w:tab w:val="num" w:pos="1080"/>
      </w:tabs>
      <w:autoSpaceDE/>
      <w:autoSpaceDN/>
      <w:adjustRightInd/>
      <w:ind w:left="1080" w:hanging="360"/>
    </w:pPr>
    <w:rPr>
      <w:rFonts w:ascii="Arial" w:hAnsi="Arial" w:cs="Times New Roman"/>
      <w:sz w:val="20"/>
      <w:szCs w:val="20"/>
    </w:rPr>
  </w:style>
  <w:style w:type="paragraph" w:styleId="ListNumber5">
    <w:name w:val="List Number 5"/>
    <w:basedOn w:val="Normal"/>
    <w:rsid w:val="00E05519"/>
    <w:pPr>
      <w:widowControl/>
      <w:tabs>
        <w:tab w:val="num" w:pos="1800"/>
      </w:tabs>
      <w:autoSpaceDE/>
      <w:autoSpaceDN/>
      <w:adjustRightInd/>
      <w:ind w:left="1800" w:hanging="360"/>
    </w:pPr>
    <w:rPr>
      <w:rFonts w:ascii="Arial" w:hAnsi="Arial" w:cs="Times New Roman"/>
      <w:sz w:val="20"/>
      <w:szCs w:val="20"/>
    </w:rPr>
  </w:style>
  <w:style w:type="character" w:customStyle="1" w:styleId="MacroTextChar">
    <w:name w:val="Macro Text Char"/>
    <w:link w:val="MacroText"/>
    <w:rsid w:val="00E05519"/>
    <w:rPr>
      <w:rFonts w:ascii="Courier New" w:hAnsi="Courier New" w:cs="Courier New"/>
    </w:rPr>
  </w:style>
  <w:style w:type="paragraph" w:styleId="MacroText">
    <w:name w:val="macro"/>
    <w:link w:val="MacroTextChar"/>
    <w:rsid w:val="00E0551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essageHeaderChar">
    <w:name w:val="Message Header Char"/>
    <w:link w:val="MessageHeader"/>
    <w:rsid w:val="00E05519"/>
    <w:rPr>
      <w:rFonts w:ascii="Arial" w:hAnsi="Arial" w:cs="Arial"/>
      <w:sz w:val="24"/>
      <w:szCs w:val="24"/>
      <w:shd w:val="pct20" w:color="auto" w:fill="auto"/>
    </w:rPr>
  </w:style>
  <w:style w:type="paragraph" w:styleId="MessageHeader">
    <w:name w:val="Message Header"/>
    <w:basedOn w:val="Normal"/>
    <w:link w:val="MessageHeaderChar"/>
    <w:rsid w:val="00E05519"/>
    <w:pPr>
      <w:widowControl/>
      <w:pBdr>
        <w:top w:val="single" w:sz="6" w:space="1" w:color="auto"/>
        <w:left w:val="single" w:sz="6" w:space="1" w:color="auto"/>
        <w:bottom w:val="single" w:sz="6" w:space="1" w:color="auto"/>
        <w:right w:val="single" w:sz="6" w:space="1" w:color="auto"/>
      </w:pBdr>
      <w:shd w:val="pct20" w:color="auto" w:fill="auto"/>
      <w:autoSpaceDE/>
      <w:autoSpaceDN/>
      <w:adjustRightInd/>
      <w:ind w:left="1080" w:hanging="1080"/>
    </w:pPr>
    <w:rPr>
      <w:rFonts w:ascii="Arial" w:hAnsi="Arial" w:cs="Arial"/>
    </w:rPr>
  </w:style>
  <w:style w:type="paragraph" w:styleId="NormalWeb">
    <w:name w:val="Normal (Web)"/>
    <w:basedOn w:val="Normal"/>
    <w:uiPriority w:val="99"/>
    <w:rsid w:val="00E05519"/>
    <w:pPr>
      <w:widowControl/>
      <w:autoSpaceDE/>
      <w:autoSpaceDN/>
      <w:adjustRightInd/>
    </w:pPr>
    <w:rPr>
      <w:rFonts w:ascii="Times New Roman" w:hAnsi="Times New Roman" w:cs="Times New Roman"/>
    </w:rPr>
  </w:style>
  <w:style w:type="paragraph" w:styleId="NoteHeading">
    <w:name w:val="Note Heading"/>
    <w:basedOn w:val="Normal"/>
    <w:next w:val="Normal"/>
    <w:link w:val="NoteHeadingChar"/>
    <w:uiPriority w:val="99"/>
    <w:rsid w:val="00E05519"/>
    <w:pPr>
      <w:widowControl/>
      <w:autoSpaceDE/>
      <w:autoSpaceDN/>
      <w:adjustRightInd/>
    </w:pPr>
    <w:rPr>
      <w:rFonts w:ascii="Arial" w:hAnsi="Arial" w:cs="Times New Roman"/>
      <w:sz w:val="20"/>
      <w:szCs w:val="20"/>
    </w:rPr>
  </w:style>
  <w:style w:type="character" w:customStyle="1" w:styleId="NoteHeadingChar">
    <w:name w:val="Note Heading Char"/>
    <w:link w:val="NoteHeading"/>
    <w:uiPriority w:val="99"/>
    <w:rsid w:val="00E05519"/>
    <w:rPr>
      <w:rFonts w:ascii="Arial" w:hAnsi="Arial"/>
    </w:rPr>
  </w:style>
  <w:style w:type="character" w:customStyle="1" w:styleId="SalutationChar">
    <w:name w:val="Salutation Char"/>
    <w:link w:val="Salutation"/>
    <w:rsid w:val="00E05519"/>
    <w:rPr>
      <w:rFonts w:ascii="Arial" w:hAnsi="Arial"/>
    </w:rPr>
  </w:style>
  <w:style w:type="paragraph" w:styleId="Salutation">
    <w:name w:val="Salutation"/>
    <w:basedOn w:val="Normal"/>
    <w:next w:val="Normal"/>
    <w:link w:val="SalutationChar"/>
    <w:rsid w:val="00E05519"/>
    <w:pPr>
      <w:widowControl/>
      <w:autoSpaceDE/>
      <w:autoSpaceDN/>
      <w:adjustRightInd/>
    </w:pPr>
    <w:rPr>
      <w:rFonts w:ascii="Arial" w:hAnsi="Arial" w:cs="Times New Roman"/>
      <w:sz w:val="20"/>
      <w:szCs w:val="20"/>
    </w:rPr>
  </w:style>
  <w:style w:type="character" w:customStyle="1" w:styleId="SignatureChar">
    <w:name w:val="Signature Char"/>
    <w:link w:val="Signature"/>
    <w:rsid w:val="00E05519"/>
    <w:rPr>
      <w:rFonts w:ascii="Arial" w:hAnsi="Arial"/>
    </w:rPr>
  </w:style>
  <w:style w:type="paragraph" w:styleId="Signature">
    <w:name w:val="Signature"/>
    <w:basedOn w:val="Normal"/>
    <w:link w:val="SignatureChar"/>
    <w:rsid w:val="00E05519"/>
    <w:pPr>
      <w:widowControl/>
      <w:autoSpaceDE/>
      <w:autoSpaceDN/>
      <w:adjustRightInd/>
      <w:ind w:left="4320"/>
    </w:pPr>
    <w:rPr>
      <w:rFonts w:ascii="Arial" w:hAnsi="Arial" w:cs="Times New Roman"/>
      <w:sz w:val="20"/>
      <w:szCs w:val="20"/>
    </w:rPr>
  </w:style>
  <w:style w:type="paragraph" w:customStyle="1" w:styleId="RowHeadings">
    <w:name w:val="Row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ColumnHeadings">
    <w:name w:val="Column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Non-requirement">
    <w:name w:val="Non-requirement"/>
    <w:basedOn w:val="Normal"/>
    <w:rsid w:val="00E05519"/>
    <w:pPr>
      <w:widowControl/>
      <w:tabs>
        <w:tab w:val="num" w:pos="3600"/>
      </w:tabs>
      <w:autoSpaceDE/>
      <w:autoSpaceDN/>
      <w:adjustRightInd/>
      <w:ind w:left="2808" w:hanging="648"/>
    </w:pPr>
    <w:rPr>
      <w:rFonts w:ascii="Arial" w:hAnsi="Arial" w:cs="Times New Roman"/>
      <w:sz w:val="20"/>
      <w:szCs w:val="20"/>
    </w:rPr>
  </w:style>
  <w:style w:type="paragraph" w:customStyle="1" w:styleId="AppendixPara">
    <w:name w:val="AppendixPara"/>
    <w:basedOn w:val="Normal"/>
    <w:rsid w:val="00E05519"/>
    <w:pPr>
      <w:widowControl/>
      <w:autoSpaceDE/>
      <w:autoSpaceDN/>
      <w:adjustRightInd/>
      <w:spacing w:after="60"/>
    </w:pPr>
    <w:rPr>
      <w:rFonts w:ascii="Arial" w:hAnsi="Arial" w:cs="Times New Roman"/>
      <w:sz w:val="20"/>
      <w:szCs w:val="20"/>
    </w:rPr>
  </w:style>
  <w:style w:type="paragraph" w:customStyle="1" w:styleId="Legend">
    <w:name w:val="Legend"/>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Stand-alonebasic">
    <w:name w:val="Stand-alone basic"/>
    <w:rsid w:val="00E05519"/>
    <w:pPr>
      <w:keepLines/>
      <w:widowControl w:val="0"/>
      <w:suppressAutoHyphens/>
    </w:pPr>
    <w:rPr>
      <w:rFonts w:ascii="Arial" w:eastAsia="MS Mincho" w:hAnsi="Arial"/>
      <w:noProof/>
      <w:sz w:val="18"/>
    </w:rPr>
  </w:style>
  <w:style w:type="paragraph" w:customStyle="1" w:styleId="Requirement4">
    <w:name w:val="Requirement 4"/>
    <w:basedOn w:val="Heading4"/>
    <w:next w:val="TestIndications"/>
    <w:rsid w:val="00E05519"/>
    <w:pPr>
      <w:keepNext w:val="0"/>
      <w:widowControl/>
      <w:numPr>
        <w:ilvl w:val="3"/>
      </w:numPr>
      <w:tabs>
        <w:tab w:val="left" w:pos="720"/>
        <w:tab w:val="num" w:pos="3600"/>
      </w:tabs>
      <w:autoSpaceDE/>
      <w:autoSpaceDN/>
      <w:adjustRightInd/>
      <w:spacing w:before="0" w:after="0"/>
      <w:ind w:left="2808"/>
    </w:pPr>
    <w:rPr>
      <w:rFonts w:ascii="Arial" w:hAnsi="Arial" w:cs="Arial"/>
      <w:b/>
      <w:bCs w:val="0"/>
      <w:sz w:val="20"/>
      <w:szCs w:val="20"/>
      <w:lang w:eastAsia="de-DE"/>
    </w:rPr>
  </w:style>
  <w:style w:type="paragraph" w:customStyle="1" w:styleId="Requirement5">
    <w:name w:val="Requirement 5"/>
    <w:basedOn w:val="Requirement4"/>
    <w:autoRedefine/>
    <w:rsid w:val="00E05519"/>
    <w:pPr>
      <w:keepNext/>
      <w:numPr>
        <w:ilvl w:val="4"/>
        <w:numId w:val="4"/>
      </w:numPr>
    </w:pPr>
    <w:rPr>
      <w:color w:val="0000FF"/>
      <w:u w:val="double"/>
    </w:rPr>
  </w:style>
  <w:style w:type="paragraph" w:customStyle="1" w:styleId="ColorfulList-Accent11">
    <w:name w:val="Colorful List - Accent 11"/>
    <w:basedOn w:val="Normal"/>
    <w:uiPriority w:val="34"/>
    <w:qFormat/>
    <w:rsid w:val="00E05519"/>
    <w:pPr>
      <w:widowControl/>
      <w:autoSpaceDE/>
      <w:autoSpaceDN/>
      <w:adjustRightInd/>
      <w:spacing w:after="200" w:line="276" w:lineRule="auto"/>
      <w:ind w:left="720"/>
      <w:contextualSpacing/>
      <w:jc w:val="both"/>
    </w:pPr>
    <w:rPr>
      <w:rFonts w:cs="Times New Roman"/>
      <w:sz w:val="20"/>
      <w:szCs w:val="20"/>
      <w:lang w:bidi="en-US"/>
    </w:rPr>
  </w:style>
  <w:style w:type="character" w:customStyle="1" w:styleId="articlequote1">
    <w:name w:val="article_quote1"/>
    <w:rsid w:val="00E05519"/>
    <w:rPr>
      <w:rFonts w:ascii="Verdana" w:hAnsi="Verdana" w:hint="default"/>
      <w:b/>
      <w:bCs/>
      <w:sz w:val="30"/>
      <w:szCs w:val="30"/>
    </w:rPr>
  </w:style>
  <w:style w:type="paragraph" w:customStyle="1" w:styleId="NumberedList">
    <w:name w:val="Number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BulletedList">
    <w:name w:val="Bullet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Code">
    <w:name w:val="Code"/>
    <w:next w:val="Normal"/>
    <w:uiPriority w:val="99"/>
    <w:rsid w:val="00E05519"/>
    <w:pPr>
      <w:widowControl w:val="0"/>
      <w:autoSpaceDE w:val="0"/>
      <w:autoSpaceDN w:val="0"/>
      <w:adjustRightInd w:val="0"/>
    </w:pPr>
    <w:rPr>
      <w:rFonts w:ascii="Arial" w:hAnsi="Arial" w:cs="Arial"/>
      <w:color w:val="000000"/>
      <w:sz w:val="18"/>
      <w:szCs w:val="18"/>
      <w:shd w:val="clear" w:color="auto" w:fill="FFFFFF"/>
      <w:lang w:val="en-AU" w:eastAsia="de-DE"/>
    </w:rPr>
  </w:style>
  <w:style w:type="character" w:customStyle="1" w:styleId="FieldLabel">
    <w:name w:val="Field Label"/>
    <w:uiPriority w:val="99"/>
    <w:rsid w:val="00E05519"/>
    <w:rPr>
      <w:i/>
      <w:iCs/>
      <w:color w:val="004080"/>
      <w:sz w:val="20"/>
      <w:szCs w:val="20"/>
      <w:shd w:val="clear" w:color="auto" w:fill="FFFFFF"/>
    </w:rPr>
  </w:style>
  <w:style w:type="character" w:customStyle="1" w:styleId="TableHeading">
    <w:name w:val="Table Heading"/>
    <w:uiPriority w:val="99"/>
    <w:rsid w:val="00E05519"/>
    <w:rPr>
      <w:b/>
      <w:bCs/>
      <w:color w:val="000000"/>
      <w:sz w:val="22"/>
      <w:szCs w:val="22"/>
      <w:shd w:val="clear" w:color="auto" w:fill="FFFFFF"/>
    </w:rPr>
  </w:style>
  <w:style w:type="character" w:customStyle="1" w:styleId="SSBookmark">
    <w:name w:val="SSBookmark"/>
    <w:uiPriority w:val="99"/>
    <w:rsid w:val="00E05519"/>
    <w:rPr>
      <w:rFonts w:ascii="Lucida Sans" w:hAnsi="Lucida Sans" w:cs="Lucida Sans"/>
      <w:b/>
      <w:bCs/>
      <w:color w:val="000000"/>
      <w:sz w:val="16"/>
      <w:szCs w:val="16"/>
      <w:shd w:val="clear" w:color="auto" w:fill="FFFF80"/>
    </w:rPr>
  </w:style>
  <w:style w:type="character" w:customStyle="1" w:styleId="Objecttype">
    <w:name w:val="Object type"/>
    <w:uiPriority w:val="99"/>
    <w:rsid w:val="00E05519"/>
    <w:rPr>
      <w:b/>
      <w:bCs/>
      <w:color w:val="000000"/>
      <w:sz w:val="20"/>
      <w:szCs w:val="20"/>
      <w:u w:val="single"/>
      <w:shd w:val="clear" w:color="auto" w:fill="FFFFFF"/>
    </w:rPr>
  </w:style>
  <w:style w:type="paragraph" w:customStyle="1" w:styleId="ListHeader">
    <w:name w:val="List Header"/>
    <w:next w:val="Normal"/>
    <w:uiPriority w:val="99"/>
    <w:rsid w:val="00E05519"/>
    <w:pPr>
      <w:widowControl w:val="0"/>
      <w:autoSpaceDE w:val="0"/>
      <w:autoSpaceDN w:val="0"/>
      <w:adjustRightInd w:val="0"/>
    </w:pPr>
    <w:rPr>
      <w:rFonts w:ascii="Arial" w:hAnsi="Arial" w:cs="Arial"/>
      <w:b/>
      <w:bCs/>
      <w:i/>
      <w:iCs/>
      <w:color w:val="0000A0"/>
      <w:shd w:val="clear" w:color="auto" w:fill="FFFFFF"/>
      <w:lang w:val="en-AU" w:eastAsia="de-DE"/>
    </w:rPr>
  </w:style>
  <w:style w:type="paragraph" w:customStyle="1" w:styleId="DataField11pt-Single">
    <w:name w:val="Data Field 11pt-Single"/>
    <w:basedOn w:val="Normal"/>
    <w:rsid w:val="00E05519"/>
    <w:pPr>
      <w:widowControl/>
      <w:adjustRightInd/>
    </w:pPr>
    <w:rPr>
      <w:rFonts w:ascii="Arial" w:hAnsi="Arial" w:cs="Arial"/>
      <w:sz w:val="22"/>
      <w:szCs w:val="20"/>
    </w:rPr>
  </w:style>
  <w:style w:type="character" w:customStyle="1" w:styleId="apple-style-span">
    <w:name w:val="apple-style-span"/>
    <w:rsid w:val="00E05519"/>
  </w:style>
  <w:style w:type="character" w:customStyle="1" w:styleId="f">
    <w:name w:val="f"/>
    <w:rsid w:val="00E05519"/>
    <w:rPr>
      <w:rFonts w:cs="Times New Roman"/>
    </w:rPr>
  </w:style>
  <w:style w:type="character" w:customStyle="1" w:styleId="mw-headline">
    <w:name w:val="mw-headline"/>
    <w:rsid w:val="00E05519"/>
  </w:style>
  <w:style w:type="character" w:customStyle="1" w:styleId="editsection">
    <w:name w:val="editsection"/>
    <w:rsid w:val="00E05519"/>
  </w:style>
  <w:style w:type="character" w:customStyle="1" w:styleId="pseditboxdisponly">
    <w:name w:val="pseditbox_disponly"/>
    <w:rsid w:val="00E05519"/>
  </w:style>
  <w:style w:type="paragraph" w:customStyle="1" w:styleId="AppendixHeading">
    <w:name w:val="Appendix Heading"/>
    <w:basedOn w:val="Normal"/>
    <w:next w:val="Normal"/>
    <w:qFormat/>
    <w:rsid w:val="00E05519"/>
    <w:pPr>
      <w:widowControl/>
      <w:numPr>
        <w:numId w:val="5"/>
      </w:numPr>
      <w:autoSpaceDE/>
      <w:autoSpaceDN/>
      <w:adjustRightInd/>
      <w:spacing w:after="200" w:line="276" w:lineRule="auto"/>
      <w:ind w:left="360"/>
    </w:pPr>
    <w:rPr>
      <w:rFonts w:cs="Times New Roman"/>
      <w:sz w:val="22"/>
      <w:szCs w:val="22"/>
    </w:rPr>
  </w:style>
  <w:style w:type="paragraph" w:customStyle="1" w:styleId="ColorfulList-Accent12">
    <w:name w:val="Colorful List - Accent 12"/>
    <w:basedOn w:val="Normal"/>
    <w:uiPriority w:val="34"/>
    <w:qFormat/>
    <w:rsid w:val="00E05519"/>
    <w:pPr>
      <w:widowControl/>
      <w:autoSpaceDE/>
      <w:autoSpaceDN/>
      <w:adjustRightInd/>
      <w:spacing w:after="80"/>
      <w:ind w:left="720"/>
      <w:contextualSpacing/>
    </w:pPr>
    <w:rPr>
      <w:rFonts w:eastAsia="Calibri" w:cs="Times New Roman"/>
      <w:sz w:val="22"/>
      <w:szCs w:val="22"/>
    </w:rPr>
  </w:style>
  <w:style w:type="character" w:customStyle="1" w:styleId="citation">
    <w:name w:val="citation"/>
    <w:rsid w:val="00E05519"/>
    <w:rPr>
      <w:i w:val="0"/>
      <w:iCs w:val="0"/>
    </w:rPr>
  </w:style>
  <w:style w:type="paragraph" w:customStyle="1" w:styleId="Body">
    <w:name w:val="Body"/>
    <w:rsid w:val="00E05519"/>
    <w:pPr>
      <w:widowControl w:val="0"/>
      <w:tabs>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80" w:line="280" w:lineRule="atLeast"/>
      <w:ind w:left="1260"/>
    </w:pPr>
    <w:rPr>
      <w:rFonts w:ascii="Times" w:hAnsi="Times"/>
      <w:color w:val="000000"/>
      <w:sz w:val="24"/>
    </w:rPr>
  </w:style>
  <w:style w:type="paragraph" w:customStyle="1" w:styleId="BulletCell">
    <w:name w:val="Bullet:Cell"/>
    <w:rsid w:val="00E05519"/>
    <w:pPr>
      <w:widowControl w:val="0"/>
      <w:tabs>
        <w:tab w:val="left" w:pos="216"/>
      </w:tabs>
      <w:spacing w:after="100" w:line="280" w:lineRule="atLeast"/>
    </w:pPr>
    <w:rPr>
      <w:rFonts w:ascii="Times" w:hAnsi="Times"/>
      <w:color w:val="000000"/>
      <w:sz w:val="24"/>
    </w:rPr>
  </w:style>
  <w:style w:type="paragraph" w:customStyle="1" w:styleId="CellL">
    <w:name w:val="Cell:L"/>
    <w:rsid w:val="00E05519"/>
    <w:pPr>
      <w:widowControl w:val="0"/>
      <w:spacing w:line="240" w:lineRule="atLeast"/>
    </w:pPr>
    <w:rPr>
      <w:rFonts w:ascii="Times" w:hAnsi="Times"/>
      <w:color w:val="000000"/>
    </w:rPr>
  </w:style>
  <w:style w:type="paragraph" w:customStyle="1" w:styleId="Bulletstd">
    <w:name w:val="Bullet:std"/>
    <w:rsid w:val="00E05519"/>
    <w:pPr>
      <w:widowControl w:val="0"/>
      <w:numPr>
        <w:numId w:val="6"/>
      </w:numPr>
      <w:tabs>
        <w:tab w:val="left" w:pos="1800"/>
      </w:tabs>
      <w:spacing w:before="100" w:after="100" w:line="280" w:lineRule="atLeast"/>
    </w:pPr>
    <w:rPr>
      <w:rFonts w:ascii="Times" w:hAnsi="Times"/>
      <w:snapToGrid w:val="0"/>
      <w:color w:val="000000"/>
      <w:sz w:val="24"/>
    </w:rPr>
  </w:style>
  <w:style w:type="paragraph" w:styleId="TOCHeading">
    <w:name w:val="TOC Heading"/>
    <w:basedOn w:val="Heading1"/>
    <w:next w:val="Normal"/>
    <w:uiPriority w:val="39"/>
    <w:qFormat/>
    <w:rsid w:val="00E05519"/>
    <w:pPr>
      <w:keepNext/>
      <w:keepLines/>
      <w:pageBreakBefore/>
      <w:autoSpaceDE w:val="0"/>
      <w:autoSpaceDN w:val="0"/>
      <w:adjustRightInd w:val="0"/>
      <w:spacing w:before="360" w:after="0" w:line="276" w:lineRule="auto"/>
      <w:jc w:val="both"/>
      <w:outlineLvl w:val="9"/>
    </w:pPr>
    <w:rPr>
      <w:rFonts w:ascii="Cambria" w:hAnsi="Cambria"/>
      <w:bCs/>
      <w:color w:val="365F91"/>
      <w:sz w:val="28"/>
      <w:szCs w:val="28"/>
    </w:rPr>
  </w:style>
  <w:style w:type="paragraph" w:customStyle="1" w:styleId="BodyText1">
    <w:name w:val="Body Text 1"/>
    <w:basedOn w:val="Normal"/>
    <w:link w:val="BodyText1Char"/>
    <w:uiPriority w:val="99"/>
    <w:rsid w:val="00E05519"/>
    <w:pPr>
      <w:widowControl/>
      <w:autoSpaceDE/>
      <w:autoSpaceDN/>
      <w:adjustRightInd/>
      <w:spacing w:before="120" w:after="120" w:line="360" w:lineRule="auto"/>
      <w:jc w:val="both"/>
    </w:pPr>
    <w:rPr>
      <w:rFonts w:ascii="Times New Roman" w:eastAsia="MS Mincho" w:hAnsi="Times New Roman" w:cs="Times New Roman"/>
      <w:szCs w:val="20"/>
      <w:lang w:eastAsia="ja-JP"/>
    </w:rPr>
  </w:style>
  <w:style w:type="character" w:customStyle="1" w:styleId="BodyText1Char">
    <w:name w:val="Body Text 1 Char"/>
    <w:link w:val="BodyText1"/>
    <w:uiPriority w:val="99"/>
    <w:locked/>
    <w:rsid w:val="00E05519"/>
    <w:rPr>
      <w:rFonts w:ascii="Times New Roman" w:eastAsia="MS Mincho" w:hAnsi="Times New Roman"/>
      <w:sz w:val="24"/>
      <w:lang w:eastAsia="ja-JP"/>
    </w:rPr>
  </w:style>
  <w:style w:type="paragraph" w:customStyle="1" w:styleId="Heading10">
    <w:name w:val="Heading1"/>
    <w:basedOn w:val="Heading1"/>
    <w:next w:val="Normal"/>
    <w:rsid w:val="00E05519"/>
    <w:pPr>
      <w:autoSpaceDE w:val="0"/>
      <w:autoSpaceDN w:val="0"/>
      <w:adjustRightInd w:val="0"/>
      <w:spacing w:before="600" w:after="0" w:line="360" w:lineRule="auto"/>
    </w:pPr>
    <w:rPr>
      <w:rFonts w:ascii="Times New Roman" w:hAnsi="Times New Roman"/>
      <w:bCs/>
      <w:i/>
      <w:iCs/>
      <w:sz w:val="22"/>
      <w:szCs w:val="32"/>
      <w:lang w:val="x-none" w:eastAsia="x-none"/>
    </w:rPr>
  </w:style>
  <w:style w:type="paragraph" w:customStyle="1" w:styleId="Heading20">
    <w:name w:val="Heading2"/>
    <w:basedOn w:val="Heading2"/>
    <w:rsid w:val="00E05519"/>
    <w:pPr>
      <w:autoSpaceDE w:val="0"/>
      <w:autoSpaceDN w:val="0"/>
      <w:adjustRightInd w:val="0"/>
      <w:spacing w:before="0" w:after="0" w:line="360" w:lineRule="auto"/>
      <w:ind w:left="432"/>
    </w:pPr>
    <w:rPr>
      <w:rFonts w:ascii="Times New Roman" w:hAnsi="Times New Roman"/>
      <w:bCs/>
      <w:iCs/>
      <w:sz w:val="24"/>
      <w:szCs w:val="28"/>
      <w:lang w:val="x-none" w:eastAsia="x-none"/>
    </w:rPr>
  </w:style>
  <w:style w:type="paragraph" w:customStyle="1" w:styleId="Heading30">
    <w:name w:val="Heading3"/>
    <w:basedOn w:val="Heading3"/>
    <w:rsid w:val="00E05519"/>
    <w:pPr>
      <w:keepNext w:val="0"/>
      <w:widowControl/>
      <w:spacing w:before="0" w:after="0" w:line="360" w:lineRule="auto"/>
      <w:ind w:left="864"/>
    </w:pPr>
    <w:rPr>
      <w:rFonts w:ascii="Times New Roman" w:hAnsi="Times New Roman"/>
      <w:b/>
      <w:i/>
      <w:iCs/>
      <w:caps w:val="0"/>
      <w:u w:val="none"/>
      <w:lang w:val="x-none" w:eastAsia="x-none"/>
    </w:rPr>
  </w:style>
  <w:style w:type="character" w:customStyle="1" w:styleId="issue">
    <w:name w:val="issue"/>
    <w:rsid w:val="00E05519"/>
  </w:style>
  <w:style w:type="character" w:customStyle="1" w:styleId="text">
    <w:name w:val="text"/>
    <w:rsid w:val="00E05519"/>
  </w:style>
  <w:style w:type="paragraph" w:customStyle="1" w:styleId="Title1">
    <w:name w:val="Title1"/>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rprtbody">
    <w:name w:val="rprtbody"/>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aux">
    <w:name w:val="aux"/>
    <w:basedOn w:val="Normal"/>
    <w:rsid w:val="00E05519"/>
    <w:pPr>
      <w:widowControl/>
      <w:spacing w:before="100" w:beforeAutospacing="1" w:after="100" w:afterAutospacing="1"/>
      <w:ind w:firstLine="357"/>
    </w:pPr>
    <w:rPr>
      <w:rFonts w:ascii="Times New Roman" w:hAnsi="Times New Roman" w:cs="Times New Roman"/>
    </w:rPr>
  </w:style>
  <w:style w:type="character" w:customStyle="1" w:styleId="src">
    <w:name w:val="src"/>
    <w:rsid w:val="00E05519"/>
  </w:style>
  <w:style w:type="character" w:customStyle="1" w:styleId="jrnl">
    <w:name w:val="jrnl"/>
    <w:rsid w:val="00E05519"/>
  </w:style>
  <w:style w:type="paragraph" w:customStyle="1" w:styleId="Level3Text">
    <w:name w:val="Level 3 Text"/>
    <w:basedOn w:val="Normal"/>
    <w:rsid w:val="00E05519"/>
    <w:pPr>
      <w:widowControl/>
      <w:spacing w:before="80" w:after="80"/>
      <w:ind w:left="1340" w:firstLine="357"/>
      <w:jc w:val="both"/>
    </w:pPr>
    <w:rPr>
      <w:rFonts w:ascii="Bookman" w:hAnsi="Bookman" w:cs="Times New Roman"/>
      <w:sz w:val="20"/>
      <w:szCs w:val="20"/>
    </w:rPr>
  </w:style>
  <w:style w:type="paragraph" w:customStyle="1" w:styleId="Level2Header">
    <w:name w:val="Level 2 Header"/>
    <w:basedOn w:val="Normal"/>
    <w:rsid w:val="00E05519"/>
    <w:pPr>
      <w:keepNext/>
      <w:widowControl/>
      <w:spacing w:before="160" w:after="120"/>
      <w:ind w:left="980" w:hanging="620"/>
      <w:jc w:val="both"/>
    </w:pPr>
    <w:rPr>
      <w:rFonts w:ascii="Bookman" w:hAnsi="Bookman" w:cs="Times New Roman"/>
      <w:b/>
      <w:sz w:val="20"/>
      <w:szCs w:val="20"/>
    </w:rPr>
  </w:style>
  <w:style w:type="paragraph" w:customStyle="1" w:styleId="VerdanaBodyHeader">
    <w:name w:val="Verdana Body Header"/>
    <w:basedOn w:val="Header"/>
    <w:rsid w:val="00E05519"/>
    <w:pPr>
      <w:tabs>
        <w:tab w:val="clear" w:pos="4680"/>
        <w:tab w:val="clear" w:pos="9360"/>
        <w:tab w:val="center" w:pos="4320"/>
        <w:tab w:val="right" w:pos="8640"/>
      </w:tabs>
      <w:autoSpaceDE/>
      <w:autoSpaceDN/>
      <w:adjustRightInd/>
      <w:spacing w:after="0" w:line="360" w:lineRule="auto"/>
      <w:ind w:firstLine="0"/>
    </w:pPr>
    <w:rPr>
      <w:rFonts w:ascii="Verdana" w:hAnsi="Verdana"/>
      <w:b/>
      <w:bCs/>
      <w:iCs w:val="0"/>
    </w:rPr>
  </w:style>
  <w:style w:type="character" w:customStyle="1" w:styleId="cit-source">
    <w:name w:val="cit-source"/>
    <w:rsid w:val="00E05519"/>
  </w:style>
  <w:style w:type="character" w:customStyle="1" w:styleId="cit-pub-date">
    <w:name w:val="cit-pub-date"/>
    <w:rsid w:val="00E05519"/>
  </w:style>
  <w:style w:type="character" w:customStyle="1" w:styleId="cit-vol">
    <w:name w:val="cit-vol"/>
    <w:rsid w:val="00E05519"/>
  </w:style>
  <w:style w:type="character" w:customStyle="1" w:styleId="cit-fpage">
    <w:name w:val="cit-fpage"/>
    <w:rsid w:val="00E05519"/>
  </w:style>
  <w:style w:type="character" w:customStyle="1" w:styleId="fm-citation-ids-label">
    <w:name w:val="fm-citation-ids-label"/>
    <w:rsid w:val="00E05519"/>
  </w:style>
  <w:style w:type="character" w:customStyle="1" w:styleId="article-articlebody">
    <w:name w:val="article-articlebody"/>
    <w:rsid w:val="00E05519"/>
  </w:style>
  <w:style w:type="character" w:customStyle="1" w:styleId="subabstractlabel">
    <w:name w:val="sub_abstract_label"/>
    <w:rsid w:val="00E05519"/>
  </w:style>
  <w:style w:type="paragraph" w:customStyle="1" w:styleId="desc">
    <w:name w:val="desc"/>
    <w:basedOn w:val="Normal"/>
    <w:rsid w:val="00E05519"/>
    <w:pPr>
      <w:widowControl/>
      <w:autoSpaceDE/>
      <w:autoSpaceDN/>
      <w:adjustRightInd/>
      <w:spacing w:before="100" w:beforeAutospacing="1" w:after="100" w:afterAutospacing="1"/>
    </w:pPr>
    <w:rPr>
      <w:rFonts w:ascii="Times New Roman" w:hAnsi="Times New Roman" w:cs="Times New Roman"/>
    </w:rPr>
  </w:style>
  <w:style w:type="paragraph" w:customStyle="1" w:styleId="SPIEbodytext">
    <w:name w:val="SPIE body text"/>
    <w:basedOn w:val="Normal"/>
    <w:link w:val="SPIEbodytextCharChar"/>
    <w:rsid w:val="00E05519"/>
    <w:pPr>
      <w:widowControl/>
      <w:autoSpaceDE/>
      <w:autoSpaceDN/>
      <w:adjustRightInd/>
      <w:spacing w:after="120"/>
      <w:jc w:val="both"/>
    </w:pPr>
    <w:rPr>
      <w:rFonts w:eastAsia="Calibri" w:cs="Times New Roman"/>
      <w:szCs w:val="20"/>
    </w:rPr>
  </w:style>
  <w:style w:type="character" w:customStyle="1" w:styleId="SPIEbodytextCharChar">
    <w:name w:val="SPIE body text Char Char"/>
    <w:link w:val="SPIEbodytext"/>
    <w:locked/>
    <w:rsid w:val="00E05519"/>
    <w:rPr>
      <w:rFonts w:eastAsia="Calibri"/>
      <w:sz w:val="24"/>
    </w:rPr>
  </w:style>
  <w:style w:type="paragraph" w:customStyle="1" w:styleId="NoSpacing1">
    <w:name w:val="No Spacing1"/>
    <w:uiPriority w:val="99"/>
    <w:qFormat/>
    <w:rsid w:val="00E05519"/>
    <w:rPr>
      <w:sz w:val="22"/>
      <w:szCs w:val="22"/>
    </w:rPr>
  </w:style>
  <w:style w:type="character" w:customStyle="1" w:styleId="tl">
    <w:name w:val="tl"/>
    <w:rsid w:val="00E05519"/>
  </w:style>
  <w:style w:type="paragraph" w:customStyle="1" w:styleId="BulletA1">
    <w:name w:val="Bullet A1"/>
    <w:basedOn w:val="Normal"/>
    <w:rsid w:val="00E05519"/>
    <w:pPr>
      <w:widowControl/>
      <w:numPr>
        <w:numId w:val="7"/>
      </w:numPr>
      <w:autoSpaceDE/>
      <w:autoSpaceDN/>
      <w:adjustRightInd/>
      <w:spacing w:after="120"/>
    </w:pPr>
    <w:rPr>
      <w:rFonts w:ascii="Arial" w:hAnsi="Arial" w:cs="Times New Roman"/>
      <w:szCs w:val="22"/>
    </w:rPr>
  </w:style>
  <w:style w:type="paragraph" w:customStyle="1" w:styleId="FreeForm">
    <w:name w:val="Free Form"/>
    <w:rsid w:val="00F254DA"/>
    <w:rPr>
      <w:rFonts w:ascii="Lucida Grande" w:eastAsia="ヒラギノ角ゴ Pro W3" w:hAnsi="Lucida Grande"/>
      <w:color w:val="000000"/>
    </w:rPr>
  </w:style>
  <w:style w:type="paragraph" w:customStyle="1" w:styleId="Footer1">
    <w:name w:val="Footer1"/>
    <w:rsid w:val="00F254DA"/>
    <w:pPr>
      <w:tabs>
        <w:tab w:val="center" w:pos="4320"/>
        <w:tab w:val="right" w:pos="8640"/>
      </w:tabs>
    </w:pPr>
    <w:rPr>
      <w:rFonts w:ascii="Lucida Grande" w:eastAsia="ヒラギノ角ゴ Pro W3" w:hAnsi="Lucida Grande"/>
      <w:color w:val="000000"/>
      <w:sz w:val="24"/>
    </w:rPr>
  </w:style>
  <w:style w:type="numbering" w:customStyle="1" w:styleId="List1">
    <w:name w:val="List 1"/>
    <w:rsid w:val="00F254DA"/>
    <w:pPr>
      <w:numPr>
        <w:numId w:val="8"/>
      </w:numPr>
    </w:pPr>
  </w:style>
  <w:style w:type="paragraph" w:customStyle="1" w:styleId="MTDisplayEquation">
    <w:name w:val="MTDisplayEquation"/>
    <w:next w:val="Normal"/>
    <w:rsid w:val="00F254DA"/>
    <w:pPr>
      <w:tabs>
        <w:tab w:val="center" w:pos="4320"/>
        <w:tab w:val="right" w:pos="8640"/>
      </w:tabs>
    </w:pPr>
    <w:rPr>
      <w:rFonts w:ascii="Lucida Grande" w:eastAsia="ヒラギノ角ゴ Pro W3" w:hAnsi="Lucida Grande"/>
      <w:color w:val="000000"/>
      <w:sz w:val="24"/>
    </w:rPr>
  </w:style>
  <w:style w:type="paragraph" w:customStyle="1" w:styleId="CommentText1">
    <w:name w:val="Comment Text1"/>
    <w:rsid w:val="00F254DA"/>
    <w:rPr>
      <w:rFonts w:ascii="Lucida Grande" w:eastAsia="ヒラギノ角ゴ Pro W3" w:hAnsi="Lucida Grande"/>
      <w:color w:val="000000"/>
      <w:sz w:val="24"/>
    </w:rPr>
  </w:style>
  <w:style w:type="character" w:customStyle="1" w:styleId="FootnoteReference1">
    <w:name w:val="Footnote Reference1"/>
    <w:rsid w:val="00F254DA"/>
    <w:rPr>
      <w:color w:val="000000"/>
      <w:sz w:val="20"/>
      <w:vertAlign w:val="superscript"/>
    </w:rPr>
  </w:style>
  <w:style w:type="paragraph" w:customStyle="1" w:styleId="FootnoteText1">
    <w:name w:val="Footnote Text1"/>
    <w:rsid w:val="00F254DA"/>
    <w:rPr>
      <w:rFonts w:ascii="Times New Roman" w:eastAsia="ヒラギノ角ゴ Pro W3" w:hAnsi="Times New Roman"/>
      <w:color w:val="000000"/>
    </w:rPr>
  </w:style>
  <w:style w:type="numbering" w:customStyle="1" w:styleId="List41">
    <w:name w:val="List 41"/>
    <w:rsid w:val="00F254DA"/>
    <w:pPr>
      <w:numPr>
        <w:numId w:val="9"/>
      </w:numPr>
    </w:pPr>
  </w:style>
  <w:style w:type="character" w:customStyle="1" w:styleId="EndnoteReference1">
    <w:name w:val="Endnote Reference1"/>
    <w:rsid w:val="00F254DA"/>
    <w:rPr>
      <w:color w:val="000000"/>
      <w:sz w:val="20"/>
      <w:vertAlign w:val="superscript"/>
    </w:rPr>
  </w:style>
  <w:style w:type="paragraph" w:customStyle="1" w:styleId="EndnoteText1">
    <w:name w:val="Endnote Text1"/>
    <w:autoRedefine/>
    <w:rsid w:val="00F254DA"/>
    <w:pPr>
      <w:spacing w:line="360" w:lineRule="auto"/>
    </w:pPr>
    <w:rPr>
      <w:rFonts w:ascii="Times New Roman" w:eastAsia="ヒラギノ角ゴ Pro W3" w:hAnsi="Times New Roman"/>
      <w:color w:val="000000"/>
      <w:sz w:val="24"/>
    </w:rPr>
  </w:style>
  <w:style w:type="numbering" w:customStyle="1" w:styleId="List51">
    <w:name w:val="List 51"/>
    <w:rsid w:val="00F254DA"/>
    <w:pPr>
      <w:numPr>
        <w:numId w:val="10"/>
      </w:numPr>
    </w:pPr>
  </w:style>
  <w:style w:type="character" w:customStyle="1" w:styleId="ft">
    <w:name w:val="ft"/>
    <w:rsid w:val="00F254DA"/>
    <w:rPr>
      <w:color w:val="000000"/>
      <w:sz w:val="20"/>
    </w:rPr>
  </w:style>
  <w:style w:type="numbering" w:customStyle="1" w:styleId="List6">
    <w:name w:val="List 6"/>
    <w:rsid w:val="00F254DA"/>
    <w:pPr>
      <w:numPr>
        <w:numId w:val="11"/>
      </w:numPr>
    </w:pPr>
  </w:style>
  <w:style w:type="character" w:customStyle="1" w:styleId="PageNumber1">
    <w:name w:val="Page Number1"/>
    <w:rsid w:val="00F254DA"/>
    <w:rPr>
      <w:color w:val="000000"/>
      <w:sz w:val="20"/>
    </w:rPr>
  </w:style>
  <w:style w:type="character" w:customStyle="1" w:styleId="BalloonTextChar1">
    <w:name w:val="Balloon Text Char1"/>
    <w:uiPriority w:val="99"/>
    <w:semiHidden/>
    <w:rsid w:val="00F254DA"/>
    <w:rPr>
      <w:rFonts w:ascii="Lucida Grande" w:hAnsi="Lucida Grande" w:cs="Lucida Grande"/>
      <w:sz w:val="18"/>
      <w:szCs w:val="18"/>
    </w:rPr>
  </w:style>
  <w:style w:type="paragraph" w:customStyle="1" w:styleId="oa1">
    <w:name w:val="oa1"/>
    <w:basedOn w:val="Normal"/>
    <w:rsid w:val="00F254DA"/>
    <w:pPr>
      <w:widowControl/>
      <w:autoSpaceDE/>
      <w:autoSpaceDN/>
      <w:adjustRightInd/>
      <w:spacing w:beforeLines="1" w:afterLines="1"/>
    </w:pPr>
    <w:rPr>
      <w:rFonts w:ascii="Times" w:eastAsia="Cambria" w:hAnsi="Times" w:cs="Times New Roman"/>
      <w:sz w:val="20"/>
      <w:szCs w:val="20"/>
    </w:rPr>
  </w:style>
  <w:style w:type="paragraph" w:customStyle="1" w:styleId="oa2">
    <w:name w:val="oa2"/>
    <w:basedOn w:val="Normal"/>
    <w:rsid w:val="00F254DA"/>
    <w:pPr>
      <w:widowControl/>
      <w:shd w:val="clear" w:color="auto" w:fill="C0C0C0"/>
      <w:autoSpaceDE/>
      <w:autoSpaceDN/>
      <w:adjustRightInd/>
      <w:spacing w:beforeLines="1" w:afterLines="1"/>
      <w:jc w:val="center"/>
    </w:pPr>
    <w:rPr>
      <w:rFonts w:ascii="Times" w:eastAsia="Cambria" w:hAnsi="Times" w:cs="Times New Roman"/>
      <w:sz w:val="20"/>
      <w:szCs w:val="20"/>
    </w:rPr>
  </w:style>
  <w:style w:type="paragraph" w:customStyle="1" w:styleId="oa3">
    <w:name w:val="oa3"/>
    <w:basedOn w:val="Normal"/>
    <w:rsid w:val="00F254DA"/>
    <w:pPr>
      <w:widowControl/>
      <w:autoSpaceDE/>
      <w:autoSpaceDN/>
      <w:adjustRightInd/>
      <w:spacing w:beforeLines="1" w:afterLines="1"/>
      <w:jc w:val="center"/>
    </w:pPr>
    <w:rPr>
      <w:rFonts w:ascii="Times" w:eastAsia="Cambria" w:hAnsi="Times" w:cs="Times New Roman"/>
      <w:sz w:val="20"/>
      <w:szCs w:val="20"/>
    </w:rPr>
  </w:style>
  <w:style w:type="character" w:customStyle="1" w:styleId="st">
    <w:name w:val="st"/>
    <w:uiPriority w:val="99"/>
    <w:rsid w:val="00F254DA"/>
  </w:style>
  <w:style w:type="character" w:customStyle="1" w:styleId="authors">
    <w:name w:val="authors"/>
    <w:rsid w:val="00F254DA"/>
  </w:style>
  <w:style w:type="character" w:customStyle="1" w:styleId="MediumGrid11">
    <w:name w:val="Medium Grid 11"/>
    <w:rsid w:val="00F254DA"/>
    <w:rPr>
      <w:color w:val="808080"/>
    </w:rPr>
  </w:style>
  <w:style w:type="table" w:styleId="TableColumns1">
    <w:name w:val="Table Columns 1"/>
    <w:basedOn w:val="TableNormal"/>
    <w:rsid w:val="00F254D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ediumGrid1-Accent21">
    <w:name w:val="Medium Grid 1 - Accent 21"/>
    <w:uiPriority w:val="34"/>
    <w:qFormat/>
    <w:rsid w:val="00F254DA"/>
    <w:pPr>
      <w:ind w:left="720"/>
    </w:pPr>
    <w:rPr>
      <w:rFonts w:ascii="Lucida Grande" w:eastAsia="ヒラギノ角ゴ Pro W3" w:hAnsi="Lucida Grande"/>
      <w:color w:val="000000"/>
      <w:sz w:val="24"/>
    </w:rPr>
  </w:style>
  <w:style w:type="paragraph" w:styleId="Revision">
    <w:name w:val="Revision"/>
    <w:hidden/>
    <w:rsid w:val="005757E0"/>
    <w:rPr>
      <w:rFonts w:cs="Calibri"/>
      <w:sz w:val="24"/>
      <w:szCs w:val="24"/>
    </w:rPr>
  </w:style>
  <w:style w:type="paragraph" w:styleId="ListParagraph">
    <w:name w:val="List Paragraph"/>
    <w:basedOn w:val="Normal"/>
    <w:uiPriority w:val="34"/>
    <w:qFormat/>
    <w:rsid w:val="00640440"/>
    <w:pPr>
      <w:ind w:left="720"/>
      <w:contextualSpacing/>
    </w:pPr>
  </w:style>
  <w:style w:type="paragraph" w:customStyle="1" w:styleId="Topic">
    <w:name w:val="Topic"/>
    <w:basedOn w:val="Normal"/>
    <w:next w:val="Normal"/>
    <w:link w:val="TopicChar"/>
    <w:qFormat/>
    <w:rsid w:val="00B13574"/>
    <w:rPr>
      <w:b/>
      <w:sz w:val="28"/>
    </w:rPr>
  </w:style>
  <w:style w:type="character" w:customStyle="1" w:styleId="3Char">
    <w:name w:val="3 Char"/>
    <w:basedOn w:val="DefaultParagraphFont"/>
    <w:link w:val="3"/>
    <w:rsid w:val="00B13574"/>
    <w:rPr>
      <w:sz w:val="24"/>
    </w:rPr>
  </w:style>
  <w:style w:type="character" w:customStyle="1" w:styleId="TopicChar">
    <w:name w:val="Topic Char"/>
    <w:basedOn w:val="3Char"/>
    <w:link w:val="Topic"/>
    <w:rsid w:val="00B13574"/>
    <w:rPr>
      <w:rFonts w:cs="Calibri"/>
      <w:b/>
      <w:sz w:val="28"/>
      <w:szCs w:val="24"/>
    </w:rPr>
  </w:style>
  <w:style w:type="character" w:styleId="PlaceholderText">
    <w:name w:val="Placeholder Text"/>
    <w:basedOn w:val="DefaultParagraphFont"/>
    <w:uiPriority w:val="99"/>
    <w:semiHidden/>
    <w:rsid w:val="00005072"/>
    <w:rPr>
      <w:color w:val="808080"/>
    </w:rPr>
  </w:style>
  <w:style w:type="table" w:customStyle="1" w:styleId="TableGrid1">
    <w:name w:val="Table Grid1"/>
    <w:basedOn w:val="TableNormal"/>
    <w:next w:val="TableGrid"/>
    <w:uiPriority w:val="99"/>
    <w:rsid w:val="00837A9D"/>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semiHidden/>
    <w:unhideWhenUsed/>
    <w:rsid w:val="00C7073A"/>
  </w:style>
  <w:style w:type="table" w:customStyle="1" w:styleId="LightGrid11">
    <w:name w:val="Light Grid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NoSpacing">
    <w:name w:val="No Spacing"/>
    <w:link w:val="NoSpacingChar"/>
    <w:uiPriority w:val="1"/>
    <w:qFormat/>
    <w:rsid w:val="00C7073A"/>
    <w:rPr>
      <w:rFonts w:eastAsia="Calibri"/>
      <w:sz w:val="22"/>
      <w:szCs w:val="22"/>
    </w:rPr>
  </w:style>
  <w:style w:type="table" w:customStyle="1" w:styleId="TableGrid2">
    <w:name w:val="Table Grid2"/>
    <w:basedOn w:val="TableNormal"/>
    <w:next w:val="TableGrid"/>
    <w:rsid w:val="00C70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
    <w:name w:val="Note"/>
    <w:basedOn w:val="Normal"/>
    <w:link w:val="NoteChar"/>
    <w:uiPriority w:val="5"/>
    <w:qFormat/>
    <w:rsid w:val="00C7073A"/>
    <w:pPr>
      <w:tabs>
        <w:tab w:val="left" w:pos="1440"/>
        <w:tab w:val="left" w:pos="3617"/>
      </w:tabs>
      <w:ind w:left="720"/>
    </w:pPr>
    <w:rPr>
      <w:bCs/>
      <w:sz w:val="20"/>
      <w:szCs w:val="20"/>
    </w:rPr>
  </w:style>
  <w:style w:type="character" w:customStyle="1" w:styleId="NoteChar">
    <w:name w:val="Note Char"/>
    <w:basedOn w:val="DefaultParagraphFont"/>
    <w:link w:val="Note"/>
    <w:uiPriority w:val="5"/>
    <w:rsid w:val="00C7073A"/>
    <w:rPr>
      <w:rFonts w:cs="Calibri"/>
      <w:bCs/>
    </w:rPr>
  </w:style>
  <w:style w:type="paragraph" w:styleId="BlockText">
    <w:name w:val="Block Text"/>
    <w:basedOn w:val="Normal"/>
    <w:unhideWhenUsed/>
    <w:qFormat/>
    <w:rsid w:val="00C7073A"/>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customStyle="1" w:styleId="Claim">
    <w:name w:val="Claim"/>
    <w:basedOn w:val="BodyText"/>
    <w:next w:val="BodyText"/>
    <w:uiPriority w:val="19"/>
    <w:qFormat/>
    <w:rsid w:val="00C7073A"/>
    <w:pPr>
      <w:widowControl w:val="0"/>
      <w:autoSpaceDE w:val="0"/>
      <w:autoSpaceDN w:val="0"/>
      <w:adjustRightInd w:val="0"/>
      <w:spacing w:before="200" w:after="200"/>
    </w:pPr>
    <w:rPr>
      <w:b/>
      <w:sz w:val="28"/>
    </w:rPr>
  </w:style>
  <w:style w:type="table" w:customStyle="1" w:styleId="1871">
    <w:name w:val="1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1">
    <w:name w:val="1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1">
    <w:name w:val="1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1">
    <w:name w:val="1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1">
    <w:name w:val="1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1">
    <w:name w:val="1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1">
    <w:name w:val="1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1">
    <w:name w:val="1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1">
    <w:name w:val="1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1">
    <w:name w:val="1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1">
    <w:name w:val="1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1">
    <w:name w:val="1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1">
    <w:name w:val="1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1">
    <w:name w:val="1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1">
    <w:name w:val="1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1">
    <w:name w:val="1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1">
    <w:name w:val="1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1">
    <w:name w:val="1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1">
    <w:name w:val="1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1">
    <w:name w:val="1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1">
    <w:name w:val="1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1">
    <w:name w:val="1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1">
    <w:name w:val="1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1">
    <w:name w:val="1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1">
    <w:name w:val="1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1">
    <w:name w:val="1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1">
    <w:name w:val="1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1">
    <w:name w:val="1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1">
    <w:name w:val="1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1">
    <w:name w:val="1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1">
    <w:name w:val="1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1">
    <w:name w:val="1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1">
    <w:name w:val="1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1">
    <w:name w:val="1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1">
    <w:name w:val="1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1">
    <w:name w:val="1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1">
    <w:name w:val="1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1">
    <w:name w:val="1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1">
    <w:name w:val="1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1">
    <w:name w:val="1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1">
    <w:name w:val="1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1">
    <w:name w:val="1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1">
    <w:name w:val="1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1">
    <w:name w:val="1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1">
    <w:name w:val="1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1">
    <w:name w:val="1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1">
    <w:name w:val="1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1">
    <w:name w:val="1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1">
    <w:name w:val="1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1">
    <w:name w:val="1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1">
    <w:name w:val="1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1">
    <w:name w:val="1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1">
    <w:name w:val="1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1">
    <w:name w:val="1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1">
    <w:name w:val="1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1">
    <w:name w:val="1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1">
    <w:name w:val="1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1">
    <w:name w:val="1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1">
    <w:name w:val="1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1">
    <w:name w:val="1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1">
    <w:name w:val="1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1">
    <w:name w:val="1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1">
    <w:name w:val="1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1">
    <w:name w:val="1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1">
    <w:name w:val="1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1">
    <w:name w:val="1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1">
    <w:name w:val="1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1">
    <w:name w:val="1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1">
    <w:name w:val="1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1">
    <w:name w:val="11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1">
    <w:name w:val="11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1">
    <w:name w:val="11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1">
    <w:name w:val="11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1">
    <w:name w:val="11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1">
    <w:name w:val="11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1">
    <w:name w:val="11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1">
    <w:name w:val="11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1">
    <w:name w:val="11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1">
    <w:name w:val="10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1">
    <w:name w:val="10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1">
    <w:name w:val="10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1">
    <w:name w:val="10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1">
    <w:name w:val="10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1">
    <w:name w:val="10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1">
    <w:name w:val="10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1">
    <w:name w:val="10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1">
    <w:name w:val="10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1">
    <w:name w:val="10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1">
    <w:name w:val="9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1">
    <w:name w:val="9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1">
    <w:name w:val="9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1">
    <w:name w:val="9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1">
    <w:name w:val="9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1">
    <w:name w:val="9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1">
    <w:name w:val="9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1">
    <w:name w:val="9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1">
    <w:name w:val="9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1">
    <w:name w:val="9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1">
    <w:name w:val="8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1">
    <w:name w:val="8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1">
    <w:name w:val="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1">
    <w:name w:val="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1">
    <w:name w:val="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1">
    <w:name w:val="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1">
    <w:name w:val="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1">
    <w:name w:val="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1">
    <w:name w:val="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1">
    <w:name w:val="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1">
    <w:name w:val="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1">
    <w:name w:val="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1">
    <w:name w:val="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1">
    <w:name w:val="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1">
    <w:name w:val="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1">
    <w:name w:val="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1">
    <w:name w:val="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1">
    <w:name w:val="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1">
    <w:name w:val="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1">
    <w:name w:val="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1">
    <w:name w:val="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1">
    <w:name w:val="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1">
    <w:name w:val="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1">
    <w:name w:val="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1">
    <w:name w:val="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1">
    <w:name w:val="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1">
    <w:name w:val="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1">
    <w:name w:val="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1">
    <w:name w:val="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1">
    <w:name w:val="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1">
    <w:name w:val="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1">
    <w:name w:val="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1">
    <w:name w:val="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1">
    <w:name w:val="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1">
    <w:name w:val="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1">
    <w:name w:val="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1">
    <w:name w:val="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1">
    <w:name w:val="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1">
    <w:name w:val="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1">
    <w:name w:val="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1">
    <w:name w:val="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1">
    <w:name w:val="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1">
    <w:name w:val="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1">
    <w:name w:val="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1">
    <w:name w:val="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1">
    <w:name w:val="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1">
    <w:name w:val="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1">
    <w:name w:val="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1">
    <w:name w:val="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1">
    <w:name w:val="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1">
    <w:name w:val="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1">
    <w:name w:val="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1">
    <w:name w:val="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1">
    <w:name w:val="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1">
    <w:name w:val="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1">
    <w:name w:val="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1">
    <w:name w:val="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1">
    <w:name w:val="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1">
    <w:name w:val="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1">
    <w:name w:val="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1">
    <w:name w:val="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1">
    <w:name w:val="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1">
    <w:name w:val="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1">
    <w:name w:val="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1">
    <w:name w:val="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1">
    <w:name w:val="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1">
    <w:name w:val="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1">
    <w:name w:val="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1">
    <w:name w:val="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1">
    <w:name w:val="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1">
    <w:name w:val="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8">
    <w:name w:val="188"/>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0">
    <w:name w:val="17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0">
    <w:name w:val="16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0">
    <w:name w:val="15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0">
    <w:name w:val="14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0">
    <w:name w:val="13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0">
    <w:name w:val="12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LightGrid111">
    <w:name w:val="Light Grid1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1">
    <w:name w:val="Medium Grid 211"/>
    <w:basedOn w:val="TableNormal"/>
    <w:uiPriority w:val="68"/>
    <w:rsid w:val="00C7073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BodyText2Char1">
    <w:name w:val="Body Text 2 Char1"/>
    <w:basedOn w:val="DefaultParagraphFont"/>
    <w:uiPriority w:val="99"/>
    <w:semiHidden/>
    <w:rsid w:val="00C7073A"/>
    <w:rPr>
      <w:rFonts w:ascii="Calibri" w:eastAsia="Times New Roman" w:hAnsi="Calibri" w:cs="Calibri"/>
      <w:sz w:val="24"/>
      <w:szCs w:val="24"/>
    </w:rPr>
  </w:style>
  <w:style w:type="character" w:customStyle="1" w:styleId="HTMLPreformattedChar1">
    <w:name w:val="HTML Preformatted Char1"/>
    <w:basedOn w:val="DefaultParagraphFont"/>
    <w:uiPriority w:val="99"/>
    <w:semiHidden/>
    <w:rsid w:val="00C7073A"/>
    <w:rPr>
      <w:rFonts w:ascii="Consolas" w:eastAsia="Times New Roman" w:hAnsi="Consolas" w:cs="Consolas"/>
      <w:sz w:val="20"/>
      <w:szCs w:val="20"/>
    </w:rPr>
  </w:style>
  <w:style w:type="character" w:customStyle="1" w:styleId="PlainTextChar1">
    <w:name w:val="Plain Text Char1"/>
    <w:basedOn w:val="DefaultParagraphFont"/>
    <w:uiPriority w:val="99"/>
    <w:semiHidden/>
    <w:rsid w:val="00C7073A"/>
    <w:rPr>
      <w:rFonts w:ascii="Consolas" w:eastAsia="Times New Roman" w:hAnsi="Consolas" w:cs="Consolas"/>
      <w:sz w:val="21"/>
      <w:szCs w:val="21"/>
    </w:rPr>
  </w:style>
  <w:style w:type="character" w:customStyle="1" w:styleId="DocumentMapChar1">
    <w:name w:val="Document Map Char1"/>
    <w:basedOn w:val="DefaultParagraphFont"/>
    <w:uiPriority w:val="99"/>
    <w:semiHidden/>
    <w:rsid w:val="00C7073A"/>
    <w:rPr>
      <w:rFonts w:ascii="Segoe UI" w:eastAsia="Times New Roman" w:hAnsi="Segoe UI" w:cs="Segoe UI"/>
      <w:sz w:val="16"/>
      <w:szCs w:val="16"/>
    </w:rPr>
  </w:style>
  <w:style w:type="character" w:customStyle="1" w:styleId="BodyTextFirstIndentChar1">
    <w:name w:val="Body Text First Indent Char1"/>
    <w:basedOn w:val="BodyTextChar"/>
    <w:uiPriority w:val="99"/>
    <w:semiHidden/>
    <w:rsid w:val="00C7073A"/>
    <w:rPr>
      <w:rFonts w:ascii="Calibri" w:eastAsia="Times New Roman" w:hAnsi="Calibri" w:cs="Calibri"/>
      <w:sz w:val="24"/>
      <w:szCs w:val="24"/>
    </w:rPr>
  </w:style>
  <w:style w:type="character" w:customStyle="1" w:styleId="BodyTextFirstIndent2Char1">
    <w:name w:val="Body Text First Indent 2 Char1"/>
    <w:basedOn w:val="BodyTextIndentChar"/>
    <w:uiPriority w:val="99"/>
    <w:semiHidden/>
    <w:rsid w:val="00C7073A"/>
    <w:rPr>
      <w:rFonts w:ascii="Arial" w:eastAsia="Times New Roman" w:hAnsi="Arial" w:cs="Times New Roman"/>
      <w:b/>
      <w:sz w:val="36"/>
      <w:szCs w:val="20"/>
    </w:rPr>
  </w:style>
  <w:style w:type="character" w:customStyle="1" w:styleId="ClosingChar1">
    <w:name w:val="Closing Char1"/>
    <w:basedOn w:val="DefaultParagraphFont"/>
    <w:uiPriority w:val="99"/>
    <w:semiHidden/>
    <w:rsid w:val="00C7073A"/>
    <w:rPr>
      <w:rFonts w:ascii="Calibri" w:eastAsia="Times New Roman" w:hAnsi="Calibri" w:cs="Calibri"/>
      <w:sz w:val="24"/>
      <w:szCs w:val="24"/>
    </w:rPr>
  </w:style>
  <w:style w:type="character" w:customStyle="1" w:styleId="DateChar1">
    <w:name w:val="Date Char1"/>
    <w:basedOn w:val="DefaultParagraphFont"/>
    <w:uiPriority w:val="99"/>
    <w:semiHidden/>
    <w:rsid w:val="00C7073A"/>
    <w:rPr>
      <w:rFonts w:ascii="Calibri" w:eastAsia="Times New Roman" w:hAnsi="Calibri" w:cs="Calibri"/>
      <w:sz w:val="24"/>
      <w:szCs w:val="24"/>
    </w:rPr>
  </w:style>
  <w:style w:type="character" w:customStyle="1" w:styleId="E-mailSignatureChar1">
    <w:name w:val="E-mail Signature Char1"/>
    <w:basedOn w:val="DefaultParagraphFont"/>
    <w:uiPriority w:val="99"/>
    <w:semiHidden/>
    <w:rsid w:val="00C7073A"/>
    <w:rPr>
      <w:rFonts w:ascii="Calibri" w:eastAsia="Times New Roman" w:hAnsi="Calibri" w:cs="Calibri"/>
      <w:sz w:val="24"/>
      <w:szCs w:val="24"/>
    </w:rPr>
  </w:style>
  <w:style w:type="character" w:customStyle="1" w:styleId="HTMLAddressChar1">
    <w:name w:val="HTML Address Char1"/>
    <w:basedOn w:val="DefaultParagraphFont"/>
    <w:uiPriority w:val="99"/>
    <w:semiHidden/>
    <w:rsid w:val="00C7073A"/>
    <w:rPr>
      <w:rFonts w:ascii="Calibri" w:eastAsia="Times New Roman" w:hAnsi="Calibri" w:cs="Calibri"/>
      <w:i/>
      <w:iCs/>
      <w:sz w:val="24"/>
      <w:szCs w:val="24"/>
    </w:rPr>
  </w:style>
  <w:style w:type="character" w:customStyle="1" w:styleId="MacroTextChar1">
    <w:name w:val="Macro Text Char1"/>
    <w:basedOn w:val="DefaultParagraphFont"/>
    <w:uiPriority w:val="99"/>
    <w:semiHidden/>
    <w:rsid w:val="00C7073A"/>
    <w:rPr>
      <w:rFonts w:ascii="Consolas" w:eastAsia="Times New Roman" w:hAnsi="Consolas" w:cs="Consolas"/>
      <w:sz w:val="20"/>
      <w:szCs w:val="20"/>
    </w:rPr>
  </w:style>
  <w:style w:type="character" w:customStyle="1" w:styleId="MessageHeaderChar1">
    <w:name w:val="Message Header Char1"/>
    <w:basedOn w:val="DefaultParagraphFont"/>
    <w:uiPriority w:val="99"/>
    <w:semiHidden/>
    <w:rsid w:val="00C7073A"/>
    <w:rPr>
      <w:rFonts w:asciiTheme="majorHAnsi" w:eastAsiaTheme="majorEastAsia" w:hAnsiTheme="majorHAnsi" w:cstheme="majorBidi"/>
      <w:sz w:val="24"/>
      <w:szCs w:val="24"/>
      <w:shd w:val="pct20" w:color="auto" w:fill="auto"/>
    </w:rPr>
  </w:style>
  <w:style w:type="character" w:customStyle="1" w:styleId="SalutationChar1">
    <w:name w:val="Salutation Char1"/>
    <w:basedOn w:val="DefaultParagraphFont"/>
    <w:uiPriority w:val="99"/>
    <w:semiHidden/>
    <w:rsid w:val="00C7073A"/>
    <w:rPr>
      <w:rFonts w:ascii="Calibri" w:eastAsia="Times New Roman" w:hAnsi="Calibri" w:cs="Calibri"/>
      <w:sz w:val="24"/>
      <w:szCs w:val="24"/>
    </w:rPr>
  </w:style>
  <w:style w:type="character" w:customStyle="1" w:styleId="SignatureChar1">
    <w:name w:val="Signature Char1"/>
    <w:basedOn w:val="DefaultParagraphFont"/>
    <w:uiPriority w:val="99"/>
    <w:semiHidden/>
    <w:rsid w:val="00C7073A"/>
    <w:rPr>
      <w:rFonts w:ascii="Calibri" w:eastAsia="Times New Roman" w:hAnsi="Calibri" w:cs="Calibri"/>
      <w:sz w:val="24"/>
      <w:szCs w:val="24"/>
    </w:rPr>
  </w:style>
  <w:style w:type="numbering" w:customStyle="1" w:styleId="List11">
    <w:name w:val="List 11"/>
    <w:rsid w:val="00C7073A"/>
  </w:style>
  <w:style w:type="numbering" w:customStyle="1" w:styleId="List411">
    <w:name w:val="List 411"/>
    <w:rsid w:val="00C7073A"/>
  </w:style>
  <w:style w:type="numbering" w:customStyle="1" w:styleId="List511">
    <w:name w:val="List 511"/>
    <w:rsid w:val="00C7073A"/>
  </w:style>
  <w:style w:type="numbering" w:customStyle="1" w:styleId="List61">
    <w:name w:val="List 61"/>
    <w:rsid w:val="00C7073A"/>
  </w:style>
  <w:style w:type="table" w:customStyle="1" w:styleId="TableColumns11">
    <w:name w:val="Table Columns 11"/>
    <w:basedOn w:val="TableNormal"/>
    <w:next w:val="TableColumns1"/>
    <w:rsid w:val="00C7073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C7073A"/>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F52206"/>
    <w:pPr>
      <w:widowControl/>
      <w:autoSpaceDE/>
      <w:autoSpaceDN/>
      <w:adjustRightInd/>
      <w:spacing w:after="120"/>
      <w:jc w:val="both"/>
    </w:pPr>
    <w:rPr>
      <w:noProof/>
      <w:spacing w:val="10"/>
      <w:szCs w:val="22"/>
      <w:shd w:val="clear" w:color="auto" w:fill="FFFFFF"/>
      <w:lang w:bidi="en-US"/>
    </w:rPr>
  </w:style>
  <w:style w:type="character" w:customStyle="1" w:styleId="EndNoteBibliographyChar">
    <w:name w:val="EndNote Bibliography Char"/>
    <w:basedOn w:val="TitleChar"/>
    <w:link w:val="EndNoteBibliography"/>
    <w:rsid w:val="00F52206"/>
    <w:rPr>
      <w:rFonts w:ascii="Cambria" w:hAnsi="Cambria" w:cs="Calibri"/>
      <w:b w:val="0"/>
      <w:bCs w:val="0"/>
      <w:i w:val="0"/>
      <w:iCs w:val="0"/>
      <w:noProof/>
      <w:spacing w:val="10"/>
      <w:sz w:val="24"/>
      <w:szCs w:val="22"/>
      <w:lang w:bidi="en-US"/>
    </w:rPr>
  </w:style>
  <w:style w:type="paragraph" w:customStyle="1" w:styleId="Text0">
    <w:name w:val="Text"/>
    <w:basedOn w:val="BodyText"/>
    <w:link w:val="TextChar"/>
    <w:uiPriority w:val="9"/>
    <w:qFormat/>
    <w:rsid w:val="00B64E00"/>
    <w:pPr>
      <w:spacing w:before="120" w:after="240"/>
      <w:jc w:val="both"/>
    </w:pPr>
    <w:rPr>
      <w:rFonts w:ascii="Arial" w:eastAsia="Calibri" w:hAnsi="Arial" w:cs="Times New Roman"/>
      <w:sz w:val="22"/>
      <w:szCs w:val="22"/>
    </w:rPr>
  </w:style>
  <w:style w:type="paragraph" w:styleId="TOC8">
    <w:name w:val="toc 8"/>
    <w:basedOn w:val="Normal"/>
    <w:next w:val="Normal"/>
    <w:autoRedefine/>
    <w:uiPriority w:val="99"/>
    <w:rsid w:val="00B64E00"/>
    <w:pPr>
      <w:widowControl/>
      <w:autoSpaceDE/>
      <w:autoSpaceDN/>
      <w:adjustRightInd/>
      <w:spacing w:line="274" w:lineRule="auto"/>
      <w:ind w:left="1400"/>
    </w:pPr>
    <w:rPr>
      <w:rFonts w:ascii="Arial" w:hAnsi="Arial" w:cs="Times New Roman"/>
      <w:sz w:val="22"/>
      <w:szCs w:val="20"/>
    </w:rPr>
  </w:style>
  <w:style w:type="paragraph" w:styleId="TOC9">
    <w:name w:val="toc 9"/>
    <w:basedOn w:val="Normal"/>
    <w:next w:val="Normal"/>
    <w:autoRedefine/>
    <w:uiPriority w:val="99"/>
    <w:rsid w:val="00B64E00"/>
    <w:pPr>
      <w:widowControl/>
      <w:autoSpaceDE/>
      <w:autoSpaceDN/>
      <w:adjustRightInd/>
      <w:spacing w:line="274" w:lineRule="auto"/>
      <w:ind w:left="1600"/>
    </w:pPr>
    <w:rPr>
      <w:rFonts w:ascii="Arial" w:hAnsi="Arial" w:cs="Times New Roman"/>
      <w:sz w:val="22"/>
      <w:szCs w:val="20"/>
    </w:rPr>
  </w:style>
  <w:style w:type="paragraph" w:customStyle="1" w:styleId="SchemaBullet1">
    <w:name w:val="SchemaBullet1"/>
    <w:basedOn w:val="SchemaTxt"/>
    <w:rsid w:val="00B64E00"/>
    <w:pPr>
      <w:tabs>
        <w:tab w:val="num" w:pos="432"/>
      </w:tabs>
      <w:spacing w:before="60"/>
      <w:ind w:left="432" w:hanging="432"/>
    </w:pPr>
  </w:style>
  <w:style w:type="paragraph" w:customStyle="1" w:styleId="SchemaTxt">
    <w:name w:val="SchemaTxt"/>
    <w:basedOn w:val="Normal"/>
    <w:rsid w:val="00B64E00"/>
    <w:pPr>
      <w:widowControl/>
      <w:tabs>
        <w:tab w:val="left" w:pos="2160"/>
      </w:tabs>
      <w:autoSpaceDE/>
      <w:autoSpaceDN/>
      <w:adjustRightInd/>
      <w:spacing w:line="274" w:lineRule="auto"/>
      <w:ind w:left="2160" w:hanging="2160"/>
    </w:pPr>
    <w:rPr>
      <w:rFonts w:ascii="Arial" w:hAnsi="Arial" w:cs="Times New Roman"/>
      <w:bCs/>
      <w:sz w:val="22"/>
      <w:szCs w:val="20"/>
    </w:rPr>
  </w:style>
  <w:style w:type="paragraph" w:customStyle="1" w:styleId="Bulletlisting">
    <w:name w:val="Bullet (listing)"/>
    <w:basedOn w:val="Normal"/>
    <w:qFormat/>
    <w:rsid w:val="00B64E00"/>
    <w:pPr>
      <w:widowControl/>
      <w:tabs>
        <w:tab w:val="num" w:pos="360"/>
      </w:tabs>
      <w:autoSpaceDE/>
      <w:autoSpaceDN/>
      <w:adjustRightInd/>
      <w:spacing w:before="120" w:line="274" w:lineRule="auto"/>
      <w:ind w:left="360" w:hanging="360"/>
    </w:pPr>
    <w:rPr>
      <w:rFonts w:ascii="Arial" w:hAnsi="Arial" w:cs="Times New Roman"/>
      <w:szCs w:val="20"/>
    </w:rPr>
  </w:style>
  <w:style w:type="paragraph" w:customStyle="1" w:styleId="Bulletlisting2">
    <w:name w:val="Bullet (listing)2"/>
    <w:basedOn w:val="ListBullet2"/>
    <w:rsid w:val="00B64E00"/>
    <w:pPr>
      <w:tabs>
        <w:tab w:val="clear" w:pos="720"/>
        <w:tab w:val="num" w:pos="792"/>
        <w:tab w:val="left" w:pos="1080"/>
      </w:tabs>
      <w:spacing w:before="60" w:line="274" w:lineRule="auto"/>
      <w:ind w:left="1080"/>
    </w:pPr>
    <w:rPr>
      <w:sz w:val="22"/>
    </w:rPr>
  </w:style>
  <w:style w:type="paragraph" w:customStyle="1" w:styleId="ListNumber20">
    <w:name w:val="List Number2"/>
    <w:basedOn w:val="ListBullet2"/>
    <w:rsid w:val="00B64E00"/>
    <w:pPr>
      <w:tabs>
        <w:tab w:val="clear" w:pos="720"/>
        <w:tab w:val="num" w:pos="1080"/>
      </w:tabs>
      <w:spacing w:before="120" w:line="274" w:lineRule="auto"/>
      <w:ind w:left="1080"/>
    </w:pPr>
    <w:rPr>
      <w:sz w:val="22"/>
    </w:rPr>
  </w:style>
  <w:style w:type="paragraph" w:customStyle="1" w:styleId="ListNumber2a">
    <w:name w:val="List Number2a"/>
    <w:basedOn w:val="Normal"/>
    <w:rsid w:val="00B64E00"/>
    <w:pPr>
      <w:widowControl/>
      <w:tabs>
        <w:tab w:val="num" w:pos="1260"/>
      </w:tabs>
      <w:autoSpaceDE/>
      <w:autoSpaceDN/>
      <w:adjustRightInd/>
      <w:spacing w:before="120" w:line="274" w:lineRule="auto"/>
      <w:ind w:left="1267" w:hanging="360"/>
    </w:pPr>
    <w:rPr>
      <w:rFonts w:ascii="Arial" w:hAnsi="Arial" w:cs="Times New Roman"/>
      <w:sz w:val="22"/>
      <w:szCs w:val="20"/>
    </w:rPr>
  </w:style>
  <w:style w:type="paragraph" w:customStyle="1" w:styleId="ListNumber1">
    <w:name w:val="ListNumber1"/>
    <w:basedOn w:val="Normal"/>
    <w:rsid w:val="00B64E00"/>
    <w:pPr>
      <w:widowControl/>
      <w:tabs>
        <w:tab w:val="num" w:pos="360"/>
      </w:tabs>
      <w:autoSpaceDE/>
      <w:autoSpaceDN/>
      <w:adjustRightInd/>
      <w:spacing w:before="120" w:line="274" w:lineRule="auto"/>
      <w:ind w:left="360" w:hanging="360"/>
    </w:pPr>
    <w:rPr>
      <w:rFonts w:ascii="Arial" w:hAnsi="Arial" w:cs="Times New Roman"/>
      <w:sz w:val="22"/>
      <w:szCs w:val="20"/>
    </w:rPr>
  </w:style>
  <w:style w:type="paragraph" w:customStyle="1" w:styleId="Section">
    <w:name w:val="Section"/>
    <w:basedOn w:val="Normal"/>
    <w:next w:val="BodyText"/>
    <w:autoRedefine/>
    <w:rsid w:val="00B64E00"/>
    <w:pPr>
      <w:widowControl/>
      <w:tabs>
        <w:tab w:val="num" w:pos="1800"/>
      </w:tabs>
      <w:autoSpaceDE/>
      <w:autoSpaceDN/>
      <w:adjustRightInd/>
      <w:spacing w:before="360" w:after="360" w:line="280" w:lineRule="atLeast"/>
    </w:pPr>
    <w:rPr>
      <w:rFonts w:ascii="Arial" w:hAnsi="Arial" w:cs="Times New Roman"/>
      <w:b/>
      <w:caps/>
      <w:sz w:val="32"/>
      <w:szCs w:val="20"/>
    </w:rPr>
  </w:style>
  <w:style w:type="paragraph" w:customStyle="1" w:styleId="SchemaTitle">
    <w:name w:val="SchemaTitle"/>
    <w:basedOn w:val="Normal"/>
    <w:rsid w:val="00B64E00"/>
    <w:pPr>
      <w:widowControl/>
      <w:autoSpaceDE/>
      <w:autoSpaceDN/>
      <w:adjustRightInd/>
      <w:spacing w:before="240" w:after="240" w:line="274" w:lineRule="auto"/>
      <w:jc w:val="center"/>
    </w:pPr>
    <w:rPr>
      <w:rFonts w:ascii="Arial" w:hAnsi="Arial" w:cs="Times New Roman"/>
      <w:b/>
      <w:caps/>
    </w:rPr>
  </w:style>
  <w:style w:type="paragraph" w:customStyle="1" w:styleId="Bulletlisting3">
    <w:name w:val="Bullet (listing)3"/>
    <w:basedOn w:val="Normal"/>
    <w:rsid w:val="00B64E00"/>
    <w:pPr>
      <w:widowControl/>
      <w:tabs>
        <w:tab w:val="num" w:pos="1080"/>
      </w:tabs>
      <w:autoSpaceDE/>
      <w:autoSpaceDN/>
      <w:adjustRightInd/>
      <w:spacing w:before="120" w:line="274" w:lineRule="auto"/>
      <w:ind w:left="1080" w:hanging="360"/>
    </w:pPr>
    <w:rPr>
      <w:rFonts w:ascii="Arial" w:hAnsi="Arial" w:cs="Arial"/>
      <w:sz w:val="22"/>
      <w:szCs w:val="20"/>
    </w:rPr>
  </w:style>
  <w:style w:type="paragraph" w:customStyle="1" w:styleId="BodyText4">
    <w:name w:val="Body Text 4"/>
    <w:basedOn w:val="BodyText3"/>
    <w:rsid w:val="00B64E00"/>
    <w:pPr>
      <w:tabs>
        <w:tab w:val="left" w:pos="1440"/>
      </w:tabs>
      <w:spacing w:before="120" w:after="0" w:line="274" w:lineRule="auto"/>
      <w:ind w:left="1440"/>
    </w:pPr>
    <w:rPr>
      <w:rFonts w:cs="Arial"/>
      <w:sz w:val="22"/>
      <w:szCs w:val="20"/>
    </w:rPr>
  </w:style>
  <w:style w:type="paragraph" w:customStyle="1" w:styleId="Normal-text">
    <w:name w:val="Normal-text"/>
    <w:basedOn w:val="Normal"/>
    <w:rsid w:val="00B64E00"/>
    <w:pPr>
      <w:widowControl/>
      <w:tabs>
        <w:tab w:val="left" w:pos="0"/>
      </w:tabs>
      <w:suppressAutoHyphens/>
      <w:autoSpaceDE/>
      <w:autoSpaceDN/>
      <w:adjustRightInd/>
      <w:spacing w:before="60" w:after="120"/>
    </w:pPr>
    <w:rPr>
      <w:rFonts w:ascii="Arial" w:hAnsi="Arial" w:cs="Times New Roman"/>
      <w:szCs w:val="20"/>
    </w:rPr>
  </w:style>
  <w:style w:type="paragraph" w:customStyle="1" w:styleId="BodyText2Italic">
    <w:name w:val="Body Text 2 + Italic"/>
    <w:aliases w:val="Black"/>
    <w:basedOn w:val="BodyText"/>
    <w:rsid w:val="00B64E00"/>
    <w:pPr>
      <w:spacing w:before="120" w:after="120" w:line="274" w:lineRule="auto"/>
    </w:pPr>
    <w:rPr>
      <w:rFonts w:ascii="Arial" w:hAnsi="Arial" w:cs="Times New Roman"/>
      <w:i/>
      <w:iCs/>
      <w:color w:val="000000"/>
      <w:szCs w:val="20"/>
    </w:rPr>
  </w:style>
  <w:style w:type="paragraph" w:customStyle="1" w:styleId="Instruction">
    <w:name w:val="Instruction"/>
    <w:basedOn w:val="BodyText"/>
    <w:link w:val="InstructionChar"/>
    <w:uiPriority w:val="17"/>
    <w:qFormat/>
    <w:rsid w:val="00B64E00"/>
    <w:pPr>
      <w:spacing w:before="120" w:after="120"/>
    </w:pPr>
    <w:rPr>
      <w:rFonts w:ascii="Arial" w:hAnsi="Arial" w:cs="Times New Roman"/>
      <w:i/>
      <w:iCs/>
      <w:color w:val="44546A" w:themeColor="text2"/>
      <w:sz w:val="22"/>
      <w:szCs w:val="20"/>
    </w:rPr>
  </w:style>
  <w:style w:type="paragraph" w:customStyle="1" w:styleId="ListBullet2a">
    <w:name w:val="List Bullet 2a"/>
    <w:basedOn w:val="ListBullet2"/>
    <w:rsid w:val="00B64E00"/>
    <w:pPr>
      <w:tabs>
        <w:tab w:val="clear" w:pos="720"/>
        <w:tab w:val="left" w:pos="1260"/>
      </w:tabs>
      <w:spacing w:before="120" w:line="274" w:lineRule="auto"/>
      <w:ind w:left="1267"/>
    </w:pPr>
    <w:rPr>
      <w:sz w:val="22"/>
    </w:rPr>
  </w:style>
  <w:style w:type="character" w:customStyle="1" w:styleId="Char">
    <w:name w:val="Char"/>
    <w:basedOn w:val="DefaultParagraphFont"/>
    <w:rsid w:val="00B64E00"/>
    <w:rPr>
      <w:rFonts w:ascii="Arial" w:hAnsi="Arial"/>
      <w:sz w:val="22"/>
      <w:lang w:val="en-US" w:eastAsia="en-US" w:bidi="ar-SA"/>
    </w:rPr>
  </w:style>
  <w:style w:type="paragraph" w:customStyle="1" w:styleId="Style1">
    <w:name w:val="Style1"/>
    <w:basedOn w:val="BodyText"/>
    <w:next w:val="BodyText"/>
    <w:rsid w:val="00B64E00"/>
    <w:pPr>
      <w:spacing w:before="0" w:after="120"/>
    </w:pPr>
    <w:rPr>
      <w:rFonts w:ascii="Times New Roman" w:hAnsi="Times New Roman" w:cs="Times New Roman"/>
    </w:rPr>
  </w:style>
  <w:style w:type="paragraph" w:customStyle="1" w:styleId="TextNumberedListIndentManualNumberingabc">
    <w:name w:val="TextNumberedListIndent_ManualNumbering_abc"/>
    <w:basedOn w:val="TextNumberedListManualNumbering123"/>
    <w:uiPriority w:val="17"/>
    <w:qFormat/>
    <w:rsid w:val="00B64E00"/>
    <w:pPr>
      <w:ind w:left="1296"/>
    </w:pPr>
  </w:style>
  <w:style w:type="paragraph" w:customStyle="1" w:styleId="TextNumberedListManualNumbering123">
    <w:name w:val="TextNumberedList_ManualNumbering_123"/>
    <w:basedOn w:val="Normal"/>
    <w:uiPriority w:val="17"/>
    <w:qFormat/>
    <w:rsid w:val="00B64E00"/>
    <w:pPr>
      <w:widowControl/>
      <w:tabs>
        <w:tab w:val="left" w:pos="900"/>
      </w:tabs>
      <w:autoSpaceDE/>
      <w:autoSpaceDN/>
      <w:adjustRightInd/>
      <w:spacing w:before="60" w:after="120" w:line="360" w:lineRule="auto"/>
      <w:ind w:left="864" w:hanging="432"/>
    </w:pPr>
    <w:rPr>
      <w:rFonts w:ascii="Arial" w:eastAsia="Calibri" w:hAnsi="Arial" w:cs="Times New Roman"/>
      <w:sz w:val="22"/>
      <w:szCs w:val="22"/>
    </w:rPr>
  </w:style>
  <w:style w:type="paragraph" w:customStyle="1" w:styleId="Style2">
    <w:name w:val="Style2"/>
    <w:basedOn w:val="BodyText"/>
    <w:autoRedefine/>
    <w:rsid w:val="00B64E00"/>
    <w:pPr>
      <w:spacing w:before="120" w:after="120" w:line="274" w:lineRule="auto"/>
    </w:pPr>
    <w:rPr>
      <w:rFonts w:ascii="Arial" w:hAnsi="Arial" w:cs="Times New Roman"/>
      <w:szCs w:val="20"/>
    </w:rPr>
  </w:style>
  <w:style w:type="paragraph" w:customStyle="1" w:styleId="StyleBodyTextItalic">
    <w:name w:val="Style Body Text + Italic"/>
    <w:basedOn w:val="BodyText"/>
    <w:link w:val="StyleBodyTextItalicChar"/>
    <w:rsid w:val="00B64E00"/>
    <w:pPr>
      <w:spacing w:before="120" w:after="120" w:line="274" w:lineRule="auto"/>
    </w:pPr>
    <w:rPr>
      <w:rFonts w:ascii="Arial" w:hAnsi="Arial"/>
      <w:iCs/>
    </w:rPr>
  </w:style>
  <w:style w:type="character" w:customStyle="1" w:styleId="StyleBodyTextItalicChar">
    <w:name w:val="Style Body Text + Italic Char"/>
    <w:basedOn w:val="BodyTextChar"/>
    <w:link w:val="StyleBodyTextItalic"/>
    <w:rsid w:val="00B64E00"/>
    <w:rPr>
      <w:rFonts w:ascii="Arial" w:hAnsi="Arial" w:cs="Calibri"/>
      <w:iCs/>
      <w:sz w:val="24"/>
      <w:szCs w:val="24"/>
    </w:rPr>
  </w:style>
  <w:style w:type="paragraph" w:customStyle="1" w:styleId="bulletedlist-level1">
    <w:name w:val="bulleted list - level 1"/>
    <w:basedOn w:val="BodyText"/>
    <w:rsid w:val="00B64E00"/>
    <w:pPr>
      <w:numPr>
        <w:numId w:val="16"/>
      </w:numPr>
      <w:tabs>
        <w:tab w:val="clear" w:pos="1080"/>
        <w:tab w:val="num" w:pos="360"/>
      </w:tabs>
      <w:spacing w:before="120" w:after="240"/>
      <w:ind w:left="720"/>
    </w:pPr>
    <w:rPr>
      <w:rFonts w:ascii="Times New Roman" w:hAnsi="Times New Roman" w:cs="Times New Roman"/>
    </w:rPr>
  </w:style>
  <w:style w:type="paragraph" w:customStyle="1" w:styleId="InstructionalTextBullets">
    <w:name w:val="Instructional Text_Bullets"/>
    <w:basedOn w:val="Instruction"/>
    <w:qFormat/>
    <w:rsid w:val="00B64E00"/>
    <w:pPr>
      <w:numPr>
        <w:numId w:val="17"/>
      </w:numPr>
    </w:pPr>
  </w:style>
  <w:style w:type="paragraph" w:customStyle="1" w:styleId="FrontMatterHeading1TOC">
    <w:name w:val="FrontMatterHeading1(TOC)"/>
    <w:basedOn w:val="TextNumberedListIndentManualNumberingabc"/>
    <w:next w:val="Text0"/>
    <w:uiPriority w:val="14"/>
    <w:qFormat/>
    <w:rsid w:val="00B64E00"/>
    <w:pPr>
      <w:pageBreakBefore/>
      <w:tabs>
        <w:tab w:val="clear" w:pos="900"/>
      </w:tabs>
      <w:spacing w:before="180" w:after="240"/>
      <w:ind w:left="0" w:firstLine="0"/>
      <w:jc w:val="center"/>
      <w:outlineLvl w:val="0"/>
    </w:pPr>
    <w:rPr>
      <w:rFonts w:eastAsia="Times New Roman"/>
      <w:b/>
      <w:bCs/>
      <w:kern w:val="28"/>
      <w:sz w:val="24"/>
      <w:szCs w:val="32"/>
    </w:rPr>
  </w:style>
  <w:style w:type="paragraph" w:customStyle="1" w:styleId="CROMSFrontMatterHeading2">
    <w:name w:val="CROMS_FrontMatterHeading2"/>
    <w:basedOn w:val="FrontMatterHeading1TOC"/>
    <w:uiPriority w:val="15"/>
    <w:qFormat/>
    <w:rsid w:val="00B64E00"/>
    <w:pPr>
      <w:outlineLvl w:val="9"/>
    </w:pPr>
  </w:style>
  <w:style w:type="paragraph" w:customStyle="1" w:styleId="FrontMatterText">
    <w:name w:val="FrontMatterText"/>
    <w:basedOn w:val="Normal"/>
    <w:uiPriority w:val="15"/>
    <w:qFormat/>
    <w:rsid w:val="00B64E00"/>
    <w:pPr>
      <w:widowControl/>
      <w:tabs>
        <w:tab w:val="left" w:pos="720"/>
      </w:tabs>
      <w:autoSpaceDE/>
      <w:autoSpaceDN/>
      <w:adjustRightInd/>
      <w:spacing w:before="240" w:after="120"/>
    </w:pPr>
    <w:rPr>
      <w:rFonts w:ascii="Times New Roman" w:eastAsia="Calibri" w:hAnsi="Times New Roman" w:cs="Times New Roman"/>
      <w:bCs/>
      <w:szCs w:val="22"/>
    </w:rPr>
  </w:style>
  <w:style w:type="paragraph" w:customStyle="1" w:styleId="InstructionNumbered">
    <w:name w:val="Instruction_Numbered"/>
    <w:basedOn w:val="TextNumberedListManualNumbering123"/>
    <w:uiPriority w:val="17"/>
    <w:qFormat/>
    <w:rsid w:val="00B64E00"/>
    <w:rPr>
      <w:i/>
      <w:color w:val="1F497D"/>
    </w:rPr>
  </w:style>
  <w:style w:type="paragraph" w:customStyle="1" w:styleId="CROMSList">
    <w:name w:val="CROMS_List"/>
    <w:basedOn w:val="TextNumberedListManualNumbering123"/>
    <w:uiPriority w:val="17"/>
    <w:qFormat/>
    <w:rsid w:val="00B64E00"/>
    <w:pPr>
      <w:spacing w:before="0" w:after="0"/>
      <w:ind w:left="0" w:firstLine="0"/>
    </w:pPr>
    <w:rPr>
      <w:rFonts w:ascii="Times New (W1)" w:hAnsi="Times New (W1)"/>
    </w:rPr>
  </w:style>
  <w:style w:type="paragraph" w:customStyle="1" w:styleId="TableParameters">
    <w:name w:val="Table_Parameters"/>
    <w:basedOn w:val="Text0"/>
    <w:uiPriority w:val="17"/>
    <w:qFormat/>
    <w:rsid w:val="00B64E00"/>
  </w:style>
  <w:style w:type="paragraph" w:customStyle="1" w:styleId="TextBold">
    <w:name w:val="Text_Bold"/>
    <w:basedOn w:val="Text0"/>
    <w:uiPriority w:val="17"/>
    <w:qFormat/>
    <w:rsid w:val="00B64E00"/>
    <w:rPr>
      <w:b/>
    </w:rPr>
  </w:style>
  <w:style w:type="paragraph" w:customStyle="1" w:styleId="TitleRows">
    <w:name w:val="Title_Rows"/>
    <w:basedOn w:val="Normal"/>
    <w:uiPriority w:val="17"/>
    <w:qFormat/>
    <w:rsid w:val="00B64E00"/>
    <w:pPr>
      <w:widowControl/>
      <w:autoSpaceDE/>
      <w:autoSpaceDN/>
      <w:adjustRightInd/>
      <w:spacing w:before="120" w:after="120" w:line="360" w:lineRule="auto"/>
      <w:jc w:val="right"/>
    </w:pPr>
    <w:rPr>
      <w:rFonts w:ascii="Arial" w:eastAsia="Calibri" w:hAnsi="Arial" w:cs="Arial"/>
      <w:b/>
      <w:caps/>
      <w:sz w:val="22"/>
    </w:rPr>
  </w:style>
  <w:style w:type="paragraph" w:customStyle="1" w:styleId="TextBullet">
    <w:name w:val="Text_Bullet"/>
    <w:basedOn w:val="ListBullet"/>
    <w:qFormat/>
    <w:rsid w:val="00B64E00"/>
    <w:pPr>
      <w:tabs>
        <w:tab w:val="left" w:pos="720"/>
      </w:tabs>
      <w:spacing w:after="120" w:line="240" w:lineRule="auto"/>
      <w:ind w:left="720" w:hanging="360"/>
      <w:outlineLvl w:val="9"/>
    </w:pPr>
    <w:rPr>
      <w:rFonts w:cs="Times New Roman"/>
      <w:sz w:val="24"/>
      <w:szCs w:val="24"/>
    </w:rPr>
  </w:style>
  <w:style w:type="paragraph" w:customStyle="1" w:styleId="Title2">
    <w:name w:val="Title 2"/>
    <w:basedOn w:val="Normal"/>
    <w:next w:val="Text0"/>
    <w:qFormat/>
    <w:rsid w:val="00B64E00"/>
    <w:pPr>
      <w:widowControl/>
      <w:autoSpaceDE/>
      <w:autoSpaceDN/>
      <w:adjustRightInd/>
      <w:spacing w:after="120"/>
      <w:jc w:val="right"/>
    </w:pPr>
    <w:rPr>
      <w:rFonts w:ascii="Arial" w:hAnsi="Arial" w:cs="Times New Roman"/>
      <w:b/>
      <w:sz w:val="22"/>
      <w:szCs w:val="20"/>
    </w:rPr>
  </w:style>
  <w:style w:type="character" w:customStyle="1" w:styleId="StyleHyperlink">
    <w:name w:val="Style Hyperlink +"/>
    <w:rsid w:val="00B64E00"/>
    <w:rPr>
      <w:rFonts w:ascii="Arial" w:hAnsi="Arial"/>
      <w:i/>
      <w:color w:val="0000FF"/>
      <w:sz w:val="24"/>
      <w:u w:val="none"/>
    </w:rPr>
  </w:style>
  <w:style w:type="paragraph" w:customStyle="1" w:styleId="EmphasisStrong">
    <w:name w:val="Emphasis+Strong"/>
    <w:basedOn w:val="Normal"/>
    <w:link w:val="EmphasisStrongChar"/>
    <w:rsid w:val="00B64E00"/>
    <w:pPr>
      <w:widowControl/>
      <w:autoSpaceDE/>
      <w:autoSpaceDN/>
      <w:adjustRightInd/>
      <w:spacing w:line="274" w:lineRule="auto"/>
    </w:pPr>
    <w:rPr>
      <w:rFonts w:ascii="Arial" w:hAnsi="Arial" w:cs="Times New Roman"/>
      <w:b/>
      <w:sz w:val="22"/>
      <w:szCs w:val="20"/>
      <w:u w:val="single"/>
    </w:rPr>
  </w:style>
  <w:style w:type="character" w:customStyle="1" w:styleId="EmphasisStrongChar">
    <w:name w:val="Emphasis+Strong Char"/>
    <w:link w:val="EmphasisStrong"/>
    <w:rsid w:val="00B64E00"/>
    <w:rPr>
      <w:rFonts w:ascii="Arial" w:hAnsi="Arial"/>
      <w:b/>
      <w:sz w:val="22"/>
      <w:u w:val="single"/>
    </w:rPr>
  </w:style>
  <w:style w:type="paragraph" w:styleId="TableofFigures">
    <w:name w:val="table of figures"/>
    <w:basedOn w:val="Normal"/>
    <w:next w:val="Normal"/>
    <w:rsid w:val="00B64E00"/>
    <w:pPr>
      <w:widowControl/>
      <w:autoSpaceDE/>
      <w:autoSpaceDN/>
      <w:adjustRightInd/>
      <w:spacing w:line="274" w:lineRule="auto"/>
    </w:pPr>
    <w:rPr>
      <w:rFonts w:ascii="Arial" w:hAnsi="Arial" w:cs="Times New Roman"/>
      <w:sz w:val="20"/>
      <w:szCs w:val="20"/>
    </w:rPr>
  </w:style>
  <w:style w:type="paragraph" w:styleId="TableofAuthorities">
    <w:name w:val="table of authorities"/>
    <w:aliases w:val="Table Center Heading"/>
    <w:basedOn w:val="BlockText"/>
    <w:next w:val="Normal"/>
    <w:rsid w:val="00B64E00"/>
    <w:pPr>
      <w:widowControl/>
      <w:pBdr>
        <w:top w:val="none" w:sz="0" w:space="0" w:color="auto"/>
        <w:left w:val="none" w:sz="0" w:space="0" w:color="auto"/>
        <w:bottom w:val="none" w:sz="0" w:space="0" w:color="auto"/>
        <w:right w:val="none" w:sz="0" w:space="0" w:color="auto"/>
      </w:pBdr>
      <w:autoSpaceDE/>
      <w:autoSpaceDN/>
      <w:adjustRightInd/>
      <w:spacing w:before="120" w:after="120" w:line="274" w:lineRule="auto"/>
      <w:ind w:left="720" w:right="0"/>
    </w:pPr>
    <w:rPr>
      <w:rFonts w:ascii="Arial" w:eastAsia="Times New Roman" w:hAnsi="Arial" w:cs="Times New Roman"/>
      <w:i w:val="0"/>
      <w:iCs w:val="0"/>
      <w:color w:val="auto"/>
    </w:rPr>
  </w:style>
  <w:style w:type="character" w:customStyle="1" w:styleId="highlight">
    <w:name w:val="highlight"/>
    <w:basedOn w:val="DefaultParagraphFont"/>
    <w:rsid w:val="00B64E00"/>
  </w:style>
  <w:style w:type="table" w:styleId="TableClassic1">
    <w:name w:val="Table Classic 1"/>
    <w:basedOn w:val="TableNormal"/>
    <w:rsid w:val="00B64E00"/>
    <w:pPr>
      <w:spacing w:line="274" w:lineRule="auto"/>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4">
    <w:name w:val="Table Classic 4"/>
    <w:basedOn w:val="TableNormal"/>
    <w:rsid w:val="00B64E00"/>
    <w:pPr>
      <w:spacing w:line="274" w:lineRule="auto"/>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rsid w:val="00B64E00"/>
    <w:pPr>
      <w:spacing w:line="274" w:lineRule="auto"/>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Subtle1">
    <w:name w:val="Table Subtle 1"/>
    <w:basedOn w:val="TableNormal"/>
    <w:rsid w:val="00B64E00"/>
    <w:pPr>
      <w:spacing w:line="274" w:lineRule="auto"/>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oSpacingChar">
    <w:name w:val="No Spacing Char"/>
    <w:basedOn w:val="DefaultParagraphFont"/>
    <w:link w:val="NoSpacing"/>
    <w:uiPriority w:val="1"/>
    <w:rsid w:val="00B64E00"/>
    <w:rPr>
      <w:rFonts w:eastAsia="Calibri"/>
      <w:sz w:val="22"/>
      <w:szCs w:val="22"/>
    </w:rPr>
  </w:style>
  <w:style w:type="table" w:styleId="LightShading">
    <w:name w:val="Light Shading"/>
    <w:basedOn w:val="TableNormal"/>
    <w:rsid w:val="00B64E00"/>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List5">
    <w:name w:val="Table List 5"/>
    <w:basedOn w:val="TableNormal"/>
    <w:rsid w:val="00B64E00"/>
    <w:pPr>
      <w:spacing w:line="274" w:lineRule="auto"/>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apple-converted-space">
    <w:name w:val="apple-converted-space"/>
    <w:basedOn w:val="DefaultParagraphFont"/>
    <w:rsid w:val="00B64E00"/>
  </w:style>
  <w:style w:type="table" w:styleId="TableGrid8">
    <w:name w:val="Table Grid 8"/>
    <w:basedOn w:val="TableNormal"/>
    <w:rsid w:val="00B64E00"/>
    <w:pPr>
      <w:spacing w:line="274" w:lineRule="auto"/>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Style3">
    <w:name w:val="Style3"/>
    <w:basedOn w:val="TableNormal"/>
    <w:uiPriority w:val="99"/>
    <w:rsid w:val="00B64E00"/>
    <w:rPr>
      <w:rFonts w:ascii="Times New Roman" w:hAnsi="Times New Roman"/>
    </w:rPr>
    <w:tblPr/>
  </w:style>
  <w:style w:type="character" w:customStyle="1" w:styleId="nowrap">
    <w:name w:val="nowrap"/>
    <w:basedOn w:val="DefaultParagraphFont"/>
    <w:rsid w:val="00B64E00"/>
  </w:style>
  <w:style w:type="character" w:customStyle="1" w:styleId="paragraph">
    <w:name w:val="paragraph"/>
    <w:basedOn w:val="DefaultParagraphFont"/>
    <w:rsid w:val="00B64E00"/>
  </w:style>
  <w:style w:type="table" w:styleId="TableTheme">
    <w:name w:val="Table Theme"/>
    <w:basedOn w:val="TableNormal"/>
    <w:rsid w:val="00B64E00"/>
    <w:pPr>
      <w:spacing w:line="274"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basedOn w:val="DefaultParagraphFont"/>
    <w:rsid w:val="00B64E00"/>
  </w:style>
  <w:style w:type="character" w:customStyle="1" w:styleId="TextChar">
    <w:name w:val="Text Char"/>
    <w:basedOn w:val="BodyTextChar"/>
    <w:link w:val="Text0"/>
    <w:uiPriority w:val="9"/>
    <w:rsid w:val="005F40B0"/>
    <w:rPr>
      <w:rFonts w:ascii="Arial" w:eastAsia="Calibri" w:hAnsi="Arial" w:cs="Calibri"/>
      <w:sz w:val="22"/>
      <w:szCs w:val="22"/>
    </w:rPr>
  </w:style>
  <w:style w:type="paragraph" w:customStyle="1" w:styleId="APPH1">
    <w:name w:val="APP_H1"/>
    <w:rsid w:val="00DB4987"/>
    <w:pPr>
      <w:spacing w:before="240"/>
      <w:ind w:left="101"/>
    </w:pPr>
    <w:rPr>
      <w:rFonts w:ascii="Arial" w:hAnsi="Arial"/>
      <w:b/>
      <w:kern w:val="28"/>
      <w:sz w:val="28"/>
    </w:rPr>
  </w:style>
  <w:style w:type="paragraph" w:customStyle="1" w:styleId="APPParaLeft">
    <w:name w:val="APP_Para_Left"/>
    <w:qFormat/>
    <w:rsid w:val="00DB4987"/>
    <w:pPr>
      <w:spacing w:before="120"/>
    </w:pPr>
    <w:rPr>
      <w:rFonts w:ascii="Times New Roman" w:hAnsi="Times New Roman"/>
      <w:sz w:val="24"/>
    </w:rPr>
  </w:style>
  <w:style w:type="paragraph" w:customStyle="1" w:styleId="Style">
    <w:name w:val="Style"/>
    <w:rsid w:val="00F94122"/>
    <w:pPr>
      <w:widowControl w:val="0"/>
      <w:autoSpaceDE w:val="0"/>
      <w:autoSpaceDN w:val="0"/>
      <w:adjustRightInd w:val="0"/>
    </w:pPr>
    <w:rPr>
      <w:rFonts w:ascii="Courier New" w:eastAsiaTheme="minorEastAsia" w:hAnsi="Courier New" w:cs="Courier New"/>
      <w:sz w:val="24"/>
      <w:szCs w:val="24"/>
    </w:rPr>
  </w:style>
  <w:style w:type="table" w:customStyle="1" w:styleId="LightShading1">
    <w:name w:val="Light Shading1"/>
    <w:basedOn w:val="TableNormal"/>
    <w:uiPriority w:val="60"/>
    <w:rsid w:val="00F94122"/>
    <w:rPr>
      <w:rFonts w:ascii="New York" w:hAnsi="New York"/>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F94122"/>
    <w:pPr>
      <w:widowControl/>
      <w:autoSpaceDE/>
      <w:autoSpaceDN/>
      <w:adjustRightInd/>
      <w:jc w:val="center"/>
    </w:pPr>
    <w:rPr>
      <w:noProof/>
      <w:color w:val="44546A" w:themeColor="text2"/>
    </w:rPr>
  </w:style>
  <w:style w:type="character" w:customStyle="1" w:styleId="InstructionChar">
    <w:name w:val="Instruction Char"/>
    <w:basedOn w:val="BodyTextChar"/>
    <w:link w:val="Instruction"/>
    <w:uiPriority w:val="17"/>
    <w:rsid w:val="00F94122"/>
    <w:rPr>
      <w:rFonts w:ascii="Arial" w:hAnsi="Arial" w:cs="Calibri"/>
      <w:i/>
      <w:iCs/>
      <w:color w:val="44546A" w:themeColor="text2"/>
      <w:sz w:val="22"/>
      <w:szCs w:val="24"/>
    </w:rPr>
  </w:style>
  <w:style w:type="character" w:customStyle="1" w:styleId="EndNoteBibliographyTitleChar">
    <w:name w:val="EndNote Bibliography Title Char"/>
    <w:basedOn w:val="InstructionChar"/>
    <w:link w:val="EndNoteBibliographyTitle"/>
    <w:rsid w:val="00F94122"/>
    <w:rPr>
      <w:rFonts w:ascii="Arial" w:hAnsi="Arial" w:cs="Calibri"/>
      <w:i w:val="0"/>
      <w:iCs w:val="0"/>
      <w:noProof/>
      <w:color w:val="44546A" w:themeColor="text2"/>
      <w:sz w:val="24"/>
      <w:szCs w:val="24"/>
    </w:rPr>
  </w:style>
  <w:style w:type="paragraph" w:customStyle="1" w:styleId="APPH2">
    <w:name w:val="APP_H2"/>
    <w:rsid w:val="00D5211D"/>
    <w:pPr>
      <w:spacing w:before="240"/>
    </w:pPr>
    <w:rPr>
      <w:rFonts w:ascii="Arial" w:hAnsi="Arial"/>
      <w:b/>
      <w:kern w:val="28"/>
      <w:sz w:val="24"/>
    </w:rPr>
  </w:style>
  <w:style w:type="paragraph" w:styleId="Index1">
    <w:name w:val="index 1"/>
    <w:basedOn w:val="Normal"/>
    <w:next w:val="Normal"/>
    <w:rsid w:val="007A6D65"/>
    <w:pPr>
      <w:widowControl/>
      <w:tabs>
        <w:tab w:val="right" w:leader="dot" w:pos="8496"/>
      </w:tabs>
      <w:autoSpaceDE/>
      <w:autoSpaceDN/>
      <w:adjustRightInd/>
      <w:ind w:left="200" w:hanging="200"/>
    </w:pPr>
    <w:rPr>
      <w:rFonts w:ascii="Arial" w:hAnsi="Arial" w:cs="Times New Roman"/>
      <w:sz w:val="20"/>
      <w:szCs w:val="20"/>
    </w:rPr>
  </w:style>
  <w:style w:type="paragraph" w:customStyle="1" w:styleId="nromal">
    <w:name w:val="nromal"/>
    <w:basedOn w:val="Normal"/>
    <w:rsid w:val="007A6D65"/>
    <w:pPr>
      <w:widowControl/>
      <w:autoSpaceDE/>
      <w:autoSpaceDN/>
      <w:adjustRightInd/>
      <w:jc w:val="center"/>
    </w:pPr>
    <w:rPr>
      <w:rFonts w:ascii="Arial" w:hAnsi="Arial" w:cs="Times New Roman"/>
      <w:i/>
      <w:iCs/>
      <w:sz w:val="20"/>
      <w:szCs w:val="20"/>
      <w:u w:val="single"/>
    </w:rPr>
  </w:style>
  <w:style w:type="paragraph" w:styleId="EnvelopeAddress">
    <w:name w:val="envelope address"/>
    <w:basedOn w:val="Normal"/>
    <w:rsid w:val="007A6D65"/>
    <w:pPr>
      <w:framePr w:w="7920" w:h="1980" w:hRule="exact" w:hSpace="180" w:wrap="auto" w:hAnchor="page" w:xAlign="center" w:yAlign="bottom"/>
      <w:widowControl/>
      <w:autoSpaceDE/>
      <w:autoSpaceDN/>
      <w:adjustRightInd/>
      <w:ind w:left="2880"/>
    </w:pPr>
    <w:rPr>
      <w:rFonts w:ascii="Arial" w:hAnsi="Arial" w:cs="Arial"/>
    </w:rPr>
  </w:style>
  <w:style w:type="paragraph" w:styleId="EnvelopeReturn">
    <w:name w:val="envelope return"/>
    <w:basedOn w:val="Normal"/>
    <w:rsid w:val="007A6D65"/>
    <w:pPr>
      <w:widowControl/>
      <w:autoSpaceDE/>
      <w:autoSpaceDN/>
      <w:adjustRightInd/>
    </w:pPr>
    <w:rPr>
      <w:rFonts w:ascii="Arial" w:hAnsi="Arial" w:cs="Arial"/>
      <w:sz w:val="20"/>
      <w:szCs w:val="20"/>
    </w:rPr>
  </w:style>
  <w:style w:type="paragraph" w:styleId="Index2">
    <w:name w:val="index 2"/>
    <w:basedOn w:val="Normal"/>
    <w:next w:val="Normal"/>
    <w:autoRedefine/>
    <w:rsid w:val="007A6D65"/>
    <w:pPr>
      <w:widowControl/>
      <w:autoSpaceDE/>
      <w:autoSpaceDN/>
      <w:adjustRightInd/>
      <w:ind w:left="400" w:hanging="200"/>
    </w:pPr>
    <w:rPr>
      <w:rFonts w:ascii="Arial" w:hAnsi="Arial" w:cs="Times New Roman"/>
      <w:sz w:val="20"/>
      <w:szCs w:val="20"/>
    </w:rPr>
  </w:style>
  <w:style w:type="paragraph" w:styleId="Index3">
    <w:name w:val="index 3"/>
    <w:basedOn w:val="Normal"/>
    <w:next w:val="Normal"/>
    <w:autoRedefine/>
    <w:rsid w:val="007A6D65"/>
    <w:pPr>
      <w:widowControl/>
      <w:autoSpaceDE/>
      <w:autoSpaceDN/>
      <w:adjustRightInd/>
      <w:ind w:left="600" w:hanging="200"/>
    </w:pPr>
    <w:rPr>
      <w:rFonts w:ascii="Arial" w:hAnsi="Arial" w:cs="Times New Roman"/>
      <w:sz w:val="20"/>
      <w:szCs w:val="20"/>
    </w:rPr>
  </w:style>
  <w:style w:type="paragraph" w:styleId="Index4">
    <w:name w:val="index 4"/>
    <w:basedOn w:val="Normal"/>
    <w:next w:val="Normal"/>
    <w:autoRedefine/>
    <w:rsid w:val="007A6D65"/>
    <w:pPr>
      <w:widowControl/>
      <w:autoSpaceDE/>
      <w:autoSpaceDN/>
      <w:adjustRightInd/>
      <w:ind w:left="800" w:hanging="200"/>
    </w:pPr>
    <w:rPr>
      <w:rFonts w:ascii="Arial" w:hAnsi="Arial" w:cs="Times New Roman"/>
      <w:sz w:val="20"/>
      <w:szCs w:val="20"/>
    </w:rPr>
  </w:style>
  <w:style w:type="paragraph" w:styleId="Index5">
    <w:name w:val="index 5"/>
    <w:basedOn w:val="Normal"/>
    <w:next w:val="Normal"/>
    <w:autoRedefine/>
    <w:rsid w:val="007A6D65"/>
    <w:pPr>
      <w:widowControl/>
      <w:autoSpaceDE/>
      <w:autoSpaceDN/>
      <w:adjustRightInd/>
      <w:ind w:left="1000" w:hanging="200"/>
    </w:pPr>
    <w:rPr>
      <w:rFonts w:ascii="Arial" w:hAnsi="Arial" w:cs="Times New Roman"/>
      <w:sz w:val="20"/>
      <w:szCs w:val="20"/>
    </w:rPr>
  </w:style>
  <w:style w:type="paragraph" w:styleId="Index6">
    <w:name w:val="index 6"/>
    <w:basedOn w:val="Normal"/>
    <w:next w:val="Normal"/>
    <w:autoRedefine/>
    <w:rsid w:val="007A6D65"/>
    <w:pPr>
      <w:widowControl/>
      <w:autoSpaceDE/>
      <w:autoSpaceDN/>
      <w:adjustRightInd/>
      <w:ind w:left="1200" w:hanging="200"/>
    </w:pPr>
    <w:rPr>
      <w:rFonts w:ascii="Arial" w:hAnsi="Arial" w:cs="Times New Roman"/>
      <w:sz w:val="20"/>
      <w:szCs w:val="20"/>
    </w:rPr>
  </w:style>
  <w:style w:type="paragraph" w:styleId="Index7">
    <w:name w:val="index 7"/>
    <w:basedOn w:val="Normal"/>
    <w:next w:val="Normal"/>
    <w:autoRedefine/>
    <w:rsid w:val="007A6D65"/>
    <w:pPr>
      <w:widowControl/>
      <w:autoSpaceDE/>
      <w:autoSpaceDN/>
      <w:adjustRightInd/>
      <w:ind w:left="1400" w:hanging="200"/>
    </w:pPr>
    <w:rPr>
      <w:rFonts w:ascii="Arial" w:hAnsi="Arial" w:cs="Times New Roman"/>
      <w:sz w:val="20"/>
      <w:szCs w:val="20"/>
    </w:rPr>
  </w:style>
  <w:style w:type="paragraph" w:styleId="Index8">
    <w:name w:val="index 8"/>
    <w:basedOn w:val="Normal"/>
    <w:next w:val="Normal"/>
    <w:autoRedefine/>
    <w:rsid w:val="007A6D65"/>
    <w:pPr>
      <w:widowControl/>
      <w:autoSpaceDE/>
      <w:autoSpaceDN/>
      <w:adjustRightInd/>
      <w:ind w:left="1600" w:hanging="200"/>
    </w:pPr>
    <w:rPr>
      <w:rFonts w:ascii="Arial" w:hAnsi="Arial" w:cs="Times New Roman"/>
      <w:sz w:val="20"/>
      <w:szCs w:val="20"/>
    </w:rPr>
  </w:style>
  <w:style w:type="paragraph" w:styleId="Index9">
    <w:name w:val="index 9"/>
    <w:basedOn w:val="Normal"/>
    <w:next w:val="Normal"/>
    <w:autoRedefine/>
    <w:rsid w:val="007A6D65"/>
    <w:pPr>
      <w:widowControl/>
      <w:autoSpaceDE/>
      <w:autoSpaceDN/>
      <w:adjustRightInd/>
      <w:ind w:left="1800" w:hanging="200"/>
    </w:pPr>
    <w:rPr>
      <w:rFonts w:ascii="Arial" w:hAnsi="Arial" w:cs="Times New Roman"/>
      <w:sz w:val="20"/>
      <w:szCs w:val="20"/>
    </w:rPr>
  </w:style>
  <w:style w:type="paragraph" w:styleId="IndexHeading">
    <w:name w:val="index heading"/>
    <w:basedOn w:val="Normal"/>
    <w:next w:val="Index1"/>
    <w:rsid w:val="007A6D65"/>
    <w:pPr>
      <w:widowControl/>
      <w:autoSpaceDE/>
      <w:autoSpaceDN/>
      <w:adjustRightInd/>
    </w:pPr>
    <w:rPr>
      <w:rFonts w:ascii="Arial" w:hAnsi="Arial" w:cs="Arial"/>
      <w:b/>
      <w:bCs/>
      <w:sz w:val="20"/>
      <w:szCs w:val="20"/>
    </w:rPr>
  </w:style>
  <w:style w:type="paragraph" w:styleId="List">
    <w:name w:val="List"/>
    <w:basedOn w:val="Normal"/>
    <w:rsid w:val="007A6D65"/>
    <w:pPr>
      <w:widowControl/>
      <w:autoSpaceDE/>
      <w:autoSpaceDN/>
      <w:adjustRightInd/>
      <w:ind w:left="360" w:hanging="360"/>
    </w:pPr>
    <w:rPr>
      <w:rFonts w:ascii="Arial" w:hAnsi="Arial" w:cs="Times New Roman"/>
      <w:sz w:val="20"/>
      <w:szCs w:val="20"/>
    </w:rPr>
  </w:style>
  <w:style w:type="paragraph" w:styleId="List3">
    <w:name w:val="List 3"/>
    <w:basedOn w:val="Normal"/>
    <w:rsid w:val="007A6D65"/>
    <w:pPr>
      <w:widowControl/>
      <w:autoSpaceDE/>
      <w:autoSpaceDN/>
      <w:adjustRightInd/>
      <w:ind w:left="1080" w:hanging="360"/>
    </w:pPr>
    <w:rPr>
      <w:rFonts w:ascii="Arial" w:hAnsi="Arial" w:cs="Times New Roman"/>
      <w:sz w:val="20"/>
      <w:szCs w:val="20"/>
    </w:rPr>
  </w:style>
  <w:style w:type="paragraph" w:styleId="List4">
    <w:name w:val="List 4"/>
    <w:basedOn w:val="Normal"/>
    <w:rsid w:val="007A6D65"/>
    <w:pPr>
      <w:widowControl/>
      <w:autoSpaceDE/>
      <w:autoSpaceDN/>
      <w:adjustRightInd/>
      <w:ind w:left="1440" w:hanging="360"/>
    </w:pPr>
    <w:rPr>
      <w:rFonts w:ascii="Arial" w:hAnsi="Arial" w:cs="Times New Roman"/>
      <w:sz w:val="20"/>
      <w:szCs w:val="20"/>
    </w:rPr>
  </w:style>
  <w:style w:type="paragraph" w:styleId="List5">
    <w:name w:val="List 5"/>
    <w:basedOn w:val="Normal"/>
    <w:rsid w:val="007A6D65"/>
    <w:pPr>
      <w:widowControl/>
      <w:autoSpaceDE/>
      <w:autoSpaceDN/>
      <w:adjustRightInd/>
      <w:ind w:left="1800" w:hanging="360"/>
    </w:pPr>
    <w:rPr>
      <w:rFonts w:ascii="Arial" w:hAnsi="Arial" w:cs="Times New Roman"/>
      <w:sz w:val="20"/>
      <w:szCs w:val="20"/>
    </w:rPr>
  </w:style>
  <w:style w:type="paragraph" w:styleId="ListContinue">
    <w:name w:val="List Continue"/>
    <w:basedOn w:val="Normal"/>
    <w:rsid w:val="007A6D65"/>
    <w:pPr>
      <w:widowControl/>
      <w:autoSpaceDE/>
      <w:autoSpaceDN/>
      <w:adjustRightInd/>
      <w:spacing w:after="120"/>
      <w:ind w:left="360"/>
    </w:pPr>
    <w:rPr>
      <w:rFonts w:ascii="Arial" w:hAnsi="Arial" w:cs="Times New Roman"/>
      <w:sz w:val="20"/>
      <w:szCs w:val="20"/>
    </w:rPr>
  </w:style>
  <w:style w:type="paragraph" w:styleId="ListContinue2">
    <w:name w:val="List Continue 2"/>
    <w:basedOn w:val="Normal"/>
    <w:rsid w:val="007A6D65"/>
    <w:pPr>
      <w:widowControl/>
      <w:autoSpaceDE/>
      <w:autoSpaceDN/>
      <w:adjustRightInd/>
      <w:spacing w:after="120"/>
      <w:ind w:left="720"/>
    </w:pPr>
    <w:rPr>
      <w:rFonts w:ascii="Arial" w:hAnsi="Arial" w:cs="Times New Roman"/>
      <w:sz w:val="20"/>
      <w:szCs w:val="20"/>
    </w:rPr>
  </w:style>
  <w:style w:type="paragraph" w:styleId="ListContinue3">
    <w:name w:val="List Continue 3"/>
    <w:basedOn w:val="Normal"/>
    <w:rsid w:val="007A6D65"/>
    <w:pPr>
      <w:widowControl/>
      <w:autoSpaceDE/>
      <w:autoSpaceDN/>
      <w:adjustRightInd/>
      <w:spacing w:after="120"/>
      <w:ind w:left="1080"/>
    </w:pPr>
    <w:rPr>
      <w:rFonts w:ascii="Arial" w:hAnsi="Arial" w:cs="Times New Roman"/>
      <w:sz w:val="20"/>
      <w:szCs w:val="20"/>
    </w:rPr>
  </w:style>
  <w:style w:type="paragraph" w:styleId="ListContinue4">
    <w:name w:val="List Continue 4"/>
    <w:basedOn w:val="Normal"/>
    <w:rsid w:val="007A6D65"/>
    <w:pPr>
      <w:widowControl/>
      <w:autoSpaceDE/>
      <w:autoSpaceDN/>
      <w:adjustRightInd/>
      <w:spacing w:after="120"/>
      <w:ind w:left="1440"/>
    </w:pPr>
    <w:rPr>
      <w:rFonts w:ascii="Arial" w:hAnsi="Arial" w:cs="Times New Roman"/>
      <w:sz w:val="20"/>
      <w:szCs w:val="20"/>
    </w:rPr>
  </w:style>
  <w:style w:type="paragraph" w:styleId="ListContinue5">
    <w:name w:val="List Continue 5"/>
    <w:basedOn w:val="Normal"/>
    <w:rsid w:val="007A6D65"/>
    <w:pPr>
      <w:widowControl/>
      <w:autoSpaceDE/>
      <w:autoSpaceDN/>
      <w:adjustRightInd/>
      <w:spacing w:after="120"/>
      <w:ind w:left="1800"/>
    </w:pPr>
    <w:rPr>
      <w:rFonts w:ascii="Arial" w:hAnsi="Arial" w:cs="Times New Roman"/>
      <w:sz w:val="20"/>
      <w:szCs w:val="20"/>
    </w:rPr>
  </w:style>
  <w:style w:type="paragraph" w:styleId="NormalIndent">
    <w:name w:val="Normal Indent"/>
    <w:basedOn w:val="Normal"/>
    <w:rsid w:val="007A6D65"/>
    <w:pPr>
      <w:widowControl/>
      <w:autoSpaceDE/>
      <w:autoSpaceDN/>
      <w:adjustRightInd/>
      <w:ind w:left="720"/>
    </w:pPr>
    <w:rPr>
      <w:rFonts w:ascii="Arial" w:hAnsi="Arial" w:cs="Times New Roman"/>
      <w:sz w:val="20"/>
      <w:szCs w:val="20"/>
    </w:rPr>
  </w:style>
  <w:style w:type="paragraph" w:styleId="TOAHeading">
    <w:name w:val="toa heading"/>
    <w:basedOn w:val="Normal"/>
    <w:next w:val="Normal"/>
    <w:rsid w:val="007A6D65"/>
    <w:pPr>
      <w:widowControl/>
      <w:autoSpaceDE/>
      <w:autoSpaceDN/>
      <w:adjustRightInd/>
      <w:spacing w:before="120"/>
    </w:pPr>
    <w:rPr>
      <w:rFonts w:ascii="Arial" w:hAnsi="Arial" w:cs="Arial"/>
      <w:b/>
      <w:bCs/>
    </w:rPr>
  </w:style>
  <w:style w:type="character" w:customStyle="1" w:styleId="introgras1">
    <w:name w:val="introgras1"/>
    <w:basedOn w:val="DefaultParagraphFont"/>
    <w:rsid w:val="007A6D65"/>
    <w:rPr>
      <w:b/>
      <w:bCs/>
      <w:color w:val="1E1182"/>
      <w:sz w:val="17"/>
      <w:szCs w:val="17"/>
    </w:rPr>
  </w:style>
  <w:style w:type="paragraph" w:customStyle="1" w:styleId="BulletedList2">
    <w:name w:val="Bulleted List 2"/>
    <w:basedOn w:val="BulletedList"/>
    <w:rsid w:val="007A6D65"/>
    <w:pPr>
      <w:widowControl/>
      <w:numPr>
        <w:ilvl w:val="1"/>
        <w:numId w:val="25"/>
      </w:numPr>
      <w:tabs>
        <w:tab w:val="clear" w:pos="1440"/>
        <w:tab w:val="num" w:pos="720"/>
      </w:tabs>
      <w:autoSpaceDE/>
      <w:autoSpaceDN/>
      <w:adjustRightInd/>
      <w:spacing w:after="120"/>
      <w:ind w:left="720"/>
      <w:jc w:val="both"/>
    </w:pPr>
    <w:rPr>
      <w:i/>
      <w:iCs/>
      <w:color w:val="auto"/>
      <w:lang w:val="en-US" w:eastAsia="en-US" w:bidi="en-US"/>
    </w:rPr>
  </w:style>
  <w:style w:type="paragraph" w:styleId="Quote">
    <w:name w:val="Quote"/>
    <w:basedOn w:val="Normal"/>
    <w:next w:val="Normal"/>
    <w:link w:val="QuoteChar"/>
    <w:uiPriority w:val="29"/>
    <w:qFormat/>
    <w:rsid w:val="007A6D65"/>
    <w:pPr>
      <w:widowControl/>
      <w:autoSpaceDE/>
      <w:autoSpaceDN/>
      <w:adjustRightInd/>
      <w:spacing w:after="120"/>
      <w:jc w:val="both"/>
    </w:pPr>
    <w:rPr>
      <w:rFonts w:ascii="Cambria" w:hAnsi="Cambria" w:cs="Times New Roman"/>
      <w:i/>
      <w:iCs/>
      <w:color w:val="5A5A5A"/>
      <w:sz w:val="20"/>
      <w:szCs w:val="20"/>
      <w:shd w:val="clear" w:color="auto" w:fill="FFFFFF"/>
    </w:rPr>
  </w:style>
  <w:style w:type="character" w:customStyle="1" w:styleId="QuoteChar">
    <w:name w:val="Quote Char"/>
    <w:basedOn w:val="DefaultParagraphFont"/>
    <w:link w:val="Quote"/>
    <w:uiPriority w:val="29"/>
    <w:rsid w:val="007A6D65"/>
    <w:rPr>
      <w:rFonts w:ascii="Cambria" w:hAnsi="Cambria"/>
      <w:i/>
      <w:iCs/>
      <w:color w:val="5A5A5A"/>
    </w:rPr>
  </w:style>
  <w:style w:type="paragraph" w:styleId="IntenseQuote">
    <w:name w:val="Intense Quote"/>
    <w:basedOn w:val="Normal"/>
    <w:next w:val="Normal"/>
    <w:link w:val="IntenseQuoteChar"/>
    <w:uiPriority w:val="30"/>
    <w:qFormat/>
    <w:rsid w:val="007A6D65"/>
    <w:pPr>
      <w:widowControl/>
      <w:pBdr>
        <w:top w:val="single" w:sz="12" w:space="10" w:color="B8CCE4"/>
        <w:left w:val="single" w:sz="36" w:space="4" w:color="4F81BD"/>
        <w:bottom w:val="single" w:sz="24" w:space="10" w:color="9BBB59"/>
        <w:right w:val="single" w:sz="36" w:space="4" w:color="4F81BD"/>
      </w:pBdr>
      <w:shd w:val="clear" w:color="auto" w:fill="4F81BD"/>
      <w:autoSpaceDE/>
      <w:autoSpaceDN/>
      <w:adjustRightInd/>
      <w:spacing w:before="320" w:after="320" w:line="300" w:lineRule="auto"/>
      <w:ind w:left="1440" w:right="1440"/>
      <w:jc w:val="both"/>
    </w:pPr>
    <w:rPr>
      <w:rFonts w:ascii="Cambria" w:hAnsi="Cambria" w:cs="Times New Roman"/>
      <w:i/>
      <w:iCs/>
      <w:color w:val="FFFFFF"/>
      <w:shd w:val="clear" w:color="auto" w:fill="FFFFFF"/>
    </w:rPr>
  </w:style>
  <w:style w:type="character" w:customStyle="1" w:styleId="IntenseQuoteChar">
    <w:name w:val="Intense Quote Char"/>
    <w:basedOn w:val="DefaultParagraphFont"/>
    <w:link w:val="IntenseQuote"/>
    <w:uiPriority w:val="30"/>
    <w:rsid w:val="007A6D65"/>
    <w:rPr>
      <w:rFonts w:ascii="Cambria" w:hAnsi="Cambria"/>
      <w:i/>
      <w:iCs/>
      <w:color w:val="FFFFFF"/>
      <w:sz w:val="24"/>
      <w:szCs w:val="24"/>
      <w:shd w:val="clear" w:color="auto" w:fill="4F81BD"/>
    </w:rPr>
  </w:style>
  <w:style w:type="paragraph" w:customStyle="1" w:styleId="instructionagencylist1stlevel">
    <w:name w:val="instruction agency list 1st level"/>
    <w:basedOn w:val="Normal"/>
    <w:qFormat/>
    <w:rsid w:val="007A6D65"/>
    <w:pPr>
      <w:widowControl/>
      <w:tabs>
        <w:tab w:val="left" w:pos="450"/>
      </w:tabs>
      <w:autoSpaceDE/>
      <w:autoSpaceDN/>
      <w:adjustRightInd/>
      <w:spacing w:after="120" w:line="240" w:lineRule="atLeast"/>
      <w:ind w:left="1166" w:hanging="446"/>
      <w:jc w:val="both"/>
    </w:pPr>
    <w:rPr>
      <w:rFonts w:ascii="Times New Roman" w:eastAsia="MS Mincho" w:hAnsi="Times New Roman" w:cs="Times New Roman"/>
      <w:snapToGrid w:val="0"/>
      <w:sz w:val="22"/>
      <w:szCs w:val="22"/>
      <w:shd w:val="clear" w:color="auto" w:fill="FFFFFF"/>
    </w:rPr>
  </w:style>
  <w:style w:type="paragraph" w:customStyle="1" w:styleId="instructionagencybullet">
    <w:name w:val="instruction agency bullet"/>
    <w:basedOn w:val="ListBullet"/>
    <w:autoRedefine/>
    <w:qFormat/>
    <w:rsid w:val="007A6D65"/>
    <w:pPr>
      <w:numPr>
        <w:numId w:val="24"/>
      </w:numPr>
      <w:tabs>
        <w:tab w:val="clear" w:pos="360"/>
      </w:tabs>
      <w:ind w:left="0" w:firstLine="0"/>
    </w:pPr>
  </w:style>
  <w:style w:type="paragraph" w:customStyle="1" w:styleId="DataField11pt">
    <w:name w:val="Data Field 11pt"/>
    <w:basedOn w:val="Normal"/>
    <w:rsid w:val="007A6D65"/>
    <w:pPr>
      <w:widowControl/>
      <w:adjustRightInd/>
      <w:spacing w:line="300" w:lineRule="exact"/>
      <w:jc w:val="both"/>
    </w:pPr>
    <w:rPr>
      <w:rFonts w:ascii="Arial" w:hAnsi="Arial" w:cs="Arial"/>
      <w:sz w:val="22"/>
      <w:szCs w:val="20"/>
      <w:shd w:val="clear" w:color="auto" w:fill="FFFFFF"/>
    </w:rPr>
  </w:style>
  <w:style w:type="paragraph" w:customStyle="1" w:styleId="FormFieldCaption">
    <w:name w:val="Form Field Caption"/>
    <w:basedOn w:val="Normal"/>
    <w:rsid w:val="007A6D65"/>
    <w:pPr>
      <w:widowControl/>
      <w:tabs>
        <w:tab w:val="left" w:pos="270"/>
      </w:tabs>
      <w:adjustRightInd/>
      <w:jc w:val="both"/>
    </w:pPr>
    <w:rPr>
      <w:rFonts w:ascii="Arial" w:hAnsi="Arial" w:cs="Arial"/>
      <w:sz w:val="18"/>
      <w:szCs w:val="16"/>
      <w:shd w:val="clear" w:color="auto" w:fill="FFFFFF"/>
    </w:rPr>
  </w:style>
  <w:style w:type="paragraph" w:customStyle="1" w:styleId="Arial11BoldText">
    <w:name w:val="Arial11BoldText"/>
    <w:basedOn w:val="Normal"/>
    <w:rsid w:val="007A6D65"/>
    <w:pPr>
      <w:widowControl/>
      <w:adjustRightInd/>
      <w:spacing w:before="20" w:after="20"/>
      <w:jc w:val="both"/>
    </w:pPr>
    <w:rPr>
      <w:rFonts w:ascii="Arial" w:hAnsi="Arial" w:cs="Arial"/>
      <w:b/>
      <w:bCs/>
      <w:sz w:val="22"/>
      <w:szCs w:val="22"/>
      <w:shd w:val="clear" w:color="auto" w:fill="FFFFFF"/>
    </w:rPr>
  </w:style>
  <w:style w:type="paragraph" w:customStyle="1" w:styleId="Arial11ptlineitem">
    <w:name w:val="Arial11ptline item"/>
    <w:basedOn w:val="Normal"/>
    <w:rsid w:val="007A6D65"/>
    <w:pPr>
      <w:widowControl/>
      <w:adjustRightInd/>
      <w:jc w:val="both"/>
    </w:pPr>
    <w:rPr>
      <w:rFonts w:ascii="Arial" w:hAnsi="Arial" w:cs="Arial"/>
      <w:sz w:val="22"/>
      <w:szCs w:val="22"/>
      <w:shd w:val="clear" w:color="auto" w:fill="FFFFFF"/>
    </w:rPr>
  </w:style>
  <w:style w:type="paragraph" w:customStyle="1" w:styleId="PatentText">
    <w:name w:val="PatentText"/>
    <w:basedOn w:val="Normal"/>
    <w:rsid w:val="007A6D65"/>
    <w:pPr>
      <w:widowControl/>
      <w:autoSpaceDE/>
      <w:autoSpaceDN/>
      <w:adjustRightInd/>
      <w:spacing w:line="360" w:lineRule="auto"/>
      <w:ind w:firstLine="720"/>
      <w:jc w:val="both"/>
    </w:pPr>
    <w:rPr>
      <w:rFonts w:ascii="Times New Roman" w:hAnsi="Times New Roman" w:cs="Times New Roman"/>
      <w:szCs w:val="20"/>
      <w:shd w:val="clear" w:color="auto" w:fill="FFFFFF"/>
    </w:rPr>
  </w:style>
  <w:style w:type="paragraph" w:customStyle="1" w:styleId="Arial9ptlineitem">
    <w:name w:val="Arial9ptlineitem"/>
    <w:basedOn w:val="Normal"/>
    <w:rsid w:val="007A6D65"/>
    <w:pPr>
      <w:widowControl/>
      <w:adjustRightInd/>
      <w:jc w:val="both"/>
    </w:pPr>
    <w:rPr>
      <w:rFonts w:ascii="Arial" w:hAnsi="Arial" w:cs="Arial"/>
      <w:sz w:val="18"/>
      <w:szCs w:val="18"/>
      <w:shd w:val="clear" w:color="auto" w:fill="FFFFFF"/>
    </w:rPr>
  </w:style>
  <w:style w:type="character" w:customStyle="1" w:styleId="highlightedsearchterm">
    <w:name w:val="highlightedsearchterm"/>
    <w:basedOn w:val="DefaultParagraphFont"/>
    <w:rsid w:val="007A6D65"/>
  </w:style>
  <w:style w:type="paragraph" w:customStyle="1" w:styleId="Level1">
    <w:name w:val="Level 1"/>
    <w:basedOn w:val="Normal"/>
    <w:rsid w:val="007A6D65"/>
    <w:pPr>
      <w:jc w:val="both"/>
    </w:pPr>
    <w:rPr>
      <w:rFonts w:ascii="Arial" w:hAnsi="Arial" w:cs="Times New Roman"/>
      <w:szCs w:val="20"/>
      <w:shd w:val="clear" w:color="auto" w:fill="FFFFFF"/>
    </w:rPr>
  </w:style>
  <w:style w:type="table" w:customStyle="1" w:styleId="LightList-Accent11">
    <w:name w:val="Light List - Accent 11"/>
    <w:basedOn w:val="TableNormal"/>
    <w:uiPriority w:val="61"/>
    <w:rsid w:val="007A6D65"/>
    <w:rPr>
      <w:rFonts w:ascii="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SubtleEmphasis1">
    <w:name w:val="Subtle Emphasis1"/>
    <w:uiPriority w:val="19"/>
    <w:qFormat/>
    <w:rsid w:val="007A6D65"/>
    <w:rPr>
      <w:i/>
      <w:iCs/>
      <w:color w:val="5A5A5A"/>
    </w:rPr>
  </w:style>
  <w:style w:type="character" w:customStyle="1" w:styleId="IntenseEmphasis1">
    <w:name w:val="Intense Emphasis1"/>
    <w:uiPriority w:val="21"/>
    <w:qFormat/>
    <w:rsid w:val="007A6D65"/>
    <w:rPr>
      <w:b/>
      <w:bCs/>
      <w:i/>
      <w:iCs/>
      <w:color w:val="4F81BD"/>
      <w:sz w:val="22"/>
      <w:szCs w:val="22"/>
    </w:rPr>
  </w:style>
  <w:style w:type="character" w:customStyle="1" w:styleId="SubtleReference1">
    <w:name w:val="Subtle Reference1"/>
    <w:uiPriority w:val="31"/>
    <w:qFormat/>
    <w:rsid w:val="007A6D65"/>
    <w:rPr>
      <w:color w:val="auto"/>
      <w:u w:val="single" w:color="9BBB59"/>
    </w:rPr>
  </w:style>
  <w:style w:type="character" w:customStyle="1" w:styleId="IntenseReference1">
    <w:name w:val="Intense Reference1"/>
    <w:uiPriority w:val="32"/>
    <w:qFormat/>
    <w:rsid w:val="007A6D65"/>
    <w:rPr>
      <w:b/>
      <w:bCs/>
      <w:color w:val="76923C"/>
      <w:u w:val="single" w:color="9BBB59"/>
    </w:rPr>
  </w:style>
  <w:style w:type="character" w:customStyle="1" w:styleId="BookTitle1">
    <w:name w:val="Book Title1"/>
    <w:uiPriority w:val="33"/>
    <w:qFormat/>
    <w:rsid w:val="007A6D65"/>
    <w:rPr>
      <w:rFonts w:ascii="Cambria" w:eastAsia="Times New Roman" w:hAnsi="Cambria" w:cs="Times New Roman"/>
      <w:b/>
      <w:bCs/>
      <w:i/>
      <w:iCs/>
      <w:color w:val="auto"/>
    </w:rPr>
  </w:style>
  <w:style w:type="character" w:customStyle="1" w:styleId="src1">
    <w:name w:val="src1"/>
    <w:rsid w:val="007A6D65"/>
    <w:rPr>
      <w:vanish w:val="0"/>
      <w:webHidden w:val="0"/>
      <w:specVanish/>
    </w:rPr>
  </w:style>
  <w:style w:type="paragraph" w:customStyle="1" w:styleId="texttight">
    <w:name w:val="text tight"/>
    <w:rsid w:val="007A6D65"/>
    <w:pPr>
      <w:tabs>
        <w:tab w:val="left" w:pos="450"/>
      </w:tabs>
      <w:spacing w:line="280" w:lineRule="exact"/>
      <w:jc w:val="both"/>
    </w:pPr>
    <w:rPr>
      <w:rFonts w:ascii="Arial" w:eastAsia="Helvetica" w:hAnsi="Arial"/>
      <w:shd w:val="clear" w:color="auto" w:fill="FFFFFF"/>
    </w:rPr>
  </w:style>
  <w:style w:type="paragraph" w:customStyle="1" w:styleId="big">
    <w:name w:val="big"/>
    <w:basedOn w:val="Normal"/>
    <w:rsid w:val="007A6D65"/>
    <w:pPr>
      <w:widowControl/>
      <w:adjustRightInd/>
      <w:spacing w:before="100" w:beforeAutospacing="1" w:after="100" w:afterAutospacing="1"/>
      <w:jc w:val="both"/>
    </w:pPr>
    <w:rPr>
      <w:rFonts w:ascii="Times New Roman" w:eastAsia="Helvetica" w:hAnsi="Times New Roman" w:cs="Times New Roman"/>
      <w:shd w:val="clear" w:color="auto" w:fill="FFFFFF"/>
      <w:lang w:val="de-DE" w:eastAsia="de-DE"/>
    </w:rPr>
  </w:style>
  <w:style w:type="paragraph" w:customStyle="1" w:styleId="regulartext">
    <w:name w:val="regulartext"/>
    <w:basedOn w:val="Normal"/>
    <w:rsid w:val="007A6D65"/>
    <w:pPr>
      <w:widowControl/>
      <w:adjustRightInd/>
      <w:spacing w:before="100" w:beforeAutospacing="1" w:after="100" w:afterAutospacing="1"/>
      <w:jc w:val="both"/>
    </w:pPr>
    <w:rPr>
      <w:rFonts w:ascii="Arial" w:eastAsia="Helvetica" w:hAnsi="Arial" w:cs="Arial"/>
      <w:color w:val="000000"/>
      <w:shd w:val="clear" w:color="auto" w:fill="FFFFFF"/>
      <w:lang w:val="de-DE" w:eastAsia="de-DE"/>
    </w:rPr>
  </w:style>
  <w:style w:type="character" w:customStyle="1" w:styleId="addtitle11">
    <w:name w:val="addtitle11"/>
    <w:rsid w:val="007A6D65"/>
    <w:rPr>
      <w:rFonts w:ascii="Verdana" w:hAnsi="Verdana" w:hint="default"/>
      <w:b w:val="0"/>
      <w:bCs w:val="0"/>
      <w:sz w:val="38"/>
      <w:szCs w:val="38"/>
    </w:rPr>
  </w:style>
  <w:style w:type="character" w:customStyle="1" w:styleId="heading31">
    <w:name w:val="heading31"/>
    <w:rsid w:val="007A6D65"/>
    <w:rPr>
      <w:rFonts w:ascii="Verdana" w:hAnsi="Verdana" w:hint="default"/>
      <w:b/>
      <w:bCs/>
      <w:color w:val="993366"/>
      <w:sz w:val="31"/>
      <w:szCs w:val="31"/>
    </w:rPr>
  </w:style>
  <w:style w:type="character" w:customStyle="1" w:styleId="regulartext1">
    <w:name w:val="regulartext1"/>
    <w:rsid w:val="007A6D65"/>
    <w:rPr>
      <w:rFonts w:ascii="Arial" w:hAnsi="Arial" w:cs="Arial" w:hint="default"/>
      <w:b w:val="0"/>
      <w:bCs w:val="0"/>
      <w:color w:val="000000"/>
      <w:sz w:val="24"/>
      <w:szCs w:val="24"/>
    </w:rPr>
  </w:style>
  <w:style w:type="paragraph" w:customStyle="1" w:styleId="PlainText1">
    <w:name w:val="Plain Text1"/>
    <w:rsid w:val="007A6D65"/>
    <w:rPr>
      <w:rFonts w:ascii="Courier New" w:eastAsia="ヒラギノ角ゴ Pro W3" w:hAnsi="Courier New"/>
      <w:color w:val="000000"/>
      <w:sz w:val="24"/>
      <w:szCs w:val="24"/>
    </w:rPr>
  </w:style>
  <w:style w:type="paragraph" w:customStyle="1" w:styleId="DisplayEquationAurora">
    <w:name w:val="Display Equation (Aurora)"/>
    <w:basedOn w:val="Normal"/>
    <w:link w:val="DisplayEquationAuroraChar"/>
    <w:uiPriority w:val="99"/>
    <w:rsid w:val="007A6D65"/>
    <w:pPr>
      <w:widowControl/>
      <w:tabs>
        <w:tab w:val="center" w:pos="4680"/>
        <w:tab w:val="right" w:pos="9360"/>
      </w:tabs>
      <w:adjustRightInd/>
      <w:spacing w:after="200" w:line="276" w:lineRule="auto"/>
      <w:jc w:val="both"/>
    </w:pPr>
    <w:rPr>
      <w:rFonts w:cs="Times New Roman"/>
      <w:sz w:val="22"/>
      <w:szCs w:val="22"/>
      <w:shd w:val="clear" w:color="auto" w:fill="FFFFFF"/>
    </w:rPr>
  </w:style>
  <w:style w:type="character" w:customStyle="1" w:styleId="DisplayEquationAuroraChar">
    <w:name w:val="Display Equation (Aurora) Char"/>
    <w:link w:val="DisplayEquationAurora"/>
    <w:uiPriority w:val="99"/>
    <w:locked/>
    <w:rsid w:val="007A6D65"/>
    <w:rPr>
      <w:sz w:val="22"/>
      <w:szCs w:val="22"/>
    </w:rPr>
  </w:style>
  <w:style w:type="paragraph" w:customStyle="1" w:styleId="footerNIHContPg">
    <w:name w:val="footer NIH Cont Pg"/>
    <w:basedOn w:val="Footer"/>
    <w:uiPriority w:val="99"/>
    <w:rsid w:val="007A6D65"/>
    <w:pPr>
      <w:widowControl w:val="0"/>
      <w:pBdr>
        <w:top w:val="single" w:sz="6" w:space="2" w:color="auto"/>
      </w:pBdr>
      <w:tabs>
        <w:tab w:val="clear" w:pos="4680"/>
        <w:tab w:val="clear" w:pos="9360"/>
        <w:tab w:val="center" w:pos="5040"/>
        <w:tab w:val="right" w:pos="10440"/>
      </w:tabs>
      <w:adjustRightInd/>
      <w:spacing w:after="0"/>
      <w:ind w:left="-360" w:right="-360" w:firstLine="0"/>
      <w:jc w:val="both"/>
    </w:pPr>
    <w:rPr>
      <w:rFonts w:ascii="Helvetica" w:hAnsi="Helvetica"/>
      <w:i w:val="0"/>
      <w:iCs w:val="0"/>
      <w:sz w:val="16"/>
      <w:shd w:val="clear" w:color="auto" w:fill="FFFFFF"/>
      <w:lang w:bidi="ar-SA"/>
    </w:rPr>
  </w:style>
  <w:style w:type="paragraph" w:customStyle="1" w:styleId="StyleHeading1Firstline0Char">
    <w:name w:val="Style Heading 1 + First line:  0&quot; Char"/>
    <w:basedOn w:val="Heading1"/>
    <w:next w:val="Normal"/>
    <w:autoRedefine/>
    <w:rsid w:val="007A6D65"/>
    <w:pPr>
      <w:keepNext/>
      <w:pageBreakBefore/>
      <w:autoSpaceDE w:val="0"/>
      <w:autoSpaceDN w:val="0"/>
      <w:spacing w:before="0" w:after="0"/>
      <w:jc w:val="both"/>
    </w:pPr>
    <w:rPr>
      <w:rFonts w:ascii="Arial" w:hAnsi="Arial" w:cs="Arial"/>
      <w:bCs/>
      <w:i/>
      <w:position w:val="-14"/>
      <w:sz w:val="24"/>
      <w:szCs w:val="22"/>
      <w:shd w:val="clear" w:color="auto" w:fill="FFFFFF"/>
    </w:rPr>
  </w:style>
  <w:style w:type="paragraph" w:customStyle="1" w:styleId="CM2">
    <w:name w:val="CM2"/>
    <w:basedOn w:val="Default"/>
    <w:next w:val="Default"/>
    <w:uiPriority w:val="99"/>
    <w:rsid w:val="007A6D65"/>
    <w:pPr>
      <w:widowControl w:val="0"/>
      <w:spacing w:after="213"/>
    </w:pPr>
    <w:rPr>
      <w:rFonts w:ascii="NYDPCL+Arial-BoldItalicMT" w:hAnsi="NYDPCL+Arial-BoldItalicMT"/>
      <w:color w:val="auto"/>
      <w:lang w:val="en-US" w:eastAsia="en-US"/>
    </w:rPr>
  </w:style>
  <w:style w:type="paragraph" w:customStyle="1" w:styleId="CM1">
    <w:name w:val="CM1"/>
    <w:basedOn w:val="Default"/>
    <w:next w:val="Default"/>
    <w:uiPriority w:val="99"/>
    <w:rsid w:val="007A6D65"/>
    <w:pPr>
      <w:widowControl w:val="0"/>
      <w:spacing w:line="276" w:lineRule="atLeast"/>
    </w:pPr>
    <w:rPr>
      <w:rFonts w:ascii="NYDPCL+Arial-BoldItalicMT" w:hAnsi="NYDPCL+Arial-BoldItalicMT"/>
      <w:color w:val="auto"/>
      <w:lang w:val="en-US" w:eastAsia="en-US"/>
    </w:rPr>
  </w:style>
  <w:style w:type="paragraph" w:customStyle="1" w:styleId="MCBody">
    <w:name w:val="MC Body"/>
    <w:next w:val="Normal"/>
    <w:uiPriority w:val="99"/>
    <w:rsid w:val="007A6D65"/>
    <w:pPr>
      <w:spacing w:before="120"/>
      <w:jc w:val="both"/>
    </w:pPr>
    <w:rPr>
      <w:rFonts w:ascii="Times New Roman" w:hAnsi="Times New Roman"/>
    </w:rPr>
  </w:style>
  <w:style w:type="paragraph" w:customStyle="1" w:styleId="DefinitionTerm">
    <w:name w:val="Definition Term"/>
    <w:basedOn w:val="Normal"/>
    <w:next w:val="Normal"/>
    <w:uiPriority w:val="99"/>
    <w:rsid w:val="007A6D65"/>
    <w:pPr>
      <w:adjustRightInd/>
      <w:jc w:val="both"/>
    </w:pPr>
    <w:rPr>
      <w:rFonts w:ascii="Times New Roman" w:eastAsia="Helvetica" w:hAnsi="Times New Roman" w:cs="Times New Roman"/>
      <w:szCs w:val="20"/>
      <w:shd w:val="clear" w:color="auto" w:fill="FFFFFF"/>
    </w:rPr>
  </w:style>
  <w:style w:type="character" w:customStyle="1" w:styleId="spelle">
    <w:name w:val="spelle"/>
    <w:uiPriority w:val="99"/>
    <w:rsid w:val="007A6D65"/>
    <w:rPr>
      <w:rFonts w:cs="Times New Roman"/>
    </w:rPr>
  </w:style>
  <w:style w:type="paragraph" w:customStyle="1" w:styleId="FormFieldCaption7pt">
    <w:name w:val="Form Field Caption 7pt"/>
    <w:basedOn w:val="Normal"/>
    <w:rsid w:val="007A6D65"/>
    <w:pPr>
      <w:widowControl/>
      <w:tabs>
        <w:tab w:val="left" w:pos="252"/>
      </w:tabs>
      <w:adjustRightInd/>
      <w:jc w:val="both"/>
    </w:pPr>
    <w:rPr>
      <w:rFonts w:ascii="Arial" w:eastAsia="Helvetica" w:hAnsi="Arial" w:cs="Arial"/>
      <w:sz w:val="14"/>
      <w:szCs w:val="14"/>
      <w:shd w:val="clear" w:color="auto" w:fill="FFFFFF"/>
    </w:rPr>
  </w:style>
  <w:style w:type="character" w:customStyle="1" w:styleId="h">
    <w:name w:val="h"/>
    <w:uiPriority w:val="99"/>
    <w:rsid w:val="007A6D65"/>
    <w:rPr>
      <w:rFonts w:cs="Times New Roman"/>
    </w:rPr>
  </w:style>
  <w:style w:type="character" w:customStyle="1" w:styleId="a">
    <w:name w:val="a"/>
    <w:uiPriority w:val="99"/>
    <w:rsid w:val="007A6D65"/>
    <w:rPr>
      <w:rFonts w:cs="Times New Roman"/>
    </w:rPr>
  </w:style>
  <w:style w:type="character" w:customStyle="1" w:styleId="e">
    <w:name w:val="e"/>
    <w:uiPriority w:val="99"/>
    <w:rsid w:val="007A6D65"/>
    <w:rPr>
      <w:rFonts w:cs="Times New Roman"/>
    </w:rPr>
  </w:style>
  <w:style w:type="character" w:customStyle="1" w:styleId="SectionBreakAurora">
    <w:name w:val="Section Break (Aurora)"/>
    <w:rsid w:val="007A6D65"/>
    <w:rPr>
      <w:rFonts w:cs="Times New Roman"/>
      <w:vanish/>
      <w:color w:val="800080"/>
    </w:rPr>
  </w:style>
  <w:style w:type="character" w:customStyle="1" w:styleId="CommentTextChar1">
    <w:name w:val="Comment Text Char1"/>
    <w:uiPriority w:val="99"/>
    <w:semiHidden/>
    <w:locked/>
    <w:rsid w:val="007A6D65"/>
    <w:rPr>
      <w:rFonts w:cs="Times New Roman"/>
      <w:lang w:val="en-US" w:eastAsia="en-US" w:bidi="ar-SA"/>
    </w:rPr>
  </w:style>
  <w:style w:type="paragraph" w:customStyle="1" w:styleId="Body1">
    <w:name w:val="Body 1"/>
    <w:rsid w:val="007A6D65"/>
    <w:pPr>
      <w:outlineLvl w:val="0"/>
    </w:pPr>
    <w:rPr>
      <w:rFonts w:ascii="Helvetica" w:eastAsia="ヒラギノ角ゴ Pro W3" w:hAnsi="Helvetica"/>
      <w:color w:val="000000"/>
      <w:sz w:val="24"/>
    </w:rPr>
  </w:style>
  <w:style w:type="character" w:customStyle="1" w:styleId="SubtleEmphasis2">
    <w:name w:val="Subtle Emphasis2"/>
    <w:uiPriority w:val="19"/>
    <w:qFormat/>
    <w:rsid w:val="007A6D65"/>
    <w:rPr>
      <w:i/>
      <w:iCs/>
      <w:color w:val="5A5A5A"/>
    </w:rPr>
  </w:style>
  <w:style w:type="paragraph" w:customStyle="1" w:styleId="TOCHeading2">
    <w:name w:val="TOC Heading2"/>
    <w:basedOn w:val="Heading1"/>
    <w:next w:val="Normal"/>
    <w:uiPriority w:val="39"/>
    <w:semiHidden/>
    <w:unhideWhenUsed/>
    <w:qFormat/>
    <w:rsid w:val="007A6D65"/>
    <w:pPr>
      <w:pageBreakBefore/>
      <w:pBdr>
        <w:bottom w:val="single" w:sz="12" w:space="1" w:color="365F91"/>
      </w:pBdr>
      <w:autoSpaceDE w:val="0"/>
      <w:autoSpaceDN w:val="0"/>
      <w:spacing w:before="360" w:after="80"/>
      <w:jc w:val="both"/>
      <w:outlineLvl w:val="9"/>
    </w:pPr>
    <w:rPr>
      <w:rFonts w:ascii="Arial" w:hAnsi="Arial" w:cs="Arial"/>
      <w:bCs/>
      <w:color w:val="365F91"/>
      <w:position w:val="-14"/>
      <w:sz w:val="24"/>
      <w:szCs w:val="24"/>
      <w:shd w:val="clear" w:color="auto" w:fill="FFFFFF"/>
    </w:rPr>
  </w:style>
  <w:style w:type="paragraph" w:customStyle="1" w:styleId="DecimalAligned">
    <w:name w:val="Decimal Aligned"/>
    <w:basedOn w:val="Normal"/>
    <w:uiPriority w:val="40"/>
    <w:qFormat/>
    <w:rsid w:val="007A6D65"/>
    <w:pPr>
      <w:widowControl/>
      <w:tabs>
        <w:tab w:val="decimal" w:pos="360"/>
      </w:tabs>
      <w:adjustRightInd/>
      <w:spacing w:after="200" w:line="276" w:lineRule="auto"/>
      <w:jc w:val="both"/>
    </w:pPr>
    <w:rPr>
      <w:rFonts w:eastAsia="Helvetica" w:cs="Times New Roman"/>
      <w:sz w:val="20"/>
      <w:szCs w:val="20"/>
      <w:shd w:val="clear" w:color="auto" w:fill="FFFFFF"/>
    </w:rPr>
  </w:style>
  <w:style w:type="table" w:customStyle="1" w:styleId="LightList-Accent12">
    <w:name w:val="Light List - Accent 12"/>
    <w:basedOn w:val="TableNormal"/>
    <w:uiPriority w:val="61"/>
    <w:rsid w:val="007A6D65"/>
    <w:rPr>
      <w:rFonts w:eastAsia="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7A6D65"/>
    <w:rPr>
      <w:rFonts w:eastAsia="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MediumList2-Accent6">
    <w:name w:val="Medium List 2 Accent 6"/>
    <w:basedOn w:val="TableNormal"/>
    <w:uiPriority w:val="66"/>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2-Accent6">
    <w:name w:val="Medium Grid 2 Accent 6"/>
    <w:basedOn w:val="TableNormal"/>
    <w:uiPriority w:val="68"/>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List21">
    <w:name w:val="Medium List 21"/>
    <w:basedOn w:val="TableNormal"/>
    <w:uiPriority w:val="66"/>
    <w:rsid w:val="007A6D65"/>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LightGrid2">
    <w:name w:val="Light Grid2"/>
    <w:basedOn w:val="TableNormal"/>
    <w:uiPriority w:val="62"/>
    <w:rsid w:val="007A6D65"/>
    <w:rPr>
      <w:rFonts w:eastAsia="Calibri"/>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CM21">
    <w:name w:val="CM21"/>
    <w:basedOn w:val="Default"/>
    <w:next w:val="Default"/>
    <w:uiPriority w:val="99"/>
    <w:rsid w:val="007A6D65"/>
    <w:pPr>
      <w:widowControl w:val="0"/>
    </w:pPr>
    <w:rPr>
      <w:rFonts w:ascii="Arial" w:eastAsiaTheme="minorEastAsia" w:hAnsi="Arial" w:cs="Arial"/>
      <w:color w:val="auto"/>
      <w:lang w:val="en-US" w:eastAsia="en-US"/>
    </w:rPr>
  </w:style>
  <w:style w:type="paragraph" w:customStyle="1" w:styleId="yiv149654154msonormal">
    <w:name w:val="yiv149654154msonormal"/>
    <w:basedOn w:val="Normal"/>
    <w:rsid w:val="007A6D65"/>
    <w:pPr>
      <w:widowControl/>
      <w:autoSpaceDE/>
      <w:autoSpaceDN/>
      <w:adjustRightInd/>
      <w:spacing w:before="100" w:beforeAutospacing="1" w:after="100" w:afterAutospacing="1"/>
    </w:pPr>
    <w:rPr>
      <w:rFonts w:ascii="Times" w:hAnsi="Times" w:cs="Times New Roman"/>
      <w:sz w:val="20"/>
      <w:szCs w:val="20"/>
    </w:rPr>
  </w:style>
  <w:style w:type="character" w:customStyle="1" w:styleId="org">
    <w:name w:val="org"/>
    <w:basedOn w:val="DefaultParagraphFont"/>
    <w:rsid w:val="007A6D65"/>
  </w:style>
  <w:style w:type="table" w:styleId="LightList-Accent1">
    <w:name w:val="Light List Accent 1"/>
    <w:basedOn w:val="TableNormal"/>
    <w:uiPriority w:val="61"/>
    <w:rsid w:val="007A6D65"/>
    <w:rPr>
      <w:rFonts w:asciiTheme="minorHAnsi" w:eastAsiaTheme="minorHAnsi"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paragraph" w:customStyle="1" w:styleId="References">
    <w:name w:val="References"/>
    <w:basedOn w:val="Normal"/>
    <w:link w:val="ReferencesChar"/>
    <w:qFormat/>
    <w:rsid w:val="007A6D65"/>
    <w:pPr>
      <w:pageBreakBefore/>
      <w:widowControl/>
      <w:spacing w:before="360" w:after="120"/>
      <w:outlineLvl w:val="0"/>
    </w:pPr>
    <w:rPr>
      <w:rFonts w:ascii="Arial" w:hAnsi="Arial" w:cs="Times New Roman"/>
      <w:b/>
      <w:caps/>
      <w:sz w:val="28"/>
      <w:szCs w:val="20"/>
    </w:rPr>
  </w:style>
  <w:style w:type="character" w:customStyle="1" w:styleId="ReferencesChar">
    <w:name w:val="References Char"/>
    <w:basedOn w:val="DefaultParagraphFont"/>
    <w:link w:val="References"/>
    <w:rsid w:val="007A6D65"/>
    <w:rPr>
      <w:rFonts w:ascii="Arial" w:hAnsi="Arial"/>
      <w:b/>
      <w:caps/>
      <w:sz w:val="28"/>
    </w:rPr>
  </w:style>
  <w:style w:type="paragraph" w:customStyle="1" w:styleId="SP6319604">
    <w:name w:val="SP.6.319604"/>
    <w:basedOn w:val="Default"/>
    <w:next w:val="Default"/>
    <w:uiPriority w:val="99"/>
    <w:rsid w:val="007A6D65"/>
    <w:rPr>
      <w:rFonts w:ascii="Arial" w:hAnsi="Arial" w:cs="Arial"/>
      <w:color w:val="auto"/>
    </w:rPr>
  </w:style>
  <w:style w:type="paragraph" w:customStyle="1" w:styleId="SP6319634">
    <w:name w:val="SP.6.319634"/>
    <w:basedOn w:val="Default"/>
    <w:next w:val="Default"/>
    <w:uiPriority w:val="99"/>
    <w:rsid w:val="007A6D65"/>
    <w:rPr>
      <w:rFonts w:ascii="Arial" w:hAnsi="Arial" w:cs="Arial"/>
      <w:color w:val="auto"/>
    </w:rPr>
  </w:style>
  <w:style w:type="paragraph" w:customStyle="1" w:styleId="SP6319641">
    <w:name w:val="SP.6.319641"/>
    <w:basedOn w:val="Default"/>
    <w:next w:val="Default"/>
    <w:uiPriority w:val="99"/>
    <w:rsid w:val="007A6D65"/>
    <w:rPr>
      <w:rFonts w:ascii="Arial" w:hAnsi="Arial" w:cs="Arial"/>
      <w:color w:val="auto"/>
    </w:rPr>
  </w:style>
  <w:style w:type="character" w:customStyle="1" w:styleId="SC6110597">
    <w:name w:val="SC.6.110597"/>
    <w:uiPriority w:val="99"/>
    <w:rsid w:val="007A6D65"/>
    <w:rPr>
      <w:color w:val="000000"/>
      <w:sz w:val="22"/>
      <w:szCs w:val="22"/>
    </w:rPr>
  </w:style>
  <w:style w:type="paragraph" w:customStyle="1" w:styleId="SP6319682">
    <w:name w:val="SP.6.319682"/>
    <w:basedOn w:val="Default"/>
    <w:next w:val="Default"/>
    <w:uiPriority w:val="99"/>
    <w:rsid w:val="007A6D65"/>
    <w:rPr>
      <w:rFonts w:ascii="Arial" w:hAnsi="Arial" w:cs="Arial"/>
      <w:color w:val="auto"/>
    </w:rPr>
  </w:style>
  <w:style w:type="character" w:customStyle="1" w:styleId="f1">
    <w:name w:val="f1"/>
    <w:basedOn w:val="DefaultParagraphFont"/>
    <w:rsid w:val="007A6D65"/>
    <w:rPr>
      <w:color w:val="767676"/>
    </w:rPr>
  </w:style>
  <w:style w:type="paragraph" w:customStyle="1" w:styleId="InfoBlue">
    <w:name w:val="InfoBlue"/>
    <w:basedOn w:val="Normal"/>
    <w:next w:val="BodyText"/>
    <w:autoRedefine/>
    <w:rsid w:val="007A6D65"/>
    <w:pPr>
      <w:autoSpaceDE/>
      <w:autoSpaceDN/>
      <w:adjustRightInd/>
      <w:spacing w:before="120" w:after="120" w:line="240" w:lineRule="atLeast"/>
      <w:ind w:left="720"/>
    </w:pPr>
    <w:rPr>
      <w:rFonts w:ascii="Times New Roman" w:hAnsi="Times New Roman" w:cs="Times New Roman"/>
      <w:color w:val="0000FF"/>
      <w:lang w:bidi="th-TH"/>
    </w:rPr>
  </w:style>
  <w:style w:type="paragraph" w:customStyle="1" w:styleId="LightGrid-Accent31">
    <w:name w:val="Light Grid - Accent 31"/>
    <w:basedOn w:val="Normal"/>
    <w:qFormat/>
    <w:rsid w:val="007A6D65"/>
    <w:pPr>
      <w:widowControl/>
      <w:autoSpaceDE/>
      <w:autoSpaceDN/>
      <w:adjustRightInd/>
      <w:spacing w:after="200" w:line="276" w:lineRule="auto"/>
      <w:ind w:left="720"/>
      <w:contextualSpacing/>
    </w:pPr>
    <w:rPr>
      <w:rFonts w:eastAsia="Calibri" w:cs="Times New Roman"/>
      <w:sz w:val="22"/>
      <w:szCs w:val="22"/>
    </w:rPr>
  </w:style>
  <w:style w:type="paragraph" w:customStyle="1" w:styleId="Appendix1">
    <w:name w:val="Appendix 1"/>
    <w:basedOn w:val="Heading1"/>
    <w:next w:val="Normal"/>
    <w:qFormat/>
    <w:rsid w:val="007A6D65"/>
    <w:pPr>
      <w:pageBreakBefore/>
      <w:numPr>
        <w:numId w:val="26"/>
      </w:numPr>
      <w:autoSpaceDE w:val="0"/>
      <w:autoSpaceDN w:val="0"/>
      <w:adjustRightInd w:val="0"/>
      <w:spacing w:before="360" w:after="120" w:line="276" w:lineRule="auto"/>
      <w:ind w:left="0" w:firstLine="0"/>
    </w:pPr>
    <w:rPr>
      <w:rFonts w:ascii="Arial" w:hAnsi="Arial"/>
      <w:caps/>
      <w:kern w:val="28"/>
      <w:position w:val="-14"/>
      <w:sz w:val="28"/>
    </w:rPr>
  </w:style>
  <w:style w:type="paragraph" w:customStyle="1" w:styleId="Appendix2">
    <w:name w:val="Appendix 2"/>
    <w:basedOn w:val="Normal"/>
    <w:next w:val="Normal"/>
    <w:link w:val="Appendix2Char"/>
    <w:qFormat/>
    <w:rsid w:val="007A6D65"/>
    <w:pPr>
      <w:keepNext/>
      <w:pageBreakBefore/>
      <w:widowControl/>
      <w:numPr>
        <w:ilvl w:val="1"/>
        <w:numId w:val="26"/>
      </w:numPr>
      <w:autoSpaceDE/>
      <w:autoSpaceDN/>
      <w:adjustRightInd/>
      <w:spacing w:before="360" w:after="120"/>
      <w:outlineLvl w:val="1"/>
    </w:pPr>
    <w:rPr>
      <w:rFonts w:ascii="Arial" w:hAnsi="Arial" w:cs="Times New Roman"/>
      <w:b/>
      <w:kern w:val="28"/>
      <w:szCs w:val="20"/>
    </w:rPr>
  </w:style>
  <w:style w:type="character" w:customStyle="1" w:styleId="Appendix2Char">
    <w:name w:val="Appendix 2 Char"/>
    <w:basedOn w:val="DefaultParagraphFont"/>
    <w:link w:val="Appendix2"/>
    <w:rsid w:val="007A6D65"/>
    <w:rPr>
      <w:rFonts w:ascii="Arial" w:hAnsi="Arial"/>
      <w:b/>
      <w:kern w:val="28"/>
      <w:sz w:val="24"/>
    </w:rPr>
  </w:style>
  <w:style w:type="character" w:customStyle="1" w:styleId="pl-c">
    <w:name w:val="pl-c"/>
    <w:basedOn w:val="DefaultParagraphFont"/>
    <w:rsid w:val="007A6D65"/>
  </w:style>
  <w:style w:type="character" w:customStyle="1" w:styleId="pl-c1">
    <w:name w:val="pl-c1"/>
    <w:basedOn w:val="DefaultParagraphFont"/>
    <w:rsid w:val="007A6D65"/>
  </w:style>
  <w:style w:type="character" w:customStyle="1" w:styleId="pl-s">
    <w:name w:val="pl-s"/>
    <w:basedOn w:val="DefaultParagraphFont"/>
    <w:rsid w:val="007A6D65"/>
  </w:style>
  <w:style w:type="character" w:customStyle="1" w:styleId="pl-pds">
    <w:name w:val="pl-pds"/>
    <w:basedOn w:val="DefaultParagraphFont"/>
    <w:rsid w:val="007A6D65"/>
  </w:style>
  <w:style w:type="character" w:customStyle="1" w:styleId="pl-k">
    <w:name w:val="pl-k"/>
    <w:basedOn w:val="DefaultParagraphFont"/>
    <w:rsid w:val="007A6D65"/>
  </w:style>
  <w:style w:type="character" w:customStyle="1" w:styleId="pl-smi">
    <w:name w:val="pl-smi"/>
    <w:basedOn w:val="DefaultParagraphFont"/>
    <w:rsid w:val="007A6D65"/>
  </w:style>
  <w:style w:type="character" w:customStyle="1" w:styleId="pl-ii">
    <w:name w:val="pl-ii"/>
    <w:basedOn w:val="DefaultParagraphFont"/>
    <w:rsid w:val="007A6D65"/>
  </w:style>
  <w:style w:type="table" w:customStyle="1" w:styleId="TableGrid3">
    <w:name w:val="Table Grid3"/>
    <w:basedOn w:val="TableNormal"/>
    <w:next w:val="TableGrid"/>
    <w:uiPriority w:val="59"/>
    <w:rsid w:val="004F60EE"/>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540365">
      <w:bodyDiv w:val="1"/>
      <w:marLeft w:val="0"/>
      <w:marRight w:val="0"/>
      <w:marTop w:val="0"/>
      <w:marBottom w:val="0"/>
      <w:divBdr>
        <w:top w:val="none" w:sz="0" w:space="0" w:color="auto"/>
        <w:left w:val="none" w:sz="0" w:space="0" w:color="auto"/>
        <w:bottom w:val="none" w:sz="0" w:space="0" w:color="auto"/>
        <w:right w:val="none" w:sz="0" w:space="0" w:color="auto"/>
      </w:divBdr>
    </w:div>
    <w:div w:id="259875580">
      <w:bodyDiv w:val="1"/>
      <w:marLeft w:val="0"/>
      <w:marRight w:val="0"/>
      <w:marTop w:val="0"/>
      <w:marBottom w:val="0"/>
      <w:divBdr>
        <w:top w:val="none" w:sz="0" w:space="0" w:color="auto"/>
        <w:left w:val="none" w:sz="0" w:space="0" w:color="auto"/>
        <w:bottom w:val="none" w:sz="0" w:space="0" w:color="auto"/>
        <w:right w:val="none" w:sz="0" w:space="0" w:color="auto"/>
      </w:divBdr>
    </w:div>
    <w:div w:id="463501282">
      <w:bodyDiv w:val="1"/>
      <w:marLeft w:val="0"/>
      <w:marRight w:val="0"/>
      <w:marTop w:val="0"/>
      <w:marBottom w:val="0"/>
      <w:divBdr>
        <w:top w:val="none" w:sz="0" w:space="0" w:color="auto"/>
        <w:left w:val="none" w:sz="0" w:space="0" w:color="auto"/>
        <w:bottom w:val="none" w:sz="0" w:space="0" w:color="auto"/>
        <w:right w:val="none" w:sz="0" w:space="0" w:color="auto"/>
      </w:divBdr>
      <w:divsChild>
        <w:div w:id="60375573">
          <w:marLeft w:val="3686"/>
          <w:marRight w:val="0"/>
          <w:marTop w:val="86"/>
          <w:marBottom w:val="0"/>
          <w:divBdr>
            <w:top w:val="none" w:sz="0" w:space="0" w:color="auto"/>
            <w:left w:val="none" w:sz="0" w:space="0" w:color="auto"/>
            <w:bottom w:val="none" w:sz="0" w:space="0" w:color="auto"/>
            <w:right w:val="none" w:sz="0" w:space="0" w:color="auto"/>
          </w:divBdr>
        </w:div>
        <w:div w:id="386026205">
          <w:marLeft w:val="2160"/>
          <w:marRight w:val="0"/>
          <w:marTop w:val="96"/>
          <w:marBottom w:val="0"/>
          <w:divBdr>
            <w:top w:val="none" w:sz="0" w:space="0" w:color="auto"/>
            <w:left w:val="none" w:sz="0" w:space="0" w:color="auto"/>
            <w:bottom w:val="none" w:sz="0" w:space="0" w:color="auto"/>
            <w:right w:val="none" w:sz="0" w:space="0" w:color="auto"/>
          </w:divBdr>
        </w:div>
        <w:div w:id="388115162">
          <w:marLeft w:val="2160"/>
          <w:marRight w:val="0"/>
          <w:marTop w:val="96"/>
          <w:marBottom w:val="0"/>
          <w:divBdr>
            <w:top w:val="none" w:sz="0" w:space="0" w:color="auto"/>
            <w:left w:val="none" w:sz="0" w:space="0" w:color="auto"/>
            <w:bottom w:val="none" w:sz="0" w:space="0" w:color="auto"/>
            <w:right w:val="none" w:sz="0" w:space="0" w:color="auto"/>
          </w:divBdr>
        </w:div>
        <w:div w:id="798180688">
          <w:marLeft w:val="2160"/>
          <w:marRight w:val="0"/>
          <w:marTop w:val="96"/>
          <w:marBottom w:val="0"/>
          <w:divBdr>
            <w:top w:val="none" w:sz="0" w:space="0" w:color="auto"/>
            <w:left w:val="none" w:sz="0" w:space="0" w:color="auto"/>
            <w:bottom w:val="none" w:sz="0" w:space="0" w:color="auto"/>
            <w:right w:val="none" w:sz="0" w:space="0" w:color="auto"/>
          </w:divBdr>
        </w:div>
        <w:div w:id="939022646">
          <w:marLeft w:val="2160"/>
          <w:marRight w:val="0"/>
          <w:marTop w:val="96"/>
          <w:marBottom w:val="0"/>
          <w:divBdr>
            <w:top w:val="none" w:sz="0" w:space="0" w:color="auto"/>
            <w:left w:val="none" w:sz="0" w:space="0" w:color="auto"/>
            <w:bottom w:val="none" w:sz="0" w:space="0" w:color="auto"/>
            <w:right w:val="none" w:sz="0" w:space="0" w:color="auto"/>
          </w:divBdr>
        </w:div>
        <w:div w:id="1063216312">
          <w:marLeft w:val="2160"/>
          <w:marRight w:val="0"/>
          <w:marTop w:val="96"/>
          <w:marBottom w:val="0"/>
          <w:divBdr>
            <w:top w:val="none" w:sz="0" w:space="0" w:color="auto"/>
            <w:left w:val="none" w:sz="0" w:space="0" w:color="auto"/>
            <w:bottom w:val="none" w:sz="0" w:space="0" w:color="auto"/>
            <w:right w:val="none" w:sz="0" w:space="0" w:color="auto"/>
          </w:divBdr>
        </w:div>
        <w:div w:id="1253466780">
          <w:marLeft w:val="2160"/>
          <w:marRight w:val="0"/>
          <w:marTop w:val="96"/>
          <w:marBottom w:val="0"/>
          <w:divBdr>
            <w:top w:val="none" w:sz="0" w:space="0" w:color="auto"/>
            <w:left w:val="none" w:sz="0" w:space="0" w:color="auto"/>
            <w:bottom w:val="none" w:sz="0" w:space="0" w:color="auto"/>
            <w:right w:val="none" w:sz="0" w:space="0" w:color="auto"/>
          </w:divBdr>
        </w:div>
        <w:div w:id="1333022529">
          <w:marLeft w:val="1368"/>
          <w:marRight w:val="0"/>
          <w:marTop w:val="115"/>
          <w:marBottom w:val="0"/>
          <w:divBdr>
            <w:top w:val="none" w:sz="0" w:space="0" w:color="auto"/>
            <w:left w:val="none" w:sz="0" w:space="0" w:color="auto"/>
            <w:bottom w:val="none" w:sz="0" w:space="0" w:color="auto"/>
            <w:right w:val="none" w:sz="0" w:space="0" w:color="auto"/>
          </w:divBdr>
        </w:div>
      </w:divsChild>
    </w:div>
    <w:div w:id="466515379">
      <w:bodyDiv w:val="1"/>
      <w:marLeft w:val="0"/>
      <w:marRight w:val="0"/>
      <w:marTop w:val="0"/>
      <w:marBottom w:val="0"/>
      <w:divBdr>
        <w:top w:val="none" w:sz="0" w:space="0" w:color="auto"/>
        <w:left w:val="none" w:sz="0" w:space="0" w:color="auto"/>
        <w:bottom w:val="none" w:sz="0" w:space="0" w:color="auto"/>
        <w:right w:val="none" w:sz="0" w:space="0" w:color="auto"/>
      </w:divBdr>
    </w:div>
    <w:div w:id="474875620">
      <w:bodyDiv w:val="1"/>
      <w:marLeft w:val="0"/>
      <w:marRight w:val="0"/>
      <w:marTop w:val="0"/>
      <w:marBottom w:val="0"/>
      <w:divBdr>
        <w:top w:val="none" w:sz="0" w:space="0" w:color="auto"/>
        <w:left w:val="none" w:sz="0" w:space="0" w:color="auto"/>
        <w:bottom w:val="none" w:sz="0" w:space="0" w:color="auto"/>
        <w:right w:val="none" w:sz="0" w:space="0" w:color="auto"/>
      </w:divBdr>
    </w:div>
    <w:div w:id="645623729">
      <w:bodyDiv w:val="1"/>
      <w:marLeft w:val="0"/>
      <w:marRight w:val="0"/>
      <w:marTop w:val="0"/>
      <w:marBottom w:val="0"/>
      <w:divBdr>
        <w:top w:val="none" w:sz="0" w:space="0" w:color="auto"/>
        <w:left w:val="none" w:sz="0" w:space="0" w:color="auto"/>
        <w:bottom w:val="none" w:sz="0" w:space="0" w:color="auto"/>
        <w:right w:val="none" w:sz="0" w:space="0" w:color="auto"/>
      </w:divBdr>
      <w:divsChild>
        <w:div w:id="2062315672">
          <w:marLeft w:val="0"/>
          <w:marRight w:val="0"/>
          <w:marTop w:val="0"/>
          <w:marBottom w:val="0"/>
          <w:divBdr>
            <w:top w:val="none" w:sz="0" w:space="0" w:color="auto"/>
            <w:left w:val="none" w:sz="0" w:space="0" w:color="auto"/>
            <w:bottom w:val="none" w:sz="0" w:space="0" w:color="auto"/>
            <w:right w:val="none" w:sz="0" w:space="0" w:color="auto"/>
          </w:divBdr>
        </w:div>
        <w:div w:id="462621387">
          <w:marLeft w:val="0"/>
          <w:marRight w:val="0"/>
          <w:marTop w:val="0"/>
          <w:marBottom w:val="0"/>
          <w:divBdr>
            <w:top w:val="none" w:sz="0" w:space="0" w:color="auto"/>
            <w:left w:val="none" w:sz="0" w:space="0" w:color="auto"/>
            <w:bottom w:val="none" w:sz="0" w:space="0" w:color="auto"/>
            <w:right w:val="none" w:sz="0" w:space="0" w:color="auto"/>
          </w:divBdr>
        </w:div>
        <w:div w:id="460655794">
          <w:marLeft w:val="0"/>
          <w:marRight w:val="0"/>
          <w:marTop w:val="0"/>
          <w:marBottom w:val="0"/>
          <w:divBdr>
            <w:top w:val="none" w:sz="0" w:space="0" w:color="auto"/>
            <w:left w:val="none" w:sz="0" w:space="0" w:color="auto"/>
            <w:bottom w:val="none" w:sz="0" w:space="0" w:color="auto"/>
            <w:right w:val="none" w:sz="0" w:space="0" w:color="auto"/>
          </w:divBdr>
        </w:div>
        <w:div w:id="171796199">
          <w:marLeft w:val="0"/>
          <w:marRight w:val="0"/>
          <w:marTop w:val="0"/>
          <w:marBottom w:val="0"/>
          <w:divBdr>
            <w:top w:val="none" w:sz="0" w:space="0" w:color="auto"/>
            <w:left w:val="none" w:sz="0" w:space="0" w:color="auto"/>
            <w:bottom w:val="none" w:sz="0" w:space="0" w:color="auto"/>
            <w:right w:val="none" w:sz="0" w:space="0" w:color="auto"/>
          </w:divBdr>
        </w:div>
        <w:div w:id="1623879051">
          <w:marLeft w:val="0"/>
          <w:marRight w:val="0"/>
          <w:marTop w:val="0"/>
          <w:marBottom w:val="0"/>
          <w:divBdr>
            <w:top w:val="none" w:sz="0" w:space="0" w:color="auto"/>
            <w:left w:val="none" w:sz="0" w:space="0" w:color="auto"/>
            <w:bottom w:val="none" w:sz="0" w:space="0" w:color="auto"/>
            <w:right w:val="none" w:sz="0" w:space="0" w:color="auto"/>
          </w:divBdr>
        </w:div>
        <w:div w:id="65762318">
          <w:marLeft w:val="0"/>
          <w:marRight w:val="0"/>
          <w:marTop w:val="0"/>
          <w:marBottom w:val="0"/>
          <w:divBdr>
            <w:top w:val="none" w:sz="0" w:space="0" w:color="auto"/>
            <w:left w:val="none" w:sz="0" w:space="0" w:color="auto"/>
            <w:bottom w:val="none" w:sz="0" w:space="0" w:color="auto"/>
            <w:right w:val="none" w:sz="0" w:space="0" w:color="auto"/>
          </w:divBdr>
        </w:div>
        <w:div w:id="1680691297">
          <w:marLeft w:val="0"/>
          <w:marRight w:val="0"/>
          <w:marTop w:val="0"/>
          <w:marBottom w:val="0"/>
          <w:divBdr>
            <w:top w:val="none" w:sz="0" w:space="0" w:color="auto"/>
            <w:left w:val="none" w:sz="0" w:space="0" w:color="auto"/>
            <w:bottom w:val="none" w:sz="0" w:space="0" w:color="auto"/>
            <w:right w:val="none" w:sz="0" w:space="0" w:color="auto"/>
          </w:divBdr>
        </w:div>
        <w:div w:id="971518942">
          <w:marLeft w:val="0"/>
          <w:marRight w:val="0"/>
          <w:marTop w:val="0"/>
          <w:marBottom w:val="0"/>
          <w:divBdr>
            <w:top w:val="none" w:sz="0" w:space="0" w:color="auto"/>
            <w:left w:val="none" w:sz="0" w:space="0" w:color="auto"/>
            <w:bottom w:val="none" w:sz="0" w:space="0" w:color="auto"/>
            <w:right w:val="none" w:sz="0" w:space="0" w:color="auto"/>
          </w:divBdr>
        </w:div>
        <w:div w:id="1457749673">
          <w:marLeft w:val="0"/>
          <w:marRight w:val="0"/>
          <w:marTop w:val="0"/>
          <w:marBottom w:val="0"/>
          <w:divBdr>
            <w:top w:val="none" w:sz="0" w:space="0" w:color="auto"/>
            <w:left w:val="none" w:sz="0" w:space="0" w:color="auto"/>
            <w:bottom w:val="none" w:sz="0" w:space="0" w:color="auto"/>
            <w:right w:val="none" w:sz="0" w:space="0" w:color="auto"/>
          </w:divBdr>
        </w:div>
        <w:div w:id="928581063">
          <w:marLeft w:val="0"/>
          <w:marRight w:val="0"/>
          <w:marTop w:val="0"/>
          <w:marBottom w:val="0"/>
          <w:divBdr>
            <w:top w:val="none" w:sz="0" w:space="0" w:color="auto"/>
            <w:left w:val="none" w:sz="0" w:space="0" w:color="auto"/>
            <w:bottom w:val="none" w:sz="0" w:space="0" w:color="auto"/>
            <w:right w:val="none" w:sz="0" w:space="0" w:color="auto"/>
          </w:divBdr>
        </w:div>
        <w:div w:id="1001394626">
          <w:marLeft w:val="0"/>
          <w:marRight w:val="0"/>
          <w:marTop w:val="0"/>
          <w:marBottom w:val="0"/>
          <w:divBdr>
            <w:top w:val="none" w:sz="0" w:space="0" w:color="auto"/>
            <w:left w:val="none" w:sz="0" w:space="0" w:color="auto"/>
            <w:bottom w:val="none" w:sz="0" w:space="0" w:color="auto"/>
            <w:right w:val="none" w:sz="0" w:space="0" w:color="auto"/>
          </w:divBdr>
        </w:div>
        <w:div w:id="1599479687">
          <w:marLeft w:val="0"/>
          <w:marRight w:val="0"/>
          <w:marTop w:val="0"/>
          <w:marBottom w:val="0"/>
          <w:divBdr>
            <w:top w:val="none" w:sz="0" w:space="0" w:color="auto"/>
            <w:left w:val="none" w:sz="0" w:space="0" w:color="auto"/>
            <w:bottom w:val="none" w:sz="0" w:space="0" w:color="auto"/>
            <w:right w:val="none" w:sz="0" w:space="0" w:color="auto"/>
          </w:divBdr>
        </w:div>
        <w:div w:id="374239506">
          <w:marLeft w:val="0"/>
          <w:marRight w:val="0"/>
          <w:marTop w:val="0"/>
          <w:marBottom w:val="0"/>
          <w:divBdr>
            <w:top w:val="none" w:sz="0" w:space="0" w:color="auto"/>
            <w:left w:val="none" w:sz="0" w:space="0" w:color="auto"/>
            <w:bottom w:val="none" w:sz="0" w:space="0" w:color="auto"/>
            <w:right w:val="none" w:sz="0" w:space="0" w:color="auto"/>
          </w:divBdr>
        </w:div>
        <w:div w:id="1721318027">
          <w:marLeft w:val="0"/>
          <w:marRight w:val="0"/>
          <w:marTop w:val="0"/>
          <w:marBottom w:val="0"/>
          <w:divBdr>
            <w:top w:val="none" w:sz="0" w:space="0" w:color="auto"/>
            <w:left w:val="none" w:sz="0" w:space="0" w:color="auto"/>
            <w:bottom w:val="none" w:sz="0" w:space="0" w:color="auto"/>
            <w:right w:val="none" w:sz="0" w:space="0" w:color="auto"/>
          </w:divBdr>
        </w:div>
        <w:div w:id="130633456">
          <w:marLeft w:val="0"/>
          <w:marRight w:val="0"/>
          <w:marTop w:val="0"/>
          <w:marBottom w:val="0"/>
          <w:divBdr>
            <w:top w:val="none" w:sz="0" w:space="0" w:color="auto"/>
            <w:left w:val="none" w:sz="0" w:space="0" w:color="auto"/>
            <w:bottom w:val="none" w:sz="0" w:space="0" w:color="auto"/>
            <w:right w:val="none" w:sz="0" w:space="0" w:color="auto"/>
          </w:divBdr>
        </w:div>
        <w:div w:id="1992908495">
          <w:marLeft w:val="0"/>
          <w:marRight w:val="0"/>
          <w:marTop w:val="0"/>
          <w:marBottom w:val="0"/>
          <w:divBdr>
            <w:top w:val="none" w:sz="0" w:space="0" w:color="auto"/>
            <w:left w:val="none" w:sz="0" w:space="0" w:color="auto"/>
            <w:bottom w:val="none" w:sz="0" w:space="0" w:color="auto"/>
            <w:right w:val="none" w:sz="0" w:space="0" w:color="auto"/>
          </w:divBdr>
        </w:div>
        <w:div w:id="1306467001">
          <w:marLeft w:val="0"/>
          <w:marRight w:val="0"/>
          <w:marTop w:val="0"/>
          <w:marBottom w:val="0"/>
          <w:divBdr>
            <w:top w:val="none" w:sz="0" w:space="0" w:color="auto"/>
            <w:left w:val="none" w:sz="0" w:space="0" w:color="auto"/>
            <w:bottom w:val="none" w:sz="0" w:space="0" w:color="auto"/>
            <w:right w:val="none" w:sz="0" w:space="0" w:color="auto"/>
          </w:divBdr>
        </w:div>
        <w:div w:id="1147546919">
          <w:marLeft w:val="0"/>
          <w:marRight w:val="0"/>
          <w:marTop w:val="0"/>
          <w:marBottom w:val="0"/>
          <w:divBdr>
            <w:top w:val="none" w:sz="0" w:space="0" w:color="auto"/>
            <w:left w:val="none" w:sz="0" w:space="0" w:color="auto"/>
            <w:bottom w:val="none" w:sz="0" w:space="0" w:color="auto"/>
            <w:right w:val="none" w:sz="0" w:space="0" w:color="auto"/>
          </w:divBdr>
        </w:div>
        <w:div w:id="1272055259">
          <w:marLeft w:val="0"/>
          <w:marRight w:val="0"/>
          <w:marTop w:val="0"/>
          <w:marBottom w:val="0"/>
          <w:divBdr>
            <w:top w:val="none" w:sz="0" w:space="0" w:color="auto"/>
            <w:left w:val="none" w:sz="0" w:space="0" w:color="auto"/>
            <w:bottom w:val="none" w:sz="0" w:space="0" w:color="auto"/>
            <w:right w:val="none" w:sz="0" w:space="0" w:color="auto"/>
          </w:divBdr>
        </w:div>
        <w:div w:id="934939579">
          <w:marLeft w:val="0"/>
          <w:marRight w:val="0"/>
          <w:marTop w:val="0"/>
          <w:marBottom w:val="0"/>
          <w:divBdr>
            <w:top w:val="none" w:sz="0" w:space="0" w:color="auto"/>
            <w:left w:val="none" w:sz="0" w:space="0" w:color="auto"/>
            <w:bottom w:val="none" w:sz="0" w:space="0" w:color="auto"/>
            <w:right w:val="none" w:sz="0" w:space="0" w:color="auto"/>
          </w:divBdr>
        </w:div>
        <w:div w:id="32777153">
          <w:marLeft w:val="0"/>
          <w:marRight w:val="0"/>
          <w:marTop w:val="0"/>
          <w:marBottom w:val="0"/>
          <w:divBdr>
            <w:top w:val="none" w:sz="0" w:space="0" w:color="auto"/>
            <w:left w:val="none" w:sz="0" w:space="0" w:color="auto"/>
            <w:bottom w:val="none" w:sz="0" w:space="0" w:color="auto"/>
            <w:right w:val="none" w:sz="0" w:space="0" w:color="auto"/>
          </w:divBdr>
        </w:div>
        <w:div w:id="944652877">
          <w:marLeft w:val="0"/>
          <w:marRight w:val="0"/>
          <w:marTop w:val="0"/>
          <w:marBottom w:val="0"/>
          <w:divBdr>
            <w:top w:val="none" w:sz="0" w:space="0" w:color="auto"/>
            <w:left w:val="none" w:sz="0" w:space="0" w:color="auto"/>
            <w:bottom w:val="none" w:sz="0" w:space="0" w:color="auto"/>
            <w:right w:val="none" w:sz="0" w:space="0" w:color="auto"/>
          </w:divBdr>
        </w:div>
        <w:div w:id="555747764">
          <w:marLeft w:val="0"/>
          <w:marRight w:val="0"/>
          <w:marTop w:val="0"/>
          <w:marBottom w:val="0"/>
          <w:divBdr>
            <w:top w:val="none" w:sz="0" w:space="0" w:color="auto"/>
            <w:left w:val="none" w:sz="0" w:space="0" w:color="auto"/>
            <w:bottom w:val="none" w:sz="0" w:space="0" w:color="auto"/>
            <w:right w:val="none" w:sz="0" w:space="0" w:color="auto"/>
          </w:divBdr>
        </w:div>
        <w:div w:id="1462916792">
          <w:marLeft w:val="0"/>
          <w:marRight w:val="0"/>
          <w:marTop w:val="0"/>
          <w:marBottom w:val="0"/>
          <w:divBdr>
            <w:top w:val="none" w:sz="0" w:space="0" w:color="auto"/>
            <w:left w:val="none" w:sz="0" w:space="0" w:color="auto"/>
            <w:bottom w:val="none" w:sz="0" w:space="0" w:color="auto"/>
            <w:right w:val="none" w:sz="0" w:space="0" w:color="auto"/>
          </w:divBdr>
        </w:div>
        <w:div w:id="1734698512">
          <w:marLeft w:val="0"/>
          <w:marRight w:val="0"/>
          <w:marTop w:val="0"/>
          <w:marBottom w:val="0"/>
          <w:divBdr>
            <w:top w:val="none" w:sz="0" w:space="0" w:color="auto"/>
            <w:left w:val="none" w:sz="0" w:space="0" w:color="auto"/>
            <w:bottom w:val="none" w:sz="0" w:space="0" w:color="auto"/>
            <w:right w:val="none" w:sz="0" w:space="0" w:color="auto"/>
          </w:divBdr>
        </w:div>
        <w:div w:id="458915527">
          <w:marLeft w:val="0"/>
          <w:marRight w:val="0"/>
          <w:marTop w:val="0"/>
          <w:marBottom w:val="0"/>
          <w:divBdr>
            <w:top w:val="none" w:sz="0" w:space="0" w:color="auto"/>
            <w:left w:val="none" w:sz="0" w:space="0" w:color="auto"/>
            <w:bottom w:val="none" w:sz="0" w:space="0" w:color="auto"/>
            <w:right w:val="none" w:sz="0" w:space="0" w:color="auto"/>
          </w:divBdr>
        </w:div>
        <w:div w:id="1118597773">
          <w:marLeft w:val="0"/>
          <w:marRight w:val="0"/>
          <w:marTop w:val="0"/>
          <w:marBottom w:val="0"/>
          <w:divBdr>
            <w:top w:val="none" w:sz="0" w:space="0" w:color="auto"/>
            <w:left w:val="none" w:sz="0" w:space="0" w:color="auto"/>
            <w:bottom w:val="none" w:sz="0" w:space="0" w:color="auto"/>
            <w:right w:val="none" w:sz="0" w:space="0" w:color="auto"/>
          </w:divBdr>
        </w:div>
        <w:div w:id="897401392">
          <w:marLeft w:val="0"/>
          <w:marRight w:val="0"/>
          <w:marTop w:val="0"/>
          <w:marBottom w:val="0"/>
          <w:divBdr>
            <w:top w:val="none" w:sz="0" w:space="0" w:color="auto"/>
            <w:left w:val="none" w:sz="0" w:space="0" w:color="auto"/>
            <w:bottom w:val="none" w:sz="0" w:space="0" w:color="auto"/>
            <w:right w:val="none" w:sz="0" w:space="0" w:color="auto"/>
          </w:divBdr>
        </w:div>
        <w:div w:id="1384452627">
          <w:marLeft w:val="0"/>
          <w:marRight w:val="0"/>
          <w:marTop w:val="0"/>
          <w:marBottom w:val="0"/>
          <w:divBdr>
            <w:top w:val="none" w:sz="0" w:space="0" w:color="auto"/>
            <w:left w:val="none" w:sz="0" w:space="0" w:color="auto"/>
            <w:bottom w:val="none" w:sz="0" w:space="0" w:color="auto"/>
            <w:right w:val="none" w:sz="0" w:space="0" w:color="auto"/>
          </w:divBdr>
        </w:div>
        <w:div w:id="2017227448">
          <w:marLeft w:val="0"/>
          <w:marRight w:val="0"/>
          <w:marTop w:val="0"/>
          <w:marBottom w:val="0"/>
          <w:divBdr>
            <w:top w:val="none" w:sz="0" w:space="0" w:color="auto"/>
            <w:left w:val="none" w:sz="0" w:space="0" w:color="auto"/>
            <w:bottom w:val="none" w:sz="0" w:space="0" w:color="auto"/>
            <w:right w:val="none" w:sz="0" w:space="0" w:color="auto"/>
          </w:divBdr>
        </w:div>
        <w:div w:id="646320322">
          <w:marLeft w:val="0"/>
          <w:marRight w:val="0"/>
          <w:marTop w:val="0"/>
          <w:marBottom w:val="0"/>
          <w:divBdr>
            <w:top w:val="none" w:sz="0" w:space="0" w:color="auto"/>
            <w:left w:val="none" w:sz="0" w:space="0" w:color="auto"/>
            <w:bottom w:val="none" w:sz="0" w:space="0" w:color="auto"/>
            <w:right w:val="none" w:sz="0" w:space="0" w:color="auto"/>
          </w:divBdr>
        </w:div>
        <w:div w:id="1722825604">
          <w:marLeft w:val="0"/>
          <w:marRight w:val="0"/>
          <w:marTop w:val="0"/>
          <w:marBottom w:val="0"/>
          <w:divBdr>
            <w:top w:val="none" w:sz="0" w:space="0" w:color="auto"/>
            <w:left w:val="none" w:sz="0" w:space="0" w:color="auto"/>
            <w:bottom w:val="none" w:sz="0" w:space="0" w:color="auto"/>
            <w:right w:val="none" w:sz="0" w:space="0" w:color="auto"/>
          </w:divBdr>
        </w:div>
        <w:div w:id="1285188569">
          <w:marLeft w:val="0"/>
          <w:marRight w:val="0"/>
          <w:marTop w:val="0"/>
          <w:marBottom w:val="0"/>
          <w:divBdr>
            <w:top w:val="none" w:sz="0" w:space="0" w:color="auto"/>
            <w:left w:val="none" w:sz="0" w:space="0" w:color="auto"/>
            <w:bottom w:val="none" w:sz="0" w:space="0" w:color="auto"/>
            <w:right w:val="none" w:sz="0" w:space="0" w:color="auto"/>
          </w:divBdr>
        </w:div>
        <w:div w:id="342513060">
          <w:marLeft w:val="0"/>
          <w:marRight w:val="0"/>
          <w:marTop w:val="0"/>
          <w:marBottom w:val="0"/>
          <w:divBdr>
            <w:top w:val="none" w:sz="0" w:space="0" w:color="auto"/>
            <w:left w:val="none" w:sz="0" w:space="0" w:color="auto"/>
            <w:bottom w:val="none" w:sz="0" w:space="0" w:color="auto"/>
            <w:right w:val="none" w:sz="0" w:space="0" w:color="auto"/>
          </w:divBdr>
        </w:div>
        <w:div w:id="357581642">
          <w:marLeft w:val="0"/>
          <w:marRight w:val="0"/>
          <w:marTop w:val="0"/>
          <w:marBottom w:val="0"/>
          <w:divBdr>
            <w:top w:val="none" w:sz="0" w:space="0" w:color="auto"/>
            <w:left w:val="none" w:sz="0" w:space="0" w:color="auto"/>
            <w:bottom w:val="none" w:sz="0" w:space="0" w:color="auto"/>
            <w:right w:val="none" w:sz="0" w:space="0" w:color="auto"/>
          </w:divBdr>
        </w:div>
        <w:div w:id="2108622477">
          <w:marLeft w:val="0"/>
          <w:marRight w:val="0"/>
          <w:marTop w:val="0"/>
          <w:marBottom w:val="0"/>
          <w:divBdr>
            <w:top w:val="none" w:sz="0" w:space="0" w:color="auto"/>
            <w:left w:val="none" w:sz="0" w:space="0" w:color="auto"/>
            <w:bottom w:val="none" w:sz="0" w:space="0" w:color="auto"/>
            <w:right w:val="none" w:sz="0" w:space="0" w:color="auto"/>
          </w:divBdr>
        </w:div>
        <w:div w:id="1669284584">
          <w:marLeft w:val="0"/>
          <w:marRight w:val="0"/>
          <w:marTop w:val="0"/>
          <w:marBottom w:val="0"/>
          <w:divBdr>
            <w:top w:val="none" w:sz="0" w:space="0" w:color="auto"/>
            <w:left w:val="none" w:sz="0" w:space="0" w:color="auto"/>
            <w:bottom w:val="none" w:sz="0" w:space="0" w:color="auto"/>
            <w:right w:val="none" w:sz="0" w:space="0" w:color="auto"/>
          </w:divBdr>
        </w:div>
        <w:div w:id="1262377018">
          <w:marLeft w:val="0"/>
          <w:marRight w:val="0"/>
          <w:marTop w:val="0"/>
          <w:marBottom w:val="0"/>
          <w:divBdr>
            <w:top w:val="none" w:sz="0" w:space="0" w:color="auto"/>
            <w:left w:val="none" w:sz="0" w:space="0" w:color="auto"/>
            <w:bottom w:val="none" w:sz="0" w:space="0" w:color="auto"/>
            <w:right w:val="none" w:sz="0" w:space="0" w:color="auto"/>
          </w:divBdr>
        </w:div>
        <w:div w:id="1113288941">
          <w:marLeft w:val="0"/>
          <w:marRight w:val="0"/>
          <w:marTop w:val="0"/>
          <w:marBottom w:val="0"/>
          <w:divBdr>
            <w:top w:val="none" w:sz="0" w:space="0" w:color="auto"/>
            <w:left w:val="none" w:sz="0" w:space="0" w:color="auto"/>
            <w:bottom w:val="none" w:sz="0" w:space="0" w:color="auto"/>
            <w:right w:val="none" w:sz="0" w:space="0" w:color="auto"/>
          </w:divBdr>
        </w:div>
        <w:div w:id="1299846252">
          <w:marLeft w:val="0"/>
          <w:marRight w:val="0"/>
          <w:marTop w:val="0"/>
          <w:marBottom w:val="0"/>
          <w:divBdr>
            <w:top w:val="none" w:sz="0" w:space="0" w:color="auto"/>
            <w:left w:val="none" w:sz="0" w:space="0" w:color="auto"/>
            <w:bottom w:val="none" w:sz="0" w:space="0" w:color="auto"/>
            <w:right w:val="none" w:sz="0" w:space="0" w:color="auto"/>
          </w:divBdr>
        </w:div>
        <w:div w:id="1947809553">
          <w:marLeft w:val="0"/>
          <w:marRight w:val="0"/>
          <w:marTop w:val="0"/>
          <w:marBottom w:val="0"/>
          <w:divBdr>
            <w:top w:val="none" w:sz="0" w:space="0" w:color="auto"/>
            <w:left w:val="none" w:sz="0" w:space="0" w:color="auto"/>
            <w:bottom w:val="none" w:sz="0" w:space="0" w:color="auto"/>
            <w:right w:val="none" w:sz="0" w:space="0" w:color="auto"/>
          </w:divBdr>
        </w:div>
        <w:div w:id="412700810">
          <w:marLeft w:val="0"/>
          <w:marRight w:val="0"/>
          <w:marTop w:val="0"/>
          <w:marBottom w:val="0"/>
          <w:divBdr>
            <w:top w:val="none" w:sz="0" w:space="0" w:color="auto"/>
            <w:left w:val="none" w:sz="0" w:space="0" w:color="auto"/>
            <w:bottom w:val="none" w:sz="0" w:space="0" w:color="auto"/>
            <w:right w:val="none" w:sz="0" w:space="0" w:color="auto"/>
          </w:divBdr>
        </w:div>
        <w:div w:id="1319722910">
          <w:marLeft w:val="0"/>
          <w:marRight w:val="0"/>
          <w:marTop w:val="0"/>
          <w:marBottom w:val="0"/>
          <w:divBdr>
            <w:top w:val="none" w:sz="0" w:space="0" w:color="auto"/>
            <w:left w:val="none" w:sz="0" w:space="0" w:color="auto"/>
            <w:bottom w:val="none" w:sz="0" w:space="0" w:color="auto"/>
            <w:right w:val="none" w:sz="0" w:space="0" w:color="auto"/>
          </w:divBdr>
        </w:div>
        <w:div w:id="1408529049">
          <w:marLeft w:val="0"/>
          <w:marRight w:val="0"/>
          <w:marTop w:val="0"/>
          <w:marBottom w:val="0"/>
          <w:divBdr>
            <w:top w:val="none" w:sz="0" w:space="0" w:color="auto"/>
            <w:left w:val="none" w:sz="0" w:space="0" w:color="auto"/>
            <w:bottom w:val="none" w:sz="0" w:space="0" w:color="auto"/>
            <w:right w:val="none" w:sz="0" w:space="0" w:color="auto"/>
          </w:divBdr>
        </w:div>
        <w:div w:id="56051561">
          <w:marLeft w:val="0"/>
          <w:marRight w:val="0"/>
          <w:marTop w:val="0"/>
          <w:marBottom w:val="0"/>
          <w:divBdr>
            <w:top w:val="none" w:sz="0" w:space="0" w:color="auto"/>
            <w:left w:val="none" w:sz="0" w:space="0" w:color="auto"/>
            <w:bottom w:val="none" w:sz="0" w:space="0" w:color="auto"/>
            <w:right w:val="none" w:sz="0" w:space="0" w:color="auto"/>
          </w:divBdr>
        </w:div>
        <w:div w:id="896940532">
          <w:marLeft w:val="0"/>
          <w:marRight w:val="0"/>
          <w:marTop w:val="0"/>
          <w:marBottom w:val="0"/>
          <w:divBdr>
            <w:top w:val="none" w:sz="0" w:space="0" w:color="auto"/>
            <w:left w:val="none" w:sz="0" w:space="0" w:color="auto"/>
            <w:bottom w:val="none" w:sz="0" w:space="0" w:color="auto"/>
            <w:right w:val="none" w:sz="0" w:space="0" w:color="auto"/>
          </w:divBdr>
        </w:div>
        <w:div w:id="1308633693">
          <w:marLeft w:val="0"/>
          <w:marRight w:val="0"/>
          <w:marTop w:val="0"/>
          <w:marBottom w:val="0"/>
          <w:divBdr>
            <w:top w:val="none" w:sz="0" w:space="0" w:color="auto"/>
            <w:left w:val="none" w:sz="0" w:space="0" w:color="auto"/>
            <w:bottom w:val="none" w:sz="0" w:space="0" w:color="auto"/>
            <w:right w:val="none" w:sz="0" w:space="0" w:color="auto"/>
          </w:divBdr>
        </w:div>
        <w:div w:id="1480146007">
          <w:marLeft w:val="0"/>
          <w:marRight w:val="0"/>
          <w:marTop w:val="0"/>
          <w:marBottom w:val="0"/>
          <w:divBdr>
            <w:top w:val="none" w:sz="0" w:space="0" w:color="auto"/>
            <w:left w:val="none" w:sz="0" w:space="0" w:color="auto"/>
            <w:bottom w:val="none" w:sz="0" w:space="0" w:color="auto"/>
            <w:right w:val="none" w:sz="0" w:space="0" w:color="auto"/>
          </w:divBdr>
        </w:div>
      </w:divsChild>
    </w:div>
    <w:div w:id="824203069">
      <w:bodyDiv w:val="1"/>
      <w:marLeft w:val="0"/>
      <w:marRight w:val="0"/>
      <w:marTop w:val="0"/>
      <w:marBottom w:val="0"/>
      <w:divBdr>
        <w:top w:val="none" w:sz="0" w:space="0" w:color="auto"/>
        <w:left w:val="none" w:sz="0" w:space="0" w:color="auto"/>
        <w:bottom w:val="none" w:sz="0" w:space="0" w:color="auto"/>
        <w:right w:val="none" w:sz="0" w:space="0" w:color="auto"/>
      </w:divBdr>
      <w:divsChild>
        <w:div w:id="144131782">
          <w:marLeft w:val="2160"/>
          <w:marRight w:val="0"/>
          <w:marTop w:val="77"/>
          <w:marBottom w:val="0"/>
          <w:divBdr>
            <w:top w:val="none" w:sz="0" w:space="0" w:color="auto"/>
            <w:left w:val="none" w:sz="0" w:space="0" w:color="auto"/>
            <w:bottom w:val="none" w:sz="0" w:space="0" w:color="auto"/>
            <w:right w:val="none" w:sz="0" w:space="0" w:color="auto"/>
          </w:divBdr>
        </w:div>
        <w:div w:id="173308002">
          <w:marLeft w:val="2160"/>
          <w:marRight w:val="0"/>
          <w:marTop w:val="77"/>
          <w:marBottom w:val="0"/>
          <w:divBdr>
            <w:top w:val="none" w:sz="0" w:space="0" w:color="auto"/>
            <w:left w:val="none" w:sz="0" w:space="0" w:color="auto"/>
            <w:bottom w:val="none" w:sz="0" w:space="0" w:color="auto"/>
            <w:right w:val="none" w:sz="0" w:space="0" w:color="auto"/>
          </w:divBdr>
        </w:div>
        <w:div w:id="304359109">
          <w:marLeft w:val="2160"/>
          <w:marRight w:val="0"/>
          <w:marTop w:val="77"/>
          <w:marBottom w:val="0"/>
          <w:divBdr>
            <w:top w:val="none" w:sz="0" w:space="0" w:color="auto"/>
            <w:left w:val="none" w:sz="0" w:space="0" w:color="auto"/>
            <w:bottom w:val="none" w:sz="0" w:space="0" w:color="auto"/>
            <w:right w:val="none" w:sz="0" w:space="0" w:color="auto"/>
          </w:divBdr>
        </w:div>
        <w:div w:id="648823991">
          <w:marLeft w:val="2160"/>
          <w:marRight w:val="0"/>
          <w:marTop w:val="77"/>
          <w:marBottom w:val="0"/>
          <w:divBdr>
            <w:top w:val="none" w:sz="0" w:space="0" w:color="auto"/>
            <w:left w:val="none" w:sz="0" w:space="0" w:color="auto"/>
            <w:bottom w:val="none" w:sz="0" w:space="0" w:color="auto"/>
            <w:right w:val="none" w:sz="0" w:space="0" w:color="auto"/>
          </w:divBdr>
        </w:div>
        <w:div w:id="699626320">
          <w:marLeft w:val="1555"/>
          <w:marRight w:val="0"/>
          <w:marTop w:val="86"/>
          <w:marBottom w:val="0"/>
          <w:divBdr>
            <w:top w:val="none" w:sz="0" w:space="0" w:color="auto"/>
            <w:left w:val="none" w:sz="0" w:space="0" w:color="auto"/>
            <w:bottom w:val="none" w:sz="0" w:space="0" w:color="auto"/>
            <w:right w:val="none" w:sz="0" w:space="0" w:color="auto"/>
          </w:divBdr>
        </w:div>
        <w:div w:id="796147079">
          <w:marLeft w:val="1555"/>
          <w:marRight w:val="0"/>
          <w:marTop w:val="86"/>
          <w:marBottom w:val="0"/>
          <w:divBdr>
            <w:top w:val="none" w:sz="0" w:space="0" w:color="auto"/>
            <w:left w:val="none" w:sz="0" w:space="0" w:color="auto"/>
            <w:bottom w:val="none" w:sz="0" w:space="0" w:color="auto"/>
            <w:right w:val="none" w:sz="0" w:space="0" w:color="auto"/>
          </w:divBdr>
        </w:div>
        <w:div w:id="899941379">
          <w:marLeft w:val="2160"/>
          <w:marRight w:val="0"/>
          <w:marTop w:val="77"/>
          <w:marBottom w:val="0"/>
          <w:divBdr>
            <w:top w:val="none" w:sz="0" w:space="0" w:color="auto"/>
            <w:left w:val="none" w:sz="0" w:space="0" w:color="auto"/>
            <w:bottom w:val="none" w:sz="0" w:space="0" w:color="auto"/>
            <w:right w:val="none" w:sz="0" w:space="0" w:color="auto"/>
          </w:divBdr>
        </w:div>
        <w:div w:id="1262378333">
          <w:marLeft w:val="2160"/>
          <w:marRight w:val="0"/>
          <w:marTop w:val="77"/>
          <w:marBottom w:val="0"/>
          <w:divBdr>
            <w:top w:val="none" w:sz="0" w:space="0" w:color="auto"/>
            <w:left w:val="none" w:sz="0" w:space="0" w:color="auto"/>
            <w:bottom w:val="none" w:sz="0" w:space="0" w:color="auto"/>
            <w:right w:val="none" w:sz="0" w:space="0" w:color="auto"/>
          </w:divBdr>
        </w:div>
        <w:div w:id="1496607124">
          <w:marLeft w:val="2160"/>
          <w:marRight w:val="0"/>
          <w:marTop w:val="77"/>
          <w:marBottom w:val="0"/>
          <w:divBdr>
            <w:top w:val="none" w:sz="0" w:space="0" w:color="auto"/>
            <w:left w:val="none" w:sz="0" w:space="0" w:color="auto"/>
            <w:bottom w:val="none" w:sz="0" w:space="0" w:color="auto"/>
            <w:right w:val="none" w:sz="0" w:space="0" w:color="auto"/>
          </w:divBdr>
        </w:div>
        <w:div w:id="1618179467">
          <w:marLeft w:val="1555"/>
          <w:marRight w:val="0"/>
          <w:marTop w:val="86"/>
          <w:marBottom w:val="0"/>
          <w:divBdr>
            <w:top w:val="none" w:sz="0" w:space="0" w:color="auto"/>
            <w:left w:val="none" w:sz="0" w:space="0" w:color="auto"/>
            <w:bottom w:val="none" w:sz="0" w:space="0" w:color="auto"/>
            <w:right w:val="none" w:sz="0" w:space="0" w:color="auto"/>
          </w:divBdr>
        </w:div>
        <w:div w:id="1760372278">
          <w:marLeft w:val="2160"/>
          <w:marRight w:val="0"/>
          <w:marTop w:val="77"/>
          <w:marBottom w:val="0"/>
          <w:divBdr>
            <w:top w:val="none" w:sz="0" w:space="0" w:color="auto"/>
            <w:left w:val="none" w:sz="0" w:space="0" w:color="auto"/>
            <w:bottom w:val="none" w:sz="0" w:space="0" w:color="auto"/>
            <w:right w:val="none" w:sz="0" w:space="0" w:color="auto"/>
          </w:divBdr>
        </w:div>
        <w:div w:id="1785080663">
          <w:marLeft w:val="1555"/>
          <w:marRight w:val="0"/>
          <w:marTop w:val="86"/>
          <w:marBottom w:val="0"/>
          <w:divBdr>
            <w:top w:val="none" w:sz="0" w:space="0" w:color="auto"/>
            <w:left w:val="none" w:sz="0" w:space="0" w:color="auto"/>
            <w:bottom w:val="none" w:sz="0" w:space="0" w:color="auto"/>
            <w:right w:val="none" w:sz="0" w:space="0" w:color="auto"/>
          </w:divBdr>
        </w:div>
        <w:div w:id="1878158051">
          <w:marLeft w:val="2160"/>
          <w:marRight w:val="0"/>
          <w:marTop w:val="77"/>
          <w:marBottom w:val="0"/>
          <w:divBdr>
            <w:top w:val="none" w:sz="0" w:space="0" w:color="auto"/>
            <w:left w:val="none" w:sz="0" w:space="0" w:color="auto"/>
            <w:bottom w:val="none" w:sz="0" w:space="0" w:color="auto"/>
            <w:right w:val="none" w:sz="0" w:space="0" w:color="auto"/>
          </w:divBdr>
        </w:div>
        <w:div w:id="1941448771">
          <w:marLeft w:val="2160"/>
          <w:marRight w:val="0"/>
          <w:marTop w:val="77"/>
          <w:marBottom w:val="0"/>
          <w:divBdr>
            <w:top w:val="none" w:sz="0" w:space="0" w:color="auto"/>
            <w:left w:val="none" w:sz="0" w:space="0" w:color="auto"/>
            <w:bottom w:val="none" w:sz="0" w:space="0" w:color="auto"/>
            <w:right w:val="none" w:sz="0" w:space="0" w:color="auto"/>
          </w:divBdr>
        </w:div>
        <w:div w:id="1961959035">
          <w:marLeft w:val="2160"/>
          <w:marRight w:val="0"/>
          <w:marTop w:val="77"/>
          <w:marBottom w:val="0"/>
          <w:divBdr>
            <w:top w:val="none" w:sz="0" w:space="0" w:color="auto"/>
            <w:left w:val="none" w:sz="0" w:space="0" w:color="auto"/>
            <w:bottom w:val="none" w:sz="0" w:space="0" w:color="auto"/>
            <w:right w:val="none" w:sz="0" w:space="0" w:color="auto"/>
          </w:divBdr>
        </w:div>
      </w:divsChild>
    </w:div>
    <w:div w:id="843863390">
      <w:bodyDiv w:val="1"/>
      <w:marLeft w:val="0"/>
      <w:marRight w:val="0"/>
      <w:marTop w:val="0"/>
      <w:marBottom w:val="0"/>
      <w:divBdr>
        <w:top w:val="none" w:sz="0" w:space="0" w:color="auto"/>
        <w:left w:val="none" w:sz="0" w:space="0" w:color="auto"/>
        <w:bottom w:val="none" w:sz="0" w:space="0" w:color="auto"/>
        <w:right w:val="none" w:sz="0" w:space="0" w:color="auto"/>
      </w:divBdr>
    </w:div>
    <w:div w:id="880555768">
      <w:bodyDiv w:val="1"/>
      <w:marLeft w:val="0"/>
      <w:marRight w:val="0"/>
      <w:marTop w:val="0"/>
      <w:marBottom w:val="0"/>
      <w:divBdr>
        <w:top w:val="none" w:sz="0" w:space="0" w:color="auto"/>
        <w:left w:val="none" w:sz="0" w:space="0" w:color="auto"/>
        <w:bottom w:val="none" w:sz="0" w:space="0" w:color="auto"/>
        <w:right w:val="none" w:sz="0" w:space="0" w:color="auto"/>
      </w:divBdr>
      <w:divsChild>
        <w:div w:id="68578336">
          <w:marLeft w:val="1166"/>
          <w:marRight w:val="0"/>
          <w:marTop w:val="115"/>
          <w:marBottom w:val="0"/>
          <w:divBdr>
            <w:top w:val="none" w:sz="0" w:space="0" w:color="auto"/>
            <w:left w:val="none" w:sz="0" w:space="0" w:color="auto"/>
            <w:bottom w:val="none" w:sz="0" w:space="0" w:color="auto"/>
            <w:right w:val="none" w:sz="0" w:space="0" w:color="auto"/>
          </w:divBdr>
        </w:div>
        <w:div w:id="1723291904">
          <w:marLeft w:val="547"/>
          <w:marRight w:val="0"/>
          <w:marTop w:val="144"/>
          <w:marBottom w:val="0"/>
          <w:divBdr>
            <w:top w:val="none" w:sz="0" w:space="0" w:color="auto"/>
            <w:left w:val="none" w:sz="0" w:space="0" w:color="auto"/>
            <w:bottom w:val="none" w:sz="0" w:space="0" w:color="auto"/>
            <w:right w:val="none" w:sz="0" w:space="0" w:color="auto"/>
          </w:divBdr>
        </w:div>
      </w:divsChild>
    </w:div>
    <w:div w:id="887498796">
      <w:bodyDiv w:val="1"/>
      <w:marLeft w:val="0"/>
      <w:marRight w:val="0"/>
      <w:marTop w:val="0"/>
      <w:marBottom w:val="0"/>
      <w:divBdr>
        <w:top w:val="none" w:sz="0" w:space="0" w:color="auto"/>
        <w:left w:val="none" w:sz="0" w:space="0" w:color="auto"/>
        <w:bottom w:val="none" w:sz="0" w:space="0" w:color="auto"/>
        <w:right w:val="none" w:sz="0" w:space="0" w:color="auto"/>
      </w:divBdr>
    </w:div>
    <w:div w:id="926111494">
      <w:bodyDiv w:val="1"/>
      <w:marLeft w:val="0"/>
      <w:marRight w:val="0"/>
      <w:marTop w:val="0"/>
      <w:marBottom w:val="0"/>
      <w:divBdr>
        <w:top w:val="none" w:sz="0" w:space="0" w:color="auto"/>
        <w:left w:val="none" w:sz="0" w:space="0" w:color="auto"/>
        <w:bottom w:val="none" w:sz="0" w:space="0" w:color="auto"/>
        <w:right w:val="none" w:sz="0" w:space="0" w:color="auto"/>
      </w:divBdr>
      <w:divsChild>
        <w:div w:id="465783572">
          <w:marLeft w:val="1166"/>
          <w:marRight w:val="0"/>
          <w:marTop w:val="96"/>
          <w:marBottom w:val="0"/>
          <w:divBdr>
            <w:top w:val="none" w:sz="0" w:space="0" w:color="auto"/>
            <w:left w:val="none" w:sz="0" w:space="0" w:color="auto"/>
            <w:bottom w:val="none" w:sz="0" w:space="0" w:color="auto"/>
            <w:right w:val="none" w:sz="0" w:space="0" w:color="auto"/>
          </w:divBdr>
        </w:div>
        <w:div w:id="520439975">
          <w:marLeft w:val="1166"/>
          <w:marRight w:val="0"/>
          <w:marTop w:val="96"/>
          <w:marBottom w:val="0"/>
          <w:divBdr>
            <w:top w:val="none" w:sz="0" w:space="0" w:color="auto"/>
            <w:left w:val="none" w:sz="0" w:space="0" w:color="auto"/>
            <w:bottom w:val="none" w:sz="0" w:space="0" w:color="auto"/>
            <w:right w:val="none" w:sz="0" w:space="0" w:color="auto"/>
          </w:divBdr>
        </w:div>
        <w:div w:id="1065106654">
          <w:marLeft w:val="547"/>
          <w:marRight w:val="0"/>
          <w:marTop w:val="125"/>
          <w:marBottom w:val="0"/>
          <w:divBdr>
            <w:top w:val="none" w:sz="0" w:space="0" w:color="auto"/>
            <w:left w:val="none" w:sz="0" w:space="0" w:color="auto"/>
            <w:bottom w:val="none" w:sz="0" w:space="0" w:color="auto"/>
            <w:right w:val="none" w:sz="0" w:space="0" w:color="auto"/>
          </w:divBdr>
        </w:div>
        <w:div w:id="1168399163">
          <w:marLeft w:val="1166"/>
          <w:marRight w:val="0"/>
          <w:marTop w:val="96"/>
          <w:marBottom w:val="0"/>
          <w:divBdr>
            <w:top w:val="none" w:sz="0" w:space="0" w:color="auto"/>
            <w:left w:val="none" w:sz="0" w:space="0" w:color="auto"/>
            <w:bottom w:val="none" w:sz="0" w:space="0" w:color="auto"/>
            <w:right w:val="none" w:sz="0" w:space="0" w:color="auto"/>
          </w:divBdr>
        </w:div>
        <w:div w:id="1600915630">
          <w:marLeft w:val="1166"/>
          <w:marRight w:val="0"/>
          <w:marTop w:val="96"/>
          <w:marBottom w:val="0"/>
          <w:divBdr>
            <w:top w:val="none" w:sz="0" w:space="0" w:color="auto"/>
            <w:left w:val="none" w:sz="0" w:space="0" w:color="auto"/>
            <w:bottom w:val="none" w:sz="0" w:space="0" w:color="auto"/>
            <w:right w:val="none" w:sz="0" w:space="0" w:color="auto"/>
          </w:divBdr>
        </w:div>
        <w:div w:id="1932082669">
          <w:marLeft w:val="1166"/>
          <w:marRight w:val="0"/>
          <w:marTop w:val="96"/>
          <w:marBottom w:val="0"/>
          <w:divBdr>
            <w:top w:val="none" w:sz="0" w:space="0" w:color="auto"/>
            <w:left w:val="none" w:sz="0" w:space="0" w:color="auto"/>
            <w:bottom w:val="none" w:sz="0" w:space="0" w:color="auto"/>
            <w:right w:val="none" w:sz="0" w:space="0" w:color="auto"/>
          </w:divBdr>
        </w:div>
      </w:divsChild>
    </w:div>
    <w:div w:id="1026758722">
      <w:bodyDiv w:val="1"/>
      <w:marLeft w:val="0"/>
      <w:marRight w:val="0"/>
      <w:marTop w:val="0"/>
      <w:marBottom w:val="0"/>
      <w:divBdr>
        <w:top w:val="none" w:sz="0" w:space="0" w:color="auto"/>
        <w:left w:val="none" w:sz="0" w:space="0" w:color="auto"/>
        <w:bottom w:val="none" w:sz="0" w:space="0" w:color="auto"/>
        <w:right w:val="none" w:sz="0" w:space="0" w:color="auto"/>
      </w:divBdr>
    </w:div>
    <w:div w:id="1040741014">
      <w:bodyDiv w:val="1"/>
      <w:marLeft w:val="0"/>
      <w:marRight w:val="0"/>
      <w:marTop w:val="0"/>
      <w:marBottom w:val="0"/>
      <w:divBdr>
        <w:top w:val="none" w:sz="0" w:space="0" w:color="auto"/>
        <w:left w:val="none" w:sz="0" w:space="0" w:color="auto"/>
        <w:bottom w:val="none" w:sz="0" w:space="0" w:color="auto"/>
        <w:right w:val="none" w:sz="0" w:space="0" w:color="auto"/>
      </w:divBdr>
      <w:divsChild>
        <w:div w:id="121117596">
          <w:marLeft w:val="547"/>
          <w:marRight w:val="0"/>
          <w:marTop w:val="125"/>
          <w:marBottom w:val="0"/>
          <w:divBdr>
            <w:top w:val="none" w:sz="0" w:space="0" w:color="auto"/>
            <w:left w:val="none" w:sz="0" w:space="0" w:color="auto"/>
            <w:bottom w:val="none" w:sz="0" w:space="0" w:color="auto"/>
            <w:right w:val="none" w:sz="0" w:space="0" w:color="auto"/>
          </w:divBdr>
        </w:div>
        <w:div w:id="191580251">
          <w:marLeft w:val="1166"/>
          <w:marRight w:val="0"/>
          <w:marTop w:val="115"/>
          <w:marBottom w:val="0"/>
          <w:divBdr>
            <w:top w:val="none" w:sz="0" w:space="0" w:color="auto"/>
            <w:left w:val="none" w:sz="0" w:space="0" w:color="auto"/>
            <w:bottom w:val="none" w:sz="0" w:space="0" w:color="auto"/>
            <w:right w:val="none" w:sz="0" w:space="0" w:color="auto"/>
          </w:divBdr>
        </w:div>
        <w:div w:id="221915114">
          <w:marLeft w:val="1166"/>
          <w:marRight w:val="0"/>
          <w:marTop w:val="115"/>
          <w:marBottom w:val="0"/>
          <w:divBdr>
            <w:top w:val="none" w:sz="0" w:space="0" w:color="auto"/>
            <w:left w:val="none" w:sz="0" w:space="0" w:color="auto"/>
            <w:bottom w:val="none" w:sz="0" w:space="0" w:color="auto"/>
            <w:right w:val="none" w:sz="0" w:space="0" w:color="auto"/>
          </w:divBdr>
        </w:div>
        <w:div w:id="251283709">
          <w:marLeft w:val="1166"/>
          <w:marRight w:val="0"/>
          <w:marTop w:val="115"/>
          <w:marBottom w:val="0"/>
          <w:divBdr>
            <w:top w:val="none" w:sz="0" w:space="0" w:color="auto"/>
            <w:left w:val="none" w:sz="0" w:space="0" w:color="auto"/>
            <w:bottom w:val="none" w:sz="0" w:space="0" w:color="auto"/>
            <w:right w:val="none" w:sz="0" w:space="0" w:color="auto"/>
          </w:divBdr>
        </w:div>
        <w:div w:id="305012505">
          <w:marLeft w:val="1166"/>
          <w:marRight w:val="0"/>
          <w:marTop w:val="115"/>
          <w:marBottom w:val="0"/>
          <w:divBdr>
            <w:top w:val="none" w:sz="0" w:space="0" w:color="auto"/>
            <w:left w:val="none" w:sz="0" w:space="0" w:color="auto"/>
            <w:bottom w:val="none" w:sz="0" w:space="0" w:color="auto"/>
            <w:right w:val="none" w:sz="0" w:space="0" w:color="auto"/>
          </w:divBdr>
        </w:div>
        <w:div w:id="596598424">
          <w:marLeft w:val="1166"/>
          <w:marRight w:val="0"/>
          <w:marTop w:val="115"/>
          <w:marBottom w:val="0"/>
          <w:divBdr>
            <w:top w:val="none" w:sz="0" w:space="0" w:color="auto"/>
            <w:left w:val="none" w:sz="0" w:space="0" w:color="auto"/>
            <w:bottom w:val="none" w:sz="0" w:space="0" w:color="auto"/>
            <w:right w:val="none" w:sz="0" w:space="0" w:color="auto"/>
          </w:divBdr>
        </w:div>
        <w:div w:id="939722611">
          <w:marLeft w:val="1166"/>
          <w:marRight w:val="0"/>
          <w:marTop w:val="115"/>
          <w:marBottom w:val="0"/>
          <w:divBdr>
            <w:top w:val="none" w:sz="0" w:space="0" w:color="auto"/>
            <w:left w:val="none" w:sz="0" w:space="0" w:color="auto"/>
            <w:bottom w:val="none" w:sz="0" w:space="0" w:color="auto"/>
            <w:right w:val="none" w:sz="0" w:space="0" w:color="auto"/>
          </w:divBdr>
        </w:div>
        <w:div w:id="1404333501">
          <w:marLeft w:val="1166"/>
          <w:marRight w:val="0"/>
          <w:marTop w:val="115"/>
          <w:marBottom w:val="0"/>
          <w:divBdr>
            <w:top w:val="none" w:sz="0" w:space="0" w:color="auto"/>
            <w:left w:val="none" w:sz="0" w:space="0" w:color="auto"/>
            <w:bottom w:val="none" w:sz="0" w:space="0" w:color="auto"/>
            <w:right w:val="none" w:sz="0" w:space="0" w:color="auto"/>
          </w:divBdr>
        </w:div>
        <w:div w:id="1649699588">
          <w:marLeft w:val="1166"/>
          <w:marRight w:val="0"/>
          <w:marTop w:val="115"/>
          <w:marBottom w:val="0"/>
          <w:divBdr>
            <w:top w:val="none" w:sz="0" w:space="0" w:color="auto"/>
            <w:left w:val="none" w:sz="0" w:space="0" w:color="auto"/>
            <w:bottom w:val="none" w:sz="0" w:space="0" w:color="auto"/>
            <w:right w:val="none" w:sz="0" w:space="0" w:color="auto"/>
          </w:divBdr>
        </w:div>
      </w:divsChild>
    </w:div>
    <w:div w:id="1099907926">
      <w:bodyDiv w:val="1"/>
      <w:marLeft w:val="0"/>
      <w:marRight w:val="0"/>
      <w:marTop w:val="0"/>
      <w:marBottom w:val="0"/>
      <w:divBdr>
        <w:top w:val="none" w:sz="0" w:space="0" w:color="auto"/>
        <w:left w:val="none" w:sz="0" w:space="0" w:color="auto"/>
        <w:bottom w:val="none" w:sz="0" w:space="0" w:color="auto"/>
        <w:right w:val="none" w:sz="0" w:space="0" w:color="auto"/>
      </w:divBdr>
    </w:div>
    <w:div w:id="1364329605">
      <w:bodyDiv w:val="1"/>
      <w:marLeft w:val="0"/>
      <w:marRight w:val="0"/>
      <w:marTop w:val="0"/>
      <w:marBottom w:val="0"/>
      <w:divBdr>
        <w:top w:val="none" w:sz="0" w:space="0" w:color="auto"/>
        <w:left w:val="none" w:sz="0" w:space="0" w:color="auto"/>
        <w:bottom w:val="none" w:sz="0" w:space="0" w:color="auto"/>
        <w:right w:val="none" w:sz="0" w:space="0" w:color="auto"/>
      </w:divBdr>
      <w:divsChild>
        <w:div w:id="1734695868">
          <w:marLeft w:val="547"/>
          <w:marRight w:val="0"/>
          <w:marTop w:val="144"/>
          <w:marBottom w:val="0"/>
          <w:divBdr>
            <w:top w:val="none" w:sz="0" w:space="0" w:color="auto"/>
            <w:left w:val="none" w:sz="0" w:space="0" w:color="auto"/>
            <w:bottom w:val="none" w:sz="0" w:space="0" w:color="auto"/>
            <w:right w:val="none" w:sz="0" w:space="0" w:color="auto"/>
          </w:divBdr>
        </w:div>
        <w:div w:id="1978223050">
          <w:marLeft w:val="547"/>
          <w:marRight w:val="0"/>
          <w:marTop w:val="144"/>
          <w:marBottom w:val="0"/>
          <w:divBdr>
            <w:top w:val="none" w:sz="0" w:space="0" w:color="auto"/>
            <w:left w:val="none" w:sz="0" w:space="0" w:color="auto"/>
            <w:bottom w:val="none" w:sz="0" w:space="0" w:color="auto"/>
            <w:right w:val="none" w:sz="0" w:space="0" w:color="auto"/>
          </w:divBdr>
        </w:div>
      </w:divsChild>
    </w:div>
    <w:div w:id="1462773705">
      <w:bodyDiv w:val="1"/>
      <w:marLeft w:val="0"/>
      <w:marRight w:val="0"/>
      <w:marTop w:val="0"/>
      <w:marBottom w:val="0"/>
      <w:divBdr>
        <w:top w:val="none" w:sz="0" w:space="0" w:color="auto"/>
        <w:left w:val="none" w:sz="0" w:space="0" w:color="auto"/>
        <w:bottom w:val="none" w:sz="0" w:space="0" w:color="auto"/>
        <w:right w:val="none" w:sz="0" w:space="0" w:color="auto"/>
      </w:divBdr>
      <w:divsChild>
        <w:div w:id="497963148">
          <w:marLeft w:val="1555"/>
          <w:marRight w:val="0"/>
          <w:marTop w:val="115"/>
          <w:marBottom w:val="0"/>
          <w:divBdr>
            <w:top w:val="none" w:sz="0" w:space="0" w:color="auto"/>
            <w:left w:val="none" w:sz="0" w:space="0" w:color="auto"/>
            <w:bottom w:val="none" w:sz="0" w:space="0" w:color="auto"/>
            <w:right w:val="none" w:sz="0" w:space="0" w:color="auto"/>
          </w:divBdr>
        </w:div>
        <w:div w:id="554783835">
          <w:marLeft w:val="2160"/>
          <w:marRight w:val="0"/>
          <w:marTop w:val="96"/>
          <w:marBottom w:val="0"/>
          <w:divBdr>
            <w:top w:val="none" w:sz="0" w:space="0" w:color="auto"/>
            <w:left w:val="none" w:sz="0" w:space="0" w:color="auto"/>
            <w:bottom w:val="none" w:sz="0" w:space="0" w:color="auto"/>
            <w:right w:val="none" w:sz="0" w:space="0" w:color="auto"/>
          </w:divBdr>
        </w:div>
        <w:div w:id="665717294">
          <w:marLeft w:val="2160"/>
          <w:marRight w:val="0"/>
          <w:marTop w:val="96"/>
          <w:marBottom w:val="0"/>
          <w:divBdr>
            <w:top w:val="none" w:sz="0" w:space="0" w:color="auto"/>
            <w:left w:val="none" w:sz="0" w:space="0" w:color="auto"/>
            <w:bottom w:val="none" w:sz="0" w:space="0" w:color="auto"/>
            <w:right w:val="none" w:sz="0" w:space="0" w:color="auto"/>
          </w:divBdr>
        </w:div>
        <w:div w:id="1014764459">
          <w:marLeft w:val="1555"/>
          <w:marRight w:val="0"/>
          <w:marTop w:val="115"/>
          <w:marBottom w:val="0"/>
          <w:divBdr>
            <w:top w:val="none" w:sz="0" w:space="0" w:color="auto"/>
            <w:left w:val="none" w:sz="0" w:space="0" w:color="auto"/>
            <w:bottom w:val="none" w:sz="0" w:space="0" w:color="auto"/>
            <w:right w:val="none" w:sz="0" w:space="0" w:color="auto"/>
          </w:divBdr>
        </w:div>
        <w:div w:id="1932229295">
          <w:marLeft w:val="1555"/>
          <w:marRight w:val="0"/>
          <w:marTop w:val="115"/>
          <w:marBottom w:val="0"/>
          <w:divBdr>
            <w:top w:val="none" w:sz="0" w:space="0" w:color="auto"/>
            <w:left w:val="none" w:sz="0" w:space="0" w:color="auto"/>
            <w:bottom w:val="none" w:sz="0" w:space="0" w:color="auto"/>
            <w:right w:val="none" w:sz="0" w:space="0" w:color="auto"/>
          </w:divBdr>
        </w:div>
      </w:divsChild>
    </w:div>
    <w:div w:id="1664161320">
      <w:bodyDiv w:val="1"/>
      <w:marLeft w:val="0"/>
      <w:marRight w:val="0"/>
      <w:marTop w:val="0"/>
      <w:marBottom w:val="0"/>
      <w:divBdr>
        <w:top w:val="none" w:sz="0" w:space="0" w:color="auto"/>
        <w:left w:val="none" w:sz="0" w:space="0" w:color="auto"/>
        <w:bottom w:val="none" w:sz="0" w:space="0" w:color="auto"/>
        <w:right w:val="none" w:sz="0" w:space="0" w:color="auto"/>
      </w:divBdr>
    </w:div>
    <w:div w:id="1694302551">
      <w:bodyDiv w:val="1"/>
      <w:marLeft w:val="0"/>
      <w:marRight w:val="0"/>
      <w:marTop w:val="0"/>
      <w:marBottom w:val="0"/>
      <w:divBdr>
        <w:top w:val="none" w:sz="0" w:space="0" w:color="auto"/>
        <w:left w:val="none" w:sz="0" w:space="0" w:color="auto"/>
        <w:bottom w:val="none" w:sz="0" w:space="0" w:color="auto"/>
        <w:right w:val="none" w:sz="0" w:space="0" w:color="auto"/>
      </w:divBdr>
    </w:div>
    <w:div w:id="1698388818">
      <w:bodyDiv w:val="1"/>
      <w:marLeft w:val="0"/>
      <w:marRight w:val="0"/>
      <w:marTop w:val="0"/>
      <w:marBottom w:val="0"/>
      <w:divBdr>
        <w:top w:val="none" w:sz="0" w:space="0" w:color="auto"/>
        <w:left w:val="none" w:sz="0" w:space="0" w:color="auto"/>
        <w:bottom w:val="none" w:sz="0" w:space="0" w:color="auto"/>
        <w:right w:val="none" w:sz="0" w:space="0" w:color="auto"/>
      </w:divBdr>
    </w:div>
    <w:div w:id="1777367226">
      <w:bodyDiv w:val="1"/>
      <w:marLeft w:val="0"/>
      <w:marRight w:val="0"/>
      <w:marTop w:val="0"/>
      <w:marBottom w:val="0"/>
      <w:divBdr>
        <w:top w:val="none" w:sz="0" w:space="0" w:color="auto"/>
        <w:left w:val="none" w:sz="0" w:space="0" w:color="auto"/>
        <w:bottom w:val="none" w:sz="0" w:space="0" w:color="auto"/>
        <w:right w:val="none" w:sz="0" w:space="0" w:color="auto"/>
      </w:divBdr>
    </w:div>
    <w:div w:id="1823043150">
      <w:bodyDiv w:val="1"/>
      <w:marLeft w:val="0"/>
      <w:marRight w:val="0"/>
      <w:marTop w:val="0"/>
      <w:marBottom w:val="0"/>
      <w:divBdr>
        <w:top w:val="none" w:sz="0" w:space="0" w:color="auto"/>
        <w:left w:val="none" w:sz="0" w:space="0" w:color="auto"/>
        <w:bottom w:val="none" w:sz="0" w:space="0" w:color="auto"/>
        <w:right w:val="none" w:sz="0" w:space="0" w:color="auto"/>
      </w:divBdr>
      <w:divsChild>
        <w:div w:id="314191964">
          <w:marLeft w:val="1555"/>
          <w:marRight w:val="0"/>
          <w:marTop w:val="134"/>
          <w:marBottom w:val="0"/>
          <w:divBdr>
            <w:top w:val="none" w:sz="0" w:space="0" w:color="auto"/>
            <w:left w:val="none" w:sz="0" w:space="0" w:color="auto"/>
            <w:bottom w:val="none" w:sz="0" w:space="0" w:color="auto"/>
            <w:right w:val="none" w:sz="0" w:space="0" w:color="auto"/>
          </w:divBdr>
        </w:div>
        <w:div w:id="340084735">
          <w:marLeft w:val="2160"/>
          <w:marRight w:val="0"/>
          <w:marTop w:val="115"/>
          <w:marBottom w:val="0"/>
          <w:divBdr>
            <w:top w:val="none" w:sz="0" w:space="0" w:color="auto"/>
            <w:left w:val="none" w:sz="0" w:space="0" w:color="auto"/>
            <w:bottom w:val="none" w:sz="0" w:space="0" w:color="auto"/>
            <w:right w:val="none" w:sz="0" w:space="0" w:color="auto"/>
          </w:divBdr>
        </w:div>
        <w:div w:id="384764698">
          <w:marLeft w:val="2160"/>
          <w:marRight w:val="0"/>
          <w:marTop w:val="115"/>
          <w:marBottom w:val="0"/>
          <w:divBdr>
            <w:top w:val="none" w:sz="0" w:space="0" w:color="auto"/>
            <w:left w:val="none" w:sz="0" w:space="0" w:color="auto"/>
            <w:bottom w:val="none" w:sz="0" w:space="0" w:color="auto"/>
            <w:right w:val="none" w:sz="0" w:space="0" w:color="auto"/>
          </w:divBdr>
        </w:div>
        <w:div w:id="857232971">
          <w:marLeft w:val="2160"/>
          <w:marRight w:val="0"/>
          <w:marTop w:val="115"/>
          <w:marBottom w:val="0"/>
          <w:divBdr>
            <w:top w:val="none" w:sz="0" w:space="0" w:color="auto"/>
            <w:left w:val="none" w:sz="0" w:space="0" w:color="auto"/>
            <w:bottom w:val="none" w:sz="0" w:space="0" w:color="auto"/>
            <w:right w:val="none" w:sz="0" w:space="0" w:color="auto"/>
          </w:divBdr>
        </w:div>
      </w:divsChild>
    </w:div>
    <w:div w:id="1954750595">
      <w:bodyDiv w:val="1"/>
      <w:marLeft w:val="0"/>
      <w:marRight w:val="0"/>
      <w:marTop w:val="0"/>
      <w:marBottom w:val="0"/>
      <w:divBdr>
        <w:top w:val="none" w:sz="0" w:space="0" w:color="auto"/>
        <w:left w:val="none" w:sz="0" w:space="0" w:color="auto"/>
        <w:bottom w:val="none" w:sz="0" w:space="0" w:color="auto"/>
        <w:right w:val="none" w:sz="0" w:space="0" w:color="auto"/>
      </w:divBdr>
      <w:divsChild>
        <w:div w:id="595751967">
          <w:marLeft w:val="2160"/>
          <w:marRight w:val="0"/>
          <w:marTop w:val="96"/>
          <w:marBottom w:val="0"/>
          <w:divBdr>
            <w:top w:val="none" w:sz="0" w:space="0" w:color="auto"/>
            <w:left w:val="none" w:sz="0" w:space="0" w:color="auto"/>
            <w:bottom w:val="none" w:sz="0" w:space="0" w:color="auto"/>
            <w:right w:val="none" w:sz="0" w:space="0" w:color="auto"/>
          </w:divBdr>
        </w:div>
        <w:div w:id="1279098098">
          <w:marLeft w:val="2160"/>
          <w:marRight w:val="0"/>
          <w:marTop w:val="96"/>
          <w:marBottom w:val="0"/>
          <w:divBdr>
            <w:top w:val="none" w:sz="0" w:space="0" w:color="auto"/>
            <w:left w:val="none" w:sz="0" w:space="0" w:color="auto"/>
            <w:bottom w:val="none" w:sz="0" w:space="0" w:color="auto"/>
            <w:right w:val="none" w:sz="0" w:space="0" w:color="auto"/>
          </w:divBdr>
        </w:div>
        <w:div w:id="1650397840">
          <w:marLeft w:val="1555"/>
          <w:marRight w:val="0"/>
          <w:marTop w:val="115"/>
          <w:marBottom w:val="0"/>
          <w:divBdr>
            <w:top w:val="none" w:sz="0" w:space="0" w:color="auto"/>
            <w:left w:val="none" w:sz="0" w:space="0" w:color="auto"/>
            <w:bottom w:val="none" w:sz="0" w:space="0" w:color="auto"/>
            <w:right w:val="none" w:sz="0" w:space="0" w:color="auto"/>
          </w:divBdr>
        </w:div>
        <w:div w:id="1800948877">
          <w:marLeft w:val="2160"/>
          <w:marRight w:val="0"/>
          <w:marTop w:val="96"/>
          <w:marBottom w:val="0"/>
          <w:divBdr>
            <w:top w:val="none" w:sz="0" w:space="0" w:color="auto"/>
            <w:left w:val="none" w:sz="0" w:space="0" w:color="auto"/>
            <w:bottom w:val="none" w:sz="0" w:space="0" w:color="auto"/>
            <w:right w:val="none" w:sz="0" w:space="0" w:color="auto"/>
          </w:divBdr>
        </w:div>
        <w:div w:id="1994947931">
          <w:marLeft w:val="1555"/>
          <w:marRight w:val="0"/>
          <w:marTop w:val="115"/>
          <w:marBottom w:val="0"/>
          <w:divBdr>
            <w:top w:val="none" w:sz="0" w:space="0" w:color="auto"/>
            <w:left w:val="none" w:sz="0" w:space="0" w:color="auto"/>
            <w:bottom w:val="none" w:sz="0" w:space="0" w:color="auto"/>
            <w:right w:val="none" w:sz="0" w:space="0" w:color="auto"/>
          </w:divBdr>
        </w:div>
        <w:div w:id="2042632193">
          <w:marLeft w:val="2160"/>
          <w:marRight w:val="0"/>
          <w:marTop w:val="96"/>
          <w:marBottom w:val="0"/>
          <w:divBdr>
            <w:top w:val="none" w:sz="0" w:space="0" w:color="auto"/>
            <w:left w:val="none" w:sz="0" w:space="0" w:color="auto"/>
            <w:bottom w:val="none" w:sz="0" w:space="0" w:color="auto"/>
            <w:right w:val="none" w:sz="0" w:space="0" w:color="auto"/>
          </w:divBdr>
        </w:div>
      </w:divsChild>
    </w:div>
    <w:div w:id="2002997970">
      <w:bodyDiv w:val="1"/>
      <w:marLeft w:val="0"/>
      <w:marRight w:val="0"/>
      <w:marTop w:val="0"/>
      <w:marBottom w:val="0"/>
      <w:divBdr>
        <w:top w:val="none" w:sz="0" w:space="0" w:color="auto"/>
        <w:left w:val="none" w:sz="0" w:space="0" w:color="auto"/>
        <w:bottom w:val="none" w:sz="0" w:space="0" w:color="auto"/>
        <w:right w:val="none" w:sz="0" w:space="0" w:color="auto"/>
      </w:divBdr>
      <w:divsChild>
        <w:div w:id="35401253">
          <w:marLeft w:val="2765"/>
          <w:marRight w:val="0"/>
          <w:marTop w:val="86"/>
          <w:marBottom w:val="0"/>
          <w:divBdr>
            <w:top w:val="none" w:sz="0" w:space="0" w:color="auto"/>
            <w:left w:val="none" w:sz="0" w:space="0" w:color="auto"/>
            <w:bottom w:val="none" w:sz="0" w:space="0" w:color="auto"/>
            <w:right w:val="none" w:sz="0" w:space="0" w:color="auto"/>
          </w:divBdr>
        </w:div>
        <w:div w:id="546066329">
          <w:marLeft w:val="2160"/>
          <w:marRight w:val="0"/>
          <w:marTop w:val="96"/>
          <w:marBottom w:val="0"/>
          <w:divBdr>
            <w:top w:val="none" w:sz="0" w:space="0" w:color="auto"/>
            <w:left w:val="none" w:sz="0" w:space="0" w:color="auto"/>
            <w:bottom w:val="none" w:sz="0" w:space="0" w:color="auto"/>
            <w:right w:val="none" w:sz="0" w:space="0" w:color="auto"/>
          </w:divBdr>
        </w:div>
        <w:div w:id="640892425">
          <w:marLeft w:val="2160"/>
          <w:marRight w:val="0"/>
          <w:marTop w:val="96"/>
          <w:marBottom w:val="0"/>
          <w:divBdr>
            <w:top w:val="none" w:sz="0" w:space="0" w:color="auto"/>
            <w:left w:val="none" w:sz="0" w:space="0" w:color="auto"/>
            <w:bottom w:val="none" w:sz="0" w:space="0" w:color="auto"/>
            <w:right w:val="none" w:sz="0" w:space="0" w:color="auto"/>
          </w:divBdr>
        </w:div>
        <w:div w:id="1152983676">
          <w:marLeft w:val="2160"/>
          <w:marRight w:val="0"/>
          <w:marTop w:val="96"/>
          <w:marBottom w:val="0"/>
          <w:divBdr>
            <w:top w:val="none" w:sz="0" w:space="0" w:color="auto"/>
            <w:left w:val="none" w:sz="0" w:space="0" w:color="auto"/>
            <w:bottom w:val="none" w:sz="0" w:space="0" w:color="auto"/>
            <w:right w:val="none" w:sz="0" w:space="0" w:color="auto"/>
          </w:divBdr>
        </w:div>
        <w:div w:id="1315573560">
          <w:marLeft w:val="2160"/>
          <w:marRight w:val="0"/>
          <w:marTop w:val="96"/>
          <w:marBottom w:val="0"/>
          <w:divBdr>
            <w:top w:val="none" w:sz="0" w:space="0" w:color="auto"/>
            <w:left w:val="none" w:sz="0" w:space="0" w:color="auto"/>
            <w:bottom w:val="none" w:sz="0" w:space="0" w:color="auto"/>
            <w:right w:val="none" w:sz="0" w:space="0" w:color="auto"/>
          </w:divBdr>
        </w:div>
        <w:div w:id="1565986689">
          <w:marLeft w:val="2160"/>
          <w:marRight w:val="0"/>
          <w:marTop w:val="96"/>
          <w:marBottom w:val="0"/>
          <w:divBdr>
            <w:top w:val="none" w:sz="0" w:space="0" w:color="auto"/>
            <w:left w:val="none" w:sz="0" w:space="0" w:color="auto"/>
            <w:bottom w:val="none" w:sz="0" w:space="0" w:color="auto"/>
            <w:right w:val="none" w:sz="0" w:space="0" w:color="auto"/>
          </w:divBdr>
        </w:div>
        <w:div w:id="1587961092">
          <w:marLeft w:val="2765"/>
          <w:marRight w:val="0"/>
          <w:marTop w:val="86"/>
          <w:marBottom w:val="0"/>
          <w:divBdr>
            <w:top w:val="none" w:sz="0" w:space="0" w:color="auto"/>
            <w:left w:val="none" w:sz="0" w:space="0" w:color="auto"/>
            <w:bottom w:val="none" w:sz="0" w:space="0" w:color="auto"/>
            <w:right w:val="none" w:sz="0" w:space="0" w:color="auto"/>
          </w:divBdr>
        </w:div>
        <w:div w:id="1702977994">
          <w:marLeft w:val="2160"/>
          <w:marRight w:val="0"/>
          <w:marTop w:val="96"/>
          <w:marBottom w:val="0"/>
          <w:divBdr>
            <w:top w:val="none" w:sz="0" w:space="0" w:color="auto"/>
            <w:left w:val="none" w:sz="0" w:space="0" w:color="auto"/>
            <w:bottom w:val="none" w:sz="0" w:space="0" w:color="auto"/>
            <w:right w:val="none" w:sz="0" w:space="0" w:color="auto"/>
          </w:divBdr>
        </w:div>
        <w:div w:id="1922981151">
          <w:marLeft w:val="2160"/>
          <w:marRight w:val="0"/>
          <w:marTop w:val="96"/>
          <w:marBottom w:val="0"/>
          <w:divBdr>
            <w:top w:val="none" w:sz="0" w:space="0" w:color="auto"/>
            <w:left w:val="none" w:sz="0" w:space="0" w:color="auto"/>
            <w:bottom w:val="none" w:sz="0" w:space="0" w:color="auto"/>
            <w:right w:val="none" w:sz="0" w:space="0" w:color="auto"/>
          </w:divBdr>
        </w:div>
      </w:divsChild>
    </w:div>
    <w:div w:id="2053533186">
      <w:bodyDiv w:val="1"/>
      <w:marLeft w:val="0"/>
      <w:marRight w:val="0"/>
      <w:marTop w:val="0"/>
      <w:marBottom w:val="0"/>
      <w:divBdr>
        <w:top w:val="none" w:sz="0" w:space="0" w:color="auto"/>
        <w:left w:val="none" w:sz="0" w:space="0" w:color="auto"/>
        <w:bottom w:val="none" w:sz="0" w:space="0" w:color="auto"/>
        <w:right w:val="none" w:sz="0" w:space="0" w:color="auto"/>
      </w:divBdr>
    </w:div>
    <w:div w:id="2063559296">
      <w:bodyDiv w:val="1"/>
      <w:marLeft w:val="0"/>
      <w:marRight w:val="0"/>
      <w:marTop w:val="0"/>
      <w:marBottom w:val="0"/>
      <w:divBdr>
        <w:top w:val="none" w:sz="0" w:space="0" w:color="auto"/>
        <w:left w:val="none" w:sz="0" w:space="0" w:color="auto"/>
        <w:bottom w:val="none" w:sz="0" w:space="0" w:color="auto"/>
        <w:right w:val="none" w:sz="0" w:space="0" w:color="auto"/>
      </w:divBdr>
      <w:divsChild>
        <w:div w:id="21251677">
          <w:marLeft w:val="1195"/>
          <w:marRight w:val="0"/>
          <w:marTop w:val="77"/>
          <w:marBottom w:val="0"/>
          <w:divBdr>
            <w:top w:val="none" w:sz="0" w:space="0" w:color="auto"/>
            <w:left w:val="none" w:sz="0" w:space="0" w:color="auto"/>
            <w:bottom w:val="none" w:sz="0" w:space="0" w:color="auto"/>
            <w:right w:val="none" w:sz="0" w:space="0" w:color="auto"/>
          </w:divBdr>
        </w:div>
        <w:div w:id="62991111">
          <w:marLeft w:val="1858"/>
          <w:marRight w:val="0"/>
          <w:marTop w:val="67"/>
          <w:marBottom w:val="0"/>
          <w:divBdr>
            <w:top w:val="none" w:sz="0" w:space="0" w:color="auto"/>
            <w:left w:val="none" w:sz="0" w:space="0" w:color="auto"/>
            <w:bottom w:val="none" w:sz="0" w:space="0" w:color="auto"/>
            <w:right w:val="none" w:sz="0" w:space="0" w:color="auto"/>
          </w:divBdr>
        </w:div>
        <w:div w:id="272203267">
          <w:marLeft w:val="1195"/>
          <w:marRight w:val="0"/>
          <w:marTop w:val="77"/>
          <w:marBottom w:val="0"/>
          <w:divBdr>
            <w:top w:val="none" w:sz="0" w:space="0" w:color="auto"/>
            <w:left w:val="none" w:sz="0" w:space="0" w:color="auto"/>
            <w:bottom w:val="none" w:sz="0" w:space="0" w:color="auto"/>
            <w:right w:val="none" w:sz="0" w:space="0" w:color="auto"/>
          </w:divBdr>
        </w:div>
        <w:div w:id="307974273">
          <w:marLeft w:val="1195"/>
          <w:marRight w:val="0"/>
          <w:marTop w:val="77"/>
          <w:marBottom w:val="0"/>
          <w:divBdr>
            <w:top w:val="none" w:sz="0" w:space="0" w:color="auto"/>
            <w:left w:val="none" w:sz="0" w:space="0" w:color="auto"/>
            <w:bottom w:val="none" w:sz="0" w:space="0" w:color="auto"/>
            <w:right w:val="none" w:sz="0" w:space="0" w:color="auto"/>
          </w:divBdr>
        </w:div>
        <w:div w:id="718700081">
          <w:marLeft w:val="2520"/>
          <w:marRight w:val="0"/>
          <w:marTop w:val="58"/>
          <w:marBottom w:val="0"/>
          <w:divBdr>
            <w:top w:val="none" w:sz="0" w:space="0" w:color="auto"/>
            <w:left w:val="none" w:sz="0" w:space="0" w:color="auto"/>
            <w:bottom w:val="none" w:sz="0" w:space="0" w:color="auto"/>
            <w:right w:val="none" w:sz="0" w:space="0" w:color="auto"/>
          </w:divBdr>
        </w:div>
        <w:div w:id="1166937931">
          <w:marLeft w:val="1858"/>
          <w:marRight w:val="0"/>
          <w:marTop w:val="67"/>
          <w:marBottom w:val="0"/>
          <w:divBdr>
            <w:top w:val="none" w:sz="0" w:space="0" w:color="auto"/>
            <w:left w:val="none" w:sz="0" w:space="0" w:color="auto"/>
            <w:bottom w:val="none" w:sz="0" w:space="0" w:color="auto"/>
            <w:right w:val="none" w:sz="0" w:space="0" w:color="auto"/>
          </w:divBdr>
        </w:div>
        <w:div w:id="1237667823">
          <w:marLeft w:val="2520"/>
          <w:marRight w:val="0"/>
          <w:marTop w:val="58"/>
          <w:marBottom w:val="0"/>
          <w:divBdr>
            <w:top w:val="none" w:sz="0" w:space="0" w:color="auto"/>
            <w:left w:val="none" w:sz="0" w:space="0" w:color="auto"/>
            <w:bottom w:val="none" w:sz="0" w:space="0" w:color="auto"/>
            <w:right w:val="none" w:sz="0" w:space="0" w:color="auto"/>
          </w:divBdr>
        </w:div>
        <w:div w:id="1251154869">
          <w:marLeft w:val="1195"/>
          <w:marRight w:val="0"/>
          <w:marTop w:val="77"/>
          <w:marBottom w:val="0"/>
          <w:divBdr>
            <w:top w:val="none" w:sz="0" w:space="0" w:color="auto"/>
            <w:left w:val="none" w:sz="0" w:space="0" w:color="auto"/>
            <w:bottom w:val="none" w:sz="0" w:space="0" w:color="auto"/>
            <w:right w:val="none" w:sz="0" w:space="0" w:color="auto"/>
          </w:divBdr>
        </w:div>
        <w:div w:id="1529828360">
          <w:marLeft w:val="1858"/>
          <w:marRight w:val="0"/>
          <w:marTop w:val="67"/>
          <w:marBottom w:val="0"/>
          <w:divBdr>
            <w:top w:val="none" w:sz="0" w:space="0" w:color="auto"/>
            <w:left w:val="none" w:sz="0" w:space="0" w:color="auto"/>
            <w:bottom w:val="none" w:sz="0" w:space="0" w:color="auto"/>
            <w:right w:val="none" w:sz="0" w:space="0" w:color="auto"/>
          </w:divBdr>
        </w:div>
        <w:div w:id="1627854012">
          <w:marLeft w:val="1195"/>
          <w:marRight w:val="0"/>
          <w:marTop w:val="77"/>
          <w:marBottom w:val="0"/>
          <w:divBdr>
            <w:top w:val="none" w:sz="0" w:space="0" w:color="auto"/>
            <w:left w:val="none" w:sz="0" w:space="0" w:color="auto"/>
            <w:bottom w:val="none" w:sz="0" w:space="0" w:color="auto"/>
            <w:right w:val="none" w:sz="0" w:space="0" w:color="auto"/>
          </w:divBdr>
        </w:div>
        <w:div w:id="1863787085">
          <w:marLeft w:val="1195"/>
          <w:marRight w:val="0"/>
          <w:marTop w:val="77"/>
          <w:marBottom w:val="0"/>
          <w:divBdr>
            <w:top w:val="none" w:sz="0" w:space="0" w:color="auto"/>
            <w:left w:val="none" w:sz="0" w:space="0" w:color="auto"/>
            <w:bottom w:val="none" w:sz="0" w:space="0" w:color="auto"/>
            <w:right w:val="none" w:sz="0" w:space="0" w:color="auto"/>
          </w:divBdr>
        </w:div>
        <w:div w:id="1994679102">
          <w:marLeft w:val="1195"/>
          <w:marRight w:val="0"/>
          <w:marTop w:val="77"/>
          <w:marBottom w:val="0"/>
          <w:divBdr>
            <w:top w:val="none" w:sz="0" w:space="0" w:color="auto"/>
            <w:left w:val="none" w:sz="0" w:space="0" w:color="auto"/>
            <w:bottom w:val="none" w:sz="0" w:space="0" w:color="auto"/>
            <w:right w:val="none" w:sz="0" w:space="0" w:color="auto"/>
          </w:divBdr>
        </w:div>
      </w:divsChild>
    </w:div>
    <w:div w:id="2107454630">
      <w:bodyDiv w:val="1"/>
      <w:marLeft w:val="0"/>
      <w:marRight w:val="0"/>
      <w:marTop w:val="0"/>
      <w:marBottom w:val="0"/>
      <w:divBdr>
        <w:top w:val="none" w:sz="0" w:space="0" w:color="auto"/>
        <w:left w:val="none" w:sz="0" w:space="0" w:color="auto"/>
        <w:bottom w:val="none" w:sz="0" w:space="0" w:color="auto"/>
        <w:right w:val="none" w:sz="0" w:space="0" w:color="auto"/>
      </w:divBdr>
    </w:div>
    <w:div w:id="21456146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header" Target="header3.xml"/><Relationship Id="rId33"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http://qibawiki.rsna.org/index.php?title=Committees" TargetMode="External"/><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footer" Target="footer2.xml"/><Relationship Id="rId32"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footer" Target="footer1.xml"/><Relationship Id="rId28" Type="http://schemas.openxmlformats.org/officeDocument/2006/relationships/header" Target="header4.xml"/><Relationship Id="rId10" Type="http://schemas.openxmlformats.org/officeDocument/2006/relationships/hyperlink" Target="http://qibawiki.rsna.org/index.php/QIBA_Profile_Stages" TargetMode="External"/><Relationship Id="rId19" Type="http://schemas.openxmlformats.org/officeDocument/2006/relationships/oleObject" Target="embeddings/oleObject4.bin"/><Relationship Id="rId31"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header" Target="header2.xml"/><Relationship Id="rId27" Type="http://schemas.openxmlformats.org/officeDocument/2006/relationships/image" Target="media/image7.png"/><Relationship Id="rId30" Type="http://schemas.openxmlformats.org/officeDocument/2006/relationships/footer" Target="footer4.xm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CD4606-4D58-45F8-AA82-3B7090D5FB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2</TotalTime>
  <Pages>39</Pages>
  <Words>23537</Words>
  <Characters>134162</Characters>
  <Application>Microsoft Office Word</Application>
  <DocSecurity>0</DocSecurity>
  <Lines>1118</Lines>
  <Paragraphs>314</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57385</CharactersWithSpaces>
  <SharedDoc>false</SharedDoc>
  <HLinks>
    <vt:vector size="912" baseType="variant">
      <vt:variant>
        <vt:i4>4456459</vt:i4>
      </vt:variant>
      <vt:variant>
        <vt:i4>998</vt:i4>
      </vt:variant>
      <vt:variant>
        <vt:i4>0</vt:i4>
      </vt:variant>
      <vt:variant>
        <vt:i4>5</vt:i4>
      </vt:variant>
      <vt:variant>
        <vt:lpwstr/>
      </vt:variant>
      <vt:variant>
        <vt:lpwstr>_ENREF_53</vt:lpwstr>
      </vt:variant>
      <vt:variant>
        <vt:i4>4456459</vt:i4>
      </vt:variant>
      <vt:variant>
        <vt:i4>995</vt:i4>
      </vt:variant>
      <vt:variant>
        <vt:i4>0</vt:i4>
      </vt:variant>
      <vt:variant>
        <vt:i4>5</vt:i4>
      </vt:variant>
      <vt:variant>
        <vt:lpwstr/>
      </vt:variant>
      <vt:variant>
        <vt:lpwstr>_ENREF_52</vt:lpwstr>
      </vt:variant>
      <vt:variant>
        <vt:i4>4456459</vt:i4>
      </vt:variant>
      <vt:variant>
        <vt:i4>989</vt:i4>
      </vt:variant>
      <vt:variant>
        <vt:i4>0</vt:i4>
      </vt:variant>
      <vt:variant>
        <vt:i4>5</vt:i4>
      </vt:variant>
      <vt:variant>
        <vt:lpwstr/>
      </vt:variant>
      <vt:variant>
        <vt:lpwstr>_ENREF_51</vt:lpwstr>
      </vt:variant>
      <vt:variant>
        <vt:i4>4456459</vt:i4>
      </vt:variant>
      <vt:variant>
        <vt:i4>974</vt:i4>
      </vt:variant>
      <vt:variant>
        <vt:i4>0</vt:i4>
      </vt:variant>
      <vt:variant>
        <vt:i4>5</vt:i4>
      </vt:variant>
      <vt:variant>
        <vt:lpwstr/>
      </vt:variant>
      <vt:variant>
        <vt:lpwstr>_ENREF_50</vt:lpwstr>
      </vt:variant>
      <vt:variant>
        <vt:i4>4521995</vt:i4>
      </vt:variant>
      <vt:variant>
        <vt:i4>966</vt:i4>
      </vt:variant>
      <vt:variant>
        <vt:i4>0</vt:i4>
      </vt:variant>
      <vt:variant>
        <vt:i4>5</vt:i4>
      </vt:variant>
      <vt:variant>
        <vt:lpwstr/>
      </vt:variant>
      <vt:variant>
        <vt:lpwstr>_ENREF_49</vt:lpwstr>
      </vt:variant>
      <vt:variant>
        <vt:i4>4521995</vt:i4>
      </vt:variant>
      <vt:variant>
        <vt:i4>958</vt:i4>
      </vt:variant>
      <vt:variant>
        <vt:i4>0</vt:i4>
      </vt:variant>
      <vt:variant>
        <vt:i4>5</vt:i4>
      </vt:variant>
      <vt:variant>
        <vt:lpwstr/>
      </vt:variant>
      <vt:variant>
        <vt:lpwstr>_ENREF_43</vt:lpwstr>
      </vt:variant>
      <vt:variant>
        <vt:i4>4521995</vt:i4>
      </vt:variant>
      <vt:variant>
        <vt:i4>946</vt:i4>
      </vt:variant>
      <vt:variant>
        <vt:i4>0</vt:i4>
      </vt:variant>
      <vt:variant>
        <vt:i4>5</vt:i4>
      </vt:variant>
      <vt:variant>
        <vt:lpwstr/>
      </vt:variant>
      <vt:variant>
        <vt:lpwstr>_ENREF_48</vt:lpwstr>
      </vt:variant>
      <vt:variant>
        <vt:i4>4521995</vt:i4>
      </vt:variant>
      <vt:variant>
        <vt:i4>916</vt:i4>
      </vt:variant>
      <vt:variant>
        <vt:i4>0</vt:i4>
      </vt:variant>
      <vt:variant>
        <vt:i4>5</vt:i4>
      </vt:variant>
      <vt:variant>
        <vt:lpwstr/>
      </vt:variant>
      <vt:variant>
        <vt:lpwstr>_ENREF_47</vt:lpwstr>
      </vt:variant>
      <vt:variant>
        <vt:i4>4521995</vt:i4>
      </vt:variant>
      <vt:variant>
        <vt:i4>907</vt:i4>
      </vt:variant>
      <vt:variant>
        <vt:i4>0</vt:i4>
      </vt:variant>
      <vt:variant>
        <vt:i4>5</vt:i4>
      </vt:variant>
      <vt:variant>
        <vt:lpwstr/>
      </vt:variant>
      <vt:variant>
        <vt:lpwstr>_ENREF_46</vt:lpwstr>
      </vt:variant>
      <vt:variant>
        <vt:i4>4521995</vt:i4>
      </vt:variant>
      <vt:variant>
        <vt:i4>904</vt:i4>
      </vt:variant>
      <vt:variant>
        <vt:i4>0</vt:i4>
      </vt:variant>
      <vt:variant>
        <vt:i4>5</vt:i4>
      </vt:variant>
      <vt:variant>
        <vt:lpwstr/>
      </vt:variant>
      <vt:variant>
        <vt:lpwstr>_ENREF_45</vt:lpwstr>
      </vt:variant>
      <vt:variant>
        <vt:i4>4390923</vt:i4>
      </vt:variant>
      <vt:variant>
        <vt:i4>890</vt:i4>
      </vt:variant>
      <vt:variant>
        <vt:i4>0</vt:i4>
      </vt:variant>
      <vt:variant>
        <vt:i4>5</vt:i4>
      </vt:variant>
      <vt:variant>
        <vt:lpwstr/>
      </vt:variant>
      <vt:variant>
        <vt:lpwstr>_ENREF_22</vt:lpwstr>
      </vt:variant>
      <vt:variant>
        <vt:i4>4456459</vt:i4>
      </vt:variant>
      <vt:variant>
        <vt:i4>884</vt:i4>
      </vt:variant>
      <vt:variant>
        <vt:i4>0</vt:i4>
      </vt:variant>
      <vt:variant>
        <vt:i4>5</vt:i4>
      </vt:variant>
      <vt:variant>
        <vt:lpwstr/>
      </vt:variant>
      <vt:variant>
        <vt:lpwstr>_ENREF_56</vt:lpwstr>
      </vt:variant>
      <vt:variant>
        <vt:i4>4587531</vt:i4>
      </vt:variant>
      <vt:variant>
        <vt:i4>875</vt:i4>
      </vt:variant>
      <vt:variant>
        <vt:i4>0</vt:i4>
      </vt:variant>
      <vt:variant>
        <vt:i4>5</vt:i4>
      </vt:variant>
      <vt:variant>
        <vt:lpwstr/>
      </vt:variant>
      <vt:variant>
        <vt:lpwstr>_ENREF_76</vt:lpwstr>
      </vt:variant>
      <vt:variant>
        <vt:i4>4456459</vt:i4>
      </vt:variant>
      <vt:variant>
        <vt:i4>867</vt:i4>
      </vt:variant>
      <vt:variant>
        <vt:i4>0</vt:i4>
      </vt:variant>
      <vt:variant>
        <vt:i4>5</vt:i4>
      </vt:variant>
      <vt:variant>
        <vt:lpwstr/>
      </vt:variant>
      <vt:variant>
        <vt:lpwstr>_ENREF_52</vt:lpwstr>
      </vt:variant>
      <vt:variant>
        <vt:i4>4587531</vt:i4>
      </vt:variant>
      <vt:variant>
        <vt:i4>858</vt:i4>
      </vt:variant>
      <vt:variant>
        <vt:i4>0</vt:i4>
      </vt:variant>
      <vt:variant>
        <vt:i4>5</vt:i4>
      </vt:variant>
      <vt:variant>
        <vt:lpwstr/>
      </vt:variant>
      <vt:variant>
        <vt:lpwstr>_ENREF_75</vt:lpwstr>
      </vt:variant>
      <vt:variant>
        <vt:i4>4456459</vt:i4>
      </vt:variant>
      <vt:variant>
        <vt:i4>852</vt:i4>
      </vt:variant>
      <vt:variant>
        <vt:i4>0</vt:i4>
      </vt:variant>
      <vt:variant>
        <vt:i4>5</vt:i4>
      </vt:variant>
      <vt:variant>
        <vt:lpwstr/>
      </vt:variant>
      <vt:variant>
        <vt:lpwstr>_ENREF_53</vt:lpwstr>
      </vt:variant>
      <vt:variant>
        <vt:i4>4456459</vt:i4>
      </vt:variant>
      <vt:variant>
        <vt:i4>843</vt:i4>
      </vt:variant>
      <vt:variant>
        <vt:i4>0</vt:i4>
      </vt:variant>
      <vt:variant>
        <vt:i4>5</vt:i4>
      </vt:variant>
      <vt:variant>
        <vt:lpwstr/>
      </vt:variant>
      <vt:variant>
        <vt:lpwstr>_ENREF_58</vt:lpwstr>
      </vt:variant>
      <vt:variant>
        <vt:i4>4456459</vt:i4>
      </vt:variant>
      <vt:variant>
        <vt:i4>837</vt:i4>
      </vt:variant>
      <vt:variant>
        <vt:i4>0</vt:i4>
      </vt:variant>
      <vt:variant>
        <vt:i4>5</vt:i4>
      </vt:variant>
      <vt:variant>
        <vt:lpwstr/>
      </vt:variant>
      <vt:variant>
        <vt:lpwstr>_ENREF_57</vt:lpwstr>
      </vt:variant>
      <vt:variant>
        <vt:i4>4587531</vt:i4>
      </vt:variant>
      <vt:variant>
        <vt:i4>831</vt:i4>
      </vt:variant>
      <vt:variant>
        <vt:i4>0</vt:i4>
      </vt:variant>
      <vt:variant>
        <vt:i4>5</vt:i4>
      </vt:variant>
      <vt:variant>
        <vt:lpwstr/>
      </vt:variant>
      <vt:variant>
        <vt:lpwstr>_ENREF_74</vt:lpwstr>
      </vt:variant>
      <vt:variant>
        <vt:i4>4456459</vt:i4>
      </vt:variant>
      <vt:variant>
        <vt:i4>822</vt:i4>
      </vt:variant>
      <vt:variant>
        <vt:i4>0</vt:i4>
      </vt:variant>
      <vt:variant>
        <vt:i4>5</vt:i4>
      </vt:variant>
      <vt:variant>
        <vt:lpwstr/>
      </vt:variant>
      <vt:variant>
        <vt:lpwstr>_ENREF_51</vt:lpwstr>
      </vt:variant>
      <vt:variant>
        <vt:i4>4587531</vt:i4>
      </vt:variant>
      <vt:variant>
        <vt:i4>814</vt:i4>
      </vt:variant>
      <vt:variant>
        <vt:i4>0</vt:i4>
      </vt:variant>
      <vt:variant>
        <vt:i4>5</vt:i4>
      </vt:variant>
      <vt:variant>
        <vt:lpwstr/>
      </vt:variant>
      <vt:variant>
        <vt:lpwstr>_ENREF_72</vt:lpwstr>
      </vt:variant>
      <vt:variant>
        <vt:i4>4325387</vt:i4>
      </vt:variant>
      <vt:variant>
        <vt:i4>805</vt:i4>
      </vt:variant>
      <vt:variant>
        <vt:i4>0</vt:i4>
      </vt:variant>
      <vt:variant>
        <vt:i4>5</vt:i4>
      </vt:variant>
      <vt:variant>
        <vt:lpwstr/>
      </vt:variant>
      <vt:variant>
        <vt:lpwstr>_ENREF_39</vt:lpwstr>
      </vt:variant>
      <vt:variant>
        <vt:i4>4325387</vt:i4>
      </vt:variant>
      <vt:variant>
        <vt:i4>797</vt:i4>
      </vt:variant>
      <vt:variant>
        <vt:i4>0</vt:i4>
      </vt:variant>
      <vt:variant>
        <vt:i4>5</vt:i4>
      </vt:variant>
      <vt:variant>
        <vt:lpwstr/>
      </vt:variant>
      <vt:variant>
        <vt:lpwstr>_ENREF_38</vt:lpwstr>
      </vt:variant>
      <vt:variant>
        <vt:i4>4325387</vt:i4>
      </vt:variant>
      <vt:variant>
        <vt:i4>791</vt:i4>
      </vt:variant>
      <vt:variant>
        <vt:i4>0</vt:i4>
      </vt:variant>
      <vt:variant>
        <vt:i4>5</vt:i4>
      </vt:variant>
      <vt:variant>
        <vt:lpwstr/>
      </vt:variant>
      <vt:variant>
        <vt:lpwstr>_ENREF_36</vt:lpwstr>
      </vt:variant>
      <vt:variant>
        <vt:i4>4653067</vt:i4>
      </vt:variant>
      <vt:variant>
        <vt:i4>785</vt:i4>
      </vt:variant>
      <vt:variant>
        <vt:i4>0</vt:i4>
      </vt:variant>
      <vt:variant>
        <vt:i4>5</vt:i4>
      </vt:variant>
      <vt:variant>
        <vt:lpwstr/>
      </vt:variant>
      <vt:variant>
        <vt:lpwstr>_ENREF_64</vt:lpwstr>
      </vt:variant>
      <vt:variant>
        <vt:i4>4521995</vt:i4>
      </vt:variant>
      <vt:variant>
        <vt:i4>777</vt:i4>
      </vt:variant>
      <vt:variant>
        <vt:i4>0</vt:i4>
      </vt:variant>
      <vt:variant>
        <vt:i4>5</vt:i4>
      </vt:variant>
      <vt:variant>
        <vt:lpwstr/>
      </vt:variant>
      <vt:variant>
        <vt:lpwstr>_ENREF_47</vt:lpwstr>
      </vt:variant>
      <vt:variant>
        <vt:i4>4521995</vt:i4>
      </vt:variant>
      <vt:variant>
        <vt:i4>771</vt:i4>
      </vt:variant>
      <vt:variant>
        <vt:i4>0</vt:i4>
      </vt:variant>
      <vt:variant>
        <vt:i4>5</vt:i4>
      </vt:variant>
      <vt:variant>
        <vt:lpwstr/>
      </vt:variant>
      <vt:variant>
        <vt:lpwstr>_ENREF_49</vt:lpwstr>
      </vt:variant>
      <vt:variant>
        <vt:i4>4653067</vt:i4>
      </vt:variant>
      <vt:variant>
        <vt:i4>765</vt:i4>
      </vt:variant>
      <vt:variant>
        <vt:i4>0</vt:i4>
      </vt:variant>
      <vt:variant>
        <vt:i4>5</vt:i4>
      </vt:variant>
      <vt:variant>
        <vt:lpwstr/>
      </vt:variant>
      <vt:variant>
        <vt:lpwstr>_ENREF_63</vt:lpwstr>
      </vt:variant>
      <vt:variant>
        <vt:i4>4521995</vt:i4>
      </vt:variant>
      <vt:variant>
        <vt:i4>759</vt:i4>
      </vt:variant>
      <vt:variant>
        <vt:i4>0</vt:i4>
      </vt:variant>
      <vt:variant>
        <vt:i4>5</vt:i4>
      </vt:variant>
      <vt:variant>
        <vt:lpwstr/>
      </vt:variant>
      <vt:variant>
        <vt:lpwstr>_ENREF_48</vt:lpwstr>
      </vt:variant>
      <vt:variant>
        <vt:i4>4456459</vt:i4>
      </vt:variant>
      <vt:variant>
        <vt:i4>750</vt:i4>
      </vt:variant>
      <vt:variant>
        <vt:i4>0</vt:i4>
      </vt:variant>
      <vt:variant>
        <vt:i4>5</vt:i4>
      </vt:variant>
      <vt:variant>
        <vt:lpwstr/>
      </vt:variant>
      <vt:variant>
        <vt:lpwstr>_ENREF_56</vt:lpwstr>
      </vt:variant>
      <vt:variant>
        <vt:i4>4587531</vt:i4>
      </vt:variant>
      <vt:variant>
        <vt:i4>744</vt:i4>
      </vt:variant>
      <vt:variant>
        <vt:i4>0</vt:i4>
      </vt:variant>
      <vt:variant>
        <vt:i4>5</vt:i4>
      </vt:variant>
      <vt:variant>
        <vt:lpwstr/>
      </vt:variant>
      <vt:variant>
        <vt:lpwstr>_ENREF_78</vt:lpwstr>
      </vt:variant>
      <vt:variant>
        <vt:i4>4587531</vt:i4>
      </vt:variant>
      <vt:variant>
        <vt:i4>741</vt:i4>
      </vt:variant>
      <vt:variant>
        <vt:i4>0</vt:i4>
      </vt:variant>
      <vt:variant>
        <vt:i4>5</vt:i4>
      </vt:variant>
      <vt:variant>
        <vt:lpwstr/>
      </vt:variant>
      <vt:variant>
        <vt:lpwstr>_ENREF_77</vt:lpwstr>
      </vt:variant>
      <vt:variant>
        <vt:i4>4587531</vt:i4>
      </vt:variant>
      <vt:variant>
        <vt:i4>733</vt:i4>
      </vt:variant>
      <vt:variant>
        <vt:i4>0</vt:i4>
      </vt:variant>
      <vt:variant>
        <vt:i4>5</vt:i4>
      </vt:variant>
      <vt:variant>
        <vt:lpwstr/>
      </vt:variant>
      <vt:variant>
        <vt:lpwstr>_ENREF_76</vt:lpwstr>
      </vt:variant>
      <vt:variant>
        <vt:i4>4456459</vt:i4>
      </vt:variant>
      <vt:variant>
        <vt:i4>725</vt:i4>
      </vt:variant>
      <vt:variant>
        <vt:i4>0</vt:i4>
      </vt:variant>
      <vt:variant>
        <vt:i4>5</vt:i4>
      </vt:variant>
      <vt:variant>
        <vt:lpwstr/>
      </vt:variant>
      <vt:variant>
        <vt:lpwstr>_ENREF_52</vt:lpwstr>
      </vt:variant>
      <vt:variant>
        <vt:i4>4587531</vt:i4>
      </vt:variant>
      <vt:variant>
        <vt:i4>719</vt:i4>
      </vt:variant>
      <vt:variant>
        <vt:i4>0</vt:i4>
      </vt:variant>
      <vt:variant>
        <vt:i4>5</vt:i4>
      </vt:variant>
      <vt:variant>
        <vt:lpwstr/>
      </vt:variant>
      <vt:variant>
        <vt:lpwstr>_ENREF_76</vt:lpwstr>
      </vt:variant>
      <vt:variant>
        <vt:i4>4456459</vt:i4>
      </vt:variant>
      <vt:variant>
        <vt:i4>716</vt:i4>
      </vt:variant>
      <vt:variant>
        <vt:i4>0</vt:i4>
      </vt:variant>
      <vt:variant>
        <vt:i4>5</vt:i4>
      </vt:variant>
      <vt:variant>
        <vt:lpwstr/>
      </vt:variant>
      <vt:variant>
        <vt:lpwstr>_ENREF_52</vt:lpwstr>
      </vt:variant>
      <vt:variant>
        <vt:i4>4587531</vt:i4>
      </vt:variant>
      <vt:variant>
        <vt:i4>708</vt:i4>
      </vt:variant>
      <vt:variant>
        <vt:i4>0</vt:i4>
      </vt:variant>
      <vt:variant>
        <vt:i4>5</vt:i4>
      </vt:variant>
      <vt:variant>
        <vt:lpwstr/>
      </vt:variant>
      <vt:variant>
        <vt:lpwstr>_ENREF_75</vt:lpwstr>
      </vt:variant>
      <vt:variant>
        <vt:i4>4456459</vt:i4>
      </vt:variant>
      <vt:variant>
        <vt:i4>702</vt:i4>
      </vt:variant>
      <vt:variant>
        <vt:i4>0</vt:i4>
      </vt:variant>
      <vt:variant>
        <vt:i4>5</vt:i4>
      </vt:variant>
      <vt:variant>
        <vt:lpwstr/>
      </vt:variant>
      <vt:variant>
        <vt:lpwstr>_ENREF_53</vt:lpwstr>
      </vt:variant>
      <vt:variant>
        <vt:i4>4587531</vt:i4>
      </vt:variant>
      <vt:variant>
        <vt:i4>696</vt:i4>
      </vt:variant>
      <vt:variant>
        <vt:i4>0</vt:i4>
      </vt:variant>
      <vt:variant>
        <vt:i4>5</vt:i4>
      </vt:variant>
      <vt:variant>
        <vt:lpwstr/>
      </vt:variant>
      <vt:variant>
        <vt:lpwstr>_ENREF_74</vt:lpwstr>
      </vt:variant>
      <vt:variant>
        <vt:i4>4456459</vt:i4>
      </vt:variant>
      <vt:variant>
        <vt:i4>690</vt:i4>
      </vt:variant>
      <vt:variant>
        <vt:i4>0</vt:i4>
      </vt:variant>
      <vt:variant>
        <vt:i4>5</vt:i4>
      </vt:variant>
      <vt:variant>
        <vt:lpwstr/>
      </vt:variant>
      <vt:variant>
        <vt:lpwstr>_ENREF_58</vt:lpwstr>
      </vt:variant>
      <vt:variant>
        <vt:i4>4456459</vt:i4>
      </vt:variant>
      <vt:variant>
        <vt:i4>684</vt:i4>
      </vt:variant>
      <vt:variant>
        <vt:i4>0</vt:i4>
      </vt:variant>
      <vt:variant>
        <vt:i4>5</vt:i4>
      </vt:variant>
      <vt:variant>
        <vt:lpwstr/>
      </vt:variant>
      <vt:variant>
        <vt:lpwstr>_ENREF_57</vt:lpwstr>
      </vt:variant>
      <vt:variant>
        <vt:i4>4587531</vt:i4>
      </vt:variant>
      <vt:variant>
        <vt:i4>678</vt:i4>
      </vt:variant>
      <vt:variant>
        <vt:i4>0</vt:i4>
      </vt:variant>
      <vt:variant>
        <vt:i4>5</vt:i4>
      </vt:variant>
      <vt:variant>
        <vt:lpwstr/>
      </vt:variant>
      <vt:variant>
        <vt:lpwstr>_ENREF_74</vt:lpwstr>
      </vt:variant>
      <vt:variant>
        <vt:i4>4456459</vt:i4>
      </vt:variant>
      <vt:variant>
        <vt:i4>672</vt:i4>
      </vt:variant>
      <vt:variant>
        <vt:i4>0</vt:i4>
      </vt:variant>
      <vt:variant>
        <vt:i4>5</vt:i4>
      </vt:variant>
      <vt:variant>
        <vt:lpwstr/>
      </vt:variant>
      <vt:variant>
        <vt:lpwstr>_ENREF_58</vt:lpwstr>
      </vt:variant>
      <vt:variant>
        <vt:i4>4456459</vt:i4>
      </vt:variant>
      <vt:variant>
        <vt:i4>669</vt:i4>
      </vt:variant>
      <vt:variant>
        <vt:i4>0</vt:i4>
      </vt:variant>
      <vt:variant>
        <vt:i4>5</vt:i4>
      </vt:variant>
      <vt:variant>
        <vt:lpwstr/>
      </vt:variant>
      <vt:variant>
        <vt:lpwstr>_ENREF_57</vt:lpwstr>
      </vt:variant>
      <vt:variant>
        <vt:i4>4587531</vt:i4>
      </vt:variant>
      <vt:variant>
        <vt:i4>661</vt:i4>
      </vt:variant>
      <vt:variant>
        <vt:i4>0</vt:i4>
      </vt:variant>
      <vt:variant>
        <vt:i4>5</vt:i4>
      </vt:variant>
      <vt:variant>
        <vt:lpwstr/>
      </vt:variant>
      <vt:variant>
        <vt:lpwstr>_ENREF_73</vt:lpwstr>
      </vt:variant>
      <vt:variant>
        <vt:i4>4587531</vt:i4>
      </vt:variant>
      <vt:variant>
        <vt:i4>655</vt:i4>
      </vt:variant>
      <vt:variant>
        <vt:i4>0</vt:i4>
      </vt:variant>
      <vt:variant>
        <vt:i4>5</vt:i4>
      </vt:variant>
      <vt:variant>
        <vt:lpwstr/>
      </vt:variant>
      <vt:variant>
        <vt:lpwstr>_ENREF_72</vt:lpwstr>
      </vt:variant>
      <vt:variant>
        <vt:i4>4456459</vt:i4>
      </vt:variant>
      <vt:variant>
        <vt:i4>649</vt:i4>
      </vt:variant>
      <vt:variant>
        <vt:i4>0</vt:i4>
      </vt:variant>
      <vt:variant>
        <vt:i4>5</vt:i4>
      </vt:variant>
      <vt:variant>
        <vt:lpwstr/>
      </vt:variant>
      <vt:variant>
        <vt:lpwstr>_ENREF_51</vt:lpwstr>
      </vt:variant>
      <vt:variant>
        <vt:i4>4587531</vt:i4>
      </vt:variant>
      <vt:variant>
        <vt:i4>641</vt:i4>
      </vt:variant>
      <vt:variant>
        <vt:i4>0</vt:i4>
      </vt:variant>
      <vt:variant>
        <vt:i4>5</vt:i4>
      </vt:variant>
      <vt:variant>
        <vt:lpwstr/>
      </vt:variant>
      <vt:variant>
        <vt:lpwstr>_ENREF_72</vt:lpwstr>
      </vt:variant>
      <vt:variant>
        <vt:i4>4456459</vt:i4>
      </vt:variant>
      <vt:variant>
        <vt:i4>638</vt:i4>
      </vt:variant>
      <vt:variant>
        <vt:i4>0</vt:i4>
      </vt:variant>
      <vt:variant>
        <vt:i4>5</vt:i4>
      </vt:variant>
      <vt:variant>
        <vt:lpwstr/>
      </vt:variant>
      <vt:variant>
        <vt:lpwstr>_ENREF_51</vt:lpwstr>
      </vt:variant>
      <vt:variant>
        <vt:i4>4587531</vt:i4>
      </vt:variant>
      <vt:variant>
        <vt:i4>630</vt:i4>
      </vt:variant>
      <vt:variant>
        <vt:i4>0</vt:i4>
      </vt:variant>
      <vt:variant>
        <vt:i4>5</vt:i4>
      </vt:variant>
      <vt:variant>
        <vt:lpwstr/>
      </vt:variant>
      <vt:variant>
        <vt:lpwstr>_ENREF_73</vt:lpwstr>
      </vt:variant>
      <vt:variant>
        <vt:i4>4587531</vt:i4>
      </vt:variant>
      <vt:variant>
        <vt:i4>624</vt:i4>
      </vt:variant>
      <vt:variant>
        <vt:i4>0</vt:i4>
      </vt:variant>
      <vt:variant>
        <vt:i4>5</vt:i4>
      </vt:variant>
      <vt:variant>
        <vt:lpwstr/>
      </vt:variant>
      <vt:variant>
        <vt:lpwstr>_ENREF_72</vt:lpwstr>
      </vt:variant>
      <vt:variant>
        <vt:i4>4456459</vt:i4>
      </vt:variant>
      <vt:variant>
        <vt:i4>621</vt:i4>
      </vt:variant>
      <vt:variant>
        <vt:i4>0</vt:i4>
      </vt:variant>
      <vt:variant>
        <vt:i4>5</vt:i4>
      </vt:variant>
      <vt:variant>
        <vt:lpwstr/>
      </vt:variant>
      <vt:variant>
        <vt:lpwstr>_ENREF_51</vt:lpwstr>
      </vt:variant>
      <vt:variant>
        <vt:i4>4587531</vt:i4>
      </vt:variant>
      <vt:variant>
        <vt:i4>613</vt:i4>
      </vt:variant>
      <vt:variant>
        <vt:i4>0</vt:i4>
      </vt:variant>
      <vt:variant>
        <vt:i4>5</vt:i4>
      </vt:variant>
      <vt:variant>
        <vt:lpwstr/>
      </vt:variant>
      <vt:variant>
        <vt:lpwstr>_ENREF_71</vt:lpwstr>
      </vt:variant>
      <vt:variant>
        <vt:i4>4587531</vt:i4>
      </vt:variant>
      <vt:variant>
        <vt:i4>605</vt:i4>
      </vt:variant>
      <vt:variant>
        <vt:i4>0</vt:i4>
      </vt:variant>
      <vt:variant>
        <vt:i4>5</vt:i4>
      </vt:variant>
      <vt:variant>
        <vt:lpwstr/>
      </vt:variant>
      <vt:variant>
        <vt:lpwstr>_ENREF_70</vt:lpwstr>
      </vt:variant>
      <vt:variant>
        <vt:i4>4653067</vt:i4>
      </vt:variant>
      <vt:variant>
        <vt:i4>597</vt:i4>
      </vt:variant>
      <vt:variant>
        <vt:i4>0</vt:i4>
      </vt:variant>
      <vt:variant>
        <vt:i4>5</vt:i4>
      </vt:variant>
      <vt:variant>
        <vt:lpwstr/>
      </vt:variant>
      <vt:variant>
        <vt:lpwstr>_ENREF_69</vt:lpwstr>
      </vt:variant>
      <vt:variant>
        <vt:i4>4653067</vt:i4>
      </vt:variant>
      <vt:variant>
        <vt:i4>591</vt:i4>
      </vt:variant>
      <vt:variant>
        <vt:i4>0</vt:i4>
      </vt:variant>
      <vt:variant>
        <vt:i4>5</vt:i4>
      </vt:variant>
      <vt:variant>
        <vt:lpwstr/>
      </vt:variant>
      <vt:variant>
        <vt:lpwstr>_ENREF_68</vt:lpwstr>
      </vt:variant>
      <vt:variant>
        <vt:i4>4194315</vt:i4>
      </vt:variant>
      <vt:variant>
        <vt:i4>588</vt:i4>
      </vt:variant>
      <vt:variant>
        <vt:i4>0</vt:i4>
      </vt:variant>
      <vt:variant>
        <vt:i4>5</vt:i4>
      </vt:variant>
      <vt:variant>
        <vt:lpwstr/>
      </vt:variant>
      <vt:variant>
        <vt:lpwstr>_ENREF_11</vt:lpwstr>
      </vt:variant>
      <vt:variant>
        <vt:i4>4653067</vt:i4>
      </vt:variant>
      <vt:variant>
        <vt:i4>580</vt:i4>
      </vt:variant>
      <vt:variant>
        <vt:i4>0</vt:i4>
      </vt:variant>
      <vt:variant>
        <vt:i4>5</vt:i4>
      </vt:variant>
      <vt:variant>
        <vt:lpwstr/>
      </vt:variant>
      <vt:variant>
        <vt:lpwstr>_ENREF_67</vt:lpwstr>
      </vt:variant>
      <vt:variant>
        <vt:i4>4653067</vt:i4>
      </vt:variant>
      <vt:variant>
        <vt:i4>577</vt:i4>
      </vt:variant>
      <vt:variant>
        <vt:i4>0</vt:i4>
      </vt:variant>
      <vt:variant>
        <vt:i4>5</vt:i4>
      </vt:variant>
      <vt:variant>
        <vt:lpwstr/>
      </vt:variant>
      <vt:variant>
        <vt:lpwstr>_ENREF_66</vt:lpwstr>
      </vt:variant>
      <vt:variant>
        <vt:i4>4653067</vt:i4>
      </vt:variant>
      <vt:variant>
        <vt:i4>569</vt:i4>
      </vt:variant>
      <vt:variant>
        <vt:i4>0</vt:i4>
      </vt:variant>
      <vt:variant>
        <vt:i4>5</vt:i4>
      </vt:variant>
      <vt:variant>
        <vt:lpwstr/>
      </vt:variant>
      <vt:variant>
        <vt:lpwstr>_ENREF_65</vt:lpwstr>
      </vt:variant>
      <vt:variant>
        <vt:i4>4653067</vt:i4>
      </vt:variant>
      <vt:variant>
        <vt:i4>563</vt:i4>
      </vt:variant>
      <vt:variant>
        <vt:i4>0</vt:i4>
      </vt:variant>
      <vt:variant>
        <vt:i4>5</vt:i4>
      </vt:variant>
      <vt:variant>
        <vt:lpwstr/>
      </vt:variant>
      <vt:variant>
        <vt:lpwstr>_ENREF_64</vt:lpwstr>
      </vt:variant>
      <vt:variant>
        <vt:i4>4521995</vt:i4>
      </vt:variant>
      <vt:variant>
        <vt:i4>555</vt:i4>
      </vt:variant>
      <vt:variant>
        <vt:i4>0</vt:i4>
      </vt:variant>
      <vt:variant>
        <vt:i4>5</vt:i4>
      </vt:variant>
      <vt:variant>
        <vt:lpwstr/>
      </vt:variant>
      <vt:variant>
        <vt:lpwstr>_ENREF_47</vt:lpwstr>
      </vt:variant>
      <vt:variant>
        <vt:i4>4521995</vt:i4>
      </vt:variant>
      <vt:variant>
        <vt:i4>549</vt:i4>
      </vt:variant>
      <vt:variant>
        <vt:i4>0</vt:i4>
      </vt:variant>
      <vt:variant>
        <vt:i4>5</vt:i4>
      </vt:variant>
      <vt:variant>
        <vt:lpwstr/>
      </vt:variant>
      <vt:variant>
        <vt:lpwstr>_ENREF_49</vt:lpwstr>
      </vt:variant>
      <vt:variant>
        <vt:i4>4521995</vt:i4>
      </vt:variant>
      <vt:variant>
        <vt:i4>543</vt:i4>
      </vt:variant>
      <vt:variant>
        <vt:i4>0</vt:i4>
      </vt:variant>
      <vt:variant>
        <vt:i4>5</vt:i4>
      </vt:variant>
      <vt:variant>
        <vt:lpwstr/>
      </vt:variant>
      <vt:variant>
        <vt:lpwstr>_ENREF_48</vt:lpwstr>
      </vt:variant>
      <vt:variant>
        <vt:i4>4325387</vt:i4>
      </vt:variant>
      <vt:variant>
        <vt:i4>537</vt:i4>
      </vt:variant>
      <vt:variant>
        <vt:i4>0</vt:i4>
      </vt:variant>
      <vt:variant>
        <vt:i4>5</vt:i4>
      </vt:variant>
      <vt:variant>
        <vt:lpwstr/>
      </vt:variant>
      <vt:variant>
        <vt:lpwstr>_ENREF_39</vt:lpwstr>
      </vt:variant>
      <vt:variant>
        <vt:i4>4325387</vt:i4>
      </vt:variant>
      <vt:variant>
        <vt:i4>529</vt:i4>
      </vt:variant>
      <vt:variant>
        <vt:i4>0</vt:i4>
      </vt:variant>
      <vt:variant>
        <vt:i4>5</vt:i4>
      </vt:variant>
      <vt:variant>
        <vt:lpwstr/>
      </vt:variant>
      <vt:variant>
        <vt:lpwstr>_ENREF_38</vt:lpwstr>
      </vt:variant>
      <vt:variant>
        <vt:i4>4653067</vt:i4>
      </vt:variant>
      <vt:variant>
        <vt:i4>523</vt:i4>
      </vt:variant>
      <vt:variant>
        <vt:i4>0</vt:i4>
      </vt:variant>
      <vt:variant>
        <vt:i4>5</vt:i4>
      </vt:variant>
      <vt:variant>
        <vt:lpwstr/>
      </vt:variant>
      <vt:variant>
        <vt:lpwstr>_ENREF_63</vt:lpwstr>
      </vt:variant>
      <vt:variant>
        <vt:i4>4325387</vt:i4>
      </vt:variant>
      <vt:variant>
        <vt:i4>517</vt:i4>
      </vt:variant>
      <vt:variant>
        <vt:i4>0</vt:i4>
      </vt:variant>
      <vt:variant>
        <vt:i4>5</vt:i4>
      </vt:variant>
      <vt:variant>
        <vt:lpwstr/>
      </vt:variant>
      <vt:variant>
        <vt:lpwstr>_ENREF_36</vt:lpwstr>
      </vt:variant>
      <vt:variant>
        <vt:i4>4194315</vt:i4>
      </vt:variant>
      <vt:variant>
        <vt:i4>511</vt:i4>
      </vt:variant>
      <vt:variant>
        <vt:i4>0</vt:i4>
      </vt:variant>
      <vt:variant>
        <vt:i4>5</vt:i4>
      </vt:variant>
      <vt:variant>
        <vt:lpwstr/>
      </vt:variant>
      <vt:variant>
        <vt:lpwstr>_ENREF_12</vt:lpwstr>
      </vt:variant>
      <vt:variant>
        <vt:i4>4653067</vt:i4>
      </vt:variant>
      <vt:variant>
        <vt:i4>505</vt:i4>
      </vt:variant>
      <vt:variant>
        <vt:i4>0</vt:i4>
      </vt:variant>
      <vt:variant>
        <vt:i4>5</vt:i4>
      </vt:variant>
      <vt:variant>
        <vt:lpwstr/>
      </vt:variant>
      <vt:variant>
        <vt:lpwstr>_ENREF_62</vt:lpwstr>
      </vt:variant>
      <vt:variant>
        <vt:i4>4653067</vt:i4>
      </vt:variant>
      <vt:variant>
        <vt:i4>499</vt:i4>
      </vt:variant>
      <vt:variant>
        <vt:i4>0</vt:i4>
      </vt:variant>
      <vt:variant>
        <vt:i4>5</vt:i4>
      </vt:variant>
      <vt:variant>
        <vt:lpwstr/>
      </vt:variant>
      <vt:variant>
        <vt:lpwstr>_ENREF_61</vt:lpwstr>
      </vt:variant>
      <vt:variant>
        <vt:i4>4653067</vt:i4>
      </vt:variant>
      <vt:variant>
        <vt:i4>491</vt:i4>
      </vt:variant>
      <vt:variant>
        <vt:i4>0</vt:i4>
      </vt:variant>
      <vt:variant>
        <vt:i4>5</vt:i4>
      </vt:variant>
      <vt:variant>
        <vt:lpwstr/>
      </vt:variant>
      <vt:variant>
        <vt:lpwstr>_ENREF_60</vt:lpwstr>
      </vt:variant>
      <vt:variant>
        <vt:i4>4456459</vt:i4>
      </vt:variant>
      <vt:variant>
        <vt:i4>483</vt:i4>
      </vt:variant>
      <vt:variant>
        <vt:i4>0</vt:i4>
      </vt:variant>
      <vt:variant>
        <vt:i4>5</vt:i4>
      </vt:variant>
      <vt:variant>
        <vt:lpwstr/>
      </vt:variant>
      <vt:variant>
        <vt:lpwstr>_ENREF_59</vt:lpwstr>
      </vt:variant>
      <vt:variant>
        <vt:i4>4456459</vt:i4>
      </vt:variant>
      <vt:variant>
        <vt:i4>475</vt:i4>
      </vt:variant>
      <vt:variant>
        <vt:i4>0</vt:i4>
      </vt:variant>
      <vt:variant>
        <vt:i4>5</vt:i4>
      </vt:variant>
      <vt:variant>
        <vt:lpwstr/>
      </vt:variant>
      <vt:variant>
        <vt:lpwstr>_ENREF_58</vt:lpwstr>
      </vt:variant>
      <vt:variant>
        <vt:i4>4456459</vt:i4>
      </vt:variant>
      <vt:variant>
        <vt:i4>472</vt:i4>
      </vt:variant>
      <vt:variant>
        <vt:i4>0</vt:i4>
      </vt:variant>
      <vt:variant>
        <vt:i4>5</vt:i4>
      </vt:variant>
      <vt:variant>
        <vt:lpwstr/>
      </vt:variant>
      <vt:variant>
        <vt:lpwstr>_ENREF_57</vt:lpwstr>
      </vt:variant>
      <vt:variant>
        <vt:i4>4456459</vt:i4>
      </vt:variant>
      <vt:variant>
        <vt:i4>464</vt:i4>
      </vt:variant>
      <vt:variant>
        <vt:i4>0</vt:i4>
      </vt:variant>
      <vt:variant>
        <vt:i4>5</vt:i4>
      </vt:variant>
      <vt:variant>
        <vt:lpwstr/>
      </vt:variant>
      <vt:variant>
        <vt:lpwstr>_ENREF_55</vt:lpwstr>
      </vt:variant>
      <vt:variant>
        <vt:i4>4456459</vt:i4>
      </vt:variant>
      <vt:variant>
        <vt:i4>461</vt:i4>
      </vt:variant>
      <vt:variant>
        <vt:i4>0</vt:i4>
      </vt:variant>
      <vt:variant>
        <vt:i4>5</vt:i4>
      </vt:variant>
      <vt:variant>
        <vt:lpwstr/>
      </vt:variant>
      <vt:variant>
        <vt:lpwstr>_ENREF_54</vt:lpwstr>
      </vt:variant>
      <vt:variant>
        <vt:i4>4456459</vt:i4>
      </vt:variant>
      <vt:variant>
        <vt:i4>453</vt:i4>
      </vt:variant>
      <vt:variant>
        <vt:i4>0</vt:i4>
      </vt:variant>
      <vt:variant>
        <vt:i4>5</vt:i4>
      </vt:variant>
      <vt:variant>
        <vt:lpwstr/>
      </vt:variant>
      <vt:variant>
        <vt:lpwstr>_ENREF_56</vt:lpwstr>
      </vt:variant>
      <vt:variant>
        <vt:i4>4456459</vt:i4>
      </vt:variant>
      <vt:variant>
        <vt:i4>447</vt:i4>
      </vt:variant>
      <vt:variant>
        <vt:i4>0</vt:i4>
      </vt:variant>
      <vt:variant>
        <vt:i4>5</vt:i4>
      </vt:variant>
      <vt:variant>
        <vt:lpwstr/>
      </vt:variant>
      <vt:variant>
        <vt:lpwstr>_ENREF_55</vt:lpwstr>
      </vt:variant>
      <vt:variant>
        <vt:i4>4456459</vt:i4>
      </vt:variant>
      <vt:variant>
        <vt:i4>441</vt:i4>
      </vt:variant>
      <vt:variant>
        <vt:i4>0</vt:i4>
      </vt:variant>
      <vt:variant>
        <vt:i4>5</vt:i4>
      </vt:variant>
      <vt:variant>
        <vt:lpwstr/>
      </vt:variant>
      <vt:variant>
        <vt:lpwstr>_ENREF_54</vt:lpwstr>
      </vt:variant>
      <vt:variant>
        <vt:i4>4456459</vt:i4>
      </vt:variant>
      <vt:variant>
        <vt:i4>438</vt:i4>
      </vt:variant>
      <vt:variant>
        <vt:i4>0</vt:i4>
      </vt:variant>
      <vt:variant>
        <vt:i4>5</vt:i4>
      </vt:variant>
      <vt:variant>
        <vt:lpwstr/>
      </vt:variant>
      <vt:variant>
        <vt:lpwstr>_ENREF_53</vt:lpwstr>
      </vt:variant>
      <vt:variant>
        <vt:i4>4521995</vt:i4>
      </vt:variant>
      <vt:variant>
        <vt:i4>430</vt:i4>
      </vt:variant>
      <vt:variant>
        <vt:i4>0</vt:i4>
      </vt:variant>
      <vt:variant>
        <vt:i4>5</vt:i4>
      </vt:variant>
      <vt:variant>
        <vt:lpwstr/>
      </vt:variant>
      <vt:variant>
        <vt:lpwstr>_ENREF_49</vt:lpwstr>
      </vt:variant>
      <vt:variant>
        <vt:i4>4521995</vt:i4>
      </vt:variant>
      <vt:variant>
        <vt:i4>422</vt:i4>
      </vt:variant>
      <vt:variant>
        <vt:i4>0</vt:i4>
      </vt:variant>
      <vt:variant>
        <vt:i4>5</vt:i4>
      </vt:variant>
      <vt:variant>
        <vt:lpwstr/>
      </vt:variant>
      <vt:variant>
        <vt:lpwstr>_ENREF_48</vt:lpwstr>
      </vt:variant>
      <vt:variant>
        <vt:i4>4521995</vt:i4>
      </vt:variant>
      <vt:variant>
        <vt:i4>419</vt:i4>
      </vt:variant>
      <vt:variant>
        <vt:i4>0</vt:i4>
      </vt:variant>
      <vt:variant>
        <vt:i4>5</vt:i4>
      </vt:variant>
      <vt:variant>
        <vt:lpwstr/>
      </vt:variant>
      <vt:variant>
        <vt:lpwstr>_ENREF_47</vt:lpwstr>
      </vt:variant>
      <vt:variant>
        <vt:i4>4194315</vt:i4>
      </vt:variant>
      <vt:variant>
        <vt:i4>411</vt:i4>
      </vt:variant>
      <vt:variant>
        <vt:i4>0</vt:i4>
      </vt:variant>
      <vt:variant>
        <vt:i4>5</vt:i4>
      </vt:variant>
      <vt:variant>
        <vt:lpwstr/>
      </vt:variant>
      <vt:variant>
        <vt:lpwstr>_ENREF_1</vt:lpwstr>
      </vt:variant>
      <vt:variant>
        <vt:i4>4521995</vt:i4>
      </vt:variant>
      <vt:variant>
        <vt:i4>403</vt:i4>
      </vt:variant>
      <vt:variant>
        <vt:i4>0</vt:i4>
      </vt:variant>
      <vt:variant>
        <vt:i4>5</vt:i4>
      </vt:variant>
      <vt:variant>
        <vt:lpwstr/>
      </vt:variant>
      <vt:variant>
        <vt:lpwstr>_ENREF_46</vt:lpwstr>
      </vt:variant>
      <vt:variant>
        <vt:i4>4521995</vt:i4>
      </vt:variant>
      <vt:variant>
        <vt:i4>397</vt:i4>
      </vt:variant>
      <vt:variant>
        <vt:i4>0</vt:i4>
      </vt:variant>
      <vt:variant>
        <vt:i4>5</vt:i4>
      </vt:variant>
      <vt:variant>
        <vt:lpwstr/>
      </vt:variant>
      <vt:variant>
        <vt:lpwstr>_ENREF_46</vt:lpwstr>
      </vt:variant>
      <vt:variant>
        <vt:i4>4194315</vt:i4>
      </vt:variant>
      <vt:variant>
        <vt:i4>391</vt:i4>
      </vt:variant>
      <vt:variant>
        <vt:i4>0</vt:i4>
      </vt:variant>
      <vt:variant>
        <vt:i4>5</vt:i4>
      </vt:variant>
      <vt:variant>
        <vt:lpwstr/>
      </vt:variant>
      <vt:variant>
        <vt:lpwstr>_ENREF_1</vt:lpwstr>
      </vt:variant>
      <vt:variant>
        <vt:i4>4521995</vt:i4>
      </vt:variant>
      <vt:variant>
        <vt:i4>383</vt:i4>
      </vt:variant>
      <vt:variant>
        <vt:i4>0</vt:i4>
      </vt:variant>
      <vt:variant>
        <vt:i4>5</vt:i4>
      </vt:variant>
      <vt:variant>
        <vt:lpwstr/>
      </vt:variant>
      <vt:variant>
        <vt:lpwstr>_ENREF_45</vt:lpwstr>
      </vt:variant>
      <vt:variant>
        <vt:i4>4521995</vt:i4>
      </vt:variant>
      <vt:variant>
        <vt:i4>377</vt:i4>
      </vt:variant>
      <vt:variant>
        <vt:i4>0</vt:i4>
      </vt:variant>
      <vt:variant>
        <vt:i4>5</vt:i4>
      </vt:variant>
      <vt:variant>
        <vt:lpwstr/>
      </vt:variant>
      <vt:variant>
        <vt:lpwstr>_ENREF_45</vt:lpwstr>
      </vt:variant>
      <vt:variant>
        <vt:i4>4521995</vt:i4>
      </vt:variant>
      <vt:variant>
        <vt:i4>371</vt:i4>
      </vt:variant>
      <vt:variant>
        <vt:i4>0</vt:i4>
      </vt:variant>
      <vt:variant>
        <vt:i4>5</vt:i4>
      </vt:variant>
      <vt:variant>
        <vt:lpwstr/>
      </vt:variant>
      <vt:variant>
        <vt:lpwstr>_ENREF_44</vt:lpwstr>
      </vt:variant>
      <vt:variant>
        <vt:i4>4521995</vt:i4>
      </vt:variant>
      <vt:variant>
        <vt:i4>363</vt:i4>
      </vt:variant>
      <vt:variant>
        <vt:i4>0</vt:i4>
      </vt:variant>
      <vt:variant>
        <vt:i4>5</vt:i4>
      </vt:variant>
      <vt:variant>
        <vt:lpwstr/>
      </vt:variant>
      <vt:variant>
        <vt:lpwstr>_ENREF_43</vt:lpwstr>
      </vt:variant>
      <vt:variant>
        <vt:i4>4521995</vt:i4>
      </vt:variant>
      <vt:variant>
        <vt:i4>355</vt:i4>
      </vt:variant>
      <vt:variant>
        <vt:i4>0</vt:i4>
      </vt:variant>
      <vt:variant>
        <vt:i4>5</vt:i4>
      </vt:variant>
      <vt:variant>
        <vt:lpwstr/>
      </vt:variant>
      <vt:variant>
        <vt:lpwstr>_ENREF_42</vt:lpwstr>
      </vt:variant>
      <vt:variant>
        <vt:i4>4521995</vt:i4>
      </vt:variant>
      <vt:variant>
        <vt:i4>349</vt:i4>
      </vt:variant>
      <vt:variant>
        <vt:i4>0</vt:i4>
      </vt:variant>
      <vt:variant>
        <vt:i4>5</vt:i4>
      </vt:variant>
      <vt:variant>
        <vt:lpwstr/>
      </vt:variant>
      <vt:variant>
        <vt:lpwstr>_ENREF_41</vt:lpwstr>
      </vt:variant>
      <vt:variant>
        <vt:i4>4521995</vt:i4>
      </vt:variant>
      <vt:variant>
        <vt:i4>341</vt:i4>
      </vt:variant>
      <vt:variant>
        <vt:i4>0</vt:i4>
      </vt:variant>
      <vt:variant>
        <vt:i4>5</vt:i4>
      </vt:variant>
      <vt:variant>
        <vt:lpwstr/>
      </vt:variant>
      <vt:variant>
        <vt:lpwstr>_ENREF_41</vt:lpwstr>
      </vt:variant>
      <vt:variant>
        <vt:i4>4521995</vt:i4>
      </vt:variant>
      <vt:variant>
        <vt:i4>333</vt:i4>
      </vt:variant>
      <vt:variant>
        <vt:i4>0</vt:i4>
      </vt:variant>
      <vt:variant>
        <vt:i4>5</vt:i4>
      </vt:variant>
      <vt:variant>
        <vt:lpwstr/>
      </vt:variant>
      <vt:variant>
        <vt:lpwstr>_ENREF_41</vt:lpwstr>
      </vt:variant>
      <vt:variant>
        <vt:i4>4521995</vt:i4>
      </vt:variant>
      <vt:variant>
        <vt:i4>325</vt:i4>
      </vt:variant>
      <vt:variant>
        <vt:i4>0</vt:i4>
      </vt:variant>
      <vt:variant>
        <vt:i4>5</vt:i4>
      </vt:variant>
      <vt:variant>
        <vt:lpwstr/>
      </vt:variant>
      <vt:variant>
        <vt:lpwstr>_ENREF_41</vt:lpwstr>
      </vt:variant>
      <vt:variant>
        <vt:i4>4784139</vt:i4>
      </vt:variant>
      <vt:variant>
        <vt:i4>317</vt:i4>
      </vt:variant>
      <vt:variant>
        <vt:i4>0</vt:i4>
      </vt:variant>
      <vt:variant>
        <vt:i4>5</vt:i4>
      </vt:variant>
      <vt:variant>
        <vt:lpwstr/>
      </vt:variant>
      <vt:variant>
        <vt:lpwstr>_ENREF_8</vt:lpwstr>
      </vt:variant>
      <vt:variant>
        <vt:i4>4521995</vt:i4>
      </vt:variant>
      <vt:variant>
        <vt:i4>311</vt:i4>
      </vt:variant>
      <vt:variant>
        <vt:i4>0</vt:i4>
      </vt:variant>
      <vt:variant>
        <vt:i4>5</vt:i4>
      </vt:variant>
      <vt:variant>
        <vt:lpwstr/>
      </vt:variant>
      <vt:variant>
        <vt:lpwstr>_ENREF_40</vt:lpwstr>
      </vt:variant>
      <vt:variant>
        <vt:i4>4325387</vt:i4>
      </vt:variant>
      <vt:variant>
        <vt:i4>305</vt:i4>
      </vt:variant>
      <vt:variant>
        <vt:i4>0</vt:i4>
      </vt:variant>
      <vt:variant>
        <vt:i4>5</vt:i4>
      </vt:variant>
      <vt:variant>
        <vt:lpwstr/>
      </vt:variant>
      <vt:variant>
        <vt:lpwstr>_ENREF_36</vt:lpwstr>
      </vt:variant>
      <vt:variant>
        <vt:i4>4325387</vt:i4>
      </vt:variant>
      <vt:variant>
        <vt:i4>297</vt:i4>
      </vt:variant>
      <vt:variant>
        <vt:i4>0</vt:i4>
      </vt:variant>
      <vt:variant>
        <vt:i4>5</vt:i4>
      </vt:variant>
      <vt:variant>
        <vt:lpwstr/>
      </vt:variant>
      <vt:variant>
        <vt:lpwstr>_ENREF_35</vt:lpwstr>
      </vt:variant>
      <vt:variant>
        <vt:i4>4325387</vt:i4>
      </vt:variant>
      <vt:variant>
        <vt:i4>291</vt:i4>
      </vt:variant>
      <vt:variant>
        <vt:i4>0</vt:i4>
      </vt:variant>
      <vt:variant>
        <vt:i4>5</vt:i4>
      </vt:variant>
      <vt:variant>
        <vt:lpwstr/>
      </vt:variant>
      <vt:variant>
        <vt:lpwstr>_ENREF_34</vt:lpwstr>
      </vt:variant>
      <vt:variant>
        <vt:i4>4325387</vt:i4>
      </vt:variant>
      <vt:variant>
        <vt:i4>288</vt:i4>
      </vt:variant>
      <vt:variant>
        <vt:i4>0</vt:i4>
      </vt:variant>
      <vt:variant>
        <vt:i4>5</vt:i4>
      </vt:variant>
      <vt:variant>
        <vt:lpwstr/>
      </vt:variant>
      <vt:variant>
        <vt:lpwstr>_ENREF_33</vt:lpwstr>
      </vt:variant>
      <vt:variant>
        <vt:i4>6225980</vt:i4>
      </vt:variant>
      <vt:variant>
        <vt:i4>281</vt:i4>
      </vt:variant>
      <vt:variant>
        <vt:i4>0</vt:i4>
      </vt:variant>
      <vt:variant>
        <vt:i4>5</vt:i4>
      </vt:variant>
      <vt:variant>
        <vt:lpwstr>http://qibawiki.rsna.org/index.php?title=Main_Page</vt:lpwstr>
      </vt:variant>
      <vt:variant>
        <vt:lpwstr/>
      </vt:variant>
      <vt:variant>
        <vt:i4>3342358</vt:i4>
      </vt:variant>
      <vt:variant>
        <vt:i4>269</vt:i4>
      </vt:variant>
      <vt:variant>
        <vt:i4>0</vt:i4>
      </vt:variant>
      <vt:variant>
        <vt:i4>5</vt:i4>
      </vt:variant>
      <vt:variant>
        <vt:lpwstr>http://www.tams-media.com/tams2008/sales/faqs/CT_pdfs/ACR_Guide_Aquilion16.pdf</vt:lpwstr>
      </vt:variant>
      <vt:variant>
        <vt:lpwstr/>
      </vt:variant>
      <vt:variant>
        <vt:i4>655478</vt:i4>
      </vt:variant>
      <vt:variant>
        <vt:i4>266</vt:i4>
      </vt:variant>
      <vt:variant>
        <vt:i4>0</vt:i4>
      </vt:variant>
      <vt:variant>
        <vt:i4>5</vt:i4>
      </vt:variant>
      <vt:variant>
        <vt:lpwstr>http://www.acr.org/accreditation/computed/ct_faq.aspx</vt:lpwstr>
      </vt:variant>
      <vt:variant>
        <vt:lpwstr>thirteen</vt:lpwstr>
      </vt:variant>
      <vt:variant>
        <vt:i4>2818104</vt:i4>
      </vt:variant>
      <vt:variant>
        <vt:i4>263</vt:i4>
      </vt:variant>
      <vt:variant>
        <vt:i4>0</vt:i4>
      </vt:variant>
      <vt:variant>
        <vt:i4>5</vt:i4>
      </vt:variant>
      <vt:variant>
        <vt:lpwstr>http://www.acr.org/Education/Education-Catalog/Products/8336734</vt:lpwstr>
      </vt:variant>
      <vt:variant>
        <vt:lpwstr/>
      </vt:variant>
      <vt:variant>
        <vt:i4>3211371</vt:i4>
      </vt:variant>
      <vt:variant>
        <vt:i4>260</vt:i4>
      </vt:variant>
      <vt:variant>
        <vt:i4>0</vt:i4>
      </vt:variant>
      <vt:variant>
        <vt:i4>5</vt:i4>
      </vt:variant>
      <vt:variant>
        <vt:lpwstr>http://www.aapm.org/meetings/05am/pdf/18-4146-57655-316.pdf</vt:lpwstr>
      </vt:variant>
      <vt:variant>
        <vt:lpwstr/>
      </vt:variant>
      <vt:variant>
        <vt:i4>4194315</vt:i4>
      </vt:variant>
      <vt:variant>
        <vt:i4>256</vt:i4>
      </vt:variant>
      <vt:variant>
        <vt:i4>0</vt:i4>
      </vt:variant>
      <vt:variant>
        <vt:i4>5</vt:i4>
      </vt:variant>
      <vt:variant>
        <vt:lpwstr/>
      </vt:variant>
      <vt:variant>
        <vt:lpwstr>_ENREF_1</vt:lpwstr>
      </vt:variant>
      <vt:variant>
        <vt:i4>1310770</vt:i4>
      </vt:variant>
      <vt:variant>
        <vt:i4>242</vt:i4>
      </vt:variant>
      <vt:variant>
        <vt:i4>0</vt:i4>
      </vt:variant>
      <vt:variant>
        <vt:i4>5</vt:i4>
      </vt:variant>
      <vt:variant>
        <vt:lpwstr/>
      </vt:variant>
      <vt:variant>
        <vt:lpwstr>_Toc407631246</vt:lpwstr>
      </vt:variant>
      <vt:variant>
        <vt:i4>1310770</vt:i4>
      </vt:variant>
      <vt:variant>
        <vt:i4>236</vt:i4>
      </vt:variant>
      <vt:variant>
        <vt:i4>0</vt:i4>
      </vt:variant>
      <vt:variant>
        <vt:i4>5</vt:i4>
      </vt:variant>
      <vt:variant>
        <vt:lpwstr/>
      </vt:variant>
      <vt:variant>
        <vt:lpwstr>_Toc407631245</vt:lpwstr>
      </vt:variant>
      <vt:variant>
        <vt:i4>1310770</vt:i4>
      </vt:variant>
      <vt:variant>
        <vt:i4>230</vt:i4>
      </vt:variant>
      <vt:variant>
        <vt:i4>0</vt:i4>
      </vt:variant>
      <vt:variant>
        <vt:i4>5</vt:i4>
      </vt:variant>
      <vt:variant>
        <vt:lpwstr/>
      </vt:variant>
      <vt:variant>
        <vt:lpwstr>_Toc407631244</vt:lpwstr>
      </vt:variant>
      <vt:variant>
        <vt:i4>1310770</vt:i4>
      </vt:variant>
      <vt:variant>
        <vt:i4>224</vt:i4>
      </vt:variant>
      <vt:variant>
        <vt:i4>0</vt:i4>
      </vt:variant>
      <vt:variant>
        <vt:i4>5</vt:i4>
      </vt:variant>
      <vt:variant>
        <vt:lpwstr/>
      </vt:variant>
      <vt:variant>
        <vt:lpwstr>_Toc407631243</vt:lpwstr>
      </vt:variant>
      <vt:variant>
        <vt:i4>1310770</vt:i4>
      </vt:variant>
      <vt:variant>
        <vt:i4>218</vt:i4>
      </vt:variant>
      <vt:variant>
        <vt:i4>0</vt:i4>
      </vt:variant>
      <vt:variant>
        <vt:i4>5</vt:i4>
      </vt:variant>
      <vt:variant>
        <vt:lpwstr/>
      </vt:variant>
      <vt:variant>
        <vt:lpwstr>_Toc407631242</vt:lpwstr>
      </vt:variant>
      <vt:variant>
        <vt:i4>1310770</vt:i4>
      </vt:variant>
      <vt:variant>
        <vt:i4>212</vt:i4>
      </vt:variant>
      <vt:variant>
        <vt:i4>0</vt:i4>
      </vt:variant>
      <vt:variant>
        <vt:i4>5</vt:i4>
      </vt:variant>
      <vt:variant>
        <vt:lpwstr/>
      </vt:variant>
      <vt:variant>
        <vt:lpwstr>_Toc407631241</vt:lpwstr>
      </vt:variant>
      <vt:variant>
        <vt:i4>1310770</vt:i4>
      </vt:variant>
      <vt:variant>
        <vt:i4>206</vt:i4>
      </vt:variant>
      <vt:variant>
        <vt:i4>0</vt:i4>
      </vt:variant>
      <vt:variant>
        <vt:i4>5</vt:i4>
      </vt:variant>
      <vt:variant>
        <vt:lpwstr/>
      </vt:variant>
      <vt:variant>
        <vt:lpwstr>_Toc407631240</vt:lpwstr>
      </vt:variant>
      <vt:variant>
        <vt:i4>1245234</vt:i4>
      </vt:variant>
      <vt:variant>
        <vt:i4>200</vt:i4>
      </vt:variant>
      <vt:variant>
        <vt:i4>0</vt:i4>
      </vt:variant>
      <vt:variant>
        <vt:i4>5</vt:i4>
      </vt:variant>
      <vt:variant>
        <vt:lpwstr/>
      </vt:variant>
      <vt:variant>
        <vt:lpwstr>_Toc407631239</vt:lpwstr>
      </vt:variant>
      <vt:variant>
        <vt:i4>1245234</vt:i4>
      </vt:variant>
      <vt:variant>
        <vt:i4>194</vt:i4>
      </vt:variant>
      <vt:variant>
        <vt:i4>0</vt:i4>
      </vt:variant>
      <vt:variant>
        <vt:i4>5</vt:i4>
      </vt:variant>
      <vt:variant>
        <vt:lpwstr/>
      </vt:variant>
      <vt:variant>
        <vt:lpwstr>_Toc407631238</vt:lpwstr>
      </vt:variant>
      <vt:variant>
        <vt:i4>1245234</vt:i4>
      </vt:variant>
      <vt:variant>
        <vt:i4>188</vt:i4>
      </vt:variant>
      <vt:variant>
        <vt:i4>0</vt:i4>
      </vt:variant>
      <vt:variant>
        <vt:i4>5</vt:i4>
      </vt:variant>
      <vt:variant>
        <vt:lpwstr/>
      </vt:variant>
      <vt:variant>
        <vt:lpwstr>_Toc407631237</vt:lpwstr>
      </vt:variant>
      <vt:variant>
        <vt:i4>1245234</vt:i4>
      </vt:variant>
      <vt:variant>
        <vt:i4>182</vt:i4>
      </vt:variant>
      <vt:variant>
        <vt:i4>0</vt:i4>
      </vt:variant>
      <vt:variant>
        <vt:i4>5</vt:i4>
      </vt:variant>
      <vt:variant>
        <vt:lpwstr/>
      </vt:variant>
      <vt:variant>
        <vt:lpwstr>_Toc407631236</vt:lpwstr>
      </vt:variant>
      <vt:variant>
        <vt:i4>1245234</vt:i4>
      </vt:variant>
      <vt:variant>
        <vt:i4>176</vt:i4>
      </vt:variant>
      <vt:variant>
        <vt:i4>0</vt:i4>
      </vt:variant>
      <vt:variant>
        <vt:i4>5</vt:i4>
      </vt:variant>
      <vt:variant>
        <vt:lpwstr/>
      </vt:variant>
      <vt:variant>
        <vt:lpwstr>_Toc407631235</vt:lpwstr>
      </vt:variant>
      <vt:variant>
        <vt:i4>1245234</vt:i4>
      </vt:variant>
      <vt:variant>
        <vt:i4>170</vt:i4>
      </vt:variant>
      <vt:variant>
        <vt:i4>0</vt:i4>
      </vt:variant>
      <vt:variant>
        <vt:i4>5</vt:i4>
      </vt:variant>
      <vt:variant>
        <vt:lpwstr/>
      </vt:variant>
      <vt:variant>
        <vt:lpwstr>_Toc407631234</vt:lpwstr>
      </vt:variant>
      <vt:variant>
        <vt:i4>1245234</vt:i4>
      </vt:variant>
      <vt:variant>
        <vt:i4>164</vt:i4>
      </vt:variant>
      <vt:variant>
        <vt:i4>0</vt:i4>
      </vt:variant>
      <vt:variant>
        <vt:i4>5</vt:i4>
      </vt:variant>
      <vt:variant>
        <vt:lpwstr/>
      </vt:variant>
      <vt:variant>
        <vt:lpwstr>_Toc407631233</vt:lpwstr>
      </vt:variant>
      <vt:variant>
        <vt:i4>1245234</vt:i4>
      </vt:variant>
      <vt:variant>
        <vt:i4>158</vt:i4>
      </vt:variant>
      <vt:variant>
        <vt:i4>0</vt:i4>
      </vt:variant>
      <vt:variant>
        <vt:i4>5</vt:i4>
      </vt:variant>
      <vt:variant>
        <vt:lpwstr/>
      </vt:variant>
      <vt:variant>
        <vt:lpwstr>_Toc407631232</vt:lpwstr>
      </vt:variant>
      <vt:variant>
        <vt:i4>1245234</vt:i4>
      </vt:variant>
      <vt:variant>
        <vt:i4>152</vt:i4>
      </vt:variant>
      <vt:variant>
        <vt:i4>0</vt:i4>
      </vt:variant>
      <vt:variant>
        <vt:i4>5</vt:i4>
      </vt:variant>
      <vt:variant>
        <vt:lpwstr/>
      </vt:variant>
      <vt:variant>
        <vt:lpwstr>_Toc407631231</vt:lpwstr>
      </vt:variant>
      <vt:variant>
        <vt:i4>1245234</vt:i4>
      </vt:variant>
      <vt:variant>
        <vt:i4>146</vt:i4>
      </vt:variant>
      <vt:variant>
        <vt:i4>0</vt:i4>
      </vt:variant>
      <vt:variant>
        <vt:i4>5</vt:i4>
      </vt:variant>
      <vt:variant>
        <vt:lpwstr/>
      </vt:variant>
      <vt:variant>
        <vt:lpwstr>_Toc407631230</vt:lpwstr>
      </vt:variant>
      <vt:variant>
        <vt:i4>1179698</vt:i4>
      </vt:variant>
      <vt:variant>
        <vt:i4>140</vt:i4>
      </vt:variant>
      <vt:variant>
        <vt:i4>0</vt:i4>
      </vt:variant>
      <vt:variant>
        <vt:i4>5</vt:i4>
      </vt:variant>
      <vt:variant>
        <vt:lpwstr/>
      </vt:variant>
      <vt:variant>
        <vt:lpwstr>_Toc407631229</vt:lpwstr>
      </vt:variant>
      <vt:variant>
        <vt:i4>1179698</vt:i4>
      </vt:variant>
      <vt:variant>
        <vt:i4>134</vt:i4>
      </vt:variant>
      <vt:variant>
        <vt:i4>0</vt:i4>
      </vt:variant>
      <vt:variant>
        <vt:i4>5</vt:i4>
      </vt:variant>
      <vt:variant>
        <vt:lpwstr/>
      </vt:variant>
      <vt:variant>
        <vt:lpwstr>_Toc407631228</vt:lpwstr>
      </vt:variant>
      <vt:variant>
        <vt:i4>1179698</vt:i4>
      </vt:variant>
      <vt:variant>
        <vt:i4>128</vt:i4>
      </vt:variant>
      <vt:variant>
        <vt:i4>0</vt:i4>
      </vt:variant>
      <vt:variant>
        <vt:i4>5</vt:i4>
      </vt:variant>
      <vt:variant>
        <vt:lpwstr/>
      </vt:variant>
      <vt:variant>
        <vt:lpwstr>_Toc407631227</vt:lpwstr>
      </vt:variant>
      <vt:variant>
        <vt:i4>1179698</vt:i4>
      </vt:variant>
      <vt:variant>
        <vt:i4>122</vt:i4>
      </vt:variant>
      <vt:variant>
        <vt:i4>0</vt:i4>
      </vt:variant>
      <vt:variant>
        <vt:i4>5</vt:i4>
      </vt:variant>
      <vt:variant>
        <vt:lpwstr/>
      </vt:variant>
      <vt:variant>
        <vt:lpwstr>_Toc407631226</vt:lpwstr>
      </vt:variant>
      <vt:variant>
        <vt:i4>1179698</vt:i4>
      </vt:variant>
      <vt:variant>
        <vt:i4>116</vt:i4>
      </vt:variant>
      <vt:variant>
        <vt:i4>0</vt:i4>
      </vt:variant>
      <vt:variant>
        <vt:i4>5</vt:i4>
      </vt:variant>
      <vt:variant>
        <vt:lpwstr/>
      </vt:variant>
      <vt:variant>
        <vt:lpwstr>_Toc407631225</vt:lpwstr>
      </vt:variant>
      <vt:variant>
        <vt:i4>1179698</vt:i4>
      </vt:variant>
      <vt:variant>
        <vt:i4>110</vt:i4>
      </vt:variant>
      <vt:variant>
        <vt:i4>0</vt:i4>
      </vt:variant>
      <vt:variant>
        <vt:i4>5</vt:i4>
      </vt:variant>
      <vt:variant>
        <vt:lpwstr/>
      </vt:variant>
      <vt:variant>
        <vt:lpwstr>_Toc407631224</vt:lpwstr>
      </vt:variant>
      <vt:variant>
        <vt:i4>1179698</vt:i4>
      </vt:variant>
      <vt:variant>
        <vt:i4>104</vt:i4>
      </vt:variant>
      <vt:variant>
        <vt:i4>0</vt:i4>
      </vt:variant>
      <vt:variant>
        <vt:i4>5</vt:i4>
      </vt:variant>
      <vt:variant>
        <vt:lpwstr/>
      </vt:variant>
      <vt:variant>
        <vt:lpwstr>_Toc407631223</vt:lpwstr>
      </vt:variant>
      <vt:variant>
        <vt:i4>1179698</vt:i4>
      </vt:variant>
      <vt:variant>
        <vt:i4>98</vt:i4>
      </vt:variant>
      <vt:variant>
        <vt:i4>0</vt:i4>
      </vt:variant>
      <vt:variant>
        <vt:i4>5</vt:i4>
      </vt:variant>
      <vt:variant>
        <vt:lpwstr/>
      </vt:variant>
      <vt:variant>
        <vt:lpwstr>_Toc407631222</vt:lpwstr>
      </vt:variant>
      <vt:variant>
        <vt:i4>1179698</vt:i4>
      </vt:variant>
      <vt:variant>
        <vt:i4>92</vt:i4>
      </vt:variant>
      <vt:variant>
        <vt:i4>0</vt:i4>
      </vt:variant>
      <vt:variant>
        <vt:i4>5</vt:i4>
      </vt:variant>
      <vt:variant>
        <vt:lpwstr/>
      </vt:variant>
      <vt:variant>
        <vt:lpwstr>_Toc407631221</vt:lpwstr>
      </vt:variant>
      <vt:variant>
        <vt:i4>1179698</vt:i4>
      </vt:variant>
      <vt:variant>
        <vt:i4>86</vt:i4>
      </vt:variant>
      <vt:variant>
        <vt:i4>0</vt:i4>
      </vt:variant>
      <vt:variant>
        <vt:i4>5</vt:i4>
      </vt:variant>
      <vt:variant>
        <vt:lpwstr/>
      </vt:variant>
      <vt:variant>
        <vt:lpwstr>_Toc407631220</vt:lpwstr>
      </vt:variant>
      <vt:variant>
        <vt:i4>1114162</vt:i4>
      </vt:variant>
      <vt:variant>
        <vt:i4>80</vt:i4>
      </vt:variant>
      <vt:variant>
        <vt:i4>0</vt:i4>
      </vt:variant>
      <vt:variant>
        <vt:i4>5</vt:i4>
      </vt:variant>
      <vt:variant>
        <vt:lpwstr/>
      </vt:variant>
      <vt:variant>
        <vt:lpwstr>_Toc407631219</vt:lpwstr>
      </vt:variant>
      <vt:variant>
        <vt:i4>1114162</vt:i4>
      </vt:variant>
      <vt:variant>
        <vt:i4>74</vt:i4>
      </vt:variant>
      <vt:variant>
        <vt:i4>0</vt:i4>
      </vt:variant>
      <vt:variant>
        <vt:i4>5</vt:i4>
      </vt:variant>
      <vt:variant>
        <vt:lpwstr/>
      </vt:variant>
      <vt:variant>
        <vt:lpwstr>_Toc407631218</vt:lpwstr>
      </vt:variant>
      <vt:variant>
        <vt:i4>1114162</vt:i4>
      </vt:variant>
      <vt:variant>
        <vt:i4>68</vt:i4>
      </vt:variant>
      <vt:variant>
        <vt:i4>0</vt:i4>
      </vt:variant>
      <vt:variant>
        <vt:i4>5</vt:i4>
      </vt:variant>
      <vt:variant>
        <vt:lpwstr/>
      </vt:variant>
      <vt:variant>
        <vt:lpwstr>_Toc407631217</vt:lpwstr>
      </vt:variant>
      <vt:variant>
        <vt:i4>1114162</vt:i4>
      </vt:variant>
      <vt:variant>
        <vt:i4>62</vt:i4>
      </vt:variant>
      <vt:variant>
        <vt:i4>0</vt:i4>
      </vt:variant>
      <vt:variant>
        <vt:i4>5</vt:i4>
      </vt:variant>
      <vt:variant>
        <vt:lpwstr/>
      </vt:variant>
      <vt:variant>
        <vt:lpwstr>_Toc407631216</vt:lpwstr>
      </vt:variant>
      <vt:variant>
        <vt:i4>1114162</vt:i4>
      </vt:variant>
      <vt:variant>
        <vt:i4>56</vt:i4>
      </vt:variant>
      <vt:variant>
        <vt:i4>0</vt:i4>
      </vt:variant>
      <vt:variant>
        <vt:i4>5</vt:i4>
      </vt:variant>
      <vt:variant>
        <vt:lpwstr/>
      </vt:variant>
      <vt:variant>
        <vt:lpwstr>_Toc407631215</vt:lpwstr>
      </vt:variant>
      <vt:variant>
        <vt:i4>1114162</vt:i4>
      </vt:variant>
      <vt:variant>
        <vt:i4>50</vt:i4>
      </vt:variant>
      <vt:variant>
        <vt:i4>0</vt:i4>
      </vt:variant>
      <vt:variant>
        <vt:i4>5</vt:i4>
      </vt:variant>
      <vt:variant>
        <vt:lpwstr/>
      </vt:variant>
      <vt:variant>
        <vt:lpwstr>_Toc407631214</vt:lpwstr>
      </vt:variant>
      <vt:variant>
        <vt:i4>1114162</vt:i4>
      </vt:variant>
      <vt:variant>
        <vt:i4>44</vt:i4>
      </vt:variant>
      <vt:variant>
        <vt:i4>0</vt:i4>
      </vt:variant>
      <vt:variant>
        <vt:i4>5</vt:i4>
      </vt:variant>
      <vt:variant>
        <vt:lpwstr/>
      </vt:variant>
      <vt:variant>
        <vt:lpwstr>_Toc407631213</vt:lpwstr>
      </vt:variant>
      <vt:variant>
        <vt:i4>1114162</vt:i4>
      </vt:variant>
      <vt:variant>
        <vt:i4>38</vt:i4>
      </vt:variant>
      <vt:variant>
        <vt:i4>0</vt:i4>
      </vt:variant>
      <vt:variant>
        <vt:i4>5</vt:i4>
      </vt:variant>
      <vt:variant>
        <vt:lpwstr/>
      </vt:variant>
      <vt:variant>
        <vt:lpwstr>_Toc407631212</vt:lpwstr>
      </vt:variant>
      <vt:variant>
        <vt:i4>1114162</vt:i4>
      </vt:variant>
      <vt:variant>
        <vt:i4>32</vt:i4>
      </vt:variant>
      <vt:variant>
        <vt:i4>0</vt:i4>
      </vt:variant>
      <vt:variant>
        <vt:i4>5</vt:i4>
      </vt:variant>
      <vt:variant>
        <vt:lpwstr/>
      </vt:variant>
      <vt:variant>
        <vt:lpwstr>_Toc407631211</vt:lpwstr>
      </vt:variant>
      <vt:variant>
        <vt:i4>1114162</vt:i4>
      </vt:variant>
      <vt:variant>
        <vt:i4>26</vt:i4>
      </vt:variant>
      <vt:variant>
        <vt:i4>0</vt:i4>
      </vt:variant>
      <vt:variant>
        <vt:i4>5</vt:i4>
      </vt:variant>
      <vt:variant>
        <vt:lpwstr/>
      </vt:variant>
      <vt:variant>
        <vt:lpwstr>_Toc407631210</vt:lpwstr>
      </vt:variant>
      <vt:variant>
        <vt:i4>1048626</vt:i4>
      </vt:variant>
      <vt:variant>
        <vt:i4>20</vt:i4>
      </vt:variant>
      <vt:variant>
        <vt:i4>0</vt:i4>
      </vt:variant>
      <vt:variant>
        <vt:i4>5</vt:i4>
      </vt:variant>
      <vt:variant>
        <vt:lpwstr/>
      </vt:variant>
      <vt:variant>
        <vt:lpwstr>_Toc407631209</vt:lpwstr>
      </vt:variant>
      <vt:variant>
        <vt:i4>1048626</vt:i4>
      </vt:variant>
      <vt:variant>
        <vt:i4>14</vt:i4>
      </vt:variant>
      <vt:variant>
        <vt:i4>0</vt:i4>
      </vt:variant>
      <vt:variant>
        <vt:i4>5</vt:i4>
      </vt:variant>
      <vt:variant>
        <vt:lpwstr/>
      </vt:variant>
      <vt:variant>
        <vt:lpwstr>_Toc407631208</vt:lpwstr>
      </vt:variant>
      <vt:variant>
        <vt:i4>1048626</vt:i4>
      </vt:variant>
      <vt:variant>
        <vt:i4>8</vt:i4>
      </vt:variant>
      <vt:variant>
        <vt:i4>0</vt:i4>
      </vt:variant>
      <vt:variant>
        <vt:i4>5</vt:i4>
      </vt:variant>
      <vt:variant>
        <vt:lpwstr/>
      </vt:variant>
      <vt:variant>
        <vt:lpwstr>_Toc407631207</vt:lpwstr>
      </vt:variant>
      <vt:variant>
        <vt:i4>1048626</vt:i4>
      </vt:variant>
      <vt:variant>
        <vt:i4>2</vt:i4>
      </vt:variant>
      <vt:variant>
        <vt:i4>0</vt:i4>
      </vt:variant>
      <vt:variant>
        <vt:i4>5</vt:i4>
      </vt:variant>
      <vt:variant>
        <vt:lpwstr/>
      </vt:variant>
      <vt:variant>
        <vt:lpwstr>_Toc407631206</vt:lpwstr>
      </vt:variant>
      <vt:variant>
        <vt:i4>6684774</vt:i4>
      </vt:variant>
      <vt:variant>
        <vt:i4>3</vt:i4>
      </vt:variant>
      <vt:variant>
        <vt:i4>0</vt:i4>
      </vt:variant>
      <vt:variant>
        <vt:i4>5</vt:i4>
      </vt:variant>
      <vt:variant>
        <vt:lpwstr>https://public.cancerimagingarchive.net/ncia/login.jsf</vt:lpwstr>
      </vt:variant>
      <vt:variant>
        <vt:lpwstr/>
      </vt:variant>
      <vt:variant>
        <vt:i4>7995429</vt:i4>
      </vt:variant>
      <vt:variant>
        <vt:i4>0</vt:i4>
      </vt:variant>
      <vt:variant>
        <vt:i4>0</vt:i4>
      </vt:variant>
      <vt:variant>
        <vt:i4>5</vt:i4>
      </vt:variant>
      <vt:variant>
        <vt:lpwstr>https://imaging.nci.nih.gov/ncia/login.js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ndrew J. Buckler</cp:lastModifiedBy>
  <cp:revision>6</cp:revision>
  <cp:lastPrinted>2018-08-13T14:43:00Z</cp:lastPrinted>
  <dcterms:created xsi:type="dcterms:W3CDTF">2019-01-14T18:22:00Z</dcterms:created>
  <dcterms:modified xsi:type="dcterms:W3CDTF">2019-01-31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